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83"/>
        <w:gridCol w:w="8255"/>
      </w:tblGrid>
      <w:tr w:rsidR="00DC2CF7" w14:paraId="46FCE4E6" w14:textId="77777777" w:rsidTr="00524C3B">
        <w:tc>
          <w:tcPr>
            <w:tcW w:w="9638" w:type="dxa"/>
            <w:gridSpan w:val="2"/>
          </w:tcPr>
          <w:p w14:paraId="63F4F236" w14:textId="3240BBB6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C2CF7" w14:paraId="0C555AF7" w14:textId="77777777" w:rsidTr="00524C3B">
        <w:tc>
          <w:tcPr>
            <w:tcW w:w="9638" w:type="dxa"/>
            <w:gridSpan w:val="2"/>
          </w:tcPr>
          <w:p w14:paraId="6EE618E1" w14:textId="2D8089DF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C2CF7" w14:paraId="355C6C95" w14:textId="77777777" w:rsidTr="00524C3B">
        <w:tc>
          <w:tcPr>
            <w:tcW w:w="9638" w:type="dxa"/>
            <w:gridSpan w:val="2"/>
          </w:tcPr>
          <w:p w14:paraId="418F6682" w14:textId="2E614AAA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C2CF7" w14:paraId="641F6A55" w14:textId="77777777" w:rsidTr="00524C3B">
        <w:tc>
          <w:tcPr>
            <w:tcW w:w="9638" w:type="dxa"/>
            <w:gridSpan w:val="2"/>
          </w:tcPr>
          <w:p w14:paraId="35BE646D" w14:textId="18566F13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C2CF7" w14:paraId="2907DE71" w14:textId="77777777" w:rsidTr="00524C3B">
        <w:tc>
          <w:tcPr>
            <w:tcW w:w="9638" w:type="dxa"/>
            <w:gridSpan w:val="2"/>
          </w:tcPr>
          <w:p w14:paraId="243F3CAF" w14:textId="7AA1662F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C2CF7" w14:paraId="0576D887" w14:textId="77777777" w:rsidTr="00524C3B">
        <w:trPr>
          <w:trHeight w:val="357"/>
        </w:trPr>
        <w:tc>
          <w:tcPr>
            <w:tcW w:w="9638" w:type="dxa"/>
            <w:gridSpan w:val="2"/>
            <w:shd w:val="clear" w:color="auto" w:fill="auto"/>
            <w:vAlign w:val="bottom"/>
          </w:tcPr>
          <w:p w14:paraId="2DED58DD" w14:textId="77777777" w:rsidR="00DC2CF7" w:rsidRPr="00131485" w:rsidRDefault="00DC2CF7" w:rsidP="00C74417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C2CF7" w14:paraId="38923C5B" w14:textId="77777777" w:rsidTr="00524C3B">
        <w:trPr>
          <w:trHeight w:val="357"/>
        </w:trPr>
        <w:tc>
          <w:tcPr>
            <w:tcW w:w="1383" w:type="dxa"/>
            <w:shd w:val="clear" w:color="auto" w:fill="auto"/>
            <w:vAlign w:val="bottom"/>
          </w:tcPr>
          <w:p w14:paraId="3B5D5609" w14:textId="297166E7" w:rsidR="00DC2CF7" w:rsidRPr="000E4F4E" w:rsidRDefault="00DC2CF7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255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06BA6A72" w14:textId="2523F107" w:rsidR="00DC2CF7" w:rsidRPr="000E4F4E" w:rsidRDefault="00524C3B" w:rsidP="00C74417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ехатроники и информационных технологий</w:t>
            </w:r>
          </w:p>
        </w:tc>
      </w:tr>
      <w:tr w:rsidR="00524C3B" w14:paraId="25A20AB8" w14:textId="77777777" w:rsidTr="00524C3B">
        <w:trPr>
          <w:trHeight w:val="357"/>
        </w:trPr>
        <w:tc>
          <w:tcPr>
            <w:tcW w:w="1383" w:type="dxa"/>
            <w:shd w:val="clear" w:color="auto" w:fill="auto"/>
            <w:vAlign w:val="bottom"/>
          </w:tcPr>
          <w:p w14:paraId="5D223796" w14:textId="7E8586E1" w:rsidR="00524C3B" w:rsidRPr="000E4F4E" w:rsidRDefault="00524C3B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2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04BB6F1B" w14:textId="47628411" w:rsidR="00524C3B" w:rsidRPr="000E4F4E" w:rsidRDefault="00524C3B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2C7910FC" w14:textId="77777777" w:rsidR="009F5D1C" w:rsidRDefault="009F5D1C"/>
    <w:p w14:paraId="3B8D654B" w14:textId="77777777" w:rsidR="009F5D1C" w:rsidRDefault="009F5D1C"/>
    <w:p w14:paraId="3A73CE9B" w14:textId="77777777" w:rsidR="009F5D1C" w:rsidRDefault="009F5D1C"/>
    <w:p w14:paraId="07C9DA6B" w14:textId="77777777" w:rsidR="009F5D1C" w:rsidRDefault="009F5D1C"/>
    <w:p w14:paraId="65CCE0A2" w14:textId="77777777" w:rsidR="009F5D1C" w:rsidRDefault="009F5D1C"/>
    <w:p w14:paraId="7FD295AB" w14:textId="77777777" w:rsidR="009F5D1C" w:rsidRDefault="009F5D1C"/>
    <w:p w14:paraId="4CC4B3C3" w14:textId="77777777" w:rsidR="009F5D1C" w:rsidRDefault="009F5D1C"/>
    <w:p w14:paraId="697EE313" w14:textId="77777777" w:rsidR="009F5D1C" w:rsidRDefault="009F5D1C"/>
    <w:p w14:paraId="43DA4384" w14:textId="77777777" w:rsidR="009F5D1C" w:rsidRDefault="009F5D1C"/>
    <w:p w14:paraId="275D0336" w14:textId="77777777" w:rsidR="009F5D1C" w:rsidRDefault="009F5D1C"/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5"/>
        <w:gridCol w:w="1311"/>
        <w:gridCol w:w="5012"/>
      </w:tblGrid>
      <w:tr w:rsidR="009B1959" w14:paraId="7E4B53E9" w14:textId="77777777" w:rsidTr="00524C3B">
        <w:trPr>
          <w:trHeight w:val="510"/>
        </w:trPr>
        <w:tc>
          <w:tcPr>
            <w:tcW w:w="9638" w:type="dxa"/>
            <w:gridSpan w:val="3"/>
          </w:tcPr>
          <w:p w14:paraId="1B4409D3" w14:textId="587E3707" w:rsidR="009B1959" w:rsidRPr="0049485C" w:rsidRDefault="009B1959" w:rsidP="00114450">
            <w:pPr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 w:rsidRPr="0049485C">
              <w:rPr>
                <w:rFonts w:eastAsia="Times New Roman"/>
                <w:b/>
                <w:bCs/>
                <w:sz w:val="26"/>
                <w:szCs w:val="26"/>
              </w:rPr>
              <w:t xml:space="preserve">ОЦЕНОЧНЫЕ </w:t>
            </w:r>
            <w:r w:rsidR="00B96CA8">
              <w:rPr>
                <w:rFonts w:eastAsia="Times New Roman"/>
                <w:b/>
                <w:bCs/>
                <w:sz w:val="26"/>
                <w:szCs w:val="26"/>
              </w:rPr>
              <w:t>МАТЕРИАЛЫ</w:t>
            </w:r>
          </w:p>
          <w:p w14:paraId="6BFC9567" w14:textId="77777777" w:rsidR="009B1959" w:rsidRPr="0049485C" w:rsidRDefault="009B1959" w:rsidP="00114450">
            <w:pPr>
              <w:jc w:val="center"/>
              <w:rPr>
                <w:rFonts w:eastAsia="Times New Roman"/>
                <w:bCs/>
                <w:sz w:val="26"/>
                <w:szCs w:val="26"/>
              </w:rPr>
            </w:pPr>
            <w:r w:rsidRPr="0049485C">
              <w:rPr>
                <w:rFonts w:eastAsia="Times New Roman"/>
                <w:bCs/>
                <w:sz w:val="26"/>
                <w:szCs w:val="26"/>
              </w:rPr>
              <w:t>для проведения текущей и промежуточной аттестации</w:t>
            </w:r>
          </w:p>
          <w:p w14:paraId="03D78664" w14:textId="27A9FB4E" w:rsidR="009B1959" w:rsidRPr="00524C3B" w:rsidRDefault="00524C3B" w:rsidP="00524C3B">
            <w:pPr>
              <w:jc w:val="center"/>
              <w:rPr>
                <w:b/>
                <w:sz w:val="26"/>
                <w:szCs w:val="26"/>
              </w:rPr>
            </w:pPr>
            <w:r w:rsidRPr="00524C3B">
              <w:rPr>
                <w:rFonts w:eastAsia="Times New Roman"/>
                <w:bCs/>
                <w:sz w:val="26"/>
                <w:szCs w:val="26"/>
              </w:rPr>
              <w:t>по учебной дисциплине</w:t>
            </w:r>
            <w:r w:rsidR="009B1959" w:rsidRPr="00524C3B">
              <w:rPr>
                <w:rFonts w:eastAsia="Times New Roman"/>
                <w:b/>
                <w:bCs/>
                <w:sz w:val="26"/>
                <w:szCs w:val="26"/>
              </w:rPr>
              <w:t xml:space="preserve"> </w:t>
            </w:r>
          </w:p>
        </w:tc>
      </w:tr>
      <w:tr w:rsidR="00524C3B" w14:paraId="49A5B033" w14:textId="77777777" w:rsidTr="00524C3B">
        <w:trPr>
          <w:trHeight w:val="510"/>
        </w:trPr>
        <w:tc>
          <w:tcPr>
            <w:tcW w:w="9638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29AA9F0D" w:rsidR="00524C3B" w:rsidRPr="00B96CA8" w:rsidRDefault="00387A15" w:rsidP="00524C3B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663361">
              <w:rPr>
                <w:b/>
                <w:sz w:val="26"/>
                <w:szCs w:val="26"/>
              </w:rPr>
              <w:t xml:space="preserve">, </w:t>
            </w:r>
            <w:r w:rsidR="00DD49BB">
              <w:rPr>
                <w:b/>
                <w:sz w:val="26"/>
                <w:szCs w:val="26"/>
              </w:rPr>
              <w:t>основы электроники</w:t>
            </w:r>
            <w:r w:rsidR="00663361">
              <w:rPr>
                <w:b/>
                <w:sz w:val="26"/>
                <w:szCs w:val="26"/>
              </w:rPr>
              <w:t xml:space="preserve"> и автоматики</w:t>
            </w:r>
          </w:p>
        </w:tc>
      </w:tr>
      <w:tr w:rsidR="00C609F1" w14:paraId="63E7358B" w14:textId="77777777" w:rsidTr="00524C3B">
        <w:trPr>
          <w:trHeight w:val="567"/>
        </w:trPr>
        <w:tc>
          <w:tcPr>
            <w:tcW w:w="331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067EA4C1" w:rsidR="00C609F1" w:rsidRPr="00B96CA8" w:rsidRDefault="00C609F1" w:rsidP="003A468D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B96CA8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B96CA8">
              <w:rPr>
                <w:sz w:val="26"/>
                <w:szCs w:val="26"/>
              </w:rPr>
              <w:t xml:space="preserve"> </w:t>
            </w:r>
          </w:p>
        </w:tc>
        <w:tc>
          <w:tcPr>
            <w:tcW w:w="6323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5DC34BB8" w:rsidR="00C609F1" w:rsidRPr="00DB7478" w:rsidRDefault="00C609F1" w:rsidP="00524C3B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DB7478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D49BB" w14:paraId="7BAE84EC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37FE0BA9" w14:textId="416831D1" w:rsidR="00DD49BB" w:rsidRPr="00DC2CF7" w:rsidRDefault="00DD49BB" w:rsidP="00DD49BB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11" w:type="dxa"/>
            <w:shd w:val="clear" w:color="auto" w:fill="auto"/>
          </w:tcPr>
          <w:p w14:paraId="28121708" w14:textId="6FEDE6F3" w:rsidR="00DD49BB" w:rsidRPr="00B96CA8" w:rsidRDefault="00663361" w:rsidP="00DD49B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</w:t>
            </w:r>
            <w:r w:rsidR="00DD49BB">
              <w:rPr>
                <w:sz w:val="26"/>
                <w:szCs w:val="26"/>
              </w:rPr>
              <w:t>.03.01</w:t>
            </w:r>
          </w:p>
        </w:tc>
        <w:tc>
          <w:tcPr>
            <w:tcW w:w="5012" w:type="dxa"/>
            <w:shd w:val="clear" w:color="auto" w:fill="auto"/>
          </w:tcPr>
          <w:p w14:paraId="590A5011" w14:textId="1324CD51" w:rsidR="00DD49BB" w:rsidRPr="00B96CA8" w:rsidRDefault="00663361" w:rsidP="00DD49B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я изделий легкой промышленности</w:t>
            </w:r>
          </w:p>
        </w:tc>
      </w:tr>
      <w:tr w:rsidR="00524C3B" w14:paraId="1269E1FA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712E4F63" w14:textId="51805DE8" w:rsidR="00524C3B" w:rsidRPr="00DC2CF7" w:rsidRDefault="00DD49BB" w:rsidP="00524C3B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323" w:type="dxa"/>
            <w:gridSpan w:val="2"/>
            <w:shd w:val="clear" w:color="auto" w:fill="auto"/>
          </w:tcPr>
          <w:p w14:paraId="18A87A56" w14:textId="3509AB6B" w:rsidR="00524C3B" w:rsidRPr="00B96CA8" w:rsidRDefault="00663361" w:rsidP="00DE5B1D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Технологии цифрового производства </w:t>
            </w:r>
            <w:r w:rsidR="00DE5B1D">
              <w:rPr>
                <w:sz w:val="26"/>
                <w:szCs w:val="26"/>
              </w:rPr>
              <w:t>изделий из кожи</w:t>
            </w:r>
            <w:bookmarkStart w:id="10" w:name="_GoBack"/>
            <w:bookmarkEnd w:id="10"/>
          </w:p>
        </w:tc>
      </w:tr>
      <w:tr w:rsidR="00524C3B" w14:paraId="36E254F3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030EF829" w14:textId="1E3954FC" w:rsidR="00524C3B" w:rsidRPr="00B96CA8" w:rsidRDefault="00524C3B" w:rsidP="00524C3B">
            <w:pPr>
              <w:rPr>
                <w:sz w:val="26"/>
                <w:szCs w:val="26"/>
              </w:rPr>
            </w:pPr>
            <w:r w:rsidRPr="00B96CA8">
              <w:rPr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323" w:type="dxa"/>
            <w:gridSpan w:val="2"/>
            <w:shd w:val="clear" w:color="auto" w:fill="auto"/>
            <w:vAlign w:val="center"/>
          </w:tcPr>
          <w:p w14:paraId="7052E32E" w14:textId="532EEF4C" w:rsidR="00524C3B" w:rsidRPr="00B96CA8" w:rsidRDefault="00524C3B" w:rsidP="00524C3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524C3B" w14:paraId="74441AA2" w14:textId="77777777" w:rsidTr="00524C3B">
        <w:trPr>
          <w:trHeight w:val="567"/>
        </w:trPr>
        <w:tc>
          <w:tcPr>
            <w:tcW w:w="3315" w:type="dxa"/>
            <w:shd w:val="clear" w:color="auto" w:fill="auto"/>
            <w:vAlign w:val="bottom"/>
          </w:tcPr>
          <w:p w14:paraId="23E1B4C9" w14:textId="66C54A9B" w:rsidR="00524C3B" w:rsidRPr="00B96CA8" w:rsidRDefault="00524C3B" w:rsidP="00524C3B">
            <w:pPr>
              <w:rPr>
                <w:sz w:val="26"/>
                <w:szCs w:val="26"/>
              </w:rPr>
            </w:pPr>
            <w:r w:rsidRPr="00B96CA8">
              <w:rPr>
                <w:sz w:val="26"/>
                <w:szCs w:val="26"/>
              </w:rPr>
              <w:t>Форма(-ы) обучения</w:t>
            </w:r>
          </w:p>
        </w:tc>
        <w:tc>
          <w:tcPr>
            <w:tcW w:w="6323" w:type="dxa"/>
            <w:gridSpan w:val="2"/>
            <w:shd w:val="clear" w:color="auto" w:fill="auto"/>
            <w:vAlign w:val="bottom"/>
          </w:tcPr>
          <w:p w14:paraId="24E159F0" w14:textId="05D532E9" w:rsidR="00524C3B" w:rsidRPr="00DC2CF7" w:rsidRDefault="00524C3B" w:rsidP="00524C3B">
            <w:pPr>
              <w:rPr>
                <w:i/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77D3B423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DC6F833" w14:textId="77777777" w:rsidR="002C08BF" w:rsidRDefault="002C08B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E748CD" w:rsidRPr="00B4296A" w14:paraId="55EEE931" w14:textId="77777777" w:rsidTr="00C74417">
        <w:trPr>
          <w:trHeight w:val="964"/>
        </w:trPr>
        <w:tc>
          <w:tcPr>
            <w:tcW w:w="9822" w:type="dxa"/>
            <w:gridSpan w:val="4"/>
          </w:tcPr>
          <w:p w14:paraId="1874DA7F" w14:textId="06655283" w:rsidR="00E748CD" w:rsidRPr="00AC3042" w:rsidRDefault="00DC2CF7" w:rsidP="00663361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4"/>
                <w:szCs w:val="24"/>
              </w:rPr>
              <w:t>Оценочные материалы</w:t>
            </w:r>
            <w:r w:rsidR="00E748CD"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BD0279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BD0279">
              <w:rPr>
                <w:rFonts w:eastAsia="Times New Roman"/>
                <w:sz w:val="24"/>
                <w:szCs w:val="24"/>
              </w:rPr>
              <w:t xml:space="preserve"> «</w:t>
            </w:r>
            <w:r w:rsidR="00387A15">
              <w:rPr>
                <w:rFonts w:eastAsia="Times New Roman"/>
                <w:sz w:val="24"/>
                <w:szCs w:val="24"/>
              </w:rPr>
              <w:t>Электротехника</w:t>
            </w:r>
            <w:r w:rsidR="00663361">
              <w:rPr>
                <w:rFonts w:eastAsia="Times New Roman"/>
                <w:sz w:val="24"/>
                <w:szCs w:val="24"/>
              </w:rPr>
              <w:t>,</w:t>
            </w:r>
            <w:r w:rsidR="00DD49BB">
              <w:rPr>
                <w:rFonts w:eastAsia="Times New Roman"/>
                <w:sz w:val="24"/>
                <w:szCs w:val="24"/>
              </w:rPr>
              <w:t xml:space="preserve"> основы электроники</w:t>
            </w:r>
            <w:r w:rsidR="00663361">
              <w:rPr>
                <w:rFonts w:eastAsia="Times New Roman"/>
                <w:sz w:val="24"/>
                <w:szCs w:val="24"/>
              </w:rPr>
              <w:t xml:space="preserve"> и автоматики</w:t>
            </w:r>
            <w:r w:rsidR="00BD0279">
              <w:rPr>
                <w:rFonts w:eastAsia="Times New Roman"/>
                <w:sz w:val="24"/>
                <w:szCs w:val="24"/>
              </w:rPr>
              <w:t>»</w:t>
            </w:r>
            <w:r w:rsidR="00E748CD"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4D03D2">
              <w:rPr>
                <w:rFonts w:eastAsia="Times New Roman"/>
                <w:sz w:val="24"/>
                <w:szCs w:val="24"/>
              </w:rPr>
              <w:t>основной</w:t>
            </w:r>
            <w:r w:rsidR="00E748CD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="00E748CD"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="00E748CD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>
              <w:rPr>
                <w:rFonts w:eastAsia="Times New Roman"/>
                <w:sz w:val="24"/>
                <w:szCs w:val="24"/>
              </w:rPr>
              <w:t>рассмотрен</w:t>
            </w:r>
            <w:r w:rsidR="00870348">
              <w:rPr>
                <w:rFonts w:eastAsia="Times New Roman"/>
                <w:sz w:val="24"/>
                <w:szCs w:val="24"/>
              </w:rPr>
              <w:t>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и одобрен</w:t>
            </w:r>
            <w:r w:rsidR="00870348">
              <w:rPr>
                <w:rFonts w:eastAsia="Times New Roman"/>
                <w:sz w:val="24"/>
                <w:szCs w:val="24"/>
              </w:rPr>
              <w:t>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E748CD" w:rsidRPr="00410FBE">
              <w:rPr>
                <w:rFonts w:eastAsia="Times New Roman"/>
                <w:sz w:val="24"/>
                <w:szCs w:val="24"/>
              </w:rPr>
              <w:t xml:space="preserve">№ </w:t>
            </w:r>
            <w:r w:rsidR="00BD0279" w:rsidRPr="00410FBE">
              <w:rPr>
                <w:rFonts w:eastAsia="Times New Roman"/>
                <w:sz w:val="24"/>
                <w:szCs w:val="24"/>
              </w:rPr>
              <w:t>1</w:t>
            </w:r>
            <w:r w:rsidR="00E748CD" w:rsidRPr="00410FBE">
              <w:rPr>
                <w:rFonts w:eastAsia="Times New Roman"/>
                <w:sz w:val="24"/>
                <w:szCs w:val="24"/>
              </w:rPr>
              <w:t xml:space="preserve"> от </w:t>
            </w:r>
            <w:r w:rsidR="00BD0279" w:rsidRPr="00410FBE">
              <w:rPr>
                <w:rFonts w:eastAsia="Times New Roman"/>
                <w:sz w:val="24"/>
                <w:szCs w:val="24"/>
              </w:rPr>
              <w:t>2</w:t>
            </w:r>
            <w:r w:rsidR="00410FBE" w:rsidRPr="00410FBE">
              <w:rPr>
                <w:rFonts w:eastAsia="Times New Roman"/>
                <w:sz w:val="24"/>
                <w:szCs w:val="24"/>
              </w:rPr>
              <w:t>4</w:t>
            </w:r>
            <w:r w:rsidR="00E748CD" w:rsidRPr="00410FBE">
              <w:rPr>
                <w:rFonts w:eastAsia="Times New Roman"/>
                <w:sz w:val="24"/>
                <w:szCs w:val="24"/>
              </w:rPr>
              <w:t>.0</w:t>
            </w:r>
            <w:r w:rsidR="00BD0279" w:rsidRPr="00410FBE">
              <w:rPr>
                <w:rFonts w:eastAsia="Times New Roman"/>
                <w:sz w:val="24"/>
                <w:szCs w:val="24"/>
              </w:rPr>
              <w:t>8</w:t>
            </w:r>
            <w:r w:rsidR="00E748CD" w:rsidRPr="00410FBE">
              <w:rPr>
                <w:rFonts w:eastAsia="Times New Roman"/>
                <w:sz w:val="24"/>
                <w:szCs w:val="24"/>
              </w:rPr>
              <w:t>.</w:t>
            </w:r>
            <w:r w:rsidR="00BD0279" w:rsidRPr="00410FBE">
              <w:rPr>
                <w:rFonts w:eastAsia="Times New Roman"/>
                <w:sz w:val="24"/>
                <w:szCs w:val="24"/>
              </w:rPr>
              <w:t>202</w:t>
            </w:r>
            <w:r w:rsidR="00E748CD" w:rsidRPr="00410FBE">
              <w:rPr>
                <w:rFonts w:eastAsia="Times New Roman"/>
                <w:sz w:val="24"/>
                <w:szCs w:val="24"/>
              </w:rPr>
              <w:t>1 г.</w:t>
            </w:r>
          </w:p>
        </w:tc>
      </w:tr>
      <w:tr w:rsidR="00E748CD" w:rsidRPr="00AC3042" w14:paraId="22C29E99" w14:textId="77777777" w:rsidTr="00C74417">
        <w:trPr>
          <w:trHeight w:val="567"/>
        </w:trPr>
        <w:tc>
          <w:tcPr>
            <w:tcW w:w="9822" w:type="dxa"/>
            <w:gridSpan w:val="4"/>
            <w:vAlign w:val="center"/>
          </w:tcPr>
          <w:p w14:paraId="4974D956" w14:textId="64ABFA22" w:rsidR="00E748CD" w:rsidRPr="00AC3042" w:rsidRDefault="00DC2CF7" w:rsidP="00C74417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Составитель оценочных материалов </w:t>
            </w:r>
            <w:r w:rsidR="00E748CD" w:rsidRPr="00BD0279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BD0279">
              <w:rPr>
                <w:rFonts w:eastAsia="Times New Roman"/>
                <w:sz w:val="24"/>
                <w:szCs w:val="24"/>
              </w:rPr>
              <w:t>:</w:t>
            </w:r>
          </w:p>
        </w:tc>
      </w:tr>
      <w:tr w:rsidR="00BD0279" w:rsidRPr="00AC3042" w14:paraId="62008376" w14:textId="77777777" w:rsidTr="00C74417">
        <w:trPr>
          <w:trHeight w:val="283"/>
        </w:trPr>
        <w:tc>
          <w:tcPr>
            <w:tcW w:w="381" w:type="dxa"/>
            <w:vAlign w:val="center"/>
          </w:tcPr>
          <w:p w14:paraId="1F4B0BB5" w14:textId="77777777" w:rsidR="00BD0279" w:rsidRPr="00BD0279" w:rsidRDefault="00BD0279" w:rsidP="00BD0279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1D0CD41B" w14:textId="23FD3761" w:rsidR="00BD0279" w:rsidRPr="00082FAB" w:rsidRDefault="00BD0279" w:rsidP="00BD0279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1031CFE0" w14:textId="75407BCA" w:rsidR="00BD0279" w:rsidRPr="007C3227" w:rsidRDefault="00387A15" w:rsidP="00BD0279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 Филимонова</w:t>
            </w:r>
            <w:r w:rsidR="00BD0279" w:rsidRPr="00325AF4">
              <w:rPr>
                <w:rFonts w:eastAsia="Times New Roman"/>
                <w:sz w:val="24"/>
                <w:szCs w:val="24"/>
              </w:rPr>
              <w:t xml:space="preserve"> </w:t>
            </w:r>
          </w:p>
        </w:tc>
      </w:tr>
      <w:tr w:rsidR="00E748CD" w:rsidRPr="007C3227" w14:paraId="5273FB5E" w14:textId="77777777" w:rsidTr="00C74417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15E58453" w14:textId="1735AAC3" w:rsidR="00E748CD" w:rsidRPr="006012C6" w:rsidRDefault="00C218BF" w:rsidP="00BD0279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</w:t>
            </w:r>
            <w:r w:rsidR="00E748CD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870348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2112347A" w14:textId="1195442B" w:rsidR="00E748CD" w:rsidRPr="007C3227" w:rsidRDefault="00BD0279" w:rsidP="00C74417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>Д.В. Масанов</w:t>
            </w:r>
          </w:p>
        </w:tc>
      </w:tr>
    </w:tbl>
    <w:p w14:paraId="019C8A73" w14:textId="77777777" w:rsidR="006F542E" w:rsidRDefault="006F542E" w:rsidP="00B1206A">
      <w:pPr>
        <w:tabs>
          <w:tab w:val="right" w:leader="underscore" w:pos="8505"/>
        </w:tabs>
        <w:jc w:val="both"/>
        <w:sectPr w:rsidR="006F542E" w:rsidSect="00B30E57">
          <w:headerReference w:type="default" r:id="rId8"/>
          <w:footerReference w:type="default" r:id="rId9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26D4520" w14:textId="77777777" w:rsidR="00B21A1F" w:rsidRDefault="002A0596" w:rsidP="00E0004A">
      <w:pPr>
        <w:pStyle w:val="1"/>
      </w:pPr>
      <w:bookmarkStart w:id="11" w:name="_Toc63855666"/>
      <w:r w:rsidRPr="00B21A1F">
        <w:lastRenderedPageBreak/>
        <w:t>ОБЩИЕ СВЕДЕНИЯ</w:t>
      </w:r>
      <w:bookmarkEnd w:id="11"/>
    </w:p>
    <w:p w14:paraId="419E98F9" w14:textId="650C7EB0" w:rsidR="002A0596" w:rsidRPr="00BD0279" w:rsidRDefault="00BD0279" w:rsidP="000E63C4">
      <w:pPr>
        <w:pStyle w:val="af0"/>
        <w:numPr>
          <w:ilvl w:val="3"/>
          <w:numId w:val="5"/>
        </w:numPr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D0279">
        <w:rPr>
          <w:rFonts w:ascii="yandex-sans" w:eastAsia="Times New Roman" w:hAnsi="yandex-sans"/>
          <w:color w:val="000000"/>
          <w:sz w:val="24"/>
          <w:szCs w:val="24"/>
        </w:rPr>
        <w:t>Учебная дисциплина «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>Электротехника</w:t>
      </w:r>
      <w:r w:rsidR="00663361">
        <w:rPr>
          <w:rFonts w:ascii="yandex-sans" w:eastAsia="Times New Roman" w:hAnsi="yandex-sans"/>
          <w:color w:val="000000"/>
          <w:sz w:val="24"/>
          <w:szCs w:val="24"/>
        </w:rPr>
        <w:t xml:space="preserve">, </w:t>
      </w:r>
      <w:r w:rsidR="00DD49BB">
        <w:rPr>
          <w:rFonts w:ascii="yandex-sans" w:eastAsia="Times New Roman" w:hAnsi="yandex-sans"/>
          <w:color w:val="000000"/>
          <w:sz w:val="24"/>
          <w:szCs w:val="24"/>
        </w:rPr>
        <w:t>основы электроники</w:t>
      </w:r>
      <w:r w:rsidR="00663361">
        <w:rPr>
          <w:rFonts w:ascii="yandex-sans" w:eastAsia="Times New Roman" w:hAnsi="yandex-sans"/>
          <w:color w:val="000000"/>
          <w:sz w:val="24"/>
          <w:szCs w:val="24"/>
        </w:rPr>
        <w:t xml:space="preserve"> и автоматики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 xml:space="preserve">» изучается в </w:t>
      </w:r>
      <w:r w:rsidR="00663361">
        <w:rPr>
          <w:rFonts w:ascii="yandex-sans" w:eastAsia="Times New Roman" w:hAnsi="yandex-sans"/>
          <w:color w:val="000000"/>
          <w:sz w:val="24"/>
          <w:szCs w:val="24"/>
        </w:rPr>
        <w:t>четвертом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 xml:space="preserve"> семестре</w:t>
      </w:r>
      <w:r w:rsidR="002A0596" w:rsidRPr="00BD0279">
        <w:rPr>
          <w:rFonts w:ascii="yandex-sans" w:eastAsia="Times New Roman" w:hAnsi="yandex-sans"/>
          <w:color w:val="000000"/>
          <w:sz w:val="24"/>
          <w:szCs w:val="24"/>
        </w:rPr>
        <w:t>.</w:t>
      </w:r>
    </w:p>
    <w:p w14:paraId="7C5F5362" w14:textId="2FBB6903" w:rsidR="002A0596" w:rsidRDefault="002A0596" w:rsidP="000E63C4">
      <w:pPr>
        <w:pStyle w:val="af0"/>
        <w:numPr>
          <w:ilvl w:val="3"/>
          <w:numId w:val="5"/>
        </w:num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Форма промежуточной ат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>тестации: экзамен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</w:p>
    <w:p w14:paraId="6F533016" w14:textId="7DE61D76" w:rsidR="00BD0279" w:rsidRDefault="00BD0279" w:rsidP="000E63C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bookmarkStart w:id="12" w:name="_Toc63855667"/>
      <w:r w:rsidRPr="00161FAC">
        <w:rPr>
          <w:sz w:val="24"/>
          <w:szCs w:val="24"/>
        </w:rPr>
        <w:t>Курсовая работа/Курсовой проект</w:t>
      </w:r>
      <w:r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а</w:t>
      </w:r>
    </w:p>
    <w:p w14:paraId="6D781140" w14:textId="5359B263" w:rsidR="004E4C46" w:rsidRPr="00B21A1F" w:rsidRDefault="00654309" w:rsidP="00E0004A">
      <w:pPr>
        <w:pStyle w:val="1"/>
        <w:rPr>
          <w:rFonts w:ascii="yandex-sans" w:hAnsi="yandex-sans"/>
          <w:color w:val="000000"/>
        </w:rPr>
      </w:pPr>
      <w:r w:rsidRPr="00B21A1F">
        <w:t xml:space="preserve">ЦЕЛИ И ЗАДАЧИ ОЦЕНОЧНЫХ </w:t>
      </w:r>
      <w:r w:rsidR="0078625A" w:rsidRPr="00B21A1F">
        <w:t>СРЕДСТВ</w:t>
      </w:r>
      <w:r w:rsidR="002167AE" w:rsidRPr="00B21A1F">
        <w:t>, ОБЛАСТЬ ПРИМЕНЕНИЯ</w:t>
      </w:r>
      <w:bookmarkEnd w:id="12"/>
    </w:p>
    <w:p w14:paraId="74BBA668" w14:textId="2073E40C" w:rsidR="00A77639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eastAsia="Times New Roman"/>
          <w:bCs/>
          <w:iCs/>
          <w:sz w:val="24"/>
          <w:szCs w:val="24"/>
        </w:rPr>
        <w:t xml:space="preserve">Оценочные </w:t>
      </w:r>
      <w:r w:rsidR="0078625A" w:rsidRPr="00B21A1F">
        <w:rPr>
          <w:rFonts w:eastAsia="Times New Roman"/>
          <w:bCs/>
          <w:iCs/>
          <w:sz w:val="24"/>
          <w:szCs w:val="24"/>
        </w:rPr>
        <w:t xml:space="preserve">средства </w:t>
      </w:r>
      <w:r w:rsidRPr="00B21A1F">
        <w:rPr>
          <w:rFonts w:eastAsia="Times New Roman"/>
          <w:sz w:val="24"/>
          <w:szCs w:val="24"/>
        </w:rPr>
        <w:t xml:space="preserve">являются частью рабочей программы </w:t>
      </w:r>
      <w:r w:rsidR="001E47E3" w:rsidRP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ы</w:t>
      </w:r>
      <w:r w:rsidR="001E47E3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eastAsia="Times New Roman"/>
          <w:sz w:val="24"/>
          <w:szCs w:val="24"/>
        </w:rPr>
        <w:t xml:space="preserve">и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предназначены для контроля и оценки образовательных достижений обучающихся, освоивших компетенции, предусмотренные программой.</w:t>
      </w:r>
    </w:p>
    <w:p w14:paraId="47B0050E" w14:textId="19537346" w:rsidR="00A77639" w:rsidRPr="00B21A1F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Целью оценочных средств является</w:t>
      </w:r>
      <w:r w:rsidR="002167AE"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установление соответствия </w:t>
      </w:r>
      <w:r w:rsidR="002167AE" w:rsidRPr="00B21A1F">
        <w:rPr>
          <w:sz w:val="24"/>
          <w:szCs w:val="24"/>
        </w:rPr>
        <w:t>фактически достигнутых обучающимся результатов освоения дисциплины, планируемым результатам обучения по дисциплине, определение уровня освоения компетенций</w:t>
      </w:r>
      <w:r w:rsidR="00C02D51" w:rsidRPr="00B21A1F">
        <w:rPr>
          <w:sz w:val="24"/>
          <w:szCs w:val="24"/>
        </w:rPr>
        <w:t>.</w:t>
      </w:r>
    </w:p>
    <w:p w14:paraId="46BEC5CC" w14:textId="317A0638" w:rsidR="00A77639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Для достижения поставленной цели решаются следующие задачи:</w:t>
      </w:r>
    </w:p>
    <w:p w14:paraId="282B57DA" w14:textId="468B5391" w:rsidR="00B21A1F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оценка </w:t>
      </w:r>
      <w:r w:rsidR="009B0A41" w:rsidRPr="00B21A1F">
        <w:rPr>
          <w:rFonts w:ascii="yandex-sans" w:eastAsia="Times New Roman" w:hAnsi="yandex-sans"/>
          <w:color w:val="000000"/>
          <w:sz w:val="24"/>
          <w:szCs w:val="24"/>
        </w:rPr>
        <w:t>уровня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освоения 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>общепрофессиональных</w:t>
      </w:r>
      <w:r w:rsidRPr="00B21A1F">
        <w:rPr>
          <w:rFonts w:ascii="yandex-sans" w:eastAsia="Times New Roman" w:hAnsi="yandex-sans"/>
          <w:i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компетенций, предусмотренных рабочей программой </w:t>
      </w:r>
      <w:r w:rsid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ы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;</w:t>
      </w:r>
    </w:p>
    <w:p w14:paraId="714EC8A4" w14:textId="77777777" w:rsidR="004761E2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 w:hint="eastAsia"/>
          <w:color w:val="000000"/>
          <w:sz w:val="24"/>
          <w:szCs w:val="24"/>
        </w:rPr>
        <w:t>обеспечение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текущего и промежуточного контроля</w:t>
      </w:r>
      <w:r w:rsidR="004761E2">
        <w:rPr>
          <w:rFonts w:ascii="yandex-sans" w:eastAsia="Times New Roman" w:hAnsi="yandex-sans"/>
          <w:color w:val="000000"/>
          <w:sz w:val="24"/>
          <w:szCs w:val="24"/>
        </w:rPr>
        <w:t xml:space="preserve"> успеваемости;</w:t>
      </w:r>
    </w:p>
    <w:p w14:paraId="5E59CB99" w14:textId="056F1CB6" w:rsidR="00B63F8F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оперативного и регулярного управления учебной, в том числе </w:t>
      </w:r>
      <w:r w:rsidR="004761E2">
        <w:rPr>
          <w:rFonts w:ascii="yandex-sans" w:eastAsia="Times New Roman" w:hAnsi="yandex-sans"/>
          <w:color w:val="000000"/>
          <w:sz w:val="24"/>
          <w:szCs w:val="24"/>
        </w:rPr>
        <w:t>самостоятельной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деятельностью</w:t>
      </w:r>
      <w:r w:rsidR="00C218B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обучающегося; </w:t>
      </w:r>
    </w:p>
    <w:p w14:paraId="59D2DCAA" w14:textId="77777777" w:rsidR="004761E2" w:rsidRDefault="00A77639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соответстви</w:t>
      </w:r>
      <w:r w:rsidR="00956C7A" w:rsidRPr="00B21A1F">
        <w:rPr>
          <w:rFonts w:ascii="yandex-sans" w:eastAsia="Times New Roman" w:hAnsi="yandex-sans"/>
          <w:color w:val="000000"/>
          <w:sz w:val="24"/>
          <w:szCs w:val="24"/>
        </w:rPr>
        <w:t>е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="00C609F1"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планируемых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результатов обучения задачам будущей профессиональной деятельности через совершенствование традиционных и внедрение инновационных методов обучения в образовательный процесс.</w:t>
      </w:r>
    </w:p>
    <w:p w14:paraId="54E36400" w14:textId="47926EC2" w:rsidR="00B21A1F" w:rsidRDefault="00CB00E5" w:rsidP="000E63C4">
      <w:pPr>
        <w:pStyle w:val="af0"/>
        <w:numPr>
          <w:ilvl w:val="3"/>
          <w:numId w:val="5"/>
        </w:numPr>
        <w:shd w:val="clear" w:color="auto" w:fill="FFFFFF"/>
        <w:tabs>
          <w:tab w:val="left" w:pos="1134"/>
        </w:tabs>
        <w:ind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Оценочные материалы по </w:t>
      </w:r>
      <w:r w:rsidR="004761E2" w:rsidRPr="00BD0279">
        <w:rPr>
          <w:rFonts w:ascii="yandex-sans" w:eastAsia="Times New Roman" w:hAnsi="yandex-sans"/>
          <w:color w:val="000000"/>
          <w:sz w:val="24"/>
          <w:szCs w:val="24"/>
        </w:rPr>
        <w:t xml:space="preserve">учебной 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>дисциплине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включают в себя:</w:t>
      </w:r>
    </w:p>
    <w:p w14:paraId="46930AAE" w14:textId="1B68C344" w:rsidR="00FC3998" w:rsidRPr="004761E2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перечень </w:t>
      </w:r>
      <w:r w:rsidR="005357C3" w:rsidRPr="004761E2">
        <w:rPr>
          <w:sz w:val="24"/>
          <w:szCs w:val="24"/>
        </w:rPr>
        <w:t xml:space="preserve">формируемых компетенций, соотнесённых с планируемыми результатами обучения по </w:t>
      </w:r>
      <w:r w:rsidR="003A2C46" w:rsidRP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е</w:t>
      </w:r>
      <w:r w:rsidR="00BD0279">
        <w:rPr>
          <w:rFonts w:ascii="yandex-sans" w:eastAsia="Times New Roman" w:hAnsi="yandex-sans"/>
          <w:color w:val="000000"/>
          <w:sz w:val="24"/>
          <w:szCs w:val="24"/>
        </w:rPr>
        <w:t>;</w:t>
      </w:r>
    </w:p>
    <w:p w14:paraId="5080AE7E" w14:textId="6DEEF2E4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типовые контрольные задания 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и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иные материалы, необходимые для оценки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результатов обучения;</w:t>
      </w:r>
    </w:p>
    <w:p w14:paraId="2316C6EA" w14:textId="4326423C" w:rsidR="00CB00E5" w:rsidRDefault="00CB00E5" w:rsidP="000E63C4">
      <w:pPr>
        <w:pStyle w:val="af0"/>
        <w:numPr>
          <w:ilvl w:val="3"/>
          <w:numId w:val="5"/>
        </w:numPr>
        <w:shd w:val="clear" w:color="auto" w:fill="FFFFFF"/>
        <w:tabs>
          <w:tab w:val="left" w:pos="1134"/>
        </w:tabs>
        <w:ind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очные материалы сформированы на основе ключевых принципов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ивания:</w:t>
      </w:r>
    </w:p>
    <w:p w14:paraId="2A6487ED" w14:textId="3F5039EE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валидности: объекты оценки соответств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уют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поставленным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целям обучения;</w:t>
      </w:r>
    </w:p>
    <w:p w14:paraId="6157E5CF" w14:textId="31013E27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надежности: использ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уются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единообразны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е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стандарт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ы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и критери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и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для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ивания достижений;</w:t>
      </w:r>
    </w:p>
    <w:p w14:paraId="2C6B0771" w14:textId="413BB1E2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объективности: разные обучающиеся име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ют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равные возможности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для достижения успеха.</w:t>
      </w:r>
    </w:p>
    <w:p w14:paraId="5568C71F" w14:textId="12B0DCDF" w:rsidR="00807FF2" w:rsidRPr="00B64B62" w:rsidRDefault="00807FF2" w:rsidP="00B64B62">
      <w:pPr>
        <w:shd w:val="clear" w:color="auto" w:fill="FFFFFF"/>
        <w:ind w:left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</w:p>
    <w:p w14:paraId="14B56BD1" w14:textId="77777777" w:rsidR="00B64B62" w:rsidRPr="00B64B62" w:rsidRDefault="00B64B62" w:rsidP="00B64B62">
      <w:p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</w:pPr>
    </w:p>
    <w:p w14:paraId="43C65C74" w14:textId="77777777" w:rsidR="004761E2" w:rsidRDefault="004761E2" w:rsidP="000E63C4">
      <w:pPr>
        <w:pStyle w:val="af0"/>
        <w:numPr>
          <w:ilvl w:val="2"/>
          <w:numId w:val="5"/>
        </w:num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  <w:sectPr w:rsidR="004761E2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165FD3AA" w14:textId="24CA7A21" w:rsidR="004761E2" w:rsidRPr="004761E2" w:rsidRDefault="00ED6E45" w:rsidP="00ED6E45">
      <w:pPr>
        <w:pStyle w:val="1"/>
        <w:jc w:val="both"/>
      </w:pPr>
      <w:bookmarkStart w:id="13" w:name="_Toc63855669"/>
      <w:r w:rsidRPr="004761E2">
        <w:lastRenderedPageBreak/>
        <w:t xml:space="preserve">ФОРМИРУЕМЫЕ КОМПЕТЕНЦИИ, </w:t>
      </w:r>
      <w:r>
        <w:t xml:space="preserve">ИНДИКАТОРЫ ДОСТИЖЕНИЯ КОМПЕТЕНЦИЙ, </w:t>
      </w:r>
      <w:r w:rsidRPr="004761E2">
        <w:t xml:space="preserve">СООТНЕСЁННЫЕ С ПЛАНИРУЕМЫМИ РЕЗУЛЬТАТАМИ ОБУЧЕНИЯ ПО </w:t>
      </w:r>
      <w:r w:rsidRPr="00C218BF">
        <w:t xml:space="preserve">ДИСЦИПЛИНЕ </w:t>
      </w:r>
      <w:r w:rsidRPr="004761E2">
        <w:t>И ИСПОЛЬЗУЕМЫЕ ОЦЕНОЧНЫЕ СРЕДСТВА</w:t>
      </w:r>
      <w:bookmarkEnd w:id="13"/>
    </w:p>
    <w:tbl>
      <w:tblPr>
        <w:tblW w:w="15735" w:type="dxa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098"/>
        <w:gridCol w:w="8930"/>
        <w:gridCol w:w="2268"/>
        <w:gridCol w:w="2439"/>
      </w:tblGrid>
      <w:tr w:rsidR="00781116" w:rsidRPr="00384BC0" w14:paraId="7F162DC0" w14:textId="77777777" w:rsidTr="00C74417">
        <w:trPr>
          <w:trHeight w:val="420"/>
          <w:tblHeader/>
        </w:trPr>
        <w:tc>
          <w:tcPr>
            <w:tcW w:w="209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4E65CD02" w14:textId="47CDF488" w:rsidR="00781116" w:rsidRDefault="00781116" w:rsidP="00E0004A">
            <w:pPr>
              <w:jc w:val="center"/>
              <w:rPr>
                <w:b/>
              </w:rPr>
            </w:pPr>
            <w:r>
              <w:rPr>
                <w:b/>
              </w:rPr>
              <w:t xml:space="preserve">Код </w:t>
            </w:r>
            <w:r w:rsidRPr="00323502">
              <w:rPr>
                <w:b/>
              </w:rPr>
              <w:t>компетенции</w:t>
            </w:r>
            <w:r>
              <w:rPr>
                <w:b/>
              </w:rPr>
              <w:t>,</w:t>
            </w:r>
          </w:p>
          <w:p w14:paraId="32769287" w14:textId="5F1C618C" w:rsidR="00781116" w:rsidRPr="00323502" w:rsidRDefault="00781116" w:rsidP="00870348">
            <w:pPr>
              <w:jc w:val="center"/>
              <w:rPr>
                <w:b/>
              </w:rPr>
            </w:pPr>
            <w:r>
              <w:rPr>
                <w:b/>
              </w:rPr>
              <w:t>к</w:t>
            </w:r>
            <w:r w:rsidRPr="00323502">
              <w:rPr>
                <w:b/>
              </w:rPr>
              <w:t>од индикатора</w:t>
            </w:r>
          </w:p>
          <w:p w14:paraId="7547D2BB" w14:textId="36A35F4F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достижения компетенции</w:t>
            </w:r>
          </w:p>
        </w:tc>
        <w:tc>
          <w:tcPr>
            <w:tcW w:w="89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63D8B815" w14:textId="7ADACACF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Планируемые результаты обучения по дисциплине</w:t>
            </w:r>
          </w:p>
        </w:tc>
        <w:tc>
          <w:tcPr>
            <w:tcW w:w="470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0C1AE6D5" w14:textId="348C3A22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Наименование оценочного средства</w:t>
            </w:r>
          </w:p>
        </w:tc>
      </w:tr>
      <w:tr w:rsidR="00781116" w:rsidRPr="00384BC0" w14:paraId="34A21143" w14:textId="77777777" w:rsidTr="00C74417">
        <w:trPr>
          <w:trHeight w:val="1366"/>
          <w:tblHeader/>
        </w:trPr>
        <w:tc>
          <w:tcPr>
            <w:tcW w:w="209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0E61DAF" w14:textId="77777777" w:rsidR="00781116" w:rsidRPr="00323502" w:rsidRDefault="00781116" w:rsidP="00E0004A">
            <w:pPr>
              <w:jc w:val="center"/>
              <w:rPr>
                <w:b/>
              </w:rPr>
            </w:pPr>
          </w:p>
        </w:tc>
        <w:tc>
          <w:tcPr>
            <w:tcW w:w="893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0A71F6B4" w14:textId="77777777" w:rsidR="00781116" w:rsidRPr="00323502" w:rsidRDefault="00781116" w:rsidP="00E0004A">
            <w:pPr>
              <w:jc w:val="center"/>
              <w:rPr>
                <w:b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1121308" w14:textId="7578F78E" w:rsidR="00781116" w:rsidRPr="00323502" w:rsidRDefault="00781116" w:rsidP="00E0004A">
            <w:pPr>
              <w:jc w:val="center"/>
              <w:rPr>
                <w:b/>
              </w:rPr>
            </w:pPr>
            <w:r w:rsidRPr="00323502">
              <w:rPr>
                <w:b/>
              </w:rPr>
              <w:t xml:space="preserve">текущий контроль (включая </w:t>
            </w:r>
            <w:r>
              <w:rPr>
                <w:b/>
              </w:rPr>
              <w:t xml:space="preserve">контроль самостоятельной работы </w:t>
            </w:r>
            <w:r w:rsidRPr="00323502">
              <w:rPr>
                <w:b/>
              </w:rPr>
              <w:t xml:space="preserve">обучающегося) </w:t>
            </w:r>
          </w:p>
        </w:tc>
        <w:tc>
          <w:tcPr>
            <w:tcW w:w="243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3D710A39" w14:textId="77777777" w:rsidR="00781116" w:rsidRPr="00323502" w:rsidRDefault="00781116" w:rsidP="00E0004A">
            <w:pPr>
              <w:jc w:val="center"/>
              <w:rPr>
                <w:b/>
              </w:rPr>
            </w:pPr>
            <w:r w:rsidRPr="00323502">
              <w:rPr>
                <w:b/>
              </w:rPr>
              <w:t>промежуточная аттестация</w:t>
            </w:r>
          </w:p>
        </w:tc>
      </w:tr>
      <w:tr w:rsidR="00387A15" w:rsidRPr="007A49E8" w14:paraId="352A2057" w14:textId="77777777" w:rsidTr="00387A15">
        <w:trPr>
          <w:trHeight w:val="1130"/>
        </w:trPr>
        <w:tc>
          <w:tcPr>
            <w:tcW w:w="209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40CDC82" w14:textId="77777777" w:rsidR="00DD49BB" w:rsidRPr="00707EE1" w:rsidRDefault="00DD49BB" w:rsidP="00DD49B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8</w:t>
            </w:r>
            <w:r w:rsidRPr="00707EE1">
              <w:t xml:space="preserve">: </w:t>
            </w:r>
          </w:p>
          <w:p w14:paraId="0AC45900" w14:textId="5DAF5BB6" w:rsidR="00DD49BB" w:rsidRDefault="00DD49BB" w:rsidP="00DD49B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</w:t>
            </w:r>
            <w:r w:rsidRPr="00707EE1">
              <w:t>К-</w:t>
            </w:r>
            <w:r w:rsidR="00663361">
              <w:t>8</w:t>
            </w:r>
            <w:r w:rsidRPr="00707EE1">
              <w:t>.</w:t>
            </w:r>
            <w:r>
              <w:t>2</w:t>
            </w:r>
          </w:p>
          <w:p w14:paraId="466E3CBB" w14:textId="42319ACF" w:rsidR="00387A15" w:rsidRPr="00387A15" w:rsidRDefault="00387A15" w:rsidP="0066336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893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087C5E5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73BF8242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14F5144B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19183912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51522761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09D76D25" w14:textId="57BD84C9" w:rsidR="00387A15" w:rsidRPr="00BD0279" w:rsidRDefault="00DD49BB" w:rsidP="00DD49BB">
            <w: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F10FF88" w14:textId="168D6A3F" w:rsidR="00387A15" w:rsidRDefault="00387A15" w:rsidP="00387A15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Защита лабораторных работ, выполнение </w:t>
            </w:r>
          </w:p>
          <w:p w14:paraId="00ED0983" w14:textId="57521A2E" w:rsidR="00387A15" w:rsidRDefault="00387A15" w:rsidP="00387A15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индивидуальных домашних заданий, </w:t>
            </w:r>
          </w:p>
          <w:p w14:paraId="2882DE53" w14:textId="23E1BACA" w:rsidR="00387A15" w:rsidRPr="008F36C6" w:rsidRDefault="00387A15" w:rsidP="00387A15">
            <w:r>
              <w:rPr>
                <w:rFonts w:eastAsia="Times New Roman"/>
                <w:bCs/>
                <w:sz w:val="20"/>
                <w:szCs w:val="20"/>
              </w:rPr>
              <w:t>контрольных работ</w:t>
            </w:r>
          </w:p>
        </w:tc>
        <w:tc>
          <w:tcPr>
            <w:tcW w:w="243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ADA154A" w14:textId="6EE32C31" w:rsidR="00387A15" w:rsidRDefault="00387A15" w:rsidP="00387A15">
            <w:pPr>
              <w:rPr>
                <w:i/>
              </w:rPr>
            </w:pPr>
          </w:p>
          <w:p w14:paraId="64C6AEBB" w14:textId="1D6B511B" w:rsidR="00387A15" w:rsidRPr="00440672" w:rsidRDefault="00387A15" w:rsidP="00387A15">
            <w:pPr>
              <w:rPr>
                <w:i/>
              </w:rPr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387A15" w:rsidRPr="007A49E8" w14:paraId="764F17F8" w14:textId="77777777" w:rsidTr="00781116">
        <w:trPr>
          <w:trHeight w:val="283"/>
        </w:trPr>
        <w:tc>
          <w:tcPr>
            <w:tcW w:w="209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D468898" w14:textId="5AEDF420" w:rsidR="00DD49BB" w:rsidRPr="00707EE1" w:rsidRDefault="00DD49BB" w:rsidP="00DD49B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 w:rsidR="00663361">
              <w:t>ПК-5</w:t>
            </w:r>
            <w:r w:rsidRPr="00707EE1">
              <w:t xml:space="preserve">: </w:t>
            </w:r>
          </w:p>
          <w:p w14:paraId="781111B9" w14:textId="30B5A119" w:rsidR="00DD49BB" w:rsidRDefault="00DD49BB" w:rsidP="00DD49B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 w:rsidR="00663361">
              <w:t>5</w:t>
            </w:r>
            <w:r>
              <w:t>.2</w:t>
            </w:r>
          </w:p>
          <w:p w14:paraId="6908A234" w14:textId="77777777" w:rsidR="00387A15" w:rsidRDefault="00387A15" w:rsidP="00387A15">
            <w:pPr>
              <w:rPr>
                <w:i/>
              </w:rPr>
            </w:pPr>
          </w:p>
          <w:p w14:paraId="30347F69" w14:textId="77777777" w:rsidR="00387A15" w:rsidRDefault="00387A15" w:rsidP="00387A15">
            <w:pPr>
              <w:rPr>
                <w:i/>
              </w:rPr>
            </w:pPr>
          </w:p>
          <w:p w14:paraId="3757F79A" w14:textId="03DAE742" w:rsidR="00387A15" w:rsidRPr="00BE0680" w:rsidRDefault="00387A15" w:rsidP="00387A15">
            <w:pPr>
              <w:rPr>
                <w:i/>
              </w:rPr>
            </w:pPr>
          </w:p>
        </w:tc>
        <w:tc>
          <w:tcPr>
            <w:tcW w:w="893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8B4BE1F" w14:textId="77777777" w:rsidR="00DD49BB" w:rsidRPr="00950835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08EE821B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41020D4A" w14:textId="77777777" w:rsidR="00DD49BB" w:rsidRPr="00950835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06C4B4AA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04B0A82A" w14:textId="43539CFF" w:rsidR="00387A15" w:rsidRPr="00BD0279" w:rsidRDefault="00DD49BB" w:rsidP="00DD49BB">
            <w:r>
              <w:t>- реализовывает основные теоретические положения применительно для решения задач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880F3FA" w14:textId="77777777" w:rsidR="00387A15" w:rsidRDefault="00387A15" w:rsidP="00387A15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Защита лабораторных работ, выполнение </w:t>
            </w:r>
          </w:p>
          <w:p w14:paraId="161CA0CE" w14:textId="77777777" w:rsidR="00387A15" w:rsidRDefault="00387A15" w:rsidP="00387A15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индивидуальных домашних заданий, </w:t>
            </w:r>
          </w:p>
          <w:p w14:paraId="0830120D" w14:textId="6351B049" w:rsidR="00387A15" w:rsidRPr="008F36C6" w:rsidRDefault="00387A15" w:rsidP="00387A15">
            <w:r>
              <w:rPr>
                <w:rFonts w:eastAsia="Times New Roman"/>
                <w:bCs/>
                <w:sz w:val="20"/>
                <w:szCs w:val="20"/>
              </w:rPr>
              <w:t>контрольных работ</w:t>
            </w:r>
          </w:p>
        </w:tc>
        <w:tc>
          <w:tcPr>
            <w:tcW w:w="2439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37313871" w14:textId="77777777" w:rsidR="00387A15" w:rsidRPr="007A49E8" w:rsidRDefault="00387A15" w:rsidP="00387A15"/>
        </w:tc>
      </w:tr>
    </w:tbl>
    <w:p w14:paraId="5B552EBB" w14:textId="77777777" w:rsidR="00C565F7" w:rsidRDefault="00C565F7" w:rsidP="00C565F7">
      <w:pPr>
        <w:sectPr w:rsidR="00C565F7" w:rsidSect="00AA79ED">
          <w:headerReference w:type="default" r:id="rId11"/>
          <w:pgSz w:w="16838" w:h="11906" w:orient="landscape" w:code="9"/>
          <w:pgMar w:top="1701" w:right="1134" w:bottom="567" w:left="1134" w:header="709" w:footer="709" w:gutter="0"/>
          <w:cols w:space="708"/>
          <w:docGrid w:linePitch="360"/>
        </w:sectPr>
      </w:pPr>
    </w:p>
    <w:p w14:paraId="343BD1B4" w14:textId="0851222D" w:rsidR="00AC459A" w:rsidRPr="00AC459A" w:rsidRDefault="00AC459A" w:rsidP="00C07FC5">
      <w:pPr>
        <w:pStyle w:val="1"/>
        <w:jc w:val="both"/>
      </w:pPr>
      <w:bookmarkStart w:id="14" w:name="_Toc63855677"/>
      <w:r w:rsidRPr="00AC459A">
        <w:lastRenderedPageBreak/>
        <w:t xml:space="preserve">ТИПОВЫЕ КОНТРОЛЬНЫЕ ЗАДАНИЯ И ДРУГИЕ МАТЕРИАЛЫ, НЕОБХОДИМЫЕ ДЛЯ ОЦЕНКИ </w:t>
      </w:r>
      <w:r w:rsidR="00C07FC5">
        <w:t xml:space="preserve">ПЛАНИРУЕМЫХ РЕЗУЛЬТАТОВ ОБУЧЕНИЯ И </w:t>
      </w:r>
      <w:r w:rsidRPr="00AC459A">
        <w:t>УРОВНЯ СФОРМИРОВАННОСТИ КОМПЕТЕНЦИЙ</w:t>
      </w:r>
      <w:bookmarkEnd w:id="14"/>
      <w:r w:rsidRPr="00AC459A">
        <w:t xml:space="preserve"> </w:t>
      </w:r>
    </w:p>
    <w:p w14:paraId="75E8B690" w14:textId="6BFAD6D3" w:rsidR="00AC459A" w:rsidRPr="00AC459A" w:rsidRDefault="00AC459A" w:rsidP="00E0004A">
      <w:pPr>
        <w:pStyle w:val="2"/>
      </w:pPr>
      <w:bookmarkStart w:id="15" w:name="_Toc63855678"/>
      <w:r w:rsidRPr="00AC459A">
        <w:t xml:space="preserve">Оценочные </w:t>
      </w:r>
      <w:r w:rsidR="00C07FC5">
        <w:t>материалы</w:t>
      </w:r>
      <w:r w:rsidRPr="00AC459A">
        <w:t xml:space="preserve"> </w:t>
      </w:r>
      <w:r w:rsidRPr="00CB4D8A">
        <w:rPr>
          <w:b/>
        </w:rPr>
        <w:t>текущего контроля</w:t>
      </w:r>
      <w:r w:rsidRPr="00AC459A">
        <w:t xml:space="preserve"> успеваемости </w:t>
      </w:r>
      <w:r w:rsidR="00D321A9">
        <w:t xml:space="preserve">по </w:t>
      </w:r>
      <w:r w:rsidR="00F91395" w:rsidRPr="00CA0A40">
        <w:t>учебной дисциплине</w:t>
      </w:r>
      <w:r w:rsidR="00D321A9" w:rsidRPr="00CC7A14">
        <w:t xml:space="preserve">, </w:t>
      </w:r>
      <w:r w:rsidR="00D321A9">
        <w:t>в том числе</w:t>
      </w:r>
      <w:r w:rsidRPr="00AC459A">
        <w:t xml:space="preserve"> самостоятельной работы обучающегося, типовые задания</w:t>
      </w:r>
      <w:bookmarkEnd w:id="15"/>
    </w:p>
    <w:p w14:paraId="0A584F45" w14:textId="01587482" w:rsidR="00CA0A40" w:rsidRDefault="006269EF" w:rsidP="00CA0A40">
      <w:pPr>
        <w:pStyle w:val="3"/>
      </w:pPr>
      <w:bookmarkStart w:id="16" w:name="_Toc63855682"/>
      <w:r>
        <w:t>Лабораторные работы</w:t>
      </w:r>
    </w:p>
    <w:p w14:paraId="2F57D57C" w14:textId="77777777" w:rsidR="008F72FE" w:rsidRPr="00EA3693" w:rsidRDefault="008F72FE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1. Исследование цепи постоянного тока.</w:t>
      </w:r>
    </w:p>
    <w:p w14:paraId="57A5C399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основных законов и соотношений в электрических цепях постоянного тока.</w:t>
      </w:r>
    </w:p>
    <w:p w14:paraId="0D4D9E59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5C08708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изменится величина сопротивления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э</w:t>
      </w:r>
      <w:r w:rsidRPr="00EA3693">
        <w:rPr>
          <w:rFonts w:eastAsia="Times New Roman"/>
          <w:sz w:val="24"/>
          <w:szCs w:val="24"/>
        </w:rPr>
        <w:t>, при перемещении движка реостата вправо (рис.1.1.)?</w:t>
      </w:r>
    </w:p>
    <w:p w14:paraId="760941C7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Определите мощность, генерируемую источником энергии Р</w:t>
      </w:r>
      <w:r w:rsidRPr="00EA3693">
        <w:rPr>
          <w:rFonts w:eastAsia="Times New Roman"/>
          <w:sz w:val="24"/>
          <w:szCs w:val="24"/>
          <w:vertAlign w:val="subscript"/>
        </w:rPr>
        <w:t>ист</w:t>
      </w:r>
      <w:r w:rsidRPr="00EA3693">
        <w:rPr>
          <w:rFonts w:eastAsia="Times New Roman"/>
          <w:sz w:val="24"/>
          <w:szCs w:val="24"/>
        </w:rPr>
        <w:t xml:space="preserve"> по схеме (рис.1.1).</w:t>
      </w:r>
    </w:p>
    <w:p w14:paraId="5C2D6381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Сколько приемников электрической энергии содержится в схеме на рис.1.1.</w:t>
      </w:r>
    </w:p>
    <w:p w14:paraId="544F4193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изменятся показания приборов (уменьшатся, увеличатся, останутся без изменения) в схеме рис.1.1, при перемещении движка реостат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 xml:space="preserve"> влево?</w:t>
      </w:r>
    </w:p>
    <w:p w14:paraId="7F938BF3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ак изменится мощность, отдаваемая источником энергии Р</w:t>
      </w:r>
      <w:r w:rsidRPr="00EA3693">
        <w:rPr>
          <w:rFonts w:eastAsia="Times New Roman"/>
          <w:sz w:val="24"/>
          <w:szCs w:val="24"/>
          <w:vertAlign w:val="subscript"/>
        </w:rPr>
        <w:t>ист</w:t>
      </w:r>
      <w:r w:rsidRPr="00EA3693">
        <w:rPr>
          <w:rFonts w:eastAsia="Times New Roman"/>
          <w:sz w:val="24"/>
          <w:szCs w:val="24"/>
        </w:rPr>
        <w:t xml:space="preserve">, при перемещении движка реостат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 xml:space="preserve"> вправо?</w:t>
      </w:r>
    </w:p>
    <w:p w14:paraId="672F9530" w14:textId="1C33CA51" w:rsidR="00404125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ой ток протекает через эквивалентное сопротивление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23</w:t>
      </w:r>
      <w:r w:rsidRPr="00EA3693">
        <w:rPr>
          <w:rFonts w:eastAsia="Times New Roman"/>
          <w:sz w:val="24"/>
          <w:szCs w:val="24"/>
        </w:rPr>
        <w:t>?</w:t>
      </w:r>
    </w:p>
    <w:p w14:paraId="3F5AE38E" w14:textId="130FCAB3" w:rsidR="00404125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2. Магнитные цепи с переменной магнитодвижущей силой</w:t>
      </w:r>
    </w:p>
    <w:p w14:paraId="1CD892CF" w14:textId="28E99F52" w:rsidR="00404125" w:rsidRPr="00EA3693" w:rsidRDefault="00404125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 xml:space="preserve">Изучение </w:t>
      </w:r>
      <w:r w:rsidR="00EA3693" w:rsidRPr="00EA3693">
        <w:rPr>
          <w:rFonts w:eastAsia="Times New Roman"/>
          <w:sz w:val="24"/>
          <w:szCs w:val="24"/>
        </w:rPr>
        <w:t>особенностей методов расчета магнитных цепей с переменной МДС. Исследование влияния режимов работы цепи со стальным сердечником на её параметры</w:t>
      </w:r>
      <w:r w:rsidRPr="00EA3693">
        <w:rPr>
          <w:rFonts w:eastAsia="Times New Roman"/>
          <w:sz w:val="24"/>
          <w:szCs w:val="24"/>
        </w:rPr>
        <w:t>.</w:t>
      </w:r>
    </w:p>
    <w:p w14:paraId="3B84C8F8" w14:textId="77777777" w:rsidR="00404125" w:rsidRPr="00EA3693" w:rsidRDefault="00404125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CFB1361" w14:textId="402A221D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Чем обусловлены основные особенности поведения катушки со стальным сердечником при подключении ее к источнику синусоидального тока?</w:t>
      </w:r>
    </w:p>
    <w:p w14:paraId="6E28B145" w14:textId="2971C669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Чему равно действующее значение ЭДС самоиндукции катушки со сталью?</w:t>
      </w:r>
    </w:p>
    <w:p w14:paraId="4B4C300A" w14:textId="700DC26F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Объяснить назначение элементов последовательной и параллельной схем замещения катушки со стальным сердечником.</w:t>
      </w:r>
    </w:p>
    <w:p w14:paraId="30D1AB35" w14:textId="77FD7431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От чего зависит угол потерь - угол сдвига фаз между основным магнитным потоком сердечника и током катушки?</w:t>
      </w:r>
    </w:p>
    <w:p w14:paraId="1F6E239F" w14:textId="7C27345E" w:rsidR="008F72FE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Как определить магнитные потери в сердечнике? Назовите пути их снижения?</w:t>
      </w:r>
    </w:p>
    <w:p w14:paraId="5F5957C9" w14:textId="34823C3C" w:rsidR="008F72FE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3</w:t>
      </w:r>
      <w:r w:rsidR="008F72FE" w:rsidRPr="00EA3693">
        <w:rPr>
          <w:rFonts w:eastAsia="Times New Roman"/>
          <w:b/>
          <w:sz w:val="24"/>
          <w:szCs w:val="24"/>
        </w:rPr>
        <w:t>.Неразветвленная электрическая цепь синусоидального тока с последовательным соединением активно-реактивных сопротивлений. Резонанс напряжений.</w:t>
      </w:r>
    </w:p>
    <w:p w14:paraId="0189AFBC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законов Ома и Кирхгофа в электрических цепях переменного тока с последовательным соединением активно-реактивных сопротивлений и режима резонанса напряжений.</w:t>
      </w:r>
    </w:p>
    <w:p w14:paraId="1A27807D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878EFEF" w14:textId="32AE9171" w:rsidR="008F72FE" w:rsidRPr="00EA3693" w:rsidRDefault="008F72FE" w:rsidP="00594E5E">
      <w:pPr>
        <w:pStyle w:val="af0"/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Начертите схему включения вольтметров для измерения напряжения на элементах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1</w:t>
      </w:r>
      <w:r w:rsidRPr="00EA3693">
        <w:rPr>
          <w:rFonts w:eastAsia="Times New Roman"/>
          <w:sz w:val="24"/>
          <w:szCs w:val="24"/>
        </w:rPr>
        <w:t xml:space="preserve">,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2</w:t>
      </w:r>
      <w:r w:rsidRPr="00EA3693">
        <w:rPr>
          <w:rFonts w:eastAsia="Times New Roman"/>
          <w:sz w:val="24"/>
          <w:szCs w:val="24"/>
        </w:rPr>
        <w:t>, схемы по рис.2.1а и напряжения на входных зажимах цепи.</w:t>
      </w:r>
    </w:p>
    <w:p w14:paraId="529995D4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В каком соотношении находятся напряжение </w:t>
      </w:r>
      <w:r w:rsidRPr="00EA3693">
        <w:rPr>
          <w:rFonts w:eastAsia="Times New Roman"/>
          <w:sz w:val="24"/>
          <w:szCs w:val="24"/>
          <w:lang w:val="en-US"/>
        </w:rPr>
        <w:t>U</w:t>
      </w:r>
      <w:r w:rsidRPr="00EA3693">
        <w:rPr>
          <w:rFonts w:eastAsia="Times New Roman"/>
          <w:sz w:val="24"/>
          <w:szCs w:val="24"/>
        </w:rPr>
        <w:t xml:space="preserve"> на входных зажимах цепи и </w:t>
      </w:r>
      <w:r w:rsidRPr="00EA3693">
        <w:rPr>
          <w:rFonts w:eastAsia="Times New Roman"/>
          <w:sz w:val="24"/>
          <w:szCs w:val="24"/>
          <w:lang w:val="en-US"/>
        </w:rPr>
        <w:t>U</w:t>
      </w:r>
      <w:r w:rsidRPr="00EA3693">
        <w:rPr>
          <w:rFonts w:eastAsia="Times New Roman"/>
          <w:sz w:val="24"/>
          <w:szCs w:val="24"/>
          <w:vertAlign w:val="subscript"/>
        </w:rPr>
        <w:t>к</w:t>
      </w:r>
      <w:r w:rsidRPr="00EA3693">
        <w:rPr>
          <w:rFonts w:eastAsia="Times New Roman"/>
          <w:sz w:val="24"/>
          <w:szCs w:val="24"/>
        </w:rPr>
        <w:t xml:space="preserve"> на катушке индуктивности в схеме по рис.2.1.б.</w:t>
      </w:r>
    </w:p>
    <w:p w14:paraId="6915BAC2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покажет ваттметр в схеме по рис.2.1.в?</w:t>
      </w:r>
    </w:p>
    <w:p w14:paraId="01AA8F07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й их схем по рис.2.1.возможен резонанс напряжений и почему?</w:t>
      </w:r>
    </w:p>
    <w:p w14:paraId="073DBE43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По показаниям какого прибора можно определить, что выбранная в предыдущем пункте схема действительно работает в режиме резонанса напряжений и почему?</w:t>
      </w:r>
    </w:p>
    <w:p w14:paraId="66B8C517" w14:textId="77777777" w:rsidR="008F72FE" w:rsidRPr="00EA3693" w:rsidRDefault="008F72FE" w:rsidP="00EA3693">
      <w:pPr>
        <w:jc w:val="both"/>
        <w:rPr>
          <w:rFonts w:eastAsia="Times New Roman"/>
          <w:sz w:val="24"/>
          <w:szCs w:val="24"/>
        </w:rPr>
      </w:pPr>
    </w:p>
    <w:p w14:paraId="596DEF64" w14:textId="51DF54AA" w:rsidR="008F72FE" w:rsidRPr="00EA3693" w:rsidRDefault="00404125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lastRenderedPageBreak/>
        <w:t>Лабораторная работа №4</w:t>
      </w:r>
      <w:r w:rsidR="008F72FE" w:rsidRPr="00EA3693">
        <w:rPr>
          <w:rFonts w:eastAsia="Times New Roman"/>
          <w:b/>
          <w:sz w:val="24"/>
          <w:szCs w:val="24"/>
        </w:rPr>
        <w:t>. Однофазные цепи переменного синусоидального тока с параллельным соединением активно-реактивных сопротивления. Резонанс токов.</w:t>
      </w:r>
    </w:p>
    <w:p w14:paraId="6985BD65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законов Ома и Кирхгофа в электрических цепях переменного тока с параллельным соединением активно-реактивных сопротивлений и режима резонанса токов.</w:t>
      </w:r>
    </w:p>
    <w:p w14:paraId="4ABFC560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3A03CD1E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покажет ваттметр в схеме по рис. 3.1г?</w:t>
      </w:r>
    </w:p>
    <w:p w14:paraId="3EE0B830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при помощи ваттметра измерить активную мощность, выделяемую н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к</w:t>
      </w:r>
      <w:r w:rsidRPr="00EA3693">
        <w:rPr>
          <w:rFonts w:eastAsia="Times New Roman"/>
          <w:sz w:val="24"/>
          <w:szCs w:val="24"/>
        </w:rPr>
        <w:t xml:space="preserve"> в схеме по рис.3.1а?</w:t>
      </w:r>
    </w:p>
    <w:p w14:paraId="4E06DD6E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й их схем по рис.3.1 возможен режим резонанса токов и почему?</w:t>
      </w:r>
    </w:p>
    <w:p w14:paraId="7869B68D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По показаниям какого прибора можно определить, что выбранная в предыдущем пункте схема действительно работает в режиме резонанса токов и почему?</w:t>
      </w:r>
    </w:p>
    <w:p w14:paraId="0A8D2727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а полная мощность в схеме рис.3.1.д, работающей в режиме резонанса токов?</w:t>
      </w:r>
    </w:p>
    <w:p w14:paraId="48C6ADC0" w14:textId="6B540402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м соотношении находятся показания амперметров А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>, А</w:t>
      </w:r>
      <w:r w:rsidRPr="00EA3693">
        <w:rPr>
          <w:rFonts w:eastAsia="Times New Roman"/>
          <w:sz w:val="24"/>
          <w:szCs w:val="24"/>
          <w:vertAlign w:val="subscript"/>
        </w:rPr>
        <w:t>4</w:t>
      </w:r>
      <w:r w:rsidRPr="00EA3693">
        <w:rPr>
          <w:rFonts w:eastAsia="Times New Roman"/>
          <w:sz w:val="24"/>
          <w:szCs w:val="24"/>
        </w:rPr>
        <w:t xml:space="preserve"> и А в схеме по рис. 3.1д, работающей в режиме резонанса токов?</w:t>
      </w:r>
    </w:p>
    <w:p w14:paraId="090488ED" w14:textId="00EF4C88" w:rsidR="008F72FE" w:rsidRPr="00EA3693" w:rsidRDefault="00404125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 работа №5</w:t>
      </w:r>
      <w:r w:rsidR="008F72FE" w:rsidRPr="00EA3693">
        <w:rPr>
          <w:rFonts w:eastAsia="Times New Roman"/>
          <w:b/>
          <w:sz w:val="24"/>
          <w:szCs w:val="24"/>
        </w:rPr>
        <w:t>. Трехфазные электрические цепи при соединении потребителей электроэнергии «звездой»</w:t>
      </w:r>
    </w:p>
    <w:p w14:paraId="0E05AE56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режимов работы симметричного и несимметричного потребителей электрической энергии в трехфазных электрических цепях, определение основных соотношений между фазными и линейными значениями токов и напряжений при симметричной нагрузке.</w:t>
      </w:r>
    </w:p>
    <w:p w14:paraId="0AFDE29A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48EADAC1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ен ток нейтрального провода при симметричной нагрузке?</w:t>
      </w:r>
    </w:p>
    <w:p w14:paraId="74D6E96A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Объясните назначение нейтрального провода и поясните, почему в этот провод не включаются разъединители и предохранители?</w:t>
      </w:r>
    </w:p>
    <w:p w14:paraId="73C57666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о напряжение смещения нейтрали при симметричной нагрузке, соединенной в звезду без нулевого провода?</w:t>
      </w:r>
    </w:p>
    <w:p w14:paraId="795C20A9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при обрыве линейного провода?</w:t>
      </w:r>
    </w:p>
    <w:p w14:paraId="5E5DEC1A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и напряжение смещения нейтрали при коротком замыкании фазы?</w:t>
      </w:r>
    </w:p>
    <w:p w14:paraId="731947CE" w14:textId="7B93CF7A" w:rsidR="008F72FE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 работа №6</w:t>
      </w:r>
      <w:r w:rsidR="008F72FE" w:rsidRPr="00EA3693">
        <w:rPr>
          <w:rFonts w:eastAsia="Times New Roman"/>
          <w:b/>
          <w:sz w:val="24"/>
          <w:szCs w:val="24"/>
        </w:rPr>
        <w:t>. Трехфазные электрические цепи при соединении потребителей электроэнергии «треугольником»</w:t>
      </w:r>
    </w:p>
    <w:p w14:paraId="2BE49B34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режимов работы симметричного и несимметричного потребителей электроэнергии в трехфазных электрических цепях, определение основных соотношений между фазными и линейными значениями токов и напряжения при включении потребителей треугольником.</w:t>
      </w:r>
    </w:p>
    <w:p w14:paraId="7C22ECFC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.</w:t>
      </w:r>
    </w:p>
    <w:p w14:paraId="62EA6A3E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чем заключаются преимущества трехфазного тока по сравнению с однофазным?</w:t>
      </w:r>
    </w:p>
    <w:p w14:paraId="55FABF8A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ен линейный ток при соединении симметричной нагрузки в треугольник?</w:t>
      </w:r>
    </w:p>
    <w:p w14:paraId="0F92E402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при соединении симметричной и несимметричной нагрузки треугольником?</w:t>
      </w:r>
    </w:p>
    <w:p w14:paraId="1141D029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и линейные напряжения при обрыве линейного провода?</w:t>
      </w:r>
    </w:p>
    <w:p w14:paraId="24DB678C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линейные токи при симметричной нагрузке и обрыве линейного провода?</w:t>
      </w:r>
    </w:p>
    <w:p w14:paraId="531BE9D5" w14:textId="32E8591E" w:rsidR="008F72FE" w:rsidRPr="00EA3693" w:rsidRDefault="008F72FE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 работа №7. Переходные процессы в линейных электрических цепях</w:t>
      </w:r>
    </w:p>
    <w:p w14:paraId="70E673CE" w14:textId="74504ED4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переходных процессов в линейных электрических цепях при наличии одного накопителя энергии. Установление параметров исследуемой цепи на характер переходного процесса. Получение навыков использования электронного осциллографа для исследования и измерения периодических несинусоидальных электрических величин.</w:t>
      </w:r>
    </w:p>
    <w:p w14:paraId="53F5A776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lastRenderedPageBreak/>
        <w:t>Контрольные вопросы.</w:t>
      </w:r>
    </w:p>
    <w:p w14:paraId="12263D00" w14:textId="646E6BDE" w:rsidR="008F72FE" w:rsidRPr="00EA3693" w:rsidRDefault="008F72FE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Дайте определение установившегося и переходного процесса в электрической цепи?</w:t>
      </w:r>
    </w:p>
    <w:p w14:paraId="5FFEE863" w14:textId="0202B8DD" w:rsidR="008F72FE" w:rsidRPr="00EA3693" w:rsidRDefault="008F72FE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называется постоянной времени электрической цепи? Определите за какое время переходный процесс считается практически завершенным?</w:t>
      </w:r>
    </w:p>
    <w:p w14:paraId="5126116E" w14:textId="02AC8AB5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Укажите от чего и каким образом зависит величина постоянной времени в </w:t>
      </w:r>
      <w:r w:rsidRPr="00EA3693">
        <w:rPr>
          <w:rFonts w:eastAsia="Times New Roman"/>
          <w:sz w:val="24"/>
          <w:szCs w:val="24"/>
          <w:lang w:val="en-US"/>
        </w:rPr>
        <w:t>RC</w:t>
      </w:r>
      <w:r w:rsidRPr="00EA3693">
        <w:rPr>
          <w:rFonts w:eastAsia="Times New Roman"/>
          <w:sz w:val="24"/>
          <w:szCs w:val="24"/>
        </w:rPr>
        <w:t xml:space="preserve"> цепи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3C777F47" w14:textId="18EA5730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Назовите устройства, в которых используются явления, возникающие в переходных процессах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4F5AAA39" w14:textId="16D0A71B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Запишите математические выражения, определяющие законы коммутации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44028291" w14:textId="77777777" w:rsidR="008F72FE" w:rsidRPr="006269EF" w:rsidRDefault="008F72FE" w:rsidP="006269EF"/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C218BF" w:rsidRPr="00314BCA" w14:paraId="6DDFBC83" w14:textId="77777777" w:rsidTr="00EC2D17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4D3F284A" w14:textId="77777777" w:rsidR="00C218BF" w:rsidRPr="00C218BF" w:rsidRDefault="00C218BF" w:rsidP="00C218BF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0AF98DB5" w14:textId="77777777" w:rsidR="00C218BF" w:rsidRPr="00C218BF" w:rsidRDefault="00C218BF" w:rsidP="00C218BF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22BDFEAB" w14:textId="77777777" w:rsidR="00C218BF" w:rsidRPr="00C218BF" w:rsidRDefault="00C218BF" w:rsidP="00C218BF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C218BF" w:rsidRPr="00314BCA" w14:paraId="534D59AA" w14:textId="77777777" w:rsidTr="00EC2D17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3B4FD7FD" w14:textId="77777777" w:rsidR="00C218BF" w:rsidRPr="00C218BF" w:rsidRDefault="00C218BF" w:rsidP="00C218BF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011DDC0E" w14:textId="77777777" w:rsidR="00C218BF" w:rsidRPr="00C218BF" w:rsidRDefault="00C218BF" w:rsidP="00C218BF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718FC213" w14:textId="77777777" w:rsidR="00C218BF" w:rsidRPr="00C218BF" w:rsidRDefault="00C218BF" w:rsidP="00C218BF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33154D90" w14:textId="77777777" w:rsidR="00C218BF" w:rsidRPr="0058127D" w:rsidRDefault="00C218BF" w:rsidP="00C218BF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04125" w:rsidRPr="00314BCA" w14:paraId="0BDF807E" w14:textId="77777777" w:rsidTr="00EC2D17">
        <w:trPr>
          <w:trHeight w:val="283"/>
        </w:trPr>
        <w:tc>
          <w:tcPr>
            <w:tcW w:w="2127" w:type="dxa"/>
            <w:vMerge w:val="restart"/>
          </w:tcPr>
          <w:p w14:paraId="76C352DC" w14:textId="1047ACF2" w:rsidR="00404125" w:rsidRPr="00482DF9" w:rsidRDefault="00404125" w:rsidP="00404125">
            <w:pPr>
              <w:pStyle w:val="TableParagraph"/>
              <w:spacing w:before="56"/>
              <w:rPr>
                <w:lang w:val="ru-RU"/>
              </w:rPr>
            </w:pPr>
            <w:r w:rsidRPr="00482DF9">
              <w:t>Защита лабораторной работы</w:t>
            </w:r>
          </w:p>
        </w:tc>
        <w:tc>
          <w:tcPr>
            <w:tcW w:w="4961" w:type="dxa"/>
          </w:tcPr>
          <w:p w14:paraId="3E4EC81E" w14:textId="486F8260" w:rsidR="00404125" w:rsidRPr="00AC1457" w:rsidRDefault="00404125" w:rsidP="00404125">
            <w:pPr>
              <w:rPr>
                <w:iCs/>
              </w:rPr>
            </w:pPr>
            <w:r w:rsidRPr="009B1313">
              <w:t xml:space="preserve">Даны полные развернутые ответы на поставленные вопросы, показана совокупность осознанных знаний об </w:t>
            </w:r>
            <w:r>
              <w:t>электрических цепях</w:t>
            </w:r>
            <w:r w:rsidRPr="009B1313">
              <w:t xml:space="preserve">, проявляющаяся в свободном оперировании понятиями. </w:t>
            </w:r>
            <w:r w:rsidRPr="009B1313">
              <w:rPr>
                <w:spacing w:val="-4"/>
              </w:rPr>
              <w:t xml:space="preserve">Обучающийся </w:t>
            </w:r>
            <w:r w:rsidRPr="009B1313"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1134" w:type="dxa"/>
          </w:tcPr>
          <w:p w14:paraId="6F600D06" w14:textId="3278B9C1" w:rsidR="00404125" w:rsidRPr="002831F3" w:rsidRDefault="00404125" w:rsidP="00404125">
            <w:pPr>
              <w:jc w:val="center"/>
            </w:pPr>
            <w:r>
              <w:t>4</w:t>
            </w:r>
            <w:r w:rsidRPr="009D66AB">
              <w:t xml:space="preserve"> балла</w:t>
            </w:r>
          </w:p>
        </w:tc>
        <w:tc>
          <w:tcPr>
            <w:tcW w:w="1559" w:type="dxa"/>
          </w:tcPr>
          <w:p w14:paraId="52E08F1F" w14:textId="719BDB1C" w:rsidR="00404125" w:rsidRPr="002831F3" w:rsidRDefault="00404125" w:rsidP="00404125">
            <w:pPr>
              <w:jc w:val="center"/>
            </w:pPr>
            <w:r w:rsidRPr="00C24BA7">
              <w:t>5</w:t>
            </w:r>
          </w:p>
        </w:tc>
      </w:tr>
      <w:tr w:rsidR="00404125" w:rsidRPr="00314BCA" w14:paraId="6761DD1C" w14:textId="77777777" w:rsidTr="00EC2D17">
        <w:trPr>
          <w:trHeight w:val="283"/>
        </w:trPr>
        <w:tc>
          <w:tcPr>
            <w:tcW w:w="2127" w:type="dxa"/>
            <w:vMerge/>
          </w:tcPr>
          <w:p w14:paraId="1851084A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77B7C04B" w14:textId="2250C59D" w:rsidR="00404125" w:rsidRPr="00AC1457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показана совокупность осознанных знаний </w:t>
            </w:r>
            <w:r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раскрыты основные положения дисциплины. Отчет по работе грамотно и аккуратно оформлен с </w:t>
            </w:r>
            <w:r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1134" w:type="dxa"/>
          </w:tcPr>
          <w:p w14:paraId="5F58ED0A" w14:textId="67C991DB" w:rsidR="00404125" w:rsidRPr="002831F3" w:rsidRDefault="00404125" w:rsidP="00404125">
            <w:pPr>
              <w:jc w:val="center"/>
            </w:pPr>
            <w:r w:rsidRPr="00495424">
              <w:t>2</w:t>
            </w:r>
            <w:r>
              <w:t>-3</w:t>
            </w:r>
            <w:r w:rsidRPr="00495424">
              <w:t xml:space="preserve"> балла</w:t>
            </w:r>
          </w:p>
        </w:tc>
        <w:tc>
          <w:tcPr>
            <w:tcW w:w="1559" w:type="dxa"/>
          </w:tcPr>
          <w:p w14:paraId="718A72C5" w14:textId="402B3E4B" w:rsidR="00404125" w:rsidRPr="002831F3" w:rsidRDefault="00404125" w:rsidP="00404125">
            <w:pPr>
              <w:jc w:val="center"/>
            </w:pPr>
            <w:r w:rsidRPr="00495424">
              <w:t>4</w:t>
            </w:r>
          </w:p>
        </w:tc>
      </w:tr>
      <w:tr w:rsidR="00404125" w:rsidRPr="00314BCA" w14:paraId="1DCC356C" w14:textId="77777777" w:rsidTr="00EC2D17">
        <w:trPr>
          <w:trHeight w:val="283"/>
        </w:trPr>
        <w:tc>
          <w:tcPr>
            <w:tcW w:w="2127" w:type="dxa"/>
            <w:vMerge/>
          </w:tcPr>
          <w:p w14:paraId="306C6A97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A420084" w14:textId="170B25A2" w:rsidR="00404125" w:rsidRPr="002831F3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ы неполные ответы на поставленные вопросы</w:t>
            </w:r>
            <w:r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 Отчет содержит все необходимые сведения</w:t>
            </w:r>
            <w:r>
              <w:rPr>
                <w:lang w:val="ru-RU"/>
              </w:rPr>
              <w:t>,</w:t>
            </w:r>
            <w:r w:rsidRPr="00495424">
              <w:rPr>
                <w:lang w:val="ru-RU"/>
              </w:rPr>
              <w:t xml:space="preserve"> </w:t>
            </w:r>
            <w:r>
              <w:rPr>
                <w:lang w:val="ru-RU"/>
              </w:rPr>
              <w:t>н</w:t>
            </w:r>
            <w:r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1134" w:type="dxa"/>
          </w:tcPr>
          <w:p w14:paraId="611AA3BD" w14:textId="6272FEA6" w:rsidR="00404125" w:rsidRPr="002831F3" w:rsidRDefault="00404125" w:rsidP="00404125">
            <w:pPr>
              <w:jc w:val="center"/>
            </w:pPr>
            <w:r w:rsidRPr="00495424">
              <w:t>1 балл</w:t>
            </w:r>
          </w:p>
        </w:tc>
        <w:tc>
          <w:tcPr>
            <w:tcW w:w="1559" w:type="dxa"/>
          </w:tcPr>
          <w:p w14:paraId="5608770E" w14:textId="4A5CA1A0" w:rsidR="00404125" w:rsidRPr="002831F3" w:rsidRDefault="00404125" w:rsidP="00404125">
            <w:pPr>
              <w:jc w:val="center"/>
            </w:pPr>
            <w:r w:rsidRPr="00495424">
              <w:t>3</w:t>
            </w:r>
          </w:p>
        </w:tc>
      </w:tr>
      <w:tr w:rsidR="00404125" w:rsidRPr="00314BCA" w14:paraId="1124A810" w14:textId="77777777" w:rsidTr="00EC2D17">
        <w:trPr>
          <w:trHeight w:val="283"/>
        </w:trPr>
        <w:tc>
          <w:tcPr>
            <w:tcW w:w="2127" w:type="dxa"/>
            <w:vMerge/>
          </w:tcPr>
          <w:p w14:paraId="3E2A21D6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7160F205" w14:textId="510F0156" w:rsidR="00404125" w:rsidRPr="002F2AE8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1134" w:type="dxa"/>
          </w:tcPr>
          <w:p w14:paraId="2F319D82" w14:textId="3E161CA1" w:rsidR="00404125" w:rsidRPr="002831F3" w:rsidRDefault="00404125" w:rsidP="00404125">
            <w:pPr>
              <w:jc w:val="center"/>
            </w:pPr>
            <w:r w:rsidRPr="003A42BB">
              <w:t>0 баллов</w:t>
            </w:r>
          </w:p>
        </w:tc>
        <w:tc>
          <w:tcPr>
            <w:tcW w:w="1559" w:type="dxa"/>
          </w:tcPr>
          <w:p w14:paraId="1D744917" w14:textId="6792D9E1" w:rsidR="00404125" w:rsidRPr="002831F3" w:rsidRDefault="00404125" w:rsidP="00404125">
            <w:pPr>
              <w:jc w:val="center"/>
            </w:pPr>
            <w:r w:rsidRPr="006D6A2E">
              <w:t>2</w:t>
            </w:r>
          </w:p>
        </w:tc>
      </w:tr>
    </w:tbl>
    <w:p w14:paraId="508B3959" w14:textId="77777777" w:rsidR="00396B01" w:rsidRPr="00396B01" w:rsidRDefault="00396B01" w:rsidP="0058127D">
      <w:pPr>
        <w:spacing w:before="120" w:after="120"/>
        <w:ind w:firstLine="709"/>
        <w:jc w:val="both"/>
        <w:rPr>
          <w:vanish/>
          <w:sz w:val="24"/>
          <w:szCs w:val="24"/>
        </w:rPr>
      </w:pPr>
      <w:r w:rsidRPr="00396B01">
        <w:rPr>
          <w:vanish/>
          <w:sz w:val="24"/>
          <w:szCs w:val="24"/>
        </w:rPr>
        <w:t>Результаты по всем собеседованиям суммируются в конце семестра и учитываются при аттестации обучающегося по дисциплине.</w:t>
      </w:r>
    </w:p>
    <w:p w14:paraId="2D2C4706" w14:textId="2481884C" w:rsidR="00083CBE" w:rsidRDefault="00083CBE" w:rsidP="00CA0A40">
      <w:pPr>
        <w:jc w:val="both"/>
        <w:rPr>
          <w:sz w:val="24"/>
          <w:szCs w:val="24"/>
        </w:rPr>
      </w:pPr>
    </w:p>
    <w:p w14:paraId="7FC6D3CD" w14:textId="77777777" w:rsidR="00410FBE" w:rsidRDefault="00410FBE" w:rsidP="00410FBE">
      <w:pPr>
        <w:ind w:firstLine="709"/>
        <w:rPr>
          <w:bCs/>
          <w:sz w:val="24"/>
          <w:szCs w:val="24"/>
        </w:rPr>
      </w:pPr>
    </w:p>
    <w:p w14:paraId="604AEC89" w14:textId="422B7BCA" w:rsidR="00EA3693" w:rsidRDefault="00EA3693" w:rsidP="00410FBE">
      <w:pPr>
        <w:ind w:firstLine="709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Тематика контрольных работ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8463"/>
      </w:tblGrid>
      <w:tr w:rsidR="00401BCB" w:rsidRPr="0047330D" w14:paraId="7DF25D62" w14:textId="77777777" w:rsidTr="00401BCB">
        <w:trPr>
          <w:trHeight w:val="2948"/>
        </w:trPr>
        <w:tc>
          <w:tcPr>
            <w:tcW w:w="1101" w:type="dxa"/>
            <w:vMerge w:val="restart"/>
            <w:shd w:val="clear" w:color="auto" w:fill="auto"/>
          </w:tcPr>
          <w:p w14:paraId="3C72534F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1</w:t>
            </w:r>
          </w:p>
        </w:tc>
        <w:tc>
          <w:tcPr>
            <w:tcW w:w="8463" w:type="dxa"/>
            <w:tcBorders>
              <w:bottom w:val="single" w:sz="4" w:space="0" w:color="auto"/>
            </w:tcBorders>
            <w:shd w:val="clear" w:color="auto" w:fill="auto"/>
          </w:tcPr>
          <w:p w14:paraId="08F2E315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счетная схема (вариант):</w:t>
            </w:r>
          </w:p>
          <w:p w14:paraId="68FE46E3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b/>
                <w:noProof/>
              </w:rPr>
              <w:drawing>
                <wp:inline distT="0" distB="0" distL="0" distR="0" wp14:anchorId="1B2C6BBB" wp14:editId="122DB5DC">
                  <wp:extent cx="2242185" cy="1661795"/>
                  <wp:effectExtent l="0" t="0" r="5715" b="0"/>
                  <wp:docPr id="223" name="Рисунок 223" descr="1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5" descr="1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2185" cy="1661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1BCB" w:rsidRPr="00DE5B1D" w14:paraId="3464A04A" w14:textId="77777777" w:rsidTr="00401BCB">
        <w:tc>
          <w:tcPr>
            <w:tcW w:w="1101" w:type="dxa"/>
            <w:vMerge/>
            <w:shd w:val="clear" w:color="auto" w:fill="auto"/>
          </w:tcPr>
          <w:p w14:paraId="55F58085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46505B56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1. Дано: Е1 = 100В, Е2=50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=1 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=1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=4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5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=100 Ом.</w:t>
            </w:r>
          </w:p>
          <w:p w14:paraId="13CCD719" w14:textId="77777777" w:rsidR="00401BCB" w:rsidRPr="00401BCB" w:rsidRDefault="00401BCB" w:rsidP="00401BCB">
            <w:pPr>
              <w:rPr>
                <w:rFonts w:eastAsia="Times New Roman"/>
                <w:vertAlign w:val="subscript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r w:rsidRPr="00401BCB">
              <w:rPr>
                <w:rFonts w:eastAsia="Times New Roman"/>
                <w:lang w:val="en-US"/>
              </w:rPr>
              <w:t xml:space="preserve">; 7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DE5B1D" w14:paraId="35D2BBB2" w14:textId="77777777" w:rsidTr="00401BCB">
        <w:tc>
          <w:tcPr>
            <w:tcW w:w="1101" w:type="dxa"/>
            <w:vMerge/>
            <w:shd w:val="clear" w:color="auto" w:fill="auto"/>
          </w:tcPr>
          <w:p w14:paraId="1366184B" w14:textId="77777777" w:rsidR="00401BCB" w:rsidRPr="00401BCB" w:rsidRDefault="00401BCB" w:rsidP="00401BCB">
            <w:pPr>
              <w:rPr>
                <w:rFonts w:eastAsia="Times New Roman"/>
                <w:b/>
                <w:lang w:val="en-US"/>
              </w:rPr>
            </w:pPr>
          </w:p>
        </w:tc>
        <w:tc>
          <w:tcPr>
            <w:tcW w:w="8463" w:type="dxa"/>
            <w:shd w:val="clear" w:color="auto" w:fill="auto"/>
          </w:tcPr>
          <w:p w14:paraId="4EBEADD1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2. Дано: Е1 = 50 В, Е2 = 80 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=0,1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=10 Ом,        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=2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3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 = 40 Ом.</w:t>
            </w:r>
          </w:p>
          <w:p w14:paraId="041F0A17" w14:textId="77777777" w:rsidR="00401BCB" w:rsidRPr="00401BCB" w:rsidRDefault="00401BCB" w:rsidP="00401BCB">
            <w:pPr>
              <w:rPr>
                <w:rFonts w:eastAsia="Times New Roman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r w:rsidRPr="00401BCB">
              <w:rPr>
                <w:rFonts w:eastAsia="Times New Roman"/>
                <w:lang w:val="en-US"/>
              </w:rPr>
              <w:t xml:space="preserve">; 7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DE5B1D" w14:paraId="0B2ABCB0" w14:textId="77777777" w:rsidTr="00401BCB">
        <w:tc>
          <w:tcPr>
            <w:tcW w:w="1101" w:type="dxa"/>
            <w:vMerge/>
            <w:shd w:val="clear" w:color="auto" w:fill="auto"/>
          </w:tcPr>
          <w:p w14:paraId="70775D00" w14:textId="77777777" w:rsidR="00401BCB" w:rsidRPr="00401BCB" w:rsidRDefault="00401BCB" w:rsidP="00401BCB">
            <w:pPr>
              <w:rPr>
                <w:rFonts w:eastAsia="Times New Roman"/>
                <w:b/>
                <w:lang w:val="en-US"/>
              </w:rPr>
            </w:pPr>
          </w:p>
        </w:tc>
        <w:tc>
          <w:tcPr>
            <w:tcW w:w="8463" w:type="dxa"/>
            <w:shd w:val="clear" w:color="auto" w:fill="auto"/>
          </w:tcPr>
          <w:p w14:paraId="2E37B1D3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3. Дано: Е1=10 В, Е2=150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=0,5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 = 40 Ом,               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 = 3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2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=10 Ом.</w:t>
            </w:r>
          </w:p>
          <w:p w14:paraId="29ADC9FD" w14:textId="77777777" w:rsidR="00401BCB" w:rsidRPr="00401BCB" w:rsidRDefault="00401BCB" w:rsidP="00401BCB">
            <w:pPr>
              <w:rPr>
                <w:rFonts w:eastAsia="Times New Roman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r w:rsidRPr="00401BCB">
              <w:rPr>
                <w:rFonts w:eastAsia="Times New Roman"/>
                <w:lang w:val="en-US"/>
              </w:rPr>
              <w:t xml:space="preserve">; 7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47330D" w14:paraId="3BC9372E" w14:textId="77777777" w:rsidTr="00401BCB">
        <w:tc>
          <w:tcPr>
            <w:tcW w:w="1101" w:type="dxa"/>
            <w:vMerge w:val="restart"/>
            <w:shd w:val="clear" w:color="auto" w:fill="auto"/>
          </w:tcPr>
          <w:p w14:paraId="0195743F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2</w:t>
            </w:r>
          </w:p>
        </w:tc>
        <w:tc>
          <w:tcPr>
            <w:tcW w:w="8463" w:type="dxa"/>
            <w:shd w:val="clear" w:color="auto" w:fill="auto"/>
          </w:tcPr>
          <w:p w14:paraId="5D99533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счетная схема:</w:t>
            </w:r>
          </w:p>
          <w:p w14:paraId="5E1AB6B4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noProof/>
              </w:rPr>
              <w:drawing>
                <wp:inline distT="0" distB="0" distL="0" distR="0" wp14:anchorId="7EA672FD" wp14:editId="52964B58">
                  <wp:extent cx="2528570" cy="1256030"/>
                  <wp:effectExtent l="0" t="0" r="5080" b="1270"/>
                  <wp:docPr id="224" name="Рисунок 224" descr="2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6" descr="2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8570" cy="1256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E00C81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1</w:t>
            </w:r>
          </w:p>
          <w:p w14:paraId="4B4C8708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0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 = 3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50 [Ом].</w:t>
            </w:r>
          </w:p>
          <w:p w14:paraId="51E51366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5C26138F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1882CB6D" w14:textId="77777777" w:rsidTr="00401BCB">
        <w:tc>
          <w:tcPr>
            <w:tcW w:w="1101" w:type="dxa"/>
            <w:vMerge/>
            <w:shd w:val="clear" w:color="auto" w:fill="auto"/>
          </w:tcPr>
          <w:p w14:paraId="3156BE92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7D9BF3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2</w:t>
            </w:r>
          </w:p>
          <w:p w14:paraId="278A0C42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00</w:t>
            </w:r>
            <w:r w:rsidRPr="00401BCB">
              <w:rPr>
                <w:rFonts w:eastAsia="Times New Roman"/>
                <w:lang w:val="en-US"/>
              </w:rPr>
              <w:t>e</w:t>
            </w:r>
            <w:r w:rsidRPr="00401BCB">
              <w:rPr>
                <w:rFonts w:eastAsia="Times New Roman"/>
                <w:vertAlign w:val="superscript"/>
                <w:lang w:val="en-US"/>
              </w:rPr>
              <w:t>j</w:t>
            </w:r>
            <w:r w:rsidRPr="00401BCB">
              <w:rPr>
                <w:rFonts w:eastAsia="Times New Roman"/>
                <w:vertAlign w:val="superscript"/>
              </w:rPr>
              <w:t>30</w:t>
            </w:r>
            <w:r w:rsidRPr="00401BCB">
              <w:rPr>
                <w:rFonts w:eastAsia="Times New Roman"/>
                <w:vertAlign w:val="superscript"/>
                <w:lang w:val="en-US"/>
              </w:rPr>
              <w:sym w:font="Symbol" w:char="F0B0"/>
            </w:r>
            <w:r w:rsidRPr="00401BCB">
              <w:rPr>
                <w:rFonts w:eastAsia="Times New Roman"/>
              </w:rPr>
              <w:t xml:space="preserve"> 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=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6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80 [Ом].</w:t>
            </w:r>
          </w:p>
          <w:p w14:paraId="760500F0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3901E389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735E0B1A" w14:textId="77777777" w:rsidTr="00401BCB">
        <w:tc>
          <w:tcPr>
            <w:tcW w:w="1101" w:type="dxa"/>
            <w:vMerge/>
            <w:shd w:val="clear" w:color="auto" w:fill="auto"/>
          </w:tcPr>
          <w:p w14:paraId="6CC2C11A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0676FE9B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3</w:t>
            </w:r>
          </w:p>
          <w:p w14:paraId="1E12330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41</w:t>
            </w:r>
            <w:r w:rsidRPr="00401BCB">
              <w:rPr>
                <w:rFonts w:eastAsia="Times New Roman"/>
                <w:lang w:val="en-US"/>
              </w:rPr>
              <w:t>sin</w:t>
            </w:r>
            <w:r w:rsidRPr="00401BCB">
              <w:rPr>
                <w:rFonts w:eastAsia="Times New Roman"/>
              </w:rPr>
              <w:t>(</w:t>
            </w:r>
            <w:r w:rsidRPr="00401BCB">
              <w:rPr>
                <w:rFonts w:eastAsia="Times New Roman"/>
                <w:lang w:val="en-US"/>
              </w:rPr>
              <w:sym w:font="Symbol" w:char="F077"/>
            </w:r>
            <w:r w:rsidRPr="00401BCB">
              <w:rPr>
                <w:rFonts w:eastAsia="Times New Roman"/>
                <w:lang w:val="en-US"/>
              </w:rPr>
              <w:t>t</w:t>
            </w:r>
            <w:r w:rsidRPr="00401BCB">
              <w:rPr>
                <w:rFonts w:eastAsia="Times New Roman"/>
              </w:rPr>
              <w:t>+</w:t>
            </w:r>
            <w:r w:rsidRPr="00401BCB">
              <w:rPr>
                <w:rFonts w:eastAsia="Times New Roman"/>
                <w:lang w:val="en-US"/>
              </w:rPr>
              <w:sym w:font="Symbol" w:char="F070"/>
            </w:r>
            <w:r w:rsidRPr="00401BCB">
              <w:rPr>
                <w:rFonts w:eastAsia="Times New Roman"/>
              </w:rPr>
              <w:t>/3)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=30 –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50 [Ом]; </w:t>
            </w:r>
          </w:p>
          <w:p w14:paraId="3B3CB8FC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50 [Ом].</w:t>
            </w:r>
          </w:p>
          <w:p w14:paraId="239177C9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1EAD2480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1771D3BB" w14:textId="77777777" w:rsidTr="00401BCB">
        <w:tc>
          <w:tcPr>
            <w:tcW w:w="1101" w:type="dxa"/>
            <w:vMerge w:val="restart"/>
            <w:shd w:val="clear" w:color="auto" w:fill="auto"/>
          </w:tcPr>
          <w:p w14:paraId="79DCE505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3</w:t>
            </w:r>
          </w:p>
        </w:tc>
        <w:tc>
          <w:tcPr>
            <w:tcW w:w="8463" w:type="dxa"/>
            <w:shd w:val="clear" w:color="auto" w:fill="auto"/>
          </w:tcPr>
          <w:p w14:paraId="2A4AE555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бочая схема:</w:t>
            </w:r>
          </w:p>
          <w:p w14:paraId="164CB2BE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noProof/>
              </w:rPr>
              <w:lastRenderedPageBreak/>
              <w:drawing>
                <wp:inline distT="0" distB="0" distL="0" distR="0" wp14:anchorId="6AD55D7C" wp14:editId="16705B2E">
                  <wp:extent cx="2751455" cy="1995805"/>
                  <wp:effectExtent l="0" t="0" r="0" b="4445"/>
                  <wp:docPr id="225" name="Рисунок 225" descr="3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7" descr="3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1455" cy="1995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1BCB" w:rsidRPr="0047330D" w14:paraId="1AB93509" w14:textId="77777777" w:rsidTr="00401BCB">
        <w:tc>
          <w:tcPr>
            <w:tcW w:w="1101" w:type="dxa"/>
            <w:vMerge/>
            <w:shd w:val="clear" w:color="auto" w:fill="auto"/>
          </w:tcPr>
          <w:p w14:paraId="04D462F6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2E5296B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1</w:t>
            </w:r>
          </w:p>
          <w:p w14:paraId="0C72D49A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 = 3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 = 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50 [Ом].</w:t>
            </w:r>
          </w:p>
          <w:p w14:paraId="2C52CC8C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F7DDDF6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63BD4A50" w14:textId="77777777" w:rsidTr="00401BCB">
        <w:tc>
          <w:tcPr>
            <w:tcW w:w="1101" w:type="dxa"/>
            <w:vMerge/>
            <w:shd w:val="clear" w:color="auto" w:fill="auto"/>
          </w:tcPr>
          <w:p w14:paraId="4E3447C0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46B17468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2</w:t>
            </w:r>
          </w:p>
          <w:p w14:paraId="20CB8396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 = 6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8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 = 50 [Ом].</w:t>
            </w:r>
          </w:p>
          <w:p w14:paraId="3A83E81C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16C531C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24E909DF" w14:textId="77777777" w:rsidTr="00401BCB">
        <w:tc>
          <w:tcPr>
            <w:tcW w:w="1101" w:type="dxa"/>
            <w:vMerge/>
            <w:shd w:val="clear" w:color="auto" w:fill="auto"/>
          </w:tcPr>
          <w:p w14:paraId="6FD8C3B0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9D834F7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3</w:t>
            </w:r>
          </w:p>
          <w:p w14:paraId="2674D5A7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 = 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 =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 = 40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30 [Ом].</w:t>
            </w:r>
          </w:p>
          <w:p w14:paraId="6B352D0D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20E2D34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</w:tbl>
    <w:p w14:paraId="1938D0EC" w14:textId="77777777" w:rsidR="00EA3693" w:rsidRDefault="00EA3693" w:rsidP="00410FBE">
      <w:pPr>
        <w:ind w:firstLine="709"/>
        <w:rPr>
          <w:b/>
          <w:bCs/>
          <w:sz w:val="24"/>
          <w:szCs w:val="24"/>
        </w:rPr>
      </w:pP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401BCB" w:rsidRPr="00314BCA" w14:paraId="1B781CE4" w14:textId="77777777" w:rsidTr="00401BCB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6FB3E3B6" w14:textId="77777777" w:rsidR="00401BCB" w:rsidRPr="00C218BF" w:rsidRDefault="00401BCB" w:rsidP="00401BC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6333ADCF" w14:textId="77777777" w:rsidR="00401BCB" w:rsidRPr="00C218BF" w:rsidRDefault="00401BCB" w:rsidP="00401BC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509FBF3B" w14:textId="77777777" w:rsidR="00401BCB" w:rsidRPr="00C218BF" w:rsidRDefault="00401BCB" w:rsidP="00401BC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401BCB" w:rsidRPr="00314BCA" w14:paraId="0DEE300E" w14:textId="77777777" w:rsidTr="00401BCB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69F9243A" w14:textId="77777777" w:rsidR="00401BCB" w:rsidRPr="00C218BF" w:rsidRDefault="00401BCB" w:rsidP="00401BC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15EFB744" w14:textId="77777777" w:rsidR="00401BCB" w:rsidRPr="00C218BF" w:rsidRDefault="00401BCB" w:rsidP="00401BC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2856584A" w14:textId="77777777" w:rsidR="00401BCB" w:rsidRPr="00C218BF" w:rsidRDefault="00401BCB" w:rsidP="00401BC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1385C549" w14:textId="77777777" w:rsidR="00401BCB" w:rsidRPr="0058127D" w:rsidRDefault="00401BCB" w:rsidP="00401BCB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01BCB" w:rsidRPr="00314BCA" w14:paraId="4BC30954" w14:textId="77777777" w:rsidTr="00401BCB">
        <w:trPr>
          <w:trHeight w:val="283"/>
        </w:trPr>
        <w:tc>
          <w:tcPr>
            <w:tcW w:w="2127" w:type="dxa"/>
            <w:vMerge w:val="restart"/>
          </w:tcPr>
          <w:p w14:paraId="634EEA78" w14:textId="77777777" w:rsidR="00401BCB" w:rsidRDefault="00401BCB" w:rsidP="00401BCB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6585DD80" w14:textId="77777777" w:rsidR="00401BCB" w:rsidRDefault="00401BCB" w:rsidP="00401BCB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05B634D9" w14:textId="1936B874" w:rsidR="00401BCB" w:rsidRPr="00482DF9" w:rsidRDefault="00401BCB" w:rsidP="00401BCB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3A161F4E" w14:textId="2710272C" w:rsidR="00401BCB" w:rsidRPr="00AC1457" w:rsidRDefault="00401BCB" w:rsidP="00401BCB">
            <w:pPr>
              <w:rPr>
                <w:iCs/>
              </w:rPr>
            </w:pPr>
            <w:r w:rsidRPr="008C186E">
              <w:rPr>
                <w:color w:val="000000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1134" w:type="dxa"/>
          </w:tcPr>
          <w:p w14:paraId="7DBBCF32" w14:textId="028AFE36" w:rsidR="00401BCB" w:rsidRPr="002831F3" w:rsidRDefault="00401BCB" w:rsidP="00401BCB">
            <w:pPr>
              <w:jc w:val="center"/>
            </w:pPr>
            <w:r w:rsidRPr="00C174F7">
              <w:t>5 баллов</w:t>
            </w:r>
          </w:p>
        </w:tc>
        <w:tc>
          <w:tcPr>
            <w:tcW w:w="1559" w:type="dxa"/>
          </w:tcPr>
          <w:p w14:paraId="2908A588" w14:textId="272B0E9A" w:rsidR="00401BCB" w:rsidRPr="002831F3" w:rsidRDefault="00401BCB" w:rsidP="00401BCB">
            <w:pPr>
              <w:jc w:val="center"/>
            </w:pPr>
            <w:r w:rsidRPr="00C174F7">
              <w:t>5</w:t>
            </w:r>
          </w:p>
        </w:tc>
      </w:tr>
      <w:tr w:rsidR="00401BCB" w:rsidRPr="00314BCA" w14:paraId="1D3C24AC" w14:textId="77777777" w:rsidTr="00401BCB">
        <w:trPr>
          <w:trHeight w:val="283"/>
        </w:trPr>
        <w:tc>
          <w:tcPr>
            <w:tcW w:w="2127" w:type="dxa"/>
            <w:vMerge/>
          </w:tcPr>
          <w:p w14:paraId="1449BAD4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6B910C4A" w14:textId="446B1727" w:rsidR="00401BCB" w:rsidRPr="00AC1457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1134" w:type="dxa"/>
          </w:tcPr>
          <w:p w14:paraId="36915258" w14:textId="2AB25C1D" w:rsidR="00401BCB" w:rsidRPr="002831F3" w:rsidRDefault="00401BCB" w:rsidP="00401BCB">
            <w:pPr>
              <w:jc w:val="center"/>
            </w:pPr>
            <w:r>
              <w:t>4 балла</w:t>
            </w:r>
          </w:p>
        </w:tc>
        <w:tc>
          <w:tcPr>
            <w:tcW w:w="1559" w:type="dxa"/>
          </w:tcPr>
          <w:p w14:paraId="0010BD55" w14:textId="51D7276C" w:rsidR="00401BCB" w:rsidRPr="002831F3" w:rsidRDefault="00401BCB" w:rsidP="00401BCB">
            <w:pPr>
              <w:jc w:val="center"/>
            </w:pPr>
            <w:r w:rsidRPr="00C24BA7">
              <w:t>4</w:t>
            </w:r>
          </w:p>
        </w:tc>
      </w:tr>
      <w:tr w:rsidR="00401BCB" w:rsidRPr="00314BCA" w14:paraId="740ABE06" w14:textId="77777777" w:rsidTr="00401BCB">
        <w:trPr>
          <w:trHeight w:val="283"/>
        </w:trPr>
        <w:tc>
          <w:tcPr>
            <w:tcW w:w="2127" w:type="dxa"/>
            <w:vMerge/>
          </w:tcPr>
          <w:p w14:paraId="27579635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662A2773" w14:textId="782E9D1D" w:rsidR="00401BCB" w:rsidRPr="002831F3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1134" w:type="dxa"/>
          </w:tcPr>
          <w:p w14:paraId="7A384974" w14:textId="6A146358" w:rsidR="00401BCB" w:rsidRPr="002831F3" w:rsidRDefault="00401BCB" w:rsidP="00401BCB">
            <w:pPr>
              <w:jc w:val="center"/>
            </w:pPr>
            <w:r w:rsidRPr="00B160A7">
              <w:t>3 балла</w:t>
            </w:r>
          </w:p>
        </w:tc>
        <w:tc>
          <w:tcPr>
            <w:tcW w:w="1559" w:type="dxa"/>
          </w:tcPr>
          <w:p w14:paraId="5C66EFCF" w14:textId="067166F8" w:rsidR="00401BCB" w:rsidRPr="002831F3" w:rsidRDefault="00401BCB" w:rsidP="00401BCB">
            <w:pPr>
              <w:jc w:val="center"/>
            </w:pPr>
            <w:r w:rsidRPr="00C24BA7">
              <w:t>3</w:t>
            </w:r>
          </w:p>
        </w:tc>
      </w:tr>
      <w:tr w:rsidR="00401BCB" w:rsidRPr="00314BCA" w14:paraId="795091B2" w14:textId="77777777" w:rsidTr="00401BCB">
        <w:trPr>
          <w:trHeight w:val="283"/>
        </w:trPr>
        <w:tc>
          <w:tcPr>
            <w:tcW w:w="2127" w:type="dxa"/>
            <w:vMerge/>
          </w:tcPr>
          <w:p w14:paraId="5B28E69C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31A8095" w14:textId="77777777" w:rsidR="00401BCB" w:rsidRPr="008C186E" w:rsidRDefault="00401BCB" w:rsidP="00401BCB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4B23E762" w14:textId="6AC3BB14" w:rsidR="00401BCB" w:rsidRPr="002F2AE8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C186E">
              <w:rPr>
                <w:rFonts w:eastAsia="Times New Roman"/>
                <w:color w:val="000000"/>
              </w:rPr>
              <w:t>ответы.</w:t>
            </w:r>
          </w:p>
        </w:tc>
        <w:tc>
          <w:tcPr>
            <w:tcW w:w="1134" w:type="dxa"/>
          </w:tcPr>
          <w:p w14:paraId="3B7065FB" w14:textId="27129F76" w:rsidR="00401BCB" w:rsidRPr="002831F3" w:rsidRDefault="00401BCB" w:rsidP="00401BCB">
            <w:pPr>
              <w:jc w:val="center"/>
            </w:pPr>
            <w:r>
              <w:t>1</w:t>
            </w:r>
            <w:r w:rsidRPr="00B160A7">
              <w:t>-2 балла</w:t>
            </w:r>
          </w:p>
        </w:tc>
        <w:tc>
          <w:tcPr>
            <w:tcW w:w="1559" w:type="dxa"/>
          </w:tcPr>
          <w:p w14:paraId="62051DAE" w14:textId="080757BF" w:rsidR="00401BCB" w:rsidRPr="002831F3" w:rsidRDefault="00401BCB" w:rsidP="00401BCB">
            <w:pPr>
              <w:jc w:val="center"/>
            </w:pPr>
            <w:r w:rsidRPr="00C24BA7">
              <w:t>2</w:t>
            </w:r>
          </w:p>
        </w:tc>
      </w:tr>
    </w:tbl>
    <w:p w14:paraId="1CBDE03A" w14:textId="77777777" w:rsidR="00401BCB" w:rsidRDefault="00401BCB" w:rsidP="00401BCB">
      <w:pPr>
        <w:rPr>
          <w:b/>
          <w:bCs/>
          <w:sz w:val="24"/>
          <w:szCs w:val="24"/>
        </w:rPr>
      </w:pPr>
    </w:p>
    <w:p w14:paraId="59E60F72" w14:textId="7B6E97C5" w:rsidR="00401BCB" w:rsidRDefault="00401BCB" w:rsidP="00401BCB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ab/>
        <w:t>Индивидуальное домашнее задание</w:t>
      </w:r>
    </w:p>
    <w:p w14:paraId="38D917B0" w14:textId="77777777" w:rsidR="00401BCB" w:rsidRDefault="00401BCB" w:rsidP="00401BCB">
      <w:pPr>
        <w:rPr>
          <w:b/>
          <w:bCs/>
          <w:sz w:val="24"/>
          <w:szCs w:val="24"/>
        </w:rPr>
      </w:pPr>
    </w:p>
    <w:p w14:paraId="3561FCF2" w14:textId="77777777" w:rsidR="00401BCB" w:rsidRPr="00401BCB" w:rsidRDefault="00401BCB" w:rsidP="00594E5E">
      <w:pPr>
        <w:numPr>
          <w:ilvl w:val="1"/>
          <w:numId w:val="14"/>
        </w:numPr>
        <w:spacing w:after="200" w:line="276" w:lineRule="auto"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Домашнее здание №1. Расчет сложной цепи постоянного тока.</w:t>
      </w:r>
    </w:p>
    <w:p w14:paraId="532BE4B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Начертите расчетную схему цепи, соответствующую вашему варианту задания по исходной схеме (рис. 1.1. для нечетных вариантов, рис. 1.1, 1.2).</w:t>
      </w:r>
    </w:p>
    <w:p w14:paraId="55F28252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</w:p>
    <w:p w14:paraId="537E59F5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  <w:r w:rsidRPr="00401BCB">
        <w:rPr>
          <w:rFonts w:ascii="Calibri" w:eastAsia="Calibri" w:hAnsi="Calibri"/>
          <w:noProof/>
          <w:sz w:val="24"/>
          <w:szCs w:val="24"/>
        </w:rPr>
        <w:lastRenderedPageBreak/>
        <w:drawing>
          <wp:inline distT="0" distB="0" distL="0" distR="0" wp14:anchorId="32560DB0" wp14:editId="257FF434">
            <wp:extent cx="2881530" cy="2209800"/>
            <wp:effectExtent l="0" t="0" r="0" b="0"/>
            <wp:docPr id="1239" name="Рисунок 1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l="22100" t="29402" r="18580" b="13732"/>
                    <a:stretch/>
                  </pic:blipFill>
                  <pic:spPr bwMode="auto">
                    <a:xfrm>
                      <a:off x="0" y="0"/>
                      <a:ext cx="2890483" cy="22166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4DE180" w14:textId="77777777" w:rsidR="00401BCB" w:rsidRPr="00401BCB" w:rsidRDefault="00401BCB" w:rsidP="00401BCB">
      <w:pPr>
        <w:ind w:left="720"/>
        <w:contextualSpacing/>
        <w:jc w:val="both"/>
        <w:rPr>
          <w:rFonts w:eastAsia="Calibri"/>
          <w:sz w:val="24"/>
          <w:szCs w:val="24"/>
        </w:rPr>
      </w:pPr>
    </w:p>
    <w:p w14:paraId="13D0A8A5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Рис. 1.1. Исходная схема цепи для нечетных вариантов задания</w:t>
      </w:r>
    </w:p>
    <w:p w14:paraId="46E27DCF" w14:textId="77777777" w:rsidR="00401BCB" w:rsidRPr="00401BCB" w:rsidRDefault="00401BCB" w:rsidP="00401BCB">
      <w:pPr>
        <w:contextualSpacing/>
        <w:jc w:val="both"/>
        <w:rPr>
          <w:rFonts w:eastAsia="Calibri"/>
          <w:sz w:val="24"/>
          <w:szCs w:val="24"/>
        </w:rPr>
      </w:pPr>
    </w:p>
    <w:p w14:paraId="7A014D0E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Запишите исходные данные для составления расчетной схемы цепи и ее расчета (табл. 1.1, 1.2).</w:t>
      </w:r>
    </w:p>
    <w:p w14:paraId="1EF610A4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Определите число узлов (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y</m:t>
            </m:r>
          </m:sub>
        </m:sSub>
      </m:oMath>
      <w:r w:rsidRPr="00401BCB">
        <w:rPr>
          <w:rFonts w:eastAsia="Times New Roman"/>
          <w:sz w:val="24"/>
          <w:szCs w:val="24"/>
        </w:rPr>
        <w:t>), общее число ветвей (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B</m:t>
            </m:r>
          </m:sub>
        </m:sSub>
      </m:oMath>
      <w:r w:rsidRPr="00401BCB">
        <w:rPr>
          <w:rFonts w:eastAsia="Times New Roman"/>
          <w:sz w:val="24"/>
          <w:szCs w:val="24"/>
        </w:rPr>
        <w:t>), а также число ветвей, в которых включен источник тока (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j</m:t>
            </m:r>
          </m:sub>
        </m:sSub>
      </m:oMath>
      <w:r w:rsidRPr="00401BCB">
        <w:rPr>
          <w:rFonts w:eastAsia="Times New Roman"/>
          <w:sz w:val="24"/>
          <w:szCs w:val="24"/>
        </w:rPr>
        <w:t xml:space="preserve">) в расчетной схеме. Определите число уравнений, которое надо составить для расчетной схемы по </w:t>
      </w:r>
      <w:r w:rsidRPr="00401BCB">
        <w:rPr>
          <w:rFonts w:eastAsia="Times New Roman"/>
          <w:sz w:val="24"/>
          <w:szCs w:val="24"/>
          <w:lang w:val="en-US"/>
        </w:rPr>
        <w:t>I</w:t>
      </w:r>
      <w:r w:rsidRPr="00401BCB">
        <w:rPr>
          <w:rFonts w:eastAsia="Times New Roman"/>
          <w:sz w:val="24"/>
          <w:szCs w:val="24"/>
        </w:rPr>
        <w:t xml:space="preserve"> и </w:t>
      </w:r>
      <w:r w:rsidRPr="00401BCB">
        <w:rPr>
          <w:rFonts w:eastAsia="Times New Roman"/>
          <w:sz w:val="24"/>
          <w:szCs w:val="24"/>
          <w:lang w:val="en-US"/>
        </w:rPr>
        <w:t>II</w:t>
      </w:r>
      <w:r w:rsidRPr="00401BCB">
        <w:rPr>
          <w:rFonts w:eastAsia="Times New Roman"/>
          <w:sz w:val="24"/>
          <w:szCs w:val="24"/>
        </w:rPr>
        <w:t xml:space="preserve"> законам Кирхгофа. Выберите условно-положительное направление токов ветвей и укажите их на расчетной схеме цепи.</w:t>
      </w:r>
    </w:p>
    <w:p w14:paraId="60E9357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с применением законов Кирхгофа.</w:t>
      </w:r>
    </w:p>
    <w:p w14:paraId="6DB55140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методом узловых потенциалов. Рассчитайте потенциалы узлов цепи и токи ветвей расчетной схемы.</w:t>
      </w:r>
    </w:p>
    <w:p w14:paraId="5FFAEC7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методом контурных токов. Рассчитайте контурные токи, рассчитайте токи ветвей.</w:t>
      </w:r>
    </w:p>
    <w:p w14:paraId="384ED146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Подставьте полученные значения токов в уравнения, составленные по законам Кирхгофа (пункт 4). Проверьте равенство левой и правой части уравнений.</w:t>
      </w:r>
    </w:p>
    <w:p w14:paraId="42BF32D0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и рассчитайте баланс мощности цепи.</w:t>
      </w:r>
    </w:p>
    <w:p w14:paraId="3C0D1ADF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Определите и обоснуйте, какой из методов расчета токов цепи является наиболее рациональным.</w:t>
      </w:r>
    </w:p>
    <w:p w14:paraId="5DCCB786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1</w:t>
      </w:r>
    </w:p>
    <w:p w14:paraId="11A979B5" w14:textId="77777777" w:rsidR="00401BCB" w:rsidRPr="00401BCB" w:rsidRDefault="00401BCB" w:rsidP="00401BCB">
      <w:pPr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 Данные для составления расчетной схемы по рис. 1.1 (нечетные варианты)</w:t>
      </w:r>
    </w:p>
    <w:tbl>
      <w:tblPr>
        <w:tblStyle w:val="72"/>
        <w:tblW w:w="0" w:type="auto"/>
        <w:tblInd w:w="108" w:type="dxa"/>
        <w:tblLook w:val="04A0" w:firstRow="1" w:lastRow="0" w:firstColumn="1" w:lastColumn="0" w:noHBand="0" w:noVBand="1"/>
      </w:tblPr>
      <w:tblGrid>
        <w:gridCol w:w="1631"/>
        <w:gridCol w:w="2261"/>
        <w:gridCol w:w="1751"/>
        <w:gridCol w:w="1767"/>
        <w:gridCol w:w="1662"/>
      </w:tblGrid>
      <w:tr w:rsidR="00401BCB" w:rsidRPr="00401BCB" w14:paraId="345EC4ED" w14:textId="77777777" w:rsidTr="00401BCB">
        <w:tc>
          <w:tcPr>
            <w:tcW w:w="9072" w:type="dxa"/>
            <w:gridSpan w:val="5"/>
          </w:tcPr>
          <w:p w14:paraId="2DAEC90E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2563EFA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05EEDF0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7EDAEF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2EE6A925" w14:textId="77777777" w:rsidTr="00401BCB">
        <w:tc>
          <w:tcPr>
            <w:tcW w:w="1631" w:type="dxa"/>
            <w:vAlign w:val="center"/>
          </w:tcPr>
          <w:p w14:paraId="32B5879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1" w:type="dxa"/>
            <w:vAlign w:val="center"/>
          </w:tcPr>
          <w:p w14:paraId="791FC7B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51" w:type="dxa"/>
            <w:vAlign w:val="center"/>
          </w:tcPr>
          <w:p w14:paraId="533D3D6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767" w:type="dxa"/>
            <w:vAlign w:val="center"/>
          </w:tcPr>
          <w:p w14:paraId="6F69596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662" w:type="dxa"/>
            <w:vAlign w:val="center"/>
          </w:tcPr>
          <w:p w14:paraId="3796CA9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</w:tr>
      <w:tr w:rsidR="00401BCB" w:rsidRPr="00401BCB" w14:paraId="0020E4F5" w14:textId="77777777" w:rsidTr="00401BCB">
        <w:tc>
          <w:tcPr>
            <w:tcW w:w="1631" w:type="dxa"/>
            <w:vAlign w:val="center"/>
          </w:tcPr>
          <w:p w14:paraId="61F3C34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Вариант</w:t>
            </w:r>
          </w:p>
          <w:p w14:paraId="5F98A9DB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2261" w:type="dxa"/>
            <w:vAlign w:val="center"/>
          </w:tcPr>
          <w:p w14:paraId="7EB90F9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∞ (бесконечности)</w:t>
            </w:r>
          </w:p>
        </w:tc>
        <w:tc>
          <w:tcPr>
            <w:tcW w:w="1751" w:type="dxa"/>
            <w:vAlign w:val="center"/>
          </w:tcPr>
          <w:p w14:paraId="1C974C27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0 (нулю)</w:t>
            </w:r>
          </w:p>
        </w:tc>
        <w:tc>
          <w:tcPr>
            <w:tcW w:w="1767" w:type="dxa"/>
            <w:vAlign w:val="center"/>
          </w:tcPr>
          <w:p w14:paraId="73512E3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13</m:t>
                  </m:r>
                </m:sub>
              </m:sSub>
            </m:oMath>
          </w:p>
        </w:tc>
        <w:tc>
          <w:tcPr>
            <w:tcW w:w="1662" w:type="dxa"/>
            <w:vAlign w:val="center"/>
          </w:tcPr>
          <w:p w14:paraId="0C67AB3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J</w:t>
            </w:r>
            <w:r w:rsidRPr="00401BCB">
              <w:rPr>
                <w:rFonts w:eastAsia="Calibri"/>
                <w:b/>
                <w:sz w:val="24"/>
                <w:szCs w:val="24"/>
              </w:rPr>
              <w:t>=2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*</m:t>
                  </m:r>
                </m:sup>
              </m:sSup>
            </m:oMath>
          </w:p>
        </w:tc>
      </w:tr>
      <w:tr w:rsidR="00401BCB" w:rsidRPr="00401BCB" w14:paraId="06787EC8" w14:textId="77777777" w:rsidTr="00401BCB">
        <w:tc>
          <w:tcPr>
            <w:tcW w:w="1631" w:type="dxa"/>
          </w:tcPr>
          <w:p w14:paraId="08FC3B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2261" w:type="dxa"/>
          </w:tcPr>
          <w:p w14:paraId="4F7FEBA9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980834E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23A3ED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F89D9E2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26FFBE97" w14:textId="77777777" w:rsidTr="00401BCB">
        <w:tc>
          <w:tcPr>
            <w:tcW w:w="1631" w:type="dxa"/>
          </w:tcPr>
          <w:p w14:paraId="57A483A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2261" w:type="dxa"/>
          </w:tcPr>
          <w:p w14:paraId="5D5BF5C2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BF00DFC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35555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BC606CC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1C08C94" w14:textId="77777777" w:rsidTr="00401BCB">
        <w:tc>
          <w:tcPr>
            <w:tcW w:w="1631" w:type="dxa"/>
          </w:tcPr>
          <w:p w14:paraId="3C3F71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5</w:t>
            </w:r>
          </w:p>
        </w:tc>
        <w:tc>
          <w:tcPr>
            <w:tcW w:w="2261" w:type="dxa"/>
          </w:tcPr>
          <w:p w14:paraId="68FA1833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D7F487F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770D26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8BBC38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8E9BBED" w14:textId="77777777" w:rsidTr="00401BCB">
        <w:tc>
          <w:tcPr>
            <w:tcW w:w="1631" w:type="dxa"/>
          </w:tcPr>
          <w:p w14:paraId="32DDFA9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7</w:t>
            </w:r>
          </w:p>
        </w:tc>
        <w:tc>
          <w:tcPr>
            <w:tcW w:w="2261" w:type="dxa"/>
          </w:tcPr>
          <w:p w14:paraId="08E3FB48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D2BAD02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7F98F3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9D0C386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4D0435A2" w14:textId="77777777" w:rsidTr="00401BCB">
        <w:tc>
          <w:tcPr>
            <w:tcW w:w="1631" w:type="dxa"/>
          </w:tcPr>
          <w:p w14:paraId="49DB618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9</w:t>
            </w:r>
          </w:p>
        </w:tc>
        <w:tc>
          <w:tcPr>
            <w:tcW w:w="2261" w:type="dxa"/>
          </w:tcPr>
          <w:p w14:paraId="0039E14D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784E53E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505B64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D1A177E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AB88D85" w14:textId="77777777" w:rsidTr="00401BCB">
        <w:tc>
          <w:tcPr>
            <w:tcW w:w="1631" w:type="dxa"/>
          </w:tcPr>
          <w:p w14:paraId="358A612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11</w:t>
            </w:r>
          </w:p>
        </w:tc>
        <w:tc>
          <w:tcPr>
            <w:tcW w:w="2261" w:type="dxa"/>
          </w:tcPr>
          <w:p w14:paraId="18BE75E1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DBD089C" w14:textId="77777777" w:rsidR="00401BCB" w:rsidRPr="00401BCB" w:rsidRDefault="00CE60D4" w:rsidP="00401BCB">
            <w:pPr>
              <w:jc w:val="center"/>
              <w:rPr>
                <w:rFonts w:eastAsia="Calibri"/>
                <w:i/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0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38003AA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BD6639E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0D094E9F" w14:textId="77777777" w:rsidTr="00401BCB">
        <w:tc>
          <w:tcPr>
            <w:tcW w:w="1631" w:type="dxa"/>
          </w:tcPr>
          <w:p w14:paraId="451A21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2261" w:type="dxa"/>
          </w:tcPr>
          <w:p w14:paraId="1684F556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5C4AE0D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6555D8F9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971C7C3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3DF5AF31" w14:textId="77777777" w:rsidTr="00401BCB">
        <w:tc>
          <w:tcPr>
            <w:tcW w:w="1631" w:type="dxa"/>
          </w:tcPr>
          <w:p w14:paraId="3919E7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2261" w:type="dxa"/>
          </w:tcPr>
          <w:p w14:paraId="31E16C78" w14:textId="77777777" w:rsidR="00401BCB" w:rsidRPr="00401BCB" w:rsidRDefault="00CE60D4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00B073E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3221B296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1CCEEE5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33201F38" w14:textId="77777777" w:rsidTr="00401BCB">
        <w:tc>
          <w:tcPr>
            <w:tcW w:w="1631" w:type="dxa"/>
          </w:tcPr>
          <w:p w14:paraId="154EC9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17</w:t>
            </w:r>
          </w:p>
        </w:tc>
        <w:tc>
          <w:tcPr>
            <w:tcW w:w="2261" w:type="dxa"/>
          </w:tcPr>
          <w:p w14:paraId="0A87117E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AB6D713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0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5365FEF8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AF34EBB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56213A17" w14:textId="77777777" w:rsidTr="00401BCB">
        <w:tc>
          <w:tcPr>
            <w:tcW w:w="1631" w:type="dxa"/>
          </w:tcPr>
          <w:p w14:paraId="725A85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2261" w:type="dxa"/>
          </w:tcPr>
          <w:p w14:paraId="15C17240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948AB6F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33E5A548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C027A79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CF3F88C" w14:textId="77777777" w:rsidTr="00401BCB">
        <w:tc>
          <w:tcPr>
            <w:tcW w:w="1631" w:type="dxa"/>
          </w:tcPr>
          <w:p w14:paraId="53BE5E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2261" w:type="dxa"/>
          </w:tcPr>
          <w:p w14:paraId="494774CD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558BB42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4814A433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AEC0E78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150FFB02" w14:textId="77777777" w:rsidTr="00401BCB">
        <w:tc>
          <w:tcPr>
            <w:tcW w:w="1631" w:type="dxa"/>
          </w:tcPr>
          <w:p w14:paraId="2692DC5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2261" w:type="dxa"/>
          </w:tcPr>
          <w:p w14:paraId="6B1CBCE4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8876041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0C8466F9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6F0B43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22F1CA4" w14:textId="77777777" w:rsidTr="00401BCB">
        <w:tc>
          <w:tcPr>
            <w:tcW w:w="1631" w:type="dxa"/>
          </w:tcPr>
          <w:p w14:paraId="211D44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2261" w:type="dxa"/>
          </w:tcPr>
          <w:p w14:paraId="7AD06B38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8AE3BFB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F3FD0BE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E37EA95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26E36366" w14:textId="77777777" w:rsidTr="00401BCB">
        <w:tc>
          <w:tcPr>
            <w:tcW w:w="1631" w:type="dxa"/>
          </w:tcPr>
          <w:p w14:paraId="346A70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2261" w:type="dxa"/>
          </w:tcPr>
          <w:p w14:paraId="725C96CC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5121721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020E331F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5CBCF7A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4A262EBE" w14:textId="77777777" w:rsidTr="00401BCB">
        <w:tc>
          <w:tcPr>
            <w:tcW w:w="1631" w:type="dxa"/>
          </w:tcPr>
          <w:p w14:paraId="7C6915F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2261" w:type="dxa"/>
          </w:tcPr>
          <w:p w14:paraId="667DBE96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1057084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48BA1A45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68EAA40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F502C88" w14:textId="77777777" w:rsidTr="00401BCB">
        <w:tc>
          <w:tcPr>
            <w:tcW w:w="1631" w:type="dxa"/>
          </w:tcPr>
          <w:p w14:paraId="35DC12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261" w:type="dxa"/>
          </w:tcPr>
          <w:p w14:paraId="56BFA7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1751" w:type="dxa"/>
          </w:tcPr>
          <w:p w14:paraId="118107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767" w:type="dxa"/>
          </w:tcPr>
          <w:p w14:paraId="1E017A13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9B4FCB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</w:tr>
      <w:tr w:rsidR="00401BCB" w:rsidRPr="00401BCB" w14:paraId="7040EB28" w14:textId="77777777" w:rsidTr="00401BCB">
        <w:tc>
          <w:tcPr>
            <w:tcW w:w="1631" w:type="dxa"/>
          </w:tcPr>
          <w:p w14:paraId="71C949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261" w:type="dxa"/>
          </w:tcPr>
          <w:p w14:paraId="521F3DC4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3915B27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A629D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4439892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63AE17AD" w14:textId="77777777" w:rsidTr="00401BCB">
        <w:tc>
          <w:tcPr>
            <w:tcW w:w="1631" w:type="dxa"/>
          </w:tcPr>
          <w:p w14:paraId="058A60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261" w:type="dxa"/>
          </w:tcPr>
          <w:p w14:paraId="28ADC1DF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CF35CFB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0F42E2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3EF7026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2A1DA15F" w14:textId="77777777" w:rsidTr="00401BCB">
        <w:tc>
          <w:tcPr>
            <w:tcW w:w="1631" w:type="dxa"/>
          </w:tcPr>
          <w:p w14:paraId="28CF38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2261" w:type="dxa"/>
          </w:tcPr>
          <w:p w14:paraId="30BEA6E8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D15EC7F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6D1E92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DEE5AB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330E8680" w14:textId="77777777" w:rsidTr="00401BCB">
        <w:tc>
          <w:tcPr>
            <w:tcW w:w="1631" w:type="dxa"/>
          </w:tcPr>
          <w:p w14:paraId="4DC481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2261" w:type="dxa"/>
          </w:tcPr>
          <w:p w14:paraId="06AC7405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0EBA8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0BAA2C4E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1A726EBA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3E9F78F3" w14:textId="77777777" w:rsidTr="00401BCB">
        <w:tc>
          <w:tcPr>
            <w:tcW w:w="1631" w:type="dxa"/>
          </w:tcPr>
          <w:p w14:paraId="4F4AA76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2261" w:type="dxa"/>
          </w:tcPr>
          <w:p w14:paraId="7E05F302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548A1F1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E796B1A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630E8209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48660862" w14:textId="77777777" w:rsidTr="00401BCB">
        <w:tc>
          <w:tcPr>
            <w:tcW w:w="1631" w:type="dxa"/>
          </w:tcPr>
          <w:p w14:paraId="06EFC8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2261" w:type="dxa"/>
          </w:tcPr>
          <w:p w14:paraId="37E83E95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3B5BD2F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4E2792DC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5F39D324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68F5B33E" w14:textId="77777777" w:rsidTr="00401BCB">
        <w:tc>
          <w:tcPr>
            <w:tcW w:w="1631" w:type="dxa"/>
          </w:tcPr>
          <w:p w14:paraId="0D5C7E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2261" w:type="dxa"/>
          </w:tcPr>
          <w:p w14:paraId="306FD718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D9B6E76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EE98E4A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41049C87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533E234" w14:textId="77777777" w:rsidTr="00401BCB">
        <w:tc>
          <w:tcPr>
            <w:tcW w:w="1631" w:type="dxa"/>
          </w:tcPr>
          <w:p w14:paraId="34EA475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2261" w:type="dxa"/>
          </w:tcPr>
          <w:p w14:paraId="1ABE9039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BAF8B1D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878980D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56DED43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753EA22" w14:textId="77777777" w:rsidTr="00401BCB">
        <w:tc>
          <w:tcPr>
            <w:tcW w:w="1631" w:type="dxa"/>
          </w:tcPr>
          <w:p w14:paraId="1279CD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2261" w:type="dxa"/>
          </w:tcPr>
          <w:p w14:paraId="65DE635A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F96548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6534A66A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2FE10A46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5C07D0C8" w14:textId="77777777" w:rsidTr="00401BCB">
        <w:tc>
          <w:tcPr>
            <w:tcW w:w="1631" w:type="dxa"/>
          </w:tcPr>
          <w:p w14:paraId="1949F7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2261" w:type="dxa"/>
          </w:tcPr>
          <w:p w14:paraId="45B6A723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B36B8FE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4D63A27E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25D9AC9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0E64C844" w14:textId="77777777" w:rsidTr="00401BCB">
        <w:tc>
          <w:tcPr>
            <w:tcW w:w="1631" w:type="dxa"/>
          </w:tcPr>
          <w:p w14:paraId="32E178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1</w:t>
            </w:r>
          </w:p>
        </w:tc>
        <w:tc>
          <w:tcPr>
            <w:tcW w:w="2261" w:type="dxa"/>
          </w:tcPr>
          <w:p w14:paraId="0EDC84AA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CDA23A2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1795C855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68332D7B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A69BE30" w14:textId="77777777" w:rsidTr="00401BCB">
        <w:tc>
          <w:tcPr>
            <w:tcW w:w="1631" w:type="dxa"/>
          </w:tcPr>
          <w:p w14:paraId="4B6380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3</w:t>
            </w:r>
          </w:p>
        </w:tc>
        <w:tc>
          <w:tcPr>
            <w:tcW w:w="2261" w:type="dxa"/>
          </w:tcPr>
          <w:p w14:paraId="4345268F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EE50C0C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440C08DE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1CBD04B1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32C07C66" w14:textId="77777777" w:rsidTr="00401BCB">
        <w:tc>
          <w:tcPr>
            <w:tcW w:w="1631" w:type="dxa"/>
          </w:tcPr>
          <w:p w14:paraId="65B200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5</w:t>
            </w:r>
          </w:p>
        </w:tc>
        <w:tc>
          <w:tcPr>
            <w:tcW w:w="2261" w:type="dxa"/>
          </w:tcPr>
          <w:p w14:paraId="78CF7F2C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B4EB4E4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257E7D0D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090169F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F749C0E" w14:textId="77777777" w:rsidTr="00401BCB">
        <w:tc>
          <w:tcPr>
            <w:tcW w:w="1631" w:type="dxa"/>
          </w:tcPr>
          <w:p w14:paraId="1D7116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7</w:t>
            </w:r>
          </w:p>
        </w:tc>
        <w:tc>
          <w:tcPr>
            <w:tcW w:w="2261" w:type="dxa"/>
          </w:tcPr>
          <w:p w14:paraId="16696F2D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5DAC203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1451D92D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23055AAE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41F41A56" w14:textId="77777777" w:rsidTr="00401BCB">
        <w:tc>
          <w:tcPr>
            <w:tcW w:w="1631" w:type="dxa"/>
          </w:tcPr>
          <w:p w14:paraId="57938C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9</w:t>
            </w:r>
          </w:p>
        </w:tc>
        <w:tc>
          <w:tcPr>
            <w:tcW w:w="2261" w:type="dxa"/>
          </w:tcPr>
          <w:p w14:paraId="52847B74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F80F6BE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5186BC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8FC4BC8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</w:tbl>
    <w:p w14:paraId="4CA3378C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</w:p>
    <w:p w14:paraId="2C96DBB0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ascii="Calibri" w:eastAsia="Calibri" w:hAnsi="Calibri"/>
          <w:noProof/>
          <w:sz w:val="24"/>
          <w:szCs w:val="24"/>
        </w:rPr>
        <w:drawing>
          <wp:inline distT="0" distB="0" distL="0" distR="0" wp14:anchorId="097FBFB0" wp14:editId="3C01CDA8">
            <wp:extent cx="3171825" cy="2309507"/>
            <wp:effectExtent l="0" t="0" r="0" b="0"/>
            <wp:docPr id="1240" name="Рисунок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22488" t="26333" r="22845" b="23910"/>
                    <a:stretch/>
                  </pic:blipFill>
                  <pic:spPr bwMode="auto">
                    <a:xfrm>
                      <a:off x="0" y="0"/>
                      <a:ext cx="3174102" cy="23111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76C302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</w:p>
    <w:p w14:paraId="1123F5ED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Рис. 1.2. Исходная схема для четных вариантов</w:t>
      </w:r>
      <w:r w:rsidRPr="00401BCB">
        <w:rPr>
          <w:rFonts w:eastAsia="Calibri"/>
          <w:sz w:val="24"/>
          <w:szCs w:val="24"/>
        </w:rPr>
        <w:tab/>
      </w:r>
    </w:p>
    <w:p w14:paraId="2B9E428A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2</w:t>
      </w:r>
    </w:p>
    <w:p w14:paraId="716B7FDF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Данные для составления расчетной схемы по рис. 1.2 (четные варианты)</w:t>
      </w:r>
    </w:p>
    <w:tbl>
      <w:tblPr>
        <w:tblStyle w:val="72"/>
        <w:tblW w:w="0" w:type="auto"/>
        <w:tblInd w:w="108" w:type="dxa"/>
        <w:tblLook w:val="04A0" w:firstRow="1" w:lastRow="0" w:firstColumn="1" w:lastColumn="0" w:noHBand="0" w:noVBand="1"/>
      </w:tblPr>
      <w:tblGrid>
        <w:gridCol w:w="1631"/>
        <w:gridCol w:w="2261"/>
        <w:gridCol w:w="1751"/>
        <w:gridCol w:w="1767"/>
        <w:gridCol w:w="1662"/>
      </w:tblGrid>
      <w:tr w:rsidR="00401BCB" w:rsidRPr="00401BCB" w14:paraId="7CFD739F" w14:textId="77777777" w:rsidTr="00401BCB">
        <w:tc>
          <w:tcPr>
            <w:tcW w:w="9072" w:type="dxa"/>
            <w:gridSpan w:val="5"/>
            <w:vAlign w:val="center"/>
          </w:tcPr>
          <w:p w14:paraId="441582C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0845D998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7AB9478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0F9DF6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32C9CF58" w14:textId="77777777" w:rsidTr="00401BCB">
        <w:tc>
          <w:tcPr>
            <w:tcW w:w="1631" w:type="dxa"/>
            <w:vAlign w:val="center"/>
          </w:tcPr>
          <w:p w14:paraId="224993D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1" w:type="dxa"/>
            <w:vAlign w:val="center"/>
          </w:tcPr>
          <w:p w14:paraId="7BB9B3A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51" w:type="dxa"/>
            <w:vAlign w:val="center"/>
          </w:tcPr>
          <w:p w14:paraId="1E2F483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767" w:type="dxa"/>
            <w:vAlign w:val="center"/>
          </w:tcPr>
          <w:p w14:paraId="16F1775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662" w:type="dxa"/>
            <w:vAlign w:val="center"/>
          </w:tcPr>
          <w:p w14:paraId="487B070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</w:tr>
      <w:tr w:rsidR="00401BCB" w:rsidRPr="00401BCB" w14:paraId="34C0F46B" w14:textId="77777777" w:rsidTr="00401BCB">
        <w:tc>
          <w:tcPr>
            <w:tcW w:w="1631" w:type="dxa"/>
            <w:vAlign w:val="center"/>
          </w:tcPr>
          <w:p w14:paraId="03242C1A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Вариант</w:t>
            </w:r>
          </w:p>
          <w:p w14:paraId="1DBC9F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261" w:type="dxa"/>
            <w:vAlign w:val="center"/>
          </w:tcPr>
          <w:p w14:paraId="6847E0C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∞ (бесконечности)</w:t>
            </w:r>
          </w:p>
        </w:tc>
        <w:tc>
          <w:tcPr>
            <w:tcW w:w="1751" w:type="dxa"/>
            <w:vAlign w:val="center"/>
          </w:tcPr>
          <w:p w14:paraId="28875D6E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0 (нулю)</w:t>
            </w:r>
          </w:p>
        </w:tc>
        <w:tc>
          <w:tcPr>
            <w:tcW w:w="1767" w:type="dxa"/>
            <w:vAlign w:val="center"/>
          </w:tcPr>
          <w:p w14:paraId="6C1819B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13</m:t>
                  </m:r>
                </m:sub>
              </m:sSub>
            </m:oMath>
          </w:p>
        </w:tc>
        <w:tc>
          <w:tcPr>
            <w:tcW w:w="1662" w:type="dxa"/>
            <w:vAlign w:val="center"/>
          </w:tcPr>
          <w:p w14:paraId="739EF8F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J</w:t>
            </w:r>
            <w:r w:rsidRPr="00401BCB">
              <w:rPr>
                <w:rFonts w:eastAsia="Calibri"/>
                <w:b/>
                <w:sz w:val="24"/>
                <w:szCs w:val="24"/>
              </w:rPr>
              <w:t>=1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*</m:t>
                  </m:r>
                </m:sup>
              </m:sSup>
            </m:oMath>
          </w:p>
        </w:tc>
      </w:tr>
      <w:tr w:rsidR="00401BCB" w:rsidRPr="00401BCB" w14:paraId="115AD451" w14:textId="77777777" w:rsidTr="00401BCB">
        <w:tc>
          <w:tcPr>
            <w:tcW w:w="1631" w:type="dxa"/>
          </w:tcPr>
          <w:p w14:paraId="696D6F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2261" w:type="dxa"/>
          </w:tcPr>
          <w:p w14:paraId="26606DA0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C5A4972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0EC08E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C2F65A3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672301D3" w14:textId="77777777" w:rsidTr="00401BCB">
        <w:tc>
          <w:tcPr>
            <w:tcW w:w="1631" w:type="dxa"/>
          </w:tcPr>
          <w:p w14:paraId="648FE07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2</w:t>
            </w:r>
          </w:p>
        </w:tc>
        <w:tc>
          <w:tcPr>
            <w:tcW w:w="2261" w:type="dxa"/>
          </w:tcPr>
          <w:p w14:paraId="7EA25804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5179328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6475293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DBA1776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F4355EC" w14:textId="77777777" w:rsidTr="00401BCB">
        <w:tc>
          <w:tcPr>
            <w:tcW w:w="1631" w:type="dxa"/>
          </w:tcPr>
          <w:p w14:paraId="4509F4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261" w:type="dxa"/>
          </w:tcPr>
          <w:p w14:paraId="29F61EE8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20C7189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26C8B0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91D9754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B5429E9" w14:textId="77777777" w:rsidTr="00401BCB">
        <w:tc>
          <w:tcPr>
            <w:tcW w:w="1631" w:type="dxa"/>
          </w:tcPr>
          <w:p w14:paraId="454401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2261" w:type="dxa"/>
          </w:tcPr>
          <w:p w14:paraId="5CFA38E8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665F8F9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10D100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D2C660F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2E2FB31" w14:textId="77777777" w:rsidTr="00401BCB">
        <w:tc>
          <w:tcPr>
            <w:tcW w:w="1631" w:type="dxa"/>
          </w:tcPr>
          <w:p w14:paraId="16D8AF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2261" w:type="dxa"/>
          </w:tcPr>
          <w:p w14:paraId="11BF823A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AF3A702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705B03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EB22283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24C9D0BE" w14:textId="77777777" w:rsidTr="00401BCB">
        <w:tc>
          <w:tcPr>
            <w:tcW w:w="1631" w:type="dxa"/>
          </w:tcPr>
          <w:p w14:paraId="18CB6D8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2261" w:type="dxa"/>
          </w:tcPr>
          <w:p w14:paraId="4F35AF01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987A6D5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41821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CD0E40E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7D4C7FD7" w14:textId="77777777" w:rsidTr="00401BCB">
        <w:tc>
          <w:tcPr>
            <w:tcW w:w="1631" w:type="dxa"/>
          </w:tcPr>
          <w:p w14:paraId="6D59D2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2261" w:type="dxa"/>
          </w:tcPr>
          <w:p w14:paraId="29FFA560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F7824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4F25A6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277E9AD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0F95D4C" w14:textId="77777777" w:rsidTr="00401BCB">
        <w:tc>
          <w:tcPr>
            <w:tcW w:w="1631" w:type="dxa"/>
          </w:tcPr>
          <w:p w14:paraId="7AD14D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2261" w:type="dxa"/>
          </w:tcPr>
          <w:p w14:paraId="4AA34EB9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60FFC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5E57A16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2D7EF04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02144FD" w14:textId="77777777" w:rsidTr="00401BCB">
        <w:tc>
          <w:tcPr>
            <w:tcW w:w="1631" w:type="dxa"/>
          </w:tcPr>
          <w:p w14:paraId="497CF5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2261" w:type="dxa"/>
          </w:tcPr>
          <w:p w14:paraId="59D81931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24B6150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0E1253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5D58B7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74858BFF" w14:textId="77777777" w:rsidTr="00401BCB">
        <w:tc>
          <w:tcPr>
            <w:tcW w:w="1631" w:type="dxa"/>
          </w:tcPr>
          <w:p w14:paraId="576075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2261" w:type="dxa"/>
          </w:tcPr>
          <w:p w14:paraId="2A99D587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AA1653F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4CB60D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F302197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67FB1FAA" w14:textId="77777777" w:rsidTr="00401BCB">
        <w:tc>
          <w:tcPr>
            <w:tcW w:w="1631" w:type="dxa"/>
          </w:tcPr>
          <w:p w14:paraId="4258B6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2261" w:type="dxa"/>
          </w:tcPr>
          <w:p w14:paraId="605BC9D1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C5A3CAE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6CD6AC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29D4F62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3AEECA40" w14:textId="77777777" w:rsidTr="00401BCB">
        <w:tc>
          <w:tcPr>
            <w:tcW w:w="1631" w:type="dxa"/>
          </w:tcPr>
          <w:p w14:paraId="27FABE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2261" w:type="dxa"/>
          </w:tcPr>
          <w:p w14:paraId="5966AF95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36ADC3E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45900C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243B7CB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0B9EEAF8" w14:textId="77777777" w:rsidTr="00401BCB">
        <w:tc>
          <w:tcPr>
            <w:tcW w:w="1631" w:type="dxa"/>
          </w:tcPr>
          <w:p w14:paraId="75D1DB7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2261" w:type="dxa"/>
          </w:tcPr>
          <w:p w14:paraId="0EDDDC8C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06298D5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118E298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5DAF2BD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9528AE5" w14:textId="77777777" w:rsidTr="00401BCB">
        <w:tc>
          <w:tcPr>
            <w:tcW w:w="1631" w:type="dxa"/>
          </w:tcPr>
          <w:p w14:paraId="6AA8E9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2261" w:type="dxa"/>
          </w:tcPr>
          <w:p w14:paraId="6D0B64E5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92AA64A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243A63E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F16D0BB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D528D25" w14:textId="77777777" w:rsidTr="00401BCB">
        <w:tc>
          <w:tcPr>
            <w:tcW w:w="1631" w:type="dxa"/>
          </w:tcPr>
          <w:p w14:paraId="4EA761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2261" w:type="dxa"/>
          </w:tcPr>
          <w:p w14:paraId="066219A1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C7DEDC2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0617152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E924AF6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01DB358F" w14:textId="77777777" w:rsidTr="00401BCB">
        <w:tc>
          <w:tcPr>
            <w:tcW w:w="1631" w:type="dxa"/>
          </w:tcPr>
          <w:p w14:paraId="32FD8C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2261" w:type="dxa"/>
          </w:tcPr>
          <w:p w14:paraId="440D6017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02C30FD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A60438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A0CA322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270DC5B6" w14:textId="77777777" w:rsidTr="00401BCB">
        <w:tc>
          <w:tcPr>
            <w:tcW w:w="1631" w:type="dxa"/>
          </w:tcPr>
          <w:p w14:paraId="51A25922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2261" w:type="dxa"/>
          </w:tcPr>
          <w:p w14:paraId="5C42514F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751" w:type="dxa"/>
          </w:tcPr>
          <w:p w14:paraId="77361A03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767" w:type="dxa"/>
          </w:tcPr>
          <w:p w14:paraId="7190EEE1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662" w:type="dxa"/>
          </w:tcPr>
          <w:p w14:paraId="60292F70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</w:tr>
      <w:tr w:rsidR="00401BCB" w:rsidRPr="00401BCB" w14:paraId="5C4C93CA" w14:textId="77777777" w:rsidTr="00401BCB">
        <w:tc>
          <w:tcPr>
            <w:tcW w:w="1631" w:type="dxa"/>
          </w:tcPr>
          <w:p w14:paraId="5666B1C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261" w:type="dxa"/>
          </w:tcPr>
          <w:p w14:paraId="3CBF1741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9EBEB0A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AA48A9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5669AC6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757D026D" w14:textId="77777777" w:rsidTr="00401BCB">
        <w:tc>
          <w:tcPr>
            <w:tcW w:w="1631" w:type="dxa"/>
          </w:tcPr>
          <w:p w14:paraId="00CEA1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261" w:type="dxa"/>
          </w:tcPr>
          <w:p w14:paraId="1224BAA9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619A649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10D09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C207D8B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2B19BEB" w14:textId="77777777" w:rsidTr="00401BCB">
        <w:tc>
          <w:tcPr>
            <w:tcW w:w="1631" w:type="dxa"/>
          </w:tcPr>
          <w:p w14:paraId="57D313F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2261" w:type="dxa"/>
          </w:tcPr>
          <w:p w14:paraId="57B2F5FA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7935795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A93A7D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D9B1CED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AD1A244" w14:textId="77777777" w:rsidTr="00401BCB">
        <w:tc>
          <w:tcPr>
            <w:tcW w:w="1631" w:type="dxa"/>
          </w:tcPr>
          <w:p w14:paraId="02B76ED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2261" w:type="dxa"/>
          </w:tcPr>
          <w:p w14:paraId="52235012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FC39DF5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</w:p>
        </w:tc>
        <w:tc>
          <w:tcPr>
            <w:tcW w:w="1767" w:type="dxa"/>
          </w:tcPr>
          <w:p w14:paraId="7E8F7B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1761A08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3F7735E4" w14:textId="77777777" w:rsidTr="00401BCB">
        <w:tc>
          <w:tcPr>
            <w:tcW w:w="1631" w:type="dxa"/>
          </w:tcPr>
          <w:p w14:paraId="274AB9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2261" w:type="dxa"/>
          </w:tcPr>
          <w:p w14:paraId="78C52403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E036D71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</w:p>
        </w:tc>
        <w:tc>
          <w:tcPr>
            <w:tcW w:w="1767" w:type="dxa"/>
          </w:tcPr>
          <w:p w14:paraId="248A66B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C923139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F8E6AC9" w14:textId="77777777" w:rsidTr="00401BCB">
        <w:tc>
          <w:tcPr>
            <w:tcW w:w="1631" w:type="dxa"/>
          </w:tcPr>
          <w:p w14:paraId="5B5B52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2261" w:type="dxa"/>
          </w:tcPr>
          <w:p w14:paraId="5969AD53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62B28FC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0D031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0BA38E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552D1D6B" w14:textId="77777777" w:rsidTr="00401BCB">
        <w:tc>
          <w:tcPr>
            <w:tcW w:w="1631" w:type="dxa"/>
          </w:tcPr>
          <w:p w14:paraId="05A36B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2261" w:type="dxa"/>
          </w:tcPr>
          <w:p w14:paraId="694E96E1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6FF28AF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5C8671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4289D72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D4BA61D" w14:textId="77777777" w:rsidTr="00401BCB">
        <w:tc>
          <w:tcPr>
            <w:tcW w:w="1631" w:type="dxa"/>
          </w:tcPr>
          <w:p w14:paraId="3ECE67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2261" w:type="dxa"/>
          </w:tcPr>
          <w:p w14:paraId="0F5A7E8D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DB5AB56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D7AB9F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3DFE25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233177B2" w14:textId="77777777" w:rsidTr="00401BCB">
        <w:tc>
          <w:tcPr>
            <w:tcW w:w="1631" w:type="dxa"/>
          </w:tcPr>
          <w:p w14:paraId="2A3063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2261" w:type="dxa"/>
          </w:tcPr>
          <w:p w14:paraId="1D6FA5F4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F3E3604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70AB100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D925E1D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D9AAD17" w14:textId="77777777" w:rsidTr="00401BCB">
        <w:tc>
          <w:tcPr>
            <w:tcW w:w="1631" w:type="dxa"/>
          </w:tcPr>
          <w:p w14:paraId="3BC9B6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2261" w:type="dxa"/>
          </w:tcPr>
          <w:p w14:paraId="446D966B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B30541F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48180D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DCB5C24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7C3D6DAC" w14:textId="77777777" w:rsidTr="00401BCB">
        <w:tc>
          <w:tcPr>
            <w:tcW w:w="1631" w:type="dxa"/>
          </w:tcPr>
          <w:p w14:paraId="11EF27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2261" w:type="dxa"/>
          </w:tcPr>
          <w:p w14:paraId="1EC33D38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310401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</w:t>
            </w:r>
          </w:p>
        </w:tc>
        <w:tc>
          <w:tcPr>
            <w:tcW w:w="1767" w:type="dxa"/>
          </w:tcPr>
          <w:p w14:paraId="6176CB4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56058DA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5C1B85D4" w14:textId="77777777" w:rsidTr="00401BCB">
        <w:tc>
          <w:tcPr>
            <w:tcW w:w="1631" w:type="dxa"/>
          </w:tcPr>
          <w:p w14:paraId="5BA54E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2261" w:type="dxa"/>
          </w:tcPr>
          <w:p w14:paraId="6FBF926D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3615B15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68EFF5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8A20EB8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6B90559A" w14:textId="77777777" w:rsidTr="00401BCB">
        <w:tc>
          <w:tcPr>
            <w:tcW w:w="1631" w:type="dxa"/>
          </w:tcPr>
          <w:p w14:paraId="26E9FF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2261" w:type="dxa"/>
          </w:tcPr>
          <w:p w14:paraId="7A07BAAE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591A98A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021BE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98B2ED3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297DBD53" w14:textId="77777777" w:rsidTr="00401BCB">
        <w:tc>
          <w:tcPr>
            <w:tcW w:w="1631" w:type="dxa"/>
          </w:tcPr>
          <w:p w14:paraId="1B30E60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2261" w:type="dxa"/>
          </w:tcPr>
          <w:p w14:paraId="3DF4DEAD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60F67AA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4808D6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6111C77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44480FC2" w14:textId="77777777" w:rsidTr="00401BCB">
        <w:tc>
          <w:tcPr>
            <w:tcW w:w="1631" w:type="dxa"/>
          </w:tcPr>
          <w:p w14:paraId="57D4E6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2261" w:type="dxa"/>
          </w:tcPr>
          <w:p w14:paraId="1D9DA16A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3463274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770A68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5673ACF" w14:textId="77777777" w:rsidR="00401BCB" w:rsidRPr="00401BCB" w:rsidRDefault="00CE60D4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</w:tbl>
    <w:p w14:paraId="1B916949" w14:textId="77777777" w:rsidR="00401BCB" w:rsidRPr="00401BCB" w:rsidRDefault="00401BCB" w:rsidP="00401BCB">
      <w:pPr>
        <w:jc w:val="both"/>
        <w:rPr>
          <w:rFonts w:eastAsia="Calibri"/>
          <w:sz w:val="24"/>
          <w:szCs w:val="24"/>
        </w:rPr>
      </w:pPr>
    </w:p>
    <w:p w14:paraId="3480C6E6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3</w:t>
      </w:r>
    </w:p>
    <w:p w14:paraId="4B5B33EE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>Значения ЭДС цепи для схем рис. 1.1., 1.2 (для всех вариантов)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925"/>
        <w:gridCol w:w="1925"/>
        <w:gridCol w:w="1924"/>
        <w:gridCol w:w="1924"/>
        <w:gridCol w:w="1924"/>
      </w:tblGrid>
      <w:tr w:rsidR="00401BCB" w:rsidRPr="00401BCB" w14:paraId="1C1F718D" w14:textId="77777777" w:rsidTr="00401BCB">
        <w:trPr>
          <w:cantSplit/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04E40B2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 xml:space="preserve">ЭДС, </w:t>
            </w:r>
            <w:r w:rsidRPr="00401BCB">
              <w:rPr>
                <w:b/>
                <w:szCs w:val="24"/>
                <w:lang w:val="en-US"/>
              </w:rPr>
              <w:t>B</w:t>
            </w:r>
          </w:p>
        </w:tc>
        <w:tc>
          <w:tcPr>
            <w:tcW w:w="4000" w:type="pct"/>
            <w:gridSpan w:val="4"/>
          </w:tcPr>
          <w:p w14:paraId="3B8C9AE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НСТИТУТы</w:t>
            </w:r>
          </w:p>
        </w:tc>
      </w:tr>
      <w:tr w:rsidR="00401BCB" w:rsidRPr="00401BCB" w14:paraId="7E565C74" w14:textId="77777777" w:rsidTr="00401BCB">
        <w:trPr>
          <w:cantSplit/>
          <w:trHeight w:val="340"/>
          <w:jc w:val="center"/>
        </w:trPr>
        <w:tc>
          <w:tcPr>
            <w:tcW w:w="1000" w:type="pct"/>
            <w:vMerge/>
          </w:tcPr>
          <w:p w14:paraId="7D53FBB2" w14:textId="77777777" w:rsidR="00401BCB" w:rsidRPr="00401BCB" w:rsidRDefault="00401BCB" w:rsidP="00401BCB">
            <w:pPr>
              <w:pStyle w:val="a"/>
              <w:rPr>
                <w:b/>
                <w:szCs w:val="24"/>
              </w:rPr>
            </w:pPr>
          </w:p>
        </w:tc>
        <w:tc>
          <w:tcPr>
            <w:tcW w:w="1000" w:type="pct"/>
          </w:tcPr>
          <w:p w14:paraId="19EBD4D3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МИТ</w:t>
            </w:r>
          </w:p>
        </w:tc>
        <w:tc>
          <w:tcPr>
            <w:tcW w:w="1000" w:type="pct"/>
          </w:tcPr>
          <w:p w14:paraId="0750718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 им. А.Н. Косыгина</w:t>
            </w:r>
          </w:p>
        </w:tc>
        <w:tc>
          <w:tcPr>
            <w:tcW w:w="1000" w:type="pct"/>
          </w:tcPr>
          <w:p w14:paraId="3421125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ХТПЭ</w:t>
            </w:r>
          </w:p>
        </w:tc>
        <w:tc>
          <w:tcPr>
            <w:tcW w:w="1000" w:type="pct"/>
          </w:tcPr>
          <w:p w14:paraId="73C8EDC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ЛП</w:t>
            </w:r>
          </w:p>
        </w:tc>
      </w:tr>
      <w:tr w:rsidR="00401BCB" w:rsidRPr="00401BCB" w14:paraId="7452ADF8" w14:textId="77777777" w:rsidTr="00401BCB">
        <w:trPr>
          <w:trHeight w:val="340"/>
          <w:jc w:val="center"/>
        </w:trPr>
        <w:tc>
          <w:tcPr>
            <w:tcW w:w="1000" w:type="pct"/>
          </w:tcPr>
          <w:p w14:paraId="5225CFD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1</w:t>
            </w:r>
          </w:p>
        </w:tc>
        <w:tc>
          <w:tcPr>
            <w:tcW w:w="1000" w:type="pct"/>
          </w:tcPr>
          <w:p w14:paraId="0FA35522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0 + р + 3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0805ADA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60 + 5р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5CE3B143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5 + р + 3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26145020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0 + р + 2</w:t>
            </w:r>
            <w:r w:rsidRPr="00401BCB">
              <w:rPr>
                <w:szCs w:val="24"/>
                <w:lang w:val="en-US"/>
              </w:rPr>
              <w:t>N</w:t>
            </w:r>
          </w:p>
        </w:tc>
      </w:tr>
      <w:tr w:rsidR="00401BCB" w:rsidRPr="00401BCB" w14:paraId="4F511029" w14:textId="77777777" w:rsidTr="00401BCB">
        <w:trPr>
          <w:trHeight w:val="340"/>
          <w:jc w:val="center"/>
        </w:trPr>
        <w:tc>
          <w:tcPr>
            <w:tcW w:w="1000" w:type="pct"/>
          </w:tcPr>
          <w:p w14:paraId="22E8F4D6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2</w:t>
            </w:r>
          </w:p>
        </w:tc>
        <w:tc>
          <w:tcPr>
            <w:tcW w:w="1000" w:type="pct"/>
          </w:tcPr>
          <w:p w14:paraId="5E05856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2</w:t>
            </w:r>
          </w:p>
        </w:tc>
        <w:tc>
          <w:tcPr>
            <w:tcW w:w="1000" w:type="pct"/>
          </w:tcPr>
          <w:p w14:paraId="14DB2A6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4</w:t>
            </w:r>
          </w:p>
        </w:tc>
        <w:tc>
          <w:tcPr>
            <w:tcW w:w="1000" w:type="pct"/>
          </w:tcPr>
          <w:p w14:paraId="36F608BC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10 + р + 2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17B9D5F0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2</w:t>
            </w:r>
          </w:p>
        </w:tc>
      </w:tr>
      <w:tr w:rsidR="00401BCB" w:rsidRPr="00401BCB" w14:paraId="27B2A552" w14:textId="77777777" w:rsidTr="00401BCB">
        <w:trPr>
          <w:trHeight w:val="340"/>
          <w:jc w:val="center"/>
        </w:trPr>
        <w:tc>
          <w:tcPr>
            <w:tcW w:w="1000" w:type="pct"/>
          </w:tcPr>
          <w:p w14:paraId="73E5C2A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3</w:t>
            </w:r>
          </w:p>
        </w:tc>
        <w:tc>
          <w:tcPr>
            <w:tcW w:w="1000" w:type="pct"/>
          </w:tcPr>
          <w:p w14:paraId="506A08C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48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0EE0122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56</w:t>
            </w:r>
          </w:p>
        </w:tc>
        <w:tc>
          <w:tcPr>
            <w:tcW w:w="1000" w:type="pct"/>
          </w:tcPr>
          <w:p w14:paraId="4525947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4</w:t>
            </w:r>
          </w:p>
        </w:tc>
        <w:tc>
          <w:tcPr>
            <w:tcW w:w="1000" w:type="pct"/>
          </w:tcPr>
          <w:p w14:paraId="4DBEB1A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8 + 2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545950EB" w14:textId="77777777" w:rsidTr="00401BCB">
        <w:trPr>
          <w:trHeight w:val="340"/>
          <w:jc w:val="center"/>
        </w:trPr>
        <w:tc>
          <w:tcPr>
            <w:tcW w:w="1000" w:type="pct"/>
          </w:tcPr>
          <w:p w14:paraId="0B7CF71C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4</w:t>
            </w:r>
          </w:p>
        </w:tc>
        <w:tc>
          <w:tcPr>
            <w:tcW w:w="1000" w:type="pct"/>
          </w:tcPr>
          <w:p w14:paraId="5420A91D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4</w:t>
            </w:r>
          </w:p>
        </w:tc>
        <w:tc>
          <w:tcPr>
            <w:tcW w:w="1000" w:type="pct"/>
          </w:tcPr>
          <w:p w14:paraId="0404A35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 + 3p + N</w:t>
            </w:r>
          </w:p>
        </w:tc>
        <w:tc>
          <w:tcPr>
            <w:tcW w:w="1000" w:type="pct"/>
          </w:tcPr>
          <w:p w14:paraId="40FBFAD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 xml:space="preserve">62 </w:t>
            </w:r>
          </w:p>
        </w:tc>
        <w:tc>
          <w:tcPr>
            <w:tcW w:w="1000" w:type="pct"/>
          </w:tcPr>
          <w:p w14:paraId="1DD375C2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6 + 2N</w:t>
            </w:r>
          </w:p>
        </w:tc>
      </w:tr>
      <w:tr w:rsidR="00401BCB" w:rsidRPr="00401BCB" w14:paraId="755F27AB" w14:textId="77777777" w:rsidTr="00401BCB">
        <w:trPr>
          <w:trHeight w:val="340"/>
          <w:jc w:val="center"/>
        </w:trPr>
        <w:tc>
          <w:tcPr>
            <w:tcW w:w="1000" w:type="pct"/>
          </w:tcPr>
          <w:p w14:paraId="01821F1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1000" w:type="pct"/>
          </w:tcPr>
          <w:p w14:paraId="77F069E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0 + p + 2N</w:t>
            </w:r>
          </w:p>
        </w:tc>
        <w:tc>
          <w:tcPr>
            <w:tcW w:w="1000" w:type="pct"/>
          </w:tcPr>
          <w:p w14:paraId="5D1BE955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6</w:t>
            </w:r>
          </w:p>
        </w:tc>
        <w:tc>
          <w:tcPr>
            <w:tcW w:w="1000" w:type="pct"/>
          </w:tcPr>
          <w:p w14:paraId="12D3579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2 + 4N</w:t>
            </w:r>
          </w:p>
        </w:tc>
        <w:tc>
          <w:tcPr>
            <w:tcW w:w="1000" w:type="pct"/>
          </w:tcPr>
          <w:p w14:paraId="50D4236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2 + 2p + N</w:t>
            </w:r>
          </w:p>
        </w:tc>
      </w:tr>
      <w:tr w:rsidR="00401BCB" w:rsidRPr="00401BCB" w14:paraId="713F5FCE" w14:textId="77777777" w:rsidTr="00401BCB">
        <w:trPr>
          <w:trHeight w:val="340"/>
          <w:jc w:val="center"/>
        </w:trPr>
        <w:tc>
          <w:tcPr>
            <w:tcW w:w="1000" w:type="pct"/>
          </w:tcPr>
          <w:p w14:paraId="5E81B19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  <w:lang w:val="en-US"/>
              </w:rPr>
              <w:t>6</w:t>
            </w:r>
          </w:p>
        </w:tc>
        <w:tc>
          <w:tcPr>
            <w:tcW w:w="1000" w:type="pct"/>
          </w:tcPr>
          <w:p w14:paraId="30880D2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</w:rPr>
              <w:t>4</w:t>
            </w:r>
            <w:r w:rsidRPr="00401BCB">
              <w:rPr>
                <w:szCs w:val="24"/>
                <w:lang w:val="en-US"/>
              </w:rPr>
              <w:t>8</w:t>
            </w:r>
          </w:p>
        </w:tc>
        <w:tc>
          <w:tcPr>
            <w:tcW w:w="1000" w:type="pct"/>
          </w:tcPr>
          <w:p w14:paraId="6E6E978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6 + p + 2N</w:t>
            </w:r>
          </w:p>
        </w:tc>
        <w:tc>
          <w:tcPr>
            <w:tcW w:w="1000" w:type="pct"/>
          </w:tcPr>
          <w:p w14:paraId="23B896AD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6</w:t>
            </w:r>
          </w:p>
        </w:tc>
        <w:tc>
          <w:tcPr>
            <w:tcW w:w="1000" w:type="pct"/>
          </w:tcPr>
          <w:p w14:paraId="7B7922F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56 + 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</w:tbl>
    <w:p w14:paraId="274B4844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 xml:space="preserve">Где </w:t>
      </w:r>
      <w:r w:rsidRPr="00401BCB">
        <w:rPr>
          <w:szCs w:val="24"/>
          <w:lang w:val="en-US"/>
        </w:rPr>
        <w:t>N</w:t>
      </w:r>
      <w:r w:rsidRPr="00401BCB">
        <w:rPr>
          <w:szCs w:val="24"/>
        </w:rPr>
        <w:t xml:space="preserve"> -номер студента по журналу (номер варианта), р – задается преподавателем.</w:t>
      </w:r>
    </w:p>
    <w:p w14:paraId="0E2017DF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4</w:t>
      </w:r>
    </w:p>
    <w:p w14:paraId="00407E36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>Значения сопротивлений цепи для схем рис. 1.1., 1.2 (для всех вариантов)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77"/>
        <w:gridCol w:w="2268"/>
        <w:gridCol w:w="2126"/>
      </w:tblGrid>
      <w:tr w:rsidR="00401BCB" w:rsidRPr="00401BCB" w14:paraId="04280E35" w14:textId="77777777" w:rsidTr="00401BCB">
        <w:trPr>
          <w:cantSplit/>
          <w:jc w:val="center"/>
        </w:trPr>
        <w:tc>
          <w:tcPr>
            <w:tcW w:w="2977" w:type="dxa"/>
            <w:vMerge w:val="restart"/>
            <w:vAlign w:val="center"/>
          </w:tcPr>
          <w:p w14:paraId="453699EF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Сопротивления, Ом</w:t>
            </w:r>
          </w:p>
        </w:tc>
        <w:tc>
          <w:tcPr>
            <w:tcW w:w="4394" w:type="dxa"/>
            <w:gridSpan w:val="2"/>
            <w:vAlign w:val="center"/>
          </w:tcPr>
          <w:p w14:paraId="5ABC482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НСТИТУТы</w:t>
            </w:r>
          </w:p>
        </w:tc>
      </w:tr>
      <w:tr w:rsidR="00401BCB" w:rsidRPr="00401BCB" w14:paraId="79B4CCA9" w14:textId="77777777" w:rsidTr="00401BCB">
        <w:trPr>
          <w:cantSplit/>
          <w:jc w:val="center"/>
        </w:trPr>
        <w:tc>
          <w:tcPr>
            <w:tcW w:w="2977" w:type="dxa"/>
            <w:vMerge/>
          </w:tcPr>
          <w:p w14:paraId="0FB5B02B" w14:textId="77777777" w:rsidR="00401BCB" w:rsidRPr="00401BCB" w:rsidRDefault="00401BCB" w:rsidP="00401BCB">
            <w:pPr>
              <w:pStyle w:val="a"/>
              <w:rPr>
                <w:b/>
                <w:szCs w:val="24"/>
              </w:rPr>
            </w:pPr>
          </w:p>
        </w:tc>
        <w:tc>
          <w:tcPr>
            <w:tcW w:w="2268" w:type="dxa"/>
            <w:vAlign w:val="center"/>
          </w:tcPr>
          <w:p w14:paraId="48341BD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МИТ</w:t>
            </w:r>
          </w:p>
        </w:tc>
        <w:tc>
          <w:tcPr>
            <w:tcW w:w="2126" w:type="dxa"/>
          </w:tcPr>
          <w:p w14:paraId="121CE61E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 им. А.Н. Косыгина, ИХТПЭ, ТИЛП</w:t>
            </w:r>
          </w:p>
        </w:tc>
      </w:tr>
      <w:tr w:rsidR="00401BCB" w:rsidRPr="00401BCB" w14:paraId="0DE2C95F" w14:textId="77777777" w:rsidTr="00401BCB">
        <w:trPr>
          <w:jc w:val="center"/>
        </w:trPr>
        <w:tc>
          <w:tcPr>
            <w:tcW w:w="2977" w:type="dxa"/>
          </w:tcPr>
          <w:p w14:paraId="281C5F5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vertAlign w:val="subscript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63824E7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 + 2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19091E7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6</w:t>
            </w:r>
          </w:p>
        </w:tc>
      </w:tr>
      <w:tr w:rsidR="00401BCB" w:rsidRPr="00401BCB" w14:paraId="0E1577F5" w14:textId="77777777" w:rsidTr="00401BCB">
        <w:trPr>
          <w:jc w:val="center"/>
        </w:trPr>
        <w:tc>
          <w:tcPr>
            <w:tcW w:w="2977" w:type="dxa"/>
          </w:tcPr>
          <w:p w14:paraId="50540AF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433499B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8</w:t>
            </w:r>
          </w:p>
        </w:tc>
        <w:tc>
          <w:tcPr>
            <w:tcW w:w="2126" w:type="dxa"/>
          </w:tcPr>
          <w:p w14:paraId="53F8E27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2 + 3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45DE43A1" w14:textId="77777777" w:rsidTr="00401BCB">
        <w:trPr>
          <w:jc w:val="center"/>
        </w:trPr>
        <w:tc>
          <w:tcPr>
            <w:tcW w:w="2977" w:type="dxa"/>
          </w:tcPr>
          <w:p w14:paraId="68A79B5D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3</w:t>
            </w:r>
          </w:p>
        </w:tc>
        <w:tc>
          <w:tcPr>
            <w:tcW w:w="2268" w:type="dxa"/>
          </w:tcPr>
          <w:p w14:paraId="010022D2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16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7D447235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88</w:t>
            </w:r>
          </w:p>
        </w:tc>
      </w:tr>
      <w:tr w:rsidR="00401BCB" w:rsidRPr="00401BCB" w14:paraId="0637D40D" w14:textId="77777777" w:rsidTr="00401BCB">
        <w:trPr>
          <w:jc w:val="center"/>
        </w:trPr>
        <w:tc>
          <w:tcPr>
            <w:tcW w:w="2977" w:type="dxa"/>
          </w:tcPr>
          <w:p w14:paraId="7AD55DE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4</w:t>
            </w:r>
          </w:p>
        </w:tc>
        <w:tc>
          <w:tcPr>
            <w:tcW w:w="2268" w:type="dxa"/>
          </w:tcPr>
          <w:p w14:paraId="6680BF75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2</w:t>
            </w:r>
          </w:p>
        </w:tc>
        <w:tc>
          <w:tcPr>
            <w:tcW w:w="2126" w:type="dxa"/>
          </w:tcPr>
          <w:p w14:paraId="743DE99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56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3</w:t>
            </w:r>
            <w:r w:rsidRPr="00401BCB">
              <w:rPr>
                <w:szCs w:val="24"/>
                <w:lang w:val="en-US"/>
              </w:rPr>
              <w:t>N</w:t>
            </w:r>
          </w:p>
        </w:tc>
      </w:tr>
      <w:tr w:rsidR="00401BCB" w:rsidRPr="00401BCB" w14:paraId="39376699" w14:textId="77777777" w:rsidTr="00401BCB">
        <w:trPr>
          <w:jc w:val="center"/>
        </w:trPr>
        <w:tc>
          <w:tcPr>
            <w:tcW w:w="2977" w:type="dxa"/>
          </w:tcPr>
          <w:p w14:paraId="26CEAA3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5</w:t>
            </w:r>
          </w:p>
        </w:tc>
        <w:tc>
          <w:tcPr>
            <w:tcW w:w="2268" w:type="dxa"/>
          </w:tcPr>
          <w:p w14:paraId="6164383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10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5CCCD5E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8</w:t>
            </w:r>
          </w:p>
        </w:tc>
      </w:tr>
      <w:tr w:rsidR="00401BCB" w:rsidRPr="00401BCB" w14:paraId="13E9E098" w14:textId="77777777" w:rsidTr="00401BCB">
        <w:trPr>
          <w:jc w:val="center"/>
        </w:trPr>
        <w:tc>
          <w:tcPr>
            <w:tcW w:w="2977" w:type="dxa"/>
          </w:tcPr>
          <w:p w14:paraId="1D67C756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6</w:t>
            </w:r>
          </w:p>
        </w:tc>
        <w:tc>
          <w:tcPr>
            <w:tcW w:w="2268" w:type="dxa"/>
          </w:tcPr>
          <w:p w14:paraId="3156FA3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8</w:t>
            </w:r>
          </w:p>
        </w:tc>
        <w:tc>
          <w:tcPr>
            <w:tcW w:w="2126" w:type="dxa"/>
          </w:tcPr>
          <w:p w14:paraId="70CA173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6 + 2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30CE05B9" w14:textId="77777777" w:rsidTr="00401BCB">
        <w:trPr>
          <w:jc w:val="center"/>
        </w:trPr>
        <w:tc>
          <w:tcPr>
            <w:tcW w:w="2977" w:type="dxa"/>
          </w:tcPr>
          <w:p w14:paraId="0E59D680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7</w:t>
            </w:r>
          </w:p>
        </w:tc>
        <w:tc>
          <w:tcPr>
            <w:tcW w:w="2268" w:type="dxa"/>
          </w:tcPr>
          <w:p w14:paraId="2786B794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</w:rPr>
              <w:t>3</w:t>
            </w:r>
            <w:r w:rsidRPr="00401BCB">
              <w:rPr>
                <w:szCs w:val="24"/>
                <w:lang w:val="en-US"/>
              </w:rPr>
              <w:t xml:space="preserve">2 + p </w:t>
            </w:r>
          </w:p>
        </w:tc>
        <w:tc>
          <w:tcPr>
            <w:tcW w:w="2126" w:type="dxa"/>
          </w:tcPr>
          <w:p w14:paraId="763D82C0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</w:t>
            </w:r>
          </w:p>
        </w:tc>
      </w:tr>
      <w:tr w:rsidR="00401BCB" w:rsidRPr="00401BCB" w14:paraId="315E3851" w14:textId="77777777" w:rsidTr="00401BCB">
        <w:trPr>
          <w:jc w:val="center"/>
        </w:trPr>
        <w:tc>
          <w:tcPr>
            <w:tcW w:w="2977" w:type="dxa"/>
          </w:tcPr>
          <w:p w14:paraId="6ABE5B5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8</w:t>
            </w:r>
          </w:p>
        </w:tc>
        <w:tc>
          <w:tcPr>
            <w:tcW w:w="2268" w:type="dxa"/>
          </w:tcPr>
          <w:p w14:paraId="23C3810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56</w:t>
            </w:r>
          </w:p>
        </w:tc>
        <w:tc>
          <w:tcPr>
            <w:tcW w:w="2126" w:type="dxa"/>
          </w:tcPr>
          <w:p w14:paraId="1E39FAF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18 + 2p + 2N</w:t>
            </w:r>
          </w:p>
        </w:tc>
      </w:tr>
      <w:tr w:rsidR="00401BCB" w:rsidRPr="00401BCB" w14:paraId="4B53BB4F" w14:textId="77777777" w:rsidTr="00401BCB">
        <w:trPr>
          <w:jc w:val="center"/>
        </w:trPr>
        <w:tc>
          <w:tcPr>
            <w:tcW w:w="2977" w:type="dxa"/>
          </w:tcPr>
          <w:p w14:paraId="06A339B2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9</w:t>
            </w:r>
          </w:p>
        </w:tc>
        <w:tc>
          <w:tcPr>
            <w:tcW w:w="2268" w:type="dxa"/>
          </w:tcPr>
          <w:p w14:paraId="3EE912F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 + p + N</w:t>
            </w:r>
          </w:p>
        </w:tc>
        <w:tc>
          <w:tcPr>
            <w:tcW w:w="2126" w:type="dxa"/>
          </w:tcPr>
          <w:p w14:paraId="0E897B8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76</w:t>
            </w:r>
          </w:p>
        </w:tc>
      </w:tr>
      <w:tr w:rsidR="00401BCB" w:rsidRPr="00401BCB" w14:paraId="6C1D9448" w14:textId="77777777" w:rsidTr="00401BCB">
        <w:trPr>
          <w:jc w:val="center"/>
        </w:trPr>
        <w:tc>
          <w:tcPr>
            <w:tcW w:w="2977" w:type="dxa"/>
          </w:tcPr>
          <w:p w14:paraId="6645AF6C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0</w:t>
            </w:r>
          </w:p>
        </w:tc>
        <w:tc>
          <w:tcPr>
            <w:tcW w:w="2268" w:type="dxa"/>
          </w:tcPr>
          <w:p w14:paraId="1A67A764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54</w:t>
            </w:r>
          </w:p>
        </w:tc>
        <w:tc>
          <w:tcPr>
            <w:tcW w:w="2126" w:type="dxa"/>
          </w:tcPr>
          <w:p w14:paraId="158D630D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18 + 3p + 3N</w:t>
            </w:r>
          </w:p>
        </w:tc>
      </w:tr>
      <w:tr w:rsidR="00401BCB" w:rsidRPr="00401BCB" w14:paraId="30237751" w14:textId="77777777" w:rsidTr="00401BCB">
        <w:trPr>
          <w:jc w:val="center"/>
        </w:trPr>
        <w:tc>
          <w:tcPr>
            <w:tcW w:w="2977" w:type="dxa"/>
          </w:tcPr>
          <w:p w14:paraId="45CE6E9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1</w:t>
            </w:r>
          </w:p>
        </w:tc>
        <w:tc>
          <w:tcPr>
            <w:tcW w:w="2268" w:type="dxa"/>
          </w:tcPr>
          <w:p w14:paraId="1B75680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8 + 2p + 2N</w:t>
            </w:r>
          </w:p>
        </w:tc>
        <w:tc>
          <w:tcPr>
            <w:tcW w:w="2126" w:type="dxa"/>
          </w:tcPr>
          <w:p w14:paraId="0223BD5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78</w:t>
            </w:r>
          </w:p>
        </w:tc>
      </w:tr>
      <w:tr w:rsidR="00401BCB" w:rsidRPr="00401BCB" w14:paraId="235F9426" w14:textId="77777777" w:rsidTr="00401BCB">
        <w:trPr>
          <w:jc w:val="center"/>
        </w:trPr>
        <w:tc>
          <w:tcPr>
            <w:tcW w:w="2977" w:type="dxa"/>
          </w:tcPr>
          <w:p w14:paraId="5BA5278F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2</w:t>
            </w:r>
          </w:p>
        </w:tc>
        <w:tc>
          <w:tcPr>
            <w:tcW w:w="2268" w:type="dxa"/>
          </w:tcPr>
          <w:p w14:paraId="69EB6E3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66</w:t>
            </w:r>
          </w:p>
        </w:tc>
        <w:tc>
          <w:tcPr>
            <w:tcW w:w="2126" w:type="dxa"/>
          </w:tcPr>
          <w:p w14:paraId="07F028F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8 + p</w:t>
            </w:r>
          </w:p>
        </w:tc>
      </w:tr>
      <w:tr w:rsidR="00401BCB" w:rsidRPr="00401BCB" w14:paraId="181594A1" w14:textId="77777777" w:rsidTr="00401BCB">
        <w:trPr>
          <w:jc w:val="center"/>
        </w:trPr>
        <w:tc>
          <w:tcPr>
            <w:tcW w:w="2977" w:type="dxa"/>
          </w:tcPr>
          <w:p w14:paraId="24C32D2E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3</w:t>
            </w:r>
          </w:p>
        </w:tc>
        <w:tc>
          <w:tcPr>
            <w:tcW w:w="2268" w:type="dxa"/>
          </w:tcPr>
          <w:p w14:paraId="6EA8FA1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100</w:t>
            </w:r>
          </w:p>
        </w:tc>
        <w:tc>
          <w:tcPr>
            <w:tcW w:w="2126" w:type="dxa"/>
          </w:tcPr>
          <w:p w14:paraId="638FA0B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0</w:t>
            </w:r>
          </w:p>
        </w:tc>
      </w:tr>
    </w:tbl>
    <w:p w14:paraId="0B31A915" w14:textId="77777777" w:rsidR="00401BCB" w:rsidRPr="0047330D" w:rsidRDefault="00401BCB" w:rsidP="00401BCB">
      <w:pPr>
        <w:jc w:val="both"/>
        <w:rPr>
          <w:rFonts w:eastAsia="Times New Roman"/>
          <w:sz w:val="28"/>
          <w:szCs w:val="28"/>
        </w:rPr>
      </w:pPr>
    </w:p>
    <w:p w14:paraId="19715F9D" w14:textId="2F296C13" w:rsidR="00401BCB" w:rsidRPr="00401BCB" w:rsidRDefault="00401BCB" w:rsidP="00594E5E">
      <w:pPr>
        <w:numPr>
          <w:ilvl w:val="1"/>
          <w:numId w:val="14"/>
        </w:numPr>
        <w:spacing w:line="276" w:lineRule="auto"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 xml:space="preserve">Домашнее задание №2. Расчет цепей однофазного синусоидального тока со смешанным соединением элементов </w:t>
      </w:r>
      <w:r w:rsidRPr="00401BCB">
        <w:rPr>
          <w:rFonts w:eastAsia="Times New Roman"/>
          <w:sz w:val="24"/>
          <w:szCs w:val="24"/>
          <w:lang w:val="en-US"/>
        </w:rPr>
        <w:t>R</w:t>
      </w:r>
      <w:r w:rsidRPr="00401BCB">
        <w:rPr>
          <w:rFonts w:eastAsia="Times New Roman"/>
          <w:sz w:val="24"/>
          <w:szCs w:val="24"/>
        </w:rPr>
        <w:t xml:space="preserve">, </w:t>
      </w:r>
      <w:r w:rsidRPr="00401BCB">
        <w:rPr>
          <w:rFonts w:eastAsia="Times New Roman"/>
          <w:sz w:val="24"/>
          <w:szCs w:val="24"/>
          <w:lang w:val="en-US"/>
        </w:rPr>
        <w:t>L</w:t>
      </w:r>
      <w:r w:rsidRPr="00401BCB">
        <w:rPr>
          <w:rFonts w:eastAsia="Times New Roman"/>
          <w:sz w:val="24"/>
          <w:szCs w:val="24"/>
        </w:rPr>
        <w:t xml:space="preserve">, </w:t>
      </w:r>
      <w:r w:rsidRPr="00401BCB">
        <w:rPr>
          <w:rFonts w:eastAsia="Times New Roman"/>
          <w:sz w:val="24"/>
          <w:szCs w:val="24"/>
          <w:lang w:val="en-US"/>
        </w:rPr>
        <w:t>C</w:t>
      </w:r>
      <w:r w:rsidRPr="00401BCB">
        <w:rPr>
          <w:rFonts w:eastAsia="Times New Roman"/>
          <w:sz w:val="24"/>
          <w:szCs w:val="24"/>
        </w:rPr>
        <w:t>.</w:t>
      </w:r>
    </w:p>
    <w:p w14:paraId="2D6DCD8C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1. Начертите исходную схему цепи (рис. 2.1).</w:t>
      </w:r>
    </w:p>
    <w:p w14:paraId="68734095" w14:textId="77777777" w:rsidR="00401BCB" w:rsidRPr="00401BCB" w:rsidRDefault="00401BCB" w:rsidP="00401BCB">
      <w:pPr>
        <w:pStyle w:val="af0"/>
        <w:ind w:left="106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2. Запишите исходные данные для расчетной схемы цепи (табл. 2.1). По исходным данным и исходной схеме начертите расчетную схему цепи с указанием всех ее параметров. Укажите на схеме токи и напряжения.</w:t>
      </w:r>
    </w:p>
    <w:p w14:paraId="28819455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3. Рассчитайте действующие комплексные значения токов </w:t>
      </w:r>
      <w:r w:rsidRPr="00401BCB">
        <w:rPr>
          <w:rFonts w:eastAsia="Calibri"/>
          <w:i/>
          <w:sz w:val="24"/>
          <w:szCs w:val="24"/>
          <w:lang w:val="en-US"/>
        </w:rPr>
        <w:t>l</w:t>
      </w:r>
      <w:r w:rsidRPr="00401BCB">
        <w:rPr>
          <w:rFonts w:eastAsia="Calibri"/>
          <w:i/>
          <w:sz w:val="24"/>
          <w:szCs w:val="24"/>
        </w:rPr>
        <w:t xml:space="preserve"> </w:t>
      </w:r>
      <w:r w:rsidRPr="00401BCB">
        <w:rPr>
          <w:rFonts w:eastAsia="Calibri"/>
          <w:sz w:val="24"/>
          <w:szCs w:val="24"/>
        </w:rPr>
        <w:t>цепи.</w:t>
      </w:r>
    </w:p>
    <w:p w14:paraId="0E24528E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4. Рассчитайте действующие комплексные значения напряжения </w:t>
      </w:r>
      <w:r w:rsidRPr="00401BCB">
        <w:rPr>
          <w:rFonts w:eastAsia="Calibri"/>
          <w:sz w:val="24"/>
          <w:szCs w:val="24"/>
          <w:lang w:val="en-US"/>
        </w:rPr>
        <w:t>U</w:t>
      </w:r>
      <w:r w:rsidRPr="00401BCB">
        <w:rPr>
          <w:rFonts w:eastAsia="Calibri"/>
          <w:sz w:val="24"/>
          <w:szCs w:val="24"/>
        </w:rPr>
        <w:t xml:space="preserve"> на последовательном и параллельном участках цепи.</w:t>
      </w:r>
    </w:p>
    <w:p w14:paraId="227FC49D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5. Начертите схему включения амперметра в неразветвленном участке цепи, вольтметра на параллельном участке цепи и определите их показания.</w:t>
      </w:r>
    </w:p>
    <w:p w14:paraId="1AA68943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6. Начертите схему включения ваттметра для измерения активной мощности параллельного участка цепи и определите его показание.</w:t>
      </w:r>
    </w:p>
    <w:p w14:paraId="01EC9B19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7. Составьте баланс мощности цепи.</w:t>
      </w:r>
    </w:p>
    <w:p w14:paraId="6D06B3B2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8. Постройте на комплексной плоскости векторную диаграмму цепи</w:t>
      </w:r>
    </w:p>
    <w:p w14:paraId="70D7AA61" w14:textId="77777777" w:rsidR="00401BCB" w:rsidRPr="00401BCB" w:rsidRDefault="00401BCB" w:rsidP="00401BCB">
      <w:pPr>
        <w:ind w:left="709" w:right="-2"/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2.1.</w:t>
      </w:r>
    </w:p>
    <w:p w14:paraId="1CB03E2E" w14:textId="77777777" w:rsidR="00401BCB" w:rsidRPr="00401BCB" w:rsidRDefault="00401BCB" w:rsidP="00401BCB">
      <w:pPr>
        <w:ind w:left="709" w:right="-2"/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Исходные данные для расчета цепи рис. 2.1.</w:t>
      </w:r>
    </w:p>
    <w:tbl>
      <w:tblPr>
        <w:tblStyle w:val="72"/>
        <w:tblpPr w:leftFromText="180" w:rightFromText="180" w:vertAnchor="text" w:tblpX="108" w:tblpY="1"/>
        <w:tblOverlap w:val="never"/>
        <w:tblW w:w="0" w:type="auto"/>
        <w:tblBorders>
          <w:bottom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992"/>
        <w:gridCol w:w="851"/>
        <w:gridCol w:w="992"/>
        <w:gridCol w:w="850"/>
        <w:gridCol w:w="993"/>
        <w:gridCol w:w="850"/>
        <w:gridCol w:w="992"/>
        <w:gridCol w:w="993"/>
      </w:tblGrid>
      <w:tr w:rsidR="00401BCB" w:rsidRPr="00401BCB" w14:paraId="5A5434EA" w14:textId="77777777" w:rsidTr="00401BCB">
        <w:trPr>
          <w:trHeight w:val="644"/>
        </w:trPr>
        <w:tc>
          <w:tcPr>
            <w:tcW w:w="9039" w:type="dxa"/>
            <w:gridSpan w:val="9"/>
            <w:vAlign w:val="center"/>
          </w:tcPr>
          <w:p w14:paraId="304E36C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4397BEB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2F7B5CB3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2AA015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3E5D8E3F" w14:textId="77777777" w:rsidTr="00401BCB">
        <w:trPr>
          <w:trHeight w:val="619"/>
        </w:trPr>
        <w:tc>
          <w:tcPr>
            <w:tcW w:w="1526" w:type="dxa"/>
            <w:vMerge w:val="restart"/>
            <w:vAlign w:val="center"/>
          </w:tcPr>
          <w:p w14:paraId="6B7EE0C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7513" w:type="dxa"/>
            <w:gridSpan w:val="8"/>
            <w:tcBorders>
              <w:bottom w:val="nil"/>
            </w:tcBorders>
            <w:vAlign w:val="center"/>
          </w:tcPr>
          <w:p w14:paraId="7D812D97" w14:textId="77777777" w:rsidR="00401BCB" w:rsidRPr="00401BCB" w:rsidRDefault="00401BCB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j(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)</m:t>
                </m:r>
              </m:oMath>
            </m:oMathPara>
          </w:p>
          <w:p w14:paraId="5FBF063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Напряжение </w:t>
            </w:r>
            <m:oMath>
              <m:acc>
                <m:accPr>
                  <m:chr m:val="̇"/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</m:acc>
            </m:oMath>
            <w:r w:rsidRPr="00401BCB">
              <w:rPr>
                <w:rFonts w:eastAsia="Calibri"/>
                <w:b/>
                <w:sz w:val="24"/>
                <w:szCs w:val="24"/>
              </w:rPr>
              <w:t xml:space="preserve"> = (120 +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p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+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N</w:t>
            </w:r>
            <w:r w:rsidRPr="00401BCB">
              <w:rPr>
                <w:rFonts w:eastAsia="Calibri"/>
                <w:b/>
                <w:sz w:val="24"/>
                <w:szCs w:val="24"/>
              </w:rPr>
              <w:t>)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</w:p>
        </w:tc>
      </w:tr>
      <w:tr w:rsidR="00401BCB" w:rsidRPr="00401BCB" w14:paraId="701B35CF" w14:textId="77777777" w:rsidTr="00401BCB">
        <w:trPr>
          <w:trHeight w:val="424"/>
        </w:trPr>
        <w:tc>
          <w:tcPr>
            <w:tcW w:w="1526" w:type="dxa"/>
            <w:vMerge/>
            <w:vAlign w:val="center"/>
          </w:tcPr>
          <w:p w14:paraId="2626D7D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3B3200A2" w14:textId="77777777" w:rsidR="00401BCB" w:rsidRPr="00401BCB" w:rsidRDefault="00CE60D4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084F17ED" w14:textId="77777777" w:rsidR="00401BCB" w:rsidRPr="00401BCB" w:rsidRDefault="00CE60D4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D55A71A" w14:textId="77777777" w:rsidR="00401BCB" w:rsidRPr="00401BCB" w:rsidRDefault="00401BCB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39F87FA4" w14:textId="77777777" w:rsidR="00401BCB" w:rsidRPr="00401BCB" w:rsidRDefault="00CE60D4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0D457F56" w14:textId="77777777" w:rsidR="00401BCB" w:rsidRPr="00401BCB" w:rsidRDefault="00CE60D4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3E32C808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3D30A0D1" w14:textId="77777777" w:rsidR="00401BCB" w:rsidRPr="00401BCB" w:rsidRDefault="00CE60D4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0D963776" w14:textId="77777777" w:rsidR="00401BCB" w:rsidRPr="00401BCB" w:rsidRDefault="00CE60D4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6DA72EC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1577A566" w14:textId="77777777" w:rsidR="00401BCB" w:rsidRPr="00401BCB" w:rsidRDefault="00CE60D4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2A10EF7B" w14:textId="77777777" w:rsidR="00401BCB" w:rsidRPr="00401BCB" w:rsidRDefault="00CE60D4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66C008B7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</w:tr>
      <w:tr w:rsidR="00401BCB" w:rsidRPr="00401BCB" w14:paraId="4439B0AE" w14:textId="77777777" w:rsidTr="00401BCB">
        <w:trPr>
          <w:trHeight w:val="211"/>
        </w:trPr>
        <w:tc>
          <w:tcPr>
            <w:tcW w:w="1526" w:type="dxa"/>
            <w:vAlign w:val="center"/>
          </w:tcPr>
          <w:p w14:paraId="5EEC4487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14:paraId="290DD27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  <w:vAlign w:val="center"/>
          </w:tcPr>
          <w:p w14:paraId="1250473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dxa"/>
            <w:vAlign w:val="center"/>
          </w:tcPr>
          <w:p w14:paraId="2CC91253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14:paraId="38D0D1F8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  <w:vAlign w:val="center"/>
          </w:tcPr>
          <w:p w14:paraId="3E13EC7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14:paraId="1D625A4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992" w:type="dxa"/>
            <w:vAlign w:val="center"/>
          </w:tcPr>
          <w:p w14:paraId="612D5A1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  <w:vAlign w:val="center"/>
          </w:tcPr>
          <w:p w14:paraId="23E5DC1B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9</w:t>
            </w:r>
          </w:p>
        </w:tc>
      </w:tr>
      <w:tr w:rsidR="00401BCB" w:rsidRPr="00401BCB" w14:paraId="37FFF609" w14:textId="77777777" w:rsidTr="00401BCB">
        <w:trPr>
          <w:trHeight w:val="220"/>
        </w:trPr>
        <w:tc>
          <w:tcPr>
            <w:tcW w:w="1526" w:type="dxa"/>
          </w:tcPr>
          <w:p w14:paraId="743BD7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14:paraId="36D5B65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2</w:t>
            </w:r>
          </w:p>
        </w:tc>
        <w:tc>
          <w:tcPr>
            <w:tcW w:w="851" w:type="dxa"/>
          </w:tcPr>
          <w:p w14:paraId="3FC02A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4A32F6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20305E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993" w:type="dxa"/>
          </w:tcPr>
          <w:p w14:paraId="7AAF6D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850" w:type="dxa"/>
          </w:tcPr>
          <w:p w14:paraId="37103B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04BCF9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3" w:type="dxa"/>
          </w:tcPr>
          <w:p w14:paraId="60C6719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427CB1D4" w14:textId="77777777" w:rsidTr="00401BCB">
        <w:trPr>
          <w:trHeight w:val="211"/>
        </w:trPr>
        <w:tc>
          <w:tcPr>
            <w:tcW w:w="1526" w:type="dxa"/>
          </w:tcPr>
          <w:p w14:paraId="718E84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0387663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3</w:t>
            </w:r>
          </w:p>
        </w:tc>
        <w:tc>
          <w:tcPr>
            <w:tcW w:w="851" w:type="dxa"/>
          </w:tcPr>
          <w:p w14:paraId="7C67E7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992" w:type="dxa"/>
          </w:tcPr>
          <w:p w14:paraId="393B1F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0" w:type="dxa"/>
          </w:tcPr>
          <w:p w14:paraId="2C36A4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3" w:type="dxa"/>
          </w:tcPr>
          <w:p w14:paraId="47540C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7E72F1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1AB587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1144A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</w:tr>
      <w:tr w:rsidR="00401BCB" w:rsidRPr="00401BCB" w14:paraId="79894A02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44BEEB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B4E43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348147E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EB0CC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3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FB26F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3B72EF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35DCF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00E631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A062A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</w:tr>
      <w:tr w:rsidR="00401BCB" w:rsidRPr="00401BCB" w14:paraId="443AF148" w14:textId="77777777" w:rsidTr="00401BCB">
        <w:trPr>
          <w:trHeight w:val="211"/>
        </w:trPr>
        <w:tc>
          <w:tcPr>
            <w:tcW w:w="1526" w:type="dxa"/>
          </w:tcPr>
          <w:p w14:paraId="22E9270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658AEFD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3</w:t>
            </w:r>
          </w:p>
        </w:tc>
        <w:tc>
          <w:tcPr>
            <w:tcW w:w="851" w:type="dxa"/>
          </w:tcPr>
          <w:p w14:paraId="1E1EE8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2" w:type="dxa"/>
          </w:tcPr>
          <w:p w14:paraId="22BF3D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9</w:t>
            </w:r>
          </w:p>
        </w:tc>
        <w:tc>
          <w:tcPr>
            <w:tcW w:w="850" w:type="dxa"/>
          </w:tcPr>
          <w:p w14:paraId="1DB2C7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3</w:t>
            </w:r>
          </w:p>
        </w:tc>
        <w:tc>
          <w:tcPr>
            <w:tcW w:w="993" w:type="dxa"/>
          </w:tcPr>
          <w:p w14:paraId="6EA3086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F85EE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502115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204CFA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</w:tr>
      <w:tr w:rsidR="00401BCB" w:rsidRPr="00401BCB" w14:paraId="340E3580" w14:textId="77777777" w:rsidTr="00401BCB">
        <w:trPr>
          <w:trHeight w:val="211"/>
        </w:trPr>
        <w:tc>
          <w:tcPr>
            <w:tcW w:w="1526" w:type="dxa"/>
          </w:tcPr>
          <w:p w14:paraId="244736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14:paraId="5B0FAE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1" w:type="dxa"/>
          </w:tcPr>
          <w:p w14:paraId="039B8B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</w:tcPr>
          <w:p w14:paraId="0145D86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850" w:type="dxa"/>
          </w:tcPr>
          <w:p w14:paraId="6F8B86A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3" w:type="dxa"/>
          </w:tcPr>
          <w:p w14:paraId="56B9F7C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850" w:type="dxa"/>
          </w:tcPr>
          <w:p w14:paraId="376398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02E73F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7C7874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</w:tr>
      <w:tr w:rsidR="00401BCB" w:rsidRPr="00401BCB" w14:paraId="59A7E199" w14:textId="77777777" w:rsidTr="00401BCB">
        <w:trPr>
          <w:trHeight w:val="211"/>
        </w:trPr>
        <w:tc>
          <w:tcPr>
            <w:tcW w:w="1526" w:type="dxa"/>
          </w:tcPr>
          <w:p w14:paraId="202734D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14:paraId="1B21C3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851" w:type="dxa"/>
          </w:tcPr>
          <w:p w14:paraId="795E07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9</w:t>
            </w:r>
          </w:p>
        </w:tc>
        <w:tc>
          <w:tcPr>
            <w:tcW w:w="992" w:type="dxa"/>
          </w:tcPr>
          <w:p w14:paraId="2744CA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4</w:t>
            </w:r>
          </w:p>
        </w:tc>
        <w:tc>
          <w:tcPr>
            <w:tcW w:w="850" w:type="dxa"/>
          </w:tcPr>
          <w:p w14:paraId="1522AC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993" w:type="dxa"/>
          </w:tcPr>
          <w:p w14:paraId="6E4AE1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850" w:type="dxa"/>
          </w:tcPr>
          <w:p w14:paraId="49CA0B3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2" w:type="dxa"/>
          </w:tcPr>
          <w:p w14:paraId="671C96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993" w:type="dxa"/>
          </w:tcPr>
          <w:p w14:paraId="4EB6E6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</w:tr>
      <w:tr w:rsidR="00401BCB" w:rsidRPr="00401BCB" w14:paraId="55DD74EC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188681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6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B1D1A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7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26834C2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60D59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192B60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9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302B25D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0256F0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C53AC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10A5E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</w:tr>
      <w:tr w:rsidR="00401BCB" w:rsidRPr="00401BCB" w14:paraId="0DDCFF7A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2BDB562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885F1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658A32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01B34E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6E5A4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2D6DE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82F75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FBAE3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FAEBE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</w:tr>
      <w:tr w:rsidR="00401BCB" w:rsidRPr="00401BCB" w14:paraId="31F85ACF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7241A0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AC926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71C4D5F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750AB5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CC9D6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6496C1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09C4B9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B18A23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5B1439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</w:tr>
      <w:tr w:rsidR="00401BCB" w:rsidRPr="00401BCB" w14:paraId="45282F76" w14:textId="77777777" w:rsidTr="00401BCB">
        <w:trPr>
          <w:trHeight w:val="211"/>
        </w:trPr>
        <w:tc>
          <w:tcPr>
            <w:tcW w:w="1526" w:type="dxa"/>
          </w:tcPr>
          <w:p w14:paraId="1FC08BC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992" w:type="dxa"/>
          </w:tcPr>
          <w:p w14:paraId="38BFC75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1" w:type="dxa"/>
          </w:tcPr>
          <w:p w14:paraId="304FDB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2" w:type="dxa"/>
          </w:tcPr>
          <w:p w14:paraId="029FF29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0" w:type="dxa"/>
          </w:tcPr>
          <w:p w14:paraId="4D2ADA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7FFB47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65FEDE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4</w:t>
            </w:r>
          </w:p>
        </w:tc>
        <w:tc>
          <w:tcPr>
            <w:tcW w:w="992" w:type="dxa"/>
          </w:tcPr>
          <w:p w14:paraId="7DA759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181052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</w:tr>
      <w:tr w:rsidR="00401BCB" w:rsidRPr="00401BCB" w14:paraId="6601A3A6" w14:textId="77777777" w:rsidTr="00401BCB">
        <w:trPr>
          <w:trHeight w:val="211"/>
        </w:trPr>
        <w:tc>
          <w:tcPr>
            <w:tcW w:w="1526" w:type="dxa"/>
          </w:tcPr>
          <w:p w14:paraId="31B195F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14:paraId="04D1EA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5</w:t>
            </w:r>
          </w:p>
        </w:tc>
        <w:tc>
          <w:tcPr>
            <w:tcW w:w="851" w:type="dxa"/>
          </w:tcPr>
          <w:p w14:paraId="041995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0</w:t>
            </w:r>
          </w:p>
        </w:tc>
        <w:tc>
          <w:tcPr>
            <w:tcW w:w="992" w:type="dxa"/>
          </w:tcPr>
          <w:p w14:paraId="64858E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72B979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8</w:t>
            </w:r>
          </w:p>
        </w:tc>
        <w:tc>
          <w:tcPr>
            <w:tcW w:w="993" w:type="dxa"/>
          </w:tcPr>
          <w:p w14:paraId="5065E7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07981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005AAB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993" w:type="dxa"/>
          </w:tcPr>
          <w:p w14:paraId="3160B4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</w:tr>
      <w:tr w:rsidR="00401BCB" w:rsidRPr="00401BCB" w14:paraId="0FCB630A" w14:textId="77777777" w:rsidTr="00401BCB">
        <w:trPr>
          <w:trHeight w:val="211"/>
        </w:trPr>
        <w:tc>
          <w:tcPr>
            <w:tcW w:w="1526" w:type="dxa"/>
          </w:tcPr>
          <w:p w14:paraId="67F0175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992" w:type="dxa"/>
          </w:tcPr>
          <w:p w14:paraId="00BCE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8</w:t>
            </w:r>
          </w:p>
        </w:tc>
        <w:tc>
          <w:tcPr>
            <w:tcW w:w="851" w:type="dxa"/>
          </w:tcPr>
          <w:p w14:paraId="6A232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61C8A0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68CB2A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3" w:type="dxa"/>
          </w:tcPr>
          <w:p w14:paraId="552C76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850" w:type="dxa"/>
          </w:tcPr>
          <w:p w14:paraId="25D4BCE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6D5FCE3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8</w:t>
            </w:r>
          </w:p>
        </w:tc>
        <w:tc>
          <w:tcPr>
            <w:tcW w:w="993" w:type="dxa"/>
          </w:tcPr>
          <w:p w14:paraId="0F7829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3</w:t>
            </w:r>
          </w:p>
        </w:tc>
      </w:tr>
      <w:tr w:rsidR="00401BCB" w:rsidRPr="00401BCB" w14:paraId="1752C0AB" w14:textId="77777777" w:rsidTr="00401BCB">
        <w:trPr>
          <w:trHeight w:val="211"/>
        </w:trPr>
        <w:tc>
          <w:tcPr>
            <w:tcW w:w="1526" w:type="dxa"/>
          </w:tcPr>
          <w:p w14:paraId="08A33A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14:paraId="7908C9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1" w:type="dxa"/>
          </w:tcPr>
          <w:p w14:paraId="6127DEE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519F8A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3</w:t>
            </w:r>
          </w:p>
        </w:tc>
        <w:tc>
          <w:tcPr>
            <w:tcW w:w="850" w:type="dxa"/>
          </w:tcPr>
          <w:p w14:paraId="7093315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  <w:tc>
          <w:tcPr>
            <w:tcW w:w="993" w:type="dxa"/>
          </w:tcPr>
          <w:p w14:paraId="59D9BD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114546E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992" w:type="dxa"/>
          </w:tcPr>
          <w:p w14:paraId="29BD13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993" w:type="dxa"/>
          </w:tcPr>
          <w:p w14:paraId="55AADF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</w:tr>
      <w:tr w:rsidR="00401BCB" w:rsidRPr="00401BCB" w14:paraId="6A82554C" w14:textId="77777777" w:rsidTr="00401BCB">
        <w:trPr>
          <w:trHeight w:val="211"/>
        </w:trPr>
        <w:tc>
          <w:tcPr>
            <w:tcW w:w="1526" w:type="dxa"/>
          </w:tcPr>
          <w:p w14:paraId="5CB620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14:paraId="51F7D0C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2B118ED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2" w:type="dxa"/>
          </w:tcPr>
          <w:p w14:paraId="5BA2273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850" w:type="dxa"/>
          </w:tcPr>
          <w:p w14:paraId="76C884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3" w:type="dxa"/>
          </w:tcPr>
          <w:p w14:paraId="059DD81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1378DBD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1E9621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4</w:t>
            </w:r>
          </w:p>
        </w:tc>
        <w:tc>
          <w:tcPr>
            <w:tcW w:w="993" w:type="dxa"/>
          </w:tcPr>
          <w:p w14:paraId="008432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6</w:t>
            </w:r>
          </w:p>
        </w:tc>
      </w:tr>
      <w:tr w:rsidR="00401BCB" w:rsidRPr="00401BCB" w14:paraId="6CEAF370" w14:textId="77777777" w:rsidTr="00401BCB">
        <w:trPr>
          <w:trHeight w:val="211"/>
        </w:trPr>
        <w:tc>
          <w:tcPr>
            <w:tcW w:w="1526" w:type="dxa"/>
          </w:tcPr>
          <w:p w14:paraId="250F469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14:paraId="5614B9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7</w:t>
            </w:r>
          </w:p>
        </w:tc>
        <w:tc>
          <w:tcPr>
            <w:tcW w:w="851" w:type="dxa"/>
          </w:tcPr>
          <w:p w14:paraId="7420DD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2" w:type="dxa"/>
          </w:tcPr>
          <w:p w14:paraId="2BE8E1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202B4C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3" w:type="dxa"/>
          </w:tcPr>
          <w:p w14:paraId="382146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6</w:t>
            </w:r>
          </w:p>
        </w:tc>
        <w:tc>
          <w:tcPr>
            <w:tcW w:w="850" w:type="dxa"/>
          </w:tcPr>
          <w:p w14:paraId="6FA02A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2" w:type="dxa"/>
          </w:tcPr>
          <w:p w14:paraId="6E9860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993" w:type="dxa"/>
          </w:tcPr>
          <w:p w14:paraId="66B947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</w:tr>
      <w:tr w:rsidR="00401BCB" w:rsidRPr="00401BCB" w14:paraId="47FC074C" w14:textId="77777777" w:rsidTr="00401BCB">
        <w:trPr>
          <w:trHeight w:val="211"/>
        </w:trPr>
        <w:tc>
          <w:tcPr>
            <w:tcW w:w="1526" w:type="dxa"/>
          </w:tcPr>
          <w:p w14:paraId="0C89F4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992" w:type="dxa"/>
          </w:tcPr>
          <w:p w14:paraId="2382BE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1" w:type="dxa"/>
          </w:tcPr>
          <w:p w14:paraId="69CCC8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  <w:tc>
          <w:tcPr>
            <w:tcW w:w="992" w:type="dxa"/>
          </w:tcPr>
          <w:p w14:paraId="702565A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850" w:type="dxa"/>
          </w:tcPr>
          <w:p w14:paraId="65B8F0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3" w:type="dxa"/>
          </w:tcPr>
          <w:p w14:paraId="02DD70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</w:tcPr>
          <w:p w14:paraId="043563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3</w:t>
            </w:r>
          </w:p>
        </w:tc>
        <w:tc>
          <w:tcPr>
            <w:tcW w:w="992" w:type="dxa"/>
          </w:tcPr>
          <w:p w14:paraId="0F397E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993" w:type="dxa"/>
          </w:tcPr>
          <w:p w14:paraId="2BAA86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3</w:t>
            </w:r>
          </w:p>
        </w:tc>
      </w:tr>
      <w:tr w:rsidR="00401BCB" w:rsidRPr="00401BCB" w14:paraId="3A563791" w14:textId="77777777" w:rsidTr="00401BCB">
        <w:trPr>
          <w:trHeight w:val="211"/>
        </w:trPr>
        <w:tc>
          <w:tcPr>
            <w:tcW w:w="1526" w:type="dxa"/>
          </w:tcPr>
          <w:p w14:paraId="2AB0DC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2" w:type="dxa"/>
          </w:tcPr>
          <w:p w14:paraId="5DFF033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851" w:type="dxa"/>
          </w:tcPr>
          <w:p w14:paraId="1B2ACE5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  <w:tc>
          <w:tcPr>
            <w:tcW w:w="992" w:type="dxa"/>
          </w:tcPr>
          <w:p w14:paraId="5439A68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</w:tcPr>
          <w:p w14:paraId="42B696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3</w:t>
            </w:r>
          </w:p>
        </w:tc>
        <w:tc>
          <w:tcPr>
            <w:tcW w:w="993" w:type="dxa"/>
          </w:tcPr>
          <w:p w14:paraId="71BBB0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850" w:type="dxa"/>
          </w:tcPr>
          <w:p w14:paraId="487072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CF3E60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</w:tcPr>
          <w:p w14:paraId="53CB53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</w:tr>
      <w:tr w:rsidR="00401BCB" w:rsidRPr="00401BCB" w14:paraId="7D7154E0" w14:textId="77777777" w:rsidTr="00401BCB">
        <w:trPr>
          <w:trHeight w:val="211"/>
        </w:trPr>
        <w:tc>
          <w:tcPr>
            <w:tcW w:w="1526" w:type="dxa"/>
          </w:tcPr>
          <w:p w14:paraId="189E8B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992" w:type="dxa"/>
          </w:tcPr>
          <w:p w14:paraId="154AF4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778947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992" w:type="dxa"/>
          </w:tcPr>
          <w:p w14:paraId="689AAD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10F3F2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79B536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</w:tcPr>
          <w:p w14:paraId="37FC6C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1</w:t>
            </w:r>
          </w:p>
        </w:tc>
        <w:tc>
          <w:tcPr>
            <w:tcW w:w="992" w:type="dxa"/>
          </w:tcPr>
          <w:p w14:paraId="69EB25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3" w:type="dxa"/>
          </w:tcPr>
          <w:p w14:paraId="7CF9279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8</w:t>
            </w:r>
          </w:p>
        </w:tc>
      </w:tr>
      <w:tr w:rsidR="00401BCB" w:rsidRPr="00401BCB" w14:paraId="670A7666" w14:textId="77777777" w:rsidTr="00401BCB">
        <w:trPr>
          <w:trHeight w:val="211"/>
        </w:trPr>
        <w:tc>
          <w:tcPr>
            <w:tcW w:w="1526" w:type="dxa"/>
          </w:tcPr>
          <w:p w14:paraId="7FD201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992" w:type="dxa"/>
          </w:tcPr>
          <w:p w14:paraId="367F03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851" w:type="dxa"/>
          </w:tcPr>
          <w:p w14:paraId="41C74BF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15BAB9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0" w:type="dxa"/>
          </w:tcPr>
          <w:p w14:paraId="3772AF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3" w:type="dxa"/>
          </w:tcPr>
          <w:p w14:paraId="45C42A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9</w:t>
            </w:r>
          </w:p>
        </w:tc>
        <w:tc>
          <w:tcPr>
            <w:tcW w:w="850" w:type="dxa"/>
          </w:tcPr>
          <w:p w14:paraId="1194D3A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15888C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993" w:type="dxa"/>
          </w:tcPr>
          <w:p w14:paraId="3289AE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</w:tr>
      <w:tr w:rsidR="00401BCB" w:rsidRPr="00401BCB" w14:paraId="26987ED2" w14:textId="77777777" w:rsidTr="00401BCB">
        <w:trPr>
          <w:trHeight w:val="211"/>
        </w:trPr>
        <w:tc>
          <w:tcPr>
            <w:tcW w:w="1526" w:type="dxa"/>
          </w:tcPr>
          <w:p w14:paraId="176D0F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14:paraId="4DEA4A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851" w:type="dxa"/>
          </w:tcPr>
          <w:p w14:paraId="3030E8E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5</w:t>
            </w:r>
          </w:p>
        </w:tc>
        <w:tc>
          <w:tcPr>
            <w:tcW w:w="992" w:type="dxa"/>
          </w:tcPr>
          <w:p w14:paraId="5F63AE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0E2E04C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6799D3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5291CB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2" w:type="dxa"/>
          </w:tcPr>
          <w:p w14:paraId="3E4A42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1E91A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</w:tr>
      <w:tr w:rsidR="00401BCB" w:rsidRPr="00401BCB" w14:paraId="1C9FA9C6" w14:textId="77777777" w:rsidTr="00401BCB">
        <w:trPr>
          <w:trHeight w:val="211"/>
        </w:trPr>
        <w:tc>
          <w:tcPr>
            <w:tcW w:w="1526" w:type="dxa"/>
          </w:tcPr>
          <w:p w14:paraId="434616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992" w:type="dxa"/>
          </w:tcPr>
          <w:p w14:paraId="72EA7DB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3</w:t>
            </w:r>
          </w:p>
        </w:tc>
        <w:tc>
          <w:tcPr>
            <w:tcW w:w="851" w:type="dxa"/>
          </w:tcPr>
          <w:p w14:paraId="28E63D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3D379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02D8B29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4E48C2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586B81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2F4876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09FF27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2</w:t>
            </w:r>
          </w:p>
        </w:tc>
      </w:tr>
      <w:tr w:rsidR="00401BCB" w:rsidRPr="00401BCB" w14:paraId="694E6057" w14:textId="77777777" w:rsidTr="00401BCB">
        <w:trPr>
          <w:trHeight w:val="211"/>
        </w:trPr>
        <w:tc>
          <w:tcPr>
            <w:tcW w:w="1526" w:type="dxa"/>
          </w:tcPr>
          <w:p w14:paraId="3440CE7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14:paraId="353CCA2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1" w:type="dxa"/>
          </w:tcPr>
          <w:p w14:paraId="7822F7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708C4C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0" w:type="dxa"/>
          </w:tcPr>
          <w:p w14:paraId="516B3B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1</w:t>
            </w:r>
          </w:p>
        </w:tc>
        <w:tc>
          <w:tcPr>
            <w:tcW w:w="993" w:type="dxa"/>
          </w:tcPr>
          <w:p w14:paraId="19CAEE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192EFE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3AEFEF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6</w:t>
            </w:r>
          </w:p>
        </w:tc>
        <w:tc>
          <w:tcPr>
            <w:tcW w:w="993" w:type="dxa"/>
          </w:tcPr>
          <w:p w14:paraId="21D451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</w:tr>
      <w:tr w:rsidR="00401BCB" w:rsidRPr="00401BCB" w14:paraId="52F912B5" w14:textId="77777777" w:rsidTr="00401BCB">
        <w:trPr>
          <w:trHeight w:val="211"/>
        </w:trPr>
        <w:tc>
          <w:tcPr>
            <w:tcW w:w="1526" w:type="dxa"/>
          </w:tcPr>
          <w:p w14:paraId="7ED2EB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7CA298E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5</w:t>
            </w:r>
          </w:p>
        </w:tc>
        <w:tc>
          <w:tcPr>
            <w:tcW w:w="851" w:type="dxa"/>
          </w:tcPr>
          <w:p w14:paraId="04D076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4C70994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850" w:type="dxa"/>
          </w:tcPr>
          <w:p w14:paraId="16B41CF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993" w:type="dxa"/>
          </w:tcPr>
          <w:p w14:paraId="16C72A9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1B978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7353DFE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993" w:type="dxa"/>
          </w:tcPr>
          <w:p w14:paraId="73C120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4</w:t>
            </w:r>
          </w:p>
        </w:tc>
      </w:tr>
      <w:tr w:rsidR="00401BCB" w:rsidRPr="00401BCB" w14:paraId="687C13B6" w14:textId="77777777" w:rsidTr="00401BCB">
        <w:trPr>
          <w:trHeight w:val="211"/>
        </w:trPr>
        <w:tc>
          <w:tcPr>
            <w:tcW w:w="1526" w:type="dxa"/>
          </w:tcPr>
          <w:p w14:paraId="384F89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5E5865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00465A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2611FD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6</w:t>
            </w:r>
          </w:p>
        </w:tc>
        <w:tc>
          <w:tcPr>
            <w:tcW w:w="850" w:type="dxa"/>
          </w:tcPr>
          <w:p w14:paraId="1B3284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3" w:type="dxa"/>
          </w:tcPr>
          <w:p w14:paraId="7C14D9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1</w:t>
            </w:r>
          </w:p>
        </w:tc>
        <w:tc>
          <w:tcPr>
            <w:tcW w:w="850" w:type="dxa"/>
          </w:tcPr>
          <w:p w14:paraId="46F4D54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39A7FB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3" w:type="dxa"/>
          </w:tcPr>
          <w:p w14:paraId="7C79D2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2F50A983" w14:textId="77777777" w:rsidTr="00401BCB">
        <w:trPr>
          <w:trHeight w:val="211"/>
        </w:trPr>
        <w:tc>
          <w:tcPr>
            <w:tcW w:w="1526" w:type="dxa"/>
          </w:tcPr>
          <w:p w14:paraId="7B0D28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2" w:type="dxa"/>
          </w:tcPr>
          <w:p w14:paraId="42E9BB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1" w:type="dxa"/>
          </w:tcPr>
          <w:p w14:paraId="1BDCAE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7C2302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6621813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3" w:type="dxa"/>
          </w:tcPr>
          <w:p w14:paraId="2E67F96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850" w:type="dxa"/>
          </w:tcPr>
          <w:p w14:paraId="65D86C2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2" w:type="dxa"/>
          </w:tcPr>
          <w:p w14:paraId="3ABA6F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993" w:type="dxa"/>
          </w:tcPr>
          <w:p w14:paraId="1D53B4E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37F92E25" w14:textId="77777777" w:rsidTr="00401BCB">
        <w:trPr>
          <w:trHeight w:val="211"/>
        </w:trPr>
        <w:tc>
          <w:tcPr>
            <w:tcW w:w="1526" w:type="dxa"/>
          </w:tcPr>
          <w:p w14:paraId="4483D00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0FD029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1" w:type="dxa"/>
          </w:tcPr>
          <w:p w14:paraId="3FE6633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0477F15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5</w:t>
            </w:r>
          </w:p>
        </w:tc>
        <w:tc>
          <w:tcPr>
            <w:tcW w:w="850" w:type="dxa"/>
          </w:tcPr>
          <w:p w14:paraId="08728C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2D8C465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</w:tcPr>
          <w:p w14:paraId="7972F1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499A9A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B1D23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</w:tr>
      <w:tr w:rsidR="00401BCB" w:rsidRPr="00401BCB" w14:paraId="11A6E32C" w14:textId="77777777" w:rsidTr="00401BCB">
        <w:trPr>
          <w:trHeight w:val="211"/>
        </w:trPr>
        <w:tc>
          <w:tcPr>
            <w:tcW w:w="1526" w:type="dxa"/>
          </w:tcPr>
          <w:p w14:paraId="6D6C07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2" w:type="dxa"/>
          </w:tcPr>
          <w:p w14:paraId="64688C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19F4ED6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2</w:t>
            </w:r>
          </w:p>
        </w:tc>
        <w:tc>
          <w:tcPr>
            <w:tcW w:w="992" w:type="dxa"/>
          </w:tcPr>
          <w:p w14:paraId="64450E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483F46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3E8DB7C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5DCFB83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04DBD46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993" w:type="dxa"/>
          </w:tcPr>
          <w:p w14:paraId="007132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</w:tr>
      <w:tr w:rsidR="00401BCB" w:rsidRPr="00401BCB" w14:paraId="79ED928A" w14:textId="77777777" w:rsidTr="00401BCB">
        <w:trPr>
          <w:trHeight w:val="211"/>
        </w:trPr>
        <w:tc>
          <w:tcPr>
            <w:tcW w:w="1526" w:type="dxa"/>
          </w:tcPr>
          <w:p w14:paraId="4A65D55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992" w:type="dxa"/>
          </w:tcPr>
          <w:p w14:paraId="3FB665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535ED2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4</w:t>
            </w:r>
          </w:p>
        </w:tc>
        <w:tc>
          <w:tcPr>
            <w:tcW w:w="992" w:type="dxa"/>
          </w:tcPr>
          <w:p w14:paraId="77AE394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</w:tcPr>
          <w:p w14:paraId="71D86E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17087B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3B847E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65078D9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993" w:type="dxa"/>
          </w:tcPr>
          <w:p w14:paraId="6DD0AF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598A4008" w14:textId="77777777" w:rsidTr="00401BCB">
        <w:trPr>
          <w:trHeight w:val="211"/>
        </w:trPr>
        <w:tc>
          <w:tcPr>
            <w:tcW w:w="1526" w:type="dxa"/>
          </w:tcPr>
          <w:p w14:paraId="2A1BB2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992" w:type="dxa"/>
          </w:tcPr>
          <w:p w14:paraId="038A17D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2</w:t>
            </w:r>
          </w:p>
        </w:tc>
        <w:tc>
          <w:tcPr>
            <w:tcW w:w="851" w:type="dxa"/>
          </w:tcPr>
          <w:p w14:paraId="63C1E7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6</w:t>
            </w:r>
          </w:p>
        </w:tc>
        <w:tc>
          <w:tcPr>
            <w:tcW w:w="992" w:type="dxa"/>
          </w:tcPr>
          <w:p w14:paraId="20D91E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44660C1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9EBA7D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00931E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9</w:t>
            </w:r>
          </w:p>
        </w:tc>
        <w:tc>
          <w:tcPr>
            <w:tcW w:w="992" w:type="dxa"/>
          </w:tcPr>
          <w:p w14:paraId="2708D91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197C88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</w:tr>
      <w:tr w:rsidR="00401BCB" w:rsidRPr="00401BCB" w14:paraId="73133335" w14:textId="77777777" w:rsidTr="00401BCB">
        <w:trPr>
          <w:trHeight w:val="211"/>
        </w:trPr>
        <w:tc>
          <w:tcPr>
            <w:tcW w:w="1526" w:type="dxa"/>
          </w:tcPr>
          <w:p w14:paraId="27C75C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992" w:type="dxa"/>
          </w:tcPr>
          <w:p w14:paraId="2629A25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2644CC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385F70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406261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3" w:type="dxa"/>
          </w:tcPr>
          <w:p w14:paraId="1938D2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33E995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231306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993" w:type="dxa"/>
          </w:tcPr>
          <w:p w14:paraId="2BF1B75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09F2C9C2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42A077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11D33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784F3E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32545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17F19F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B8C7F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80406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D8A792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455C85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</w:tr>
      <w:tr w:rsidR="00401BCB" w:rsidRPr="00401BCB" w14:paraId="330AF405" w14:textId="77777777" w:rsidTr="00401BCB">
        <w:trPr>
          <w:trHeight w:val="211"/>
        </w:trPr>
        <w:tc>
          <w:tcPr>
            <w:tcW w:w="9039" w:type="dxa"/>
            <w:gridSpan w:val="9"/>
          </w:tcPr>
          <w:p w14:paraId="4232D465" w14:textId="77777777" w:rsidR="00401BCB" w:rsidRPr="00401BCB" w:rsidRDefault="00401BCB" w:rsidP="00401BCB">
            <w:pPr>
              <w:rPr>
                <w:rFonts w:eastAsia="Calibri"/>
                <w:b/>
                <w:sz w:val="24"/>
                <w:szCs w:val="24"/>
              </w:rPr>
            </w:pPr>
          </w:p>
        </w:tc>
      </w:tr>
      <w:tr w:rsidR="00401BCB" w:rsidRPr="00401BCB" w14:paraId="171635BF" w14:textId="77777777" w:rsidTr="00401BCB">
        <w:trPr>
          <w:trHeight w:val="21"/>
        </w:trPr>
        <w:tc>
          <w:tcPr>
            <w:tcW w:w="1526" w:type="dxa"/>
          </w:tcPr>
          <w:p w14:paraId="464028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26654BE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1" w:type="dxa"/>
          </w:tcPr>
          <w:p w14:paraId="171E2C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2" w:type="dxa"/>
          </w:tcPr>
          <w:p w14:paraId="7B99F7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5CA9AD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74733B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03CA42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2" w:type="dxa"/>
          </w:tcPr>
          <w:p w14:paraId="015D5B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993" w:type="dxa"/>
          </w:tcPr>
          <w:p w14:paraId="759603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</w:tr>
      <w:tr w:rsidR="00401BCB" w:rsidRPr="00401BCB" w14:paraId="7D03E58B" w14:textId="77777777" w:rsidTr="00401BCB">
        <w:trPr>
          <w:trHeight w:val="21"/>
        </w:trPr>
        <w:tc>
          <w:tcPr>
            <w:tcW w:w="1526" w:type="dxa"/>
          </w:tcPr>
          <w:p w14:paraId="4A18A1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14:paraId="2E09BE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1" w:type="dxa"/>
          </w:tcPr>
          <w:p w14:paraId="46E391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35EAD0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02211A8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3" w:type="dxa"/>
          </w:tcPr>
          <w:p w14:paraId="4B0247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  <w:tc>
          <w:tcPr>
            <w:tcW w:w="850" w:type="dxa"/>
          </w:tcPr>
          <w:p w14:paraId="316B25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2" w:type="dxa"/>
          </w:tcPr>
          <w:p w14:paraId="769896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9</w:t>
            </w:r>
          </w:p>
        </w:tc>
        <w:tc>
          <w:tcPr>
            <w:tcW w:w="993" w:type="dxa"/>
          </w:tcPr>
          <w:p w14:paraId="56C274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6C5C712E" w14:textId="77777777" w:rsidTr="00401BCB">
        <w:trPr>
          <w:trHeight w:val="21"/>
        </w:trPr>
        <w:tc>
          <w:tcPr>
            <w:tcW w:w="1526" w:type="dxa"/>
          </w:tcPr>
          <w:p w14:paraId="198A02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5E939B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2</w:t>
            </w:r>
          </w:p>
        </w:tc>
        <w:tc>
          <w:tcPr>
            <w:tcW w:w="851" w:type="dxa"/>
          </w:tcPr>
          <w:p w14:paraId="5FB3F7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6302B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51041D1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9</w:t>
            </w:r>
          </w:p>
        </w:tc>
        <w:tc>
          <w:tcPr>
            <w:tcW w:w="993" w:type="dxa"/>
          </w:tcPr>
          <w:p w14:paraId="25DDA7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4367C6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  <w:tc>
          <w:tcPr>
            <w:tcW w:w="992" w:type="dxa"/>
          </w:tcPr>
          <w:p w14:paraId="7F2BB0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3" w:type="dxa"/>
          </w:tcPr>
          <w:p w14:paraId="4A20EE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7A56EE22" w14:textId="77777777" w:rsidTr="00401BCB">
        <w:trPr>
          <w:trHeight w:val="21"/>
        </w:trPr>
        <w:tc>
          <w:tcPr>
            <w:tcW w:w="1526" w:type="dxa"/>
          </w:tcPr>
          <w:p w14:paraId="316EE1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14:paraId="05DF2B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1" w:type="dxa"/>
          </w:tcPr>
          <w:p w14:paraId="5D8FE4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  <w:tc>
          <w:tcPr>
            <w:tcW w:w="992" w:type="dxa"/>
          </w:tcPr>
          <w:p w14:paraId="7442DDC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850" w:type="dxa"/>
          </w:tcPr>
          <w:p w14:paraId="444263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41F1C64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3</w:t>
            </w:r>
          </w:p>
        </w:tc>
        <w:tc>
          <w:tcPr>
            <w:tcW w:w="850" w:type="dxa"/>
          </w:tcPr>
          <w:p w14:paraId="73516D0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2" w:type="dxa"/>
          </w:tcPr>
          <w:p w14:paraId="15CFDB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621C7F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</w:tr>
      <w:tr w:rsidR="00401BCB" w:rsidRPr="00401BCB" w14:paraId="2C80A47B" w14:textId="77777777" w:rsidTr="00401BCB">
        <w:trPr>
          <w:trHeight w:val="21"/>
        </w:trPr>
        <w:tc>
          <w:tcPr>
            <w:tcW w:w="1526" w:type="dxa"/>
          </w:tcPr>
          <w:p w14:paraId="73FA965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14:paraId="6F66A1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851" w:type="dxa"/>
          </w:tcPr>
          <w:p w14:paraId="4F5D34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45C4D3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2</w:t>
            </w:r>
          </w:p>
        </w:tc>
        <w:tc>
          <w:tcPr>
            <w:tcW w:w="850" w:type="dxa"/>
          </w:tcPr>
          <w:p w14:paraId="2AEAEA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144F6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1DA5CEA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7CF5CB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7C8C46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7120EA8D" w14:textId="77777777" w:rsidTr="00401BCB">
        <w:trPr>
          <w:trHeight w:val="21"/>
        </w:trPr>
        <w:tc>
          <w:tcPr>
            <w:tcW w:w="1526" w:type="dxa"/>
          </w:tcPr>
          <w:p w14:paraId="5E32D4B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14:paraId="5F17DF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1" w:type="dxa"/>
          </w:tcPr>
          <w:p w14:paraId="31F19B7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4</w:t>
            </w:r>
          </w:p>
        </w:tc>
        <w:tc>
          <w:tcPr>
            <w:tcW w:w="992" w:type="dxa"/>
          </w:tcPr>
          <w:p w14:paraId="1CE5A5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30FCC3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6BED56C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0B2761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0CB5E7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3" w:type="dxa"/>
          </w:tcPr>
          <w:p w14:paraId="14F409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</w:tr>
      <w:tr w:rsidR="00401BCB" w:rsidRPr="00401BCB" w14:paraId="14529124" w14:textId="77777777" w:rsidTr="00401BCB">
        <w:trPr>
          <w:trHeight w:val="21"/>
        </w:trPr>
        <w:tc>
          <w:tcPr>
            <w:tcW w:w="1526" w:type="dxa"/>
          </w:tcPr>
          <w:p w14:paraId="16D322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992" w:type="dxa"/>
          </w:tcPr>
          <w:p w14:paraId="3CED4F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1" w:type="dxa"/>
          </w:tcPr>
          <w:p w14:paraId="77072C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6937F02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850" w:type="dxa"/>
          </w:tcPr>
          <w:p w14:paraId="2204EE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3" w:type="dxa"/>
          </w:tcPr>
          <w:p w14:paraId="324222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850" w:type="dxa"/>
          </w:tcPr>
          <w:p w14:paraId="2E38F8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5A91D7B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3" w:type="dxa"/>
          </w:tcPr>
          <w:p w14:paraId="280CF65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</w:tr>
      <w:tr w:rsidR="00401BCB" w:rsidRPr="00401BCB" w14:paraId="44A34125" w14:textId="77777777" w:rsidTr="00401BCB">
        <w:trPr>
          <w:trHeight w:val="21"/>
        </w:trPr>
        <w:tc>
          <w:tcPr>
            <w:tcW w:w="1526" w:type="dxa"/>
          </w:tcPr>
          <w:p w14:paraId="3E96D4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992" w:type="dxa"/>
          </w:tcPr>
          <w:p w14:paraId="3B5ED0A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3F7765B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992" w:type="dxa"/>
          </w:tcPr>
          <w:p w14:paraId="62860F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4C0E4CB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5BA0E0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850" w:type="dxa"/>
          </w:tcPr>
          <w:p w14:paraId="45E251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664F2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3" w:type="dxa"/>
          </w:tcPr>
          <w:p w14:paraId="39C48E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5C4572C0" w14:textId="77777777" w:rsidTr="00401BCB">
        <w:trPr>
          <w:trHeight w:val="21"/>
        </w:trPr>
        <w:tc>
          <w:tcPr>
            <w:tcW w:w="1526" w:type="dxa"/>
          </w:tcPr>
          <w:p w14:paraId="4606F3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992" w:type="dxa"/>
          </w:tcPr>
          <w:p w14:paraId="13B06F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4</w:t>
            </w:r>
          </w:p>
        </w:tc>
        <w:tc>
          <w:tcPr>
            <w:tcW w:w="851" w:type="dxa"/>
          </w:tcPr>
          <w:p w14:paraId="72B9C5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5BD1DE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1D4FE1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1C91AC6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1B8EA2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4</w:t>
            </w:r>
          </w:p>
        </w:tc>
        <w:tc>
          <w:tcPr>
            <w:tcW w:w="992" w:type="dxa"/>
          </w:tcPr>
          <w:p w14:paraId="49F87C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5CD46C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</w:tr>
      <w:tr w:rsidR="00401BCB" w:rsidRPr="00401BCB" w14:paraId="78D16672" w14:textId="77777777" w:rsidTr="00401BCB">
        <w:trPr>
          <w:trHeight w:val="21"/>
        </w:trPr>
        <w:tc>
          <w:tcPr>
            <w:tcW w:w="1526" w:type="dxa"/>
          </w:tcPr>
          <w:p w14:paraId="6F5009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14:paraId="6C7B78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5</w:t>
            </w:r>
          </w:p>
        </w:tc>
        <w:tc>
          <w:tcPr>
            <w:tcW w:w="851" w:type="dxa"/>
          </w:tcPr>
          <w:p w14:paraId="57C314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71E6826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0" w:type="dxa"/>
          </w:tcPr>
          <w:p w14:paraId="3325B7A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3" w:type="dxa"/>
          </w:tcPr>
          <w:p w14:paraId="490292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850" w:type="dxa"/>
          </w:tcPr>
          <w:p w14:paraId="02B737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49C62D6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3" w:type="dxa"/>
          </w:tcPr>
          <w:p w14:paraId="52C8B4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251E4A7B" w14:textId="77777777" w:rsidTr="00401BCB">
        <w:trPr>
          <w:trHeight w:val="21"/>
        </w:trPr>
        <w:tc>
          <w:tcPr>
            <w:tcW w:w="1526" w:type="dxa"/>
          </w:tcPr>
          <w:p w14:paraId="145423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992" w:type="dxa"/>
          </w:tcPr>
          <w:p w14:paraId="7AECF5E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851" w:type="dxa"/>
          </w:tcPr>
          <w:p w14:paraId="6FA1DD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2" w:type="dxa"/>
          </w:tcPr>
          <w:p w14:paraId="2FBE67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850" w:type="dxa"/>
          </w:tcPr>
          <w:p w14:paraId="36A7F3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643D33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1AE70FC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5</w:t>
            </w:r>
          </w:p>
        </w:tc>
        <w:tc>
          <w:tcPr>
            <w:tcW w:w="992" w:type="dxa"/>
          </w:tcPr>
          <w:p w14:paraId="2D5545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3" w:type="dxa"/>
          </w:tcPr>
          <w:p w14:paraId="3B5ACA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</w:tr>
      <w:tr w:rsidR="00401BCB" w:rsidRPr="00401BCB" w14:paraId="3E9C9889" w14:textId="77777777" w:rsidTr="00401BCB">
        <w:trPr>
          <w:trHeight w:val="21"/>
        </w:trPr>
        <w:tc>
          <w:tcPr>
            <w:tcW w:w="1526" w:type="dxa"/>
          </w:tcPr>
          <w:p w14:paraId="161C1F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14:paraId="4FE8FB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380ED2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BADC1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43F0BEB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</w:tcPr>
          <w:p w14:paraId="05D287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78957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14:paraId="192FB1E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3" w:type="dxa"/>
          </w:tcPr>
          <w:p w14:paraId="55C9ED2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626BA2F4" w14:textId="77777777" w:rsidTr="00401BCB">
        <w:trPr>
          <w:trHeight w:val="21"/>
        </w:trPr>
        <w:tc>
          <w:tcPr>
            <w:tcW w:w="1526" w:type="dxa"/>
          </w:tcPr>
          <w:p w14:paraId="18949AA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14:paraId="17FE05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851" w:type="dxa"/>
          </w:tcPr>
          <w:p w14:paraId="07271E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02D67E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79BF42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3" w:type="dxa"/>
          </w:tcPr>
          <w:p w14:paraId="395C631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85361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21D8B8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1222F7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</w:tr>
      <w:tr w:rsidR="00401BCB" w:rsidRPr="00401BCB" w14:paraId="77738F50" w14:textId="77777777" w:rsidTr="00401BCB">
        <w:trPr>
          <w:trHeight w:val="21"/>
        </w:trPr>
        <w:tc>
          <w:tcPr>
            <w:tcW w:w="1526" w:type="dxa"/>
          </w:tcPr>
          <w:p w14:paraId="56575B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14:paraId="70604C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851" w:type="dxa"/>
          </w:tcPr>
          <w:p w14:paraId="396486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609328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0886B1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325997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322728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1</w:t>
            </w:r>
          </w:p>
        </w:tc>
        <w:tc>
          <w:tcPr>
            <w:tcW w:w="992" w:type="dxa"/>
          </w:tcPr>
          <w:p w14:paraId="2337A4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3" w:type="dxa"/>
          </w:tcPr>
          <w:p w14:paraId="28A25A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3</w:t>
            </w:r>
          </w:p>
        </w:tc>
      </w:tr>
      <w:tr w:rsidR="00401BCB" w:rsidRPr="00401BCB" w14:paraId="17B64F1A" w14:textId="77777777" w:rsidTr="00401BCB">
        <w:trPr>
          <w:trHeight w:val="21"/>
        </w:trPr>
        <w:tc>
          <w:tcPr>
            <w:tcW w:w="1526" w:type="dxa"/>
          </w:tcPr>
          <w:p w14:paraId="274DE5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992" w:type="dxa"/>
          </w:tcPr>
          <w:p w14:paraId="725AE5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1" w:type="dxa"/>
          </w:tcPr>
          <w:p w14:paraId="242E84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279632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4821D8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993" w:type="dxa"/>
          </w:tcPr>
          <w:p w14:paraId="5576E5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4D4C0E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6</w:t>
            </w:r>
          </w:p>
        </w:tc>
        <w:tc>
          <w:tcPr>
            <w:tcW w:w="992" w:type="dxa"/>
          </w:tcPr>
          <w:p w14:paraId="79C568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25465EF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</w:tr>
      <w:tr w:rsidR="00401BCB" w:rsidRPr="00401BCB" w14:paraId="328CCDE9" w14:textId="77777777" w:rsidTr="00401BCB">
        <w:trPr>
          <w:trHeight w:val="21"/>
        </w:trPr>
        <w:tc>
          <w:tcPr>
            <w:tcW w:w="1526" w:type="dxa"/>
          </w:tcPr>
          <w:p w14:paraId="480547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2" w:type="dxa"/>
          </w:tcPr>
          <w:p w14:paraId="0D8F16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851" w:type="dxa"/>
          </w:tcPr>
          <w:p w14:paraId="455729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8</w:t>
            </w:r>
          </w:p>
        </w:tc>
        <w:tc>
          <w:tcPr>
            <w:tcW w:w="992" w:type="dxa"/>
          </w:tcPr>
          <w:p w14:paraId="3BECFA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850" w:type="dxa"/>
          </w:tcPr>
          <w:p w14:paraId="0D5FEC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340E9D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2FB168D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4411077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9</w:t>
            </w:r>
          </w:p>
        </w:tc>
        <w:tc>
          <w:tcPr>
            <w:tcW w:w="993" w:type="dxa"/>
          </w:tcPr>
          <w:p w14:paraId="5C57E22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6D7EE4FF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5EC43D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96EF01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1FFE21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35A5E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6CE4DED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34528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2F1F88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7D655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4A1C7E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</w:tr>
      <w:tr w:rsidR="00401BCB" w:rsidRPr="00401BCB" w14:paraId="6F98624A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382403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895B9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02F2A5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31D43E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6727B0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60E7A2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144726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9E4E6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D707DD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13F0F106" w14:textId="77777777" w:rsidTr="00401BCB">
        <w:trPr>
          <w:trHeight w:val="21"/>
        </w:trPr>
        <w:tc>
          <w:tcPr>
            <w:tcW w:w="1526" w:type="dxa"/>
          </w:tcPr>
          <w:p w14:paraId="43FFB2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14:paraId="4361A8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1" w:type="dxa"/>
          </w:tcPr>
          <w:p w14:paraId="149A7F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992" w:type="dxa"/>
          </w:tcPr>
          <w:p w14:paraId="0619AD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5</w:t>
            </w:r>
          </w:p>
        </w:tc>
        <w:tc>
          <w:tcPr>
            <w:tcW w:w="850" w:type="dxa"/>
          </w:tcPr>
          <w:p w14:paraId="222BD3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064B8E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1BA3F8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2</w:t>
            </w:r>
          </w:p>
        </w:tc>
        <w:tc>
          <w:tcPr>
            <w:tcW w:w="992" w:type="dxa"/>
          </w:tcPr>
          <w:p w14:paraId="7C7FB3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  <w:tc>
          <w:tcPr>
            <w:tcW w:w="993" w:type="dxa"/>
          </w:tcPr>
          <w:p w14:paraId="4A0DF1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</w:tr>
      <w:tr w:rsidR="00401BCB" w:rsidRPr="00401BCB" w14:paraId="4ADE3E22" w14:textId="77777777" w:rsidTr="00401BCB">
        <w:trPr>
          <w:trHeight w:val="21"/>
        </w:trPr>
        <w:tc>
          <w:tcPr>
            <w:tcW w:w="1526" w:type="dxa"/>
          </w:tcPr>
          <w:p w14:paraId="1D5B392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992" w:type="dxa"/>
          </w:tcPr>
          <w:p w14:paraId="4FACCCC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  <w:tc>
          <w:tcPr>
            <w:tcW w:w="851" w:type="dxa"/>
          </w:tcPr>
          <w:p w14:paraId="333819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A419E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4</w:t>
            </w:r>
          </w:p>
        </w:tc>
        <w:tc>
          <w:tcPr>
            <w:tcW w:w="850" w:type="dxa"/>
          </w:tcPr>
          <w:p w14:paraId="127C420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3" w:type="dxa"/>
          </w:tcPr>
          <w:p w14:paraId="43FCAC6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850" w:type="dxa"/>
          </w:tcPr>
          <w:p w14:paraId="4F6FB4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992" w:type="dxa"/>
          </w:tcPr>
          <w:p w14:paraId="0B7809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3" w:type="dxa"/>
          </w:tcPr>
          <w:p w14:paraId="17058C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</w:tr>
      <w:tr w:rsidR="00401BCB" w:rsidRPr="00401BCB" w14:paraId="5619AF0E" w14:textId="77777777" w:rsidTr="00401BCB">
        <w:trPr>
          <w:trHeight w:val="21"/>
        </w:trPr>
        <w:tc>
          <w:tcPr>
            <w:tcW w:w="1526" w:type="dxa"/>
          </w:tcPr>
          <w:p w14:paraId="4B027E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14:paraId="39B296F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1357997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22A83C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B384A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3" w:type="dxa"/>
          </w:tcPr>
          <w:p w14:paraId="299261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6FBE618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2" w:type="dxa"/>
          </w:tcPr>
          <w:p w14:paraId="75B0DF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3" w:type="dxa"/>
          </w:tcPr>
          <w:p w14:paraId="1D6F68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5B84EB83" w14:textId="77777777" w:rsidTr="00401BCB">
        <w:trPr>
          <w:trHeight w:val="21"/>
        </w:trPr>
        <w:tc>
          <w:tcPr>
            <w:tcW w:w="1526" w:type="dxa"/>
          </w:tcPr>
          <w:p w14:paraId="325D8D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49FE7A3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1" w:type="dxa"/>
          </w:tcPr>
          <w:p w14:paraId="42A3CC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20E364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4EA29A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  <w:tc>
          <w:tcPr>
            <w:tcW w:w="993" w:type="dxa"/>
          </w:tcPr>
          <w:p w14:paraId="4F2057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6C37B6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3460D2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6</w:t>
            </w:r>
          </w:p>
        </w:tc>
        <w:tc>
          <w:tcPr>
            <w:tcW w:w="993" w:type="dxa"/>
          </w:tcPr>
          <w:p w14:paraId="017408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4FE3C80A" w14:textId="77777777" w:rsidTr="00401BCB">
        <w:trPr>
          <w:trHeight w:val="21"/>
        </w:trPr>
        <w:tc>
          <w:tcPr>
            <w:tcW w:w="1526" w:type="dxa"/>
          </w:tcPr>
          <w:p w14:paraId="154BE9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1C4F10D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851" w:type="dxa"/>
          </w:tcPr>
          <w:p w14:paraId="2046074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  <w:tc>
          <w:tcPr>
            <w:tcW w:w="992" w:type="dxa"/>
          </w:tcPr>
          <w:p w14:paraId="399152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170A9B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0</w:t>
            </w:r>
          </w:p>
        </w:tc>
        <w:tc>
          <w:tcPr>
            <w:tcW w:w="993" w:type="dxa"/>
          </w:tcPr>
          <w:p w14:paraId="0CF9BA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</w:tcPr>
          <w:p w14:paraId="636D190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6B6601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3" w:type="dxa"/>
          </w:tcPr>
          <w:p w14:paraId="435285C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5</w:t>
            </w:r>
          </w:p>
        </w:tc>
      </w:tr>
      <w:tr w:rsidR="00401BCB" w:rsidRPr="00401BCB" w14:paraId="1C4F7F82" w14:textId="77777777" w:rsidTr="00401BCB">
        <w:trPr>
          <w:trHeight w:val="21"/>
        </w:trPr>
        <w:tc>
          <w:tcPr>
            <w:tcW w:w="1526" w:type="dxa"/>
          </w:tcPr>
          <w:p w14:paraId="707DF4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2" w:type="dxa"/>
          </w:tcPr>
          <w:p w14:paraId="2B2586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59A5226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2F26B8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7B836E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0</w:t>
            </w:r>
          </w:p>
        </w:tc>
        <w:tc>
          <w:tcPr>
            <w:tcW w:w="993" w:type="dxa"/>
          </w:tcPr>
          <w:p w14:paraId="7C2053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850" w:type="dxa"/>
          </w:tcPr>
          <w:p w14:paraId="7F1E7A7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2" w:type="dxa"/>
          </w:tcPr>
          <w:p w14:paraId="4F4D7E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6</w:t>
            </w:r>
          </w:p>
        </w:tc>
        <w:tc>
          <w:tcPr>
            <w:tcW w:w="993" w:type="dxa"/>
          </w:tcPr>
          <w:p w14:paraId="6AE989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263696EF" w14:textId="77777777" w:rsidTr="00401BCB">
        <w:trPr>
          <w:trHeight w:val="21"/>
        </w:trPr>
        <w:tc>
          <w:tcPr>
            <w:tcW w:w="1526" w:type="dxa"/>
          </w:tcPr>
          <w:p w14:paraId="30DB4D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25</w:t>
            </w:r>
          </w:p>
        </w:tc>
        <w:tc>
          <w:tcPr>
            <w:tcW w:w="992" w:type="dxa"/>
          </w:tcPr>
          <w:p w14:paraId="682DBFD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1" w:type="dxa"/>
          </w:tcPr>
          <w:p w14:paraId="3E24C5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4</w:t>
            </w:r>
          </w:p>
        </w:tc>
        <w:tc>
          <w:tcPr>
            <w:tcW w:w="992" w:type="dxa"/>
          </w:tcPr>
          <w:p w14:paraId="23C3A7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240EF4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3" w:type="dxa"/>
          </w:tcPr>
          <w:p w14:paraId="6CC71A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</w:tcPr>
          <w:p w14:paraId="2D47398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0</w:t>
            </w:r>
          </w:p>
        </w:tc>
        <w:tc>
          <w:tcPr>
            <w:tcW w:w="992" w:type="dxa"/>
          </w:tcPr>
          <w:p w14:paraId="2077E5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32BA0A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</w:tr>
      <w:tr w:rsidR="00401BCB" w:rsidRPr="00401BCB" w14:paraId="2B604B19" w14:textId="77777777" w:rsidTr="00401BCB">
        <w:trPr>
          <w:trHeight w:val="21"/>
        </w:trPr>
        <w:tc>
          <w:tcPr>
            <w:tcW w:w="1526" w:type="dxa"/>
          </w:tcPr>
          <w:p w14:paraId="17491D8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2" w:type="dxa"/>
          </w:tcPr>
          <w:p w14:paraId="6AFD86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1" w:type="dxa"/>
          </w:tcPr>
          <w:p w14:paraId="1B255A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31328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110D8D8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3" w:type="dxa"/>
          </w:tcPr>
          <w:p w14:paraId="4FFA81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</w:tcPr>
          <w:p w14:paraId="584060D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38CFCC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7</w:t>
            </w:r>
          </w:p>
        </w:tc>
        <w:tc>
          <w:tcPr>
            <w:tcW w:w="993" w:type="dxa"/>
          </w:tcPr>
          <w:p w14:paraId="16D603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</w:tr>
      <w:tr w:rsidR="00401BCB" w:rsidRPr="00401BCB" w14:paraId="29B0E30D" w14:textId="77777777" w:rsidTr="00401BCB">
        <w:trPr>
          <w:trHeight w:val="21"/>
        </w:trPr>
        <w:tc>
          <w:tcPr>
            <w:tcW w:w="1526" w:type="dxa"/>
          </w:tcPr>
          <w:p w14:paraId="282DCE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992" w:type="dxa"/>
          </w:tcPr>
          <w:p w14:paraId="006859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3E4EAE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  <w:tc>
          <w:tcPr>
            <w:tcW w:w="992" w:type="dxa"/>
          </w:tcPr>
          <w:p w14:paraId="6B813A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57BCA47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3" w:type="dxa"/>
          </w:tcPr>
          <w:p w14:paraId="7AFEB4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187116A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457E39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16828EE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0</w:t>
            </w:r>
          </w:p>
        </w:tc>
      </w:tr>
      <w:tr w:rsidR="00401BCB" w:rsidRPr="00401BCB" w14:paraId="37B02EB2" w14:textId="77777777" w:rsidTr="00401BCB">
        <w:trPr>
          <w:trHeight w:val="21"/>
        </w:trPr>
        <w:tc>
          <w:tcPr>
            <w:tcW w:w="1526" w:type="dxa"/>
          </w:tcPr>
          <w:p w14:paraId="020326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992" w:type="dxa"/>
          </w:tcPr>
          <w:p w14:paraId="4DF6CE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1" w:type="dxa"/>
          </w:tcPr>
          <w:p w14:paraId="105D7C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0</w:t>
            </w:r>
          </w:p>
        </w:tc>
        <w:tc>
          <w:tcPr>
            <w:tcW w:w="992" w:type="dxa"/>
          </w:tcPr>
          <w:p w14:paraId="6D8A26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850" w:type="dxa"/>
          </w:tcPr>
          <w:p w14:paraId="67FDA93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8</w:t>
            </w:r>
          </w:p>
        </w:tc>
        <w:tc>
          <w:tcPr>
            <w:tcW w:w="993" w:type="dxa"/>
          </w:tcPr>
          <w:p w14:paraId="095224A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0" w:type="dxa"/>
          </w:tcPr>
          <w:p w14:paraId="2F5534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72C322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993" w:type="dxa"/>
          </w:tcPr>
          <w:p w14:paraId="431C81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11DA025E" w14:textId="77777777" w:rsidTr="00401BCB">
        <w:trPr>
          <w:trHeight w:val="21"/>
        </w:trPr>
        <w:tc>
          <w:tcPr>
            <w:tcW w:w="1526" w:type="dxa"/>
          </w:tcPr>
          <w:p w14:paraId="7CFC29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992" w:type="dxa"/>
          </w:tcPr>
          <w:p w14:paraId="70DE32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1" w:type="dxa"/>
          </w:tcPr>
          <w:p w14:paraId="174D4C7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8</w:t>
            </w:r>
          </w:p>
        </w:tc>
        <w:tc>
          <w:tcPr>
            <w:tcW w:w="992" w:type="dxa"/>
          </w:tcPr>
          <w:p w14:paraId="0B7B0F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0B1169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3" w:type="dxa"/>
          </w:tcPr>
          <w:p w14:paraId="36185AD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4</w:t>
            </w:r>
          </w:p>
        </w:tc>
        <w:tc>
          <w:tcPr>
            <w:tcW w:w="850" w:type="dxa"/>
          </w:tcPr>
          <w:p w14:paraId="5F6101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2" w:type="dxa"/>
          </w:tcPr>
          <w:p w14:paraId="2794DB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14B228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0</w:t>
            </w:r>
          </w:p>
        </w:tc>
      </w:tr>
      <w:tr w:rsidR="00401BCB" w:rsidRPr="00401BCB" w14:paraId="1AFD8DAA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73998EE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50D6F4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4F727B1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5E7FC3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FC396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6D8217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2C3F1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21205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877E7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</w:tbl>
    <w:p w14:paraId="0C307081" w14:textId="77777777" w:rsidR="00401BCB" w:rsidRPr="00401BCB" w:rsidRDefault="00401BCB" w:rsidP="00401BCB">
      <w:pPr>
        <w:ind w:left="709"/>
        <w:jc w:val="both"/>
        <w:rPr>
          <w:rFonts w:eastAsia="Calibri"/>
          <w:sz w:val="24"/>
          <w:szCs w:val="24"/>
        </w:rPr>
      </w:pPr>
    </w:p>
    <w:p w14:paraId="3958ABC0" w14:textId="7F5B0539" w:rsidR="00401BCB" w:rsidRPr="00401BCB" w:rsidRDefault="00401BCB" w:rsidP="00401BCB">
      <w:pPr>
        <w:ind w:left="709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  <w:lang w:val="en-US"/>
        </w:rPr>
        <w:t>N</w:t>
      </w:r>
      <w:r w:rsidRPr="00401BCB">
        <w:rPr>
          <w:rFonts w:eastAsia="Calibri"/>
          <w:sz w:val="24"/>
          <w:szCs w:val="24"/>
        </w:rPr>
        <w:t xml:space="preserve"> – номер студента по журналу (номер варианта), </w:t>
      </w:r>
      <w:r w:rsidRPr="00401BCB">
        <w:rPr>
          <w:rFonts w:eastAsia="Calibri"/>
          <w:sz w:val="24"/>
          <w:szCs w:val="24"/>
          <w:lang w:val="en-US"/>
        </w:rPr>
        <w:t>p</w:t>
      </w:r>
      <w:r w:rsidRPr="00401BCB">
        <w:rPr>
          <w:rFonts w:eastAsia="Calibri"/>
          <w:sz w:val="24"/>
          <w:szCs w:val="24"/>
        </w:rPr>
        <w:t xml:space="preserve"> – число выданное преподавателем (для группы ЛТО  – 18, для группы ЛТК – 22, для группы ЛТХ – 38, для группы ЛТШ – 16, для группы МХ-118 – 45, для группы ТТС-118 - 53).</w:t>
      </w:r>
    </w:p>
    <w:p w14:paraId="19C1C902" w14:textId="79517FE9" w:rsidR="00401BCB" w:rsidRPr="00401BCB" w:rsidRDefault="00401BCB" w:rsidP="00401BCB">
      <w:pPr>
        <w:ind w:left="709"/>
        <w:jc w:val="both"/>
        <w:rPr>
          <w:rFonts w:eastAsia="Times New Roman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В табл. 2.1 сопротивления цепи заданы в показательной форме </w:t>
      </w:r>
      <m:oMath>
        <m:bar>
          <m:bar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eastAsia="Calibri" w:hAnsi="Cambria Math"/>
                <w:sz w:val="24"/>
                <w:szCs w:val="24"/>
              </w:rPr>
              <m:t>Z</m:t>
            </m:r>
          </m:e>
        </m:bar>
        <m:r>
          <w:rPr>
            <w:rFonts w:ascii="Cambria Math" w:eastAsia="Calibri" w:hAnsi="Cambria Math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Z</m:t>
            </m:r>
          </m:e>
          <m:sub>
            <m:sSup>
              <m:sSup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4"/>
                    <w:szCs w:val="24"/>
                  </w:rPr>
                  <m:t>±jφ</m:t>
                </m:r>
              </m:sup>
            </m:sSup>
          </m:sub>
        </m:sSub>
      </m:oMath>
    </w:p>
    <w:p w14:paraId="3A49068D" w14:textId="77777777" w:rsidR="00401BCB" w:rsidRPr="00401BCB" w:rsidRDefault="00401BCB" w:rsidP="00401BCB">
      <w:pPr>
        <w:ind w:left="709"/>
        <w:jc w:val="both"/>
        <w:rPr>
          <w:rFonts w:eastAsia="Times New Roman"/>
          <w:sz w:val="24"/>
          <w:szCs w:val="24"/>
        </w:rPr>
      </w:pPr>
    </w:p>
    <w:p w14:paraId="28C078BC" w14:textId="427D6D1A" w:rsidR="00401BCB" w:rsidRPr="00401BCB" w:rsidRDefault="00401BCB" w:rsidP="00401BCB">
      <w:pPr>
        <w:ind w:left="709" w:right="-2"/>
        <w:jc w:val="both"/>
        <w:rPr>
          <w:rFonts w:eastAsia="Times New Roman"/>
          <w:sz w:val="24"/>
          <w:szCs w:val="24"/>
        </w:rPr>
      </w:pPr>
    </w:p>
    <w:p w14:paraId="7AE49943" w14:textId="7169EE0E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  <w:r w:rsidRPr="00401BCB">
        <w:rPr>
          <w:noProof/>
          <w:sz w:val="24"/>
          <w:szCs w:val="24"/>
        </w:rPr>
        <w:drawing>
          <wp:inline distT="0" distB="0" distL="0" distR="0" wp14:anchorId="3F30D6DD" wp14:editId="7F17E80B">
            <wp:extent cx="2428875" cy="1764129"/>
            <wp:effectExtent l="0" t="0" r="0" b="7620"/>
            <wp:docPr id="1243" name="Рисунок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l="26365" t="37157" r="24525" b="18255"/>
                    <a:stretch/>
                  </pic:blipFill>
                  <pic:spPr bwMode="auto">
                    <a:xfrm>
                      <a:off x="0" y="0"/>
                      <a:ext cx="2444607" cy="1775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D89ECB" w14:textId="77777777" w:rsidR="00401BCB" w:rsidRPr="00401BCB" w:rsidRDefault="00401BCB" w:rsidP="00401BCB">
      <w:pPr>
        <w:ind w:left="709" w:right="-2"/>
        <w:jc w:val="both"/>
        <w:rPr>
          <w:rFonts w:eastAsia="Times New Roman"/>
          <w:sz w:val="24"/>
          <w:szCs w:val="24"/>
        </w:rPr>
      </w:pPr>
    </w:p>
    <w:p w14:paraId="4750AA89" w14:textId="180A105B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Рис. 2.1. Исходная схема цепи переменного тока</w:t>
      </w:r>
    </w:p>
    <w:p w14:paraId="7CAB2CF9" w14:textId="77777777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</w:p>
    <w:p w14:paraId="55AB9964" w14:textId="77777777" w:rsidR="00401BCB" w:rsidRPr="00401BCB" w:rsidRDefault="00401BCB" w:rsidP="00401BCB">
      <w:pPr>
        <w:ind w:left="720"/>
        <w:contextualSpacing/>
        <w:rPr>
          <w:rFonts w:eastAsia="Times New Roman"/>
          <w:sz w:val="24"/>
          <w:szCs w:val="24"/>
        </w:rPr>
      </w:pPr>
    </w:p>
    <w:p w14:paraId="3328828C" w14:textId="6E76221A" w:rsidR="00401BCB" w:rsidRPr="00E05D7D" w:rsidRDefault="00401BCB" w:rsidP="00594E5E">
      <w:pPr>
        <w:numPr>
          <w:ilvl w:val="1"/>
          <w:numId w:val="14"/>
        </w:numPr>
        <w:spacing w:after="200" w:line="276" w:lineRule="auto"/>
        <w:jc w:val="both"/>
        <w:rPr>
          <w:rFonts w:eastAsia="Times New Roman"/>
          <w:sz w:val="24"/>
          <w:szCs w:val="24"/>
        </w:rPr>
      </w:pPr>
      <w:r w:rsidRPr="00E05D7D">
        <w:rPr>
          <w:rFonts w:eastAsia="Times New Roman"/>
          <w:sz w:val="24"/>
          <w:szCs w:val="24"/>
        </w:rPr>
        <w:t>Домашнее задание № 3. Расчет трехфазных синусоидальных цепей.</w:t>
      </w:r>
    </w:p>
    <w:p w14:paraId="1DE79EC5" w14:textId="6E3592E6" w:rsidR="00E05D7D" w:rsidRPr="00E05D7D" w:rsidRDefault="00E05D7D" w:rsidP="00E05D7D">
      <w:pPr>
        <w:ind w:left="709"/>
        <w:jc w:val="both"/>
        <w:rPr>
          <w:rFonts w:eastAsia="Calibri"/>
          <w:b/>
          <w:sz w:val="24"/>
          <w:szCs w:val="24"/>
        </w:rPr>
      </w:pPr>
      <w:r w:rsidRPr="00E05D7D">
        <w:rPr>
          <w:rFonts w:eastAsia="Calibri"/>
          <w:b/>
          <w:sz w:val="24"/>
          <w:szCs w:val="24"/>
        </w:rPr>
        <w:t>Схема «звезда».</w:t>
      </w:r>
    </w:p>
    <w:p w14:paraId="59C2B12C" w14:textId="44724512" w:rsidR="00E05D7D" w:rsidRPr="00E05D7D" w:rsidRDefault="00663361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ascii="Calibri" w:hAnsi="Calibri"/>
          <w:noProof/>
        </w:rPr>
        <w:drawing>
          <wp:anchor distT="0" distB="0" distL="114300" distR="114300" simplePos="0" relativeHeight="251661312" behindDoc="1" locked="0" layoutInCell="1" allowOverlap="1" wp14:anchorId="43B41AC7" wp14:editId="1366C3D7">
            <wp:simplePos x="0" y="0"/>
            <wp:positionH relativeFrom="margin">
              <wp:posOffset>1824990</wp:posOffset>
            </wp:positionH>
            <wp:positionV relativeFrom="page">
              <wp:posOffset>6715125</wp:posOffset>
            </wp:positionV>
            <wp:extent cx="2390775" cy="2374265"/>
            <wp:effectExtent l="0" t="0" r="9525" b="6985"/>
            <wp:wrapTopAndBottom/>
            <wp:docPr id="1257" name="Рисунок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яяяя.jpg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31" b="1093"/>
                    <a:stretch/>
                  </pic:blipFill>
                  <pic:spPr bwMode="auto">
                    <a:xfrm>
                      <a:off x="0" y="0"/>
                      <a:ext cx="2390775" cy="23742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5D7D" w:rsidRPr="00E05D7D">
        <w:rPr>
          <w:rFonts w:eastAsia="Calibri"/>
          <w:sz w:val="24"/>
          <w:szCs w:val="24"/>
        </w:rPr>
        <w:t>1. Начертите расчётные схемы четырёхпроводной (рис. 3.1) и трёхпроводной (рис. 3.2) цепи, при соединении нагрузку в звезду. Укажите на них токи и напряжения. Запишите расчётные данные (табл. 3.1, 3.2).</w:t>
      </w:r>
    </w:p>
    <w:p w14:paraId="69212AF9" w14:textId="002FCA58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387A858C" w14:textId="27D7B30A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4F6225B3" w14:textId="7749843D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346AD58F" w14:textId="21EE422F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noProof/>
          <w:sz w:val="24"/>
          <w:szCs w:val="24"/>
        </w:rPr>
        <w:t>Рис. 3.1</w:t>
      </w:r>
    </w:p>
    <w:p w14:paraId="034D15B4" w14:textId="7E5CE45B" w:rsidR="00E05D7D" w:rsidRPr="00E05D7D" w:rsidRDefault="00663361" w:rsidP="00E05D7D">
      <w:pPr>
        <w:ind w:left="709"/>
        <w:jc w:val="center"/>
        <w:rPr>
          <w:rFonts w:eastAsia="Calibri"/>
          <w:noProof/>
          <w:sz w:val="24"/>
          <w:szCs w:val="24"/>
        </w:rPr>
      </w:pPr>
      <w:r w:rsidRPr="00E05D7D">
        <w:rPr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1" locked="0" layoutInCell="1" allowOverlap="1" wp14:anchorId="56024105" wp14:editId="4F729480">
            <wp:simplePos x="0" y="0"/>
            <wp:positionH relativeFrom="margin">
              <wp:align>center</wp:align>
            </wp:positionH>
            <wp:positionV relativeFrom="page">
              <wp:posOffset>470535</wp:posOffset>
            </wp:positionV>
            <wp:extent cx="2701804" cy="2449002"/>
            <wp:effectExtent l="0" t="0" r="3810" b="8890"/>
            <wp:wrapNone/>
            <wp:docPr id="1258" name="Рисунок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dsad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1804" cy="24490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48031D6" w14:textId="5606091D" w:rsidR="00E05D7D" w:rsidRPr="00E05D7D" w:rsidRDefault="00E05D7D" w:rsidP="00663361">
      <w:pPr>
        <w:rPr>
          <w:rFonts w:eastAsia="Calibri"/>
          <w:noProof/>
          <w:sz w:val="24"/>
          <w:szCs w:val="24"/>
        </w:rPr>
      </w:pPr>
    </w:p>
    <w:p w14:paraId="0504C805" w14:textId="2CA99F46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2B5DBE9E" w14:textId="4B4F2422" w:rsidR="00E05D7D" w:rsidRPr="00E05D7D" w:rsidRDefault="00E05D7D" w:rsidP="00E05D7D">
      <w:pPr>
        <w:pStyle w:val="af0"/>
        <w:ind w:left="1069"/>
        <w:rPr>
          <w:rFonts w:eastAsia="Calibri"/>
          <w:noProof/>
          <w:sz w:val="24"/>
          <w:szCs w:val="24"/>
        </w:rPr>
      </w:pPr>
    </w:p>
    <w:p w14:paraId="41820236" w14:textId="416DF81B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505B418F" w14:textId="3C8752EF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57EEF9D8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05F3A6B8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634E7C7B" w14:textId="40908E95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333DB485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61431E97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222DD898" w14:textId="77777777" w:rsidR="00663361" w:rsidRDefault="00663361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53DAF192" w14:textId="6E872220" w:rsidR="00663361" w:rsidRDefault="00663361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310DC624" w14:textId="77777777" w:rsidR="00E05D7D" w:rsidRPr="00E05D7D" w:rsidRDefault="00E05D7D" w:rsidP="00663361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noProof/>
          <w:sz w:val="24"/>
          <w:szCs w:val="24"/>
        </w:rPr>
        <w:t>Рис. 3.2</w:t>
      </w:r>
    </w:p>
    <w:p w14:paraId="66F9839C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0D3AE213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550A775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2. Для всех режимов, указанных в табл.3.1, 3.2:</w:t>
      </w:r>
    </w:p>
    <w:p w14:paraId="0D920E38" w14:textId="17BCFC4E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рассчитайте фазные и линейные токи цепи;</w:t>
      </w:r>
    </w:p>
    <w:p w14:paraId="37382F3E" w14:textId="10E50BAB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б) по результатам расчётов постройте векторные диаграммы цепи;</w:t>
      </w:r>
    </w:p>
    <w:p w14:paraId="01794082" w14:textId="6064BF22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определите активную, реактивную, полную мощность цепи.</w:t>
      </w:r>
    </w:p>
    <w:p w14:paraId="23AC6CAE" w14:textId="191EA2A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3. Для несимметричного режима работы цепи рис. 3.1 начертите схему включения и определите показания приборов:</w:t>
      </w:r>
    </w:p>
    <w:p w14:paraId="28D2248F" w14:textId="7CBE23B2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амперметра в нулевом проводе;</w:t>
      </w:r>
    </w:p>
    <w:p w14:paraId="20D13CA8" w14:textId="5F7D3513" w:rsidR="00E05D7D" w:rsidRPr="00E05D7D" w:rsidRDefault="00E05D7D" w:rsidP="00E05D7D">
      <w:pPr>
        <w:ind w:left="709"/>
        <w:jc w:val="both"/>
        <w:rPr>
          <w:rFonts w:eastAsia="Times New Roman"/>
          <w:sz w:val="24"/>
          <w:szCs w:val="24"/>
        </w:rPr>
      </w:pPr>
      <w:r w:rsidRPr="00E05D7D">
        <w:rPr>
          <w:rFonts w:eastAsia="Calibri"/>
          <w:sz w:val="24"/>
          <w:szCs w:val="24"/>
        </w:rPr>
        <w:t xml:space="preserve">б)вольтметра для измерения фазного напряжения фазы 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b</m:t>
            </m:r>
          </m:sub>
        </m:sSub>
      </m:oMath>
      <w:r w:rsidRPr="00E05D7D">
        <w:rPr>
          <w:rFonts w:eastAsia="Times New Roman"/>
          <w:sz w:val="24"/>
          <w:szCs w:val="24"/>
        </w:rPr>
        <w:t xml:space="preserve"> и линейного напряжения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bc</m:t>
            </m:r>
          </m:sub>
        </m:sSub>
      </m:oMath>
      <w:r w:rsidRPr="00E05D7D">
        <w:rPr>
          <w:rFonts w:eastAsia="Times New Roman"/>
          <w:sz w:val="24"/>
          <w:szCs w:val="24"/>
        </w:rPr>
        <w:t>.</w:t>
      </w:r>
    </w:p>
    <w:p w14:paraId="1610CBCB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1D66E2E8" w14:textId="6E6414BB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Исходные данные для расчёта несимметричного режима работы схемы рис. 3.1 приведены в табл. 3.1, а для расчёта симметричного и аварийного режимов работы схемы рис. 3.2 – в табл. 3.2.</w:t>
      </w:r>
    </w:p>
    <w:p w14:paraId="0F1BAA4D" w14:textId="4E36A9E9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  <w:u w:val="single"/>
        </w:rPr>
      </w:pPr>
    </w:p>
    <w:p w14:paraId="3360F6CC" w14:textId="59C0B7D5" w:rsidR="00E05D7D" w:rsidRPr="00E05D7D" w:rsidRDefault="00E05D7D" w:rsidP="00E05D7D">
      <w:pPr>
        <w:ind w:left="709"/>
        <w:jc w:val="both"/>
        <w:rPr>
          <w:rFonts w:eastAsia="Calibri"/>
          <w:b/>
          <w:sz w:val="24"/>
          <w:szCs w:val="24"/>
        </w:rPr>
      </w:pPr>
      <w:r w:rsidRPr="00E05D7D">
        <w:rPr>
          <w:rFonts w:eastAsia="Calibri"/>
          <w:b/>
          <w:sz w:val="24"/>
          <w:szCs w:val="24"/>
        </w:rPr>
        <w:t>Схема «треугольник».</w:t>
      </w:r>
    </w:p>
    <w:p w14:paraId="29E8AF63" w14:textId="504633ED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1.Начертите расчётную схему цепи, при соединении нагрузки в треугольник (рис. 3.3). Укажите на схеме линейные и фазные фоки и напряжения. Запишите расчётные данные.</w:t>
      </w:r>
    </w:p>
    <w:p w14:paraId="5E9D3ECB" w14:textId="4B13E1BC" w:rsidR="00E05D7D" w:rsidRPr="00E05D7D" w:rsidRDefault="00E05D7D" w:rsidP="00E05D7D">
      <w:pPr>
        <w:ind w:left="709"/>
        <w:rPr>
          <w:rFonts w:eastAsia="Calibri"/>
          <w:noProof/>
          <w:sz w:val="24"/>
          <w:szCs w:val="24"/>
        </w:rPr>
      </w:pPr>
      <w:r w:rsidRPr="00E05D7D">
        <w:rPr>
          <w:rFonts w:eastAsia="Calibri"/>
          <w:noProof/>
          <w:sz w:val="24"/>
          <w:szCs w:val="24"/>
        </w:rPr>
        <w:t xml:space="preserve">       </w:t>
      </w:r>
    </w:p>
    <w:p w14:paraId="517EE16D" w14:textId="195689B6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0B9AF582" w14:textId="27EDDC57" w:rsidR="00E05D7D" w:rsidRPr="00E05D7D" w:rsidRDefault="00663361" w:rsidP="00E05D7D">
      <w:pPr>
        <w:ind w:left="709"/>
        <w:rPr>
          <w:rFonts w:eastAsia="Calibri"/>
          <w:sz w:val="24"/>
          <w:szCs w:val="24"/>
        </w:rPr>
      </w:pPr>
      <w:r w:rsidRPr="00E05D7D">
        <w:rPr>
          <w:b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79C7987" wp14:editId="288737F4">
            <wp:simplePos x="0" y="0"/>
            <wp:positionH relativeFrom="margin">
              <wp:posOffset>2234565</wp:posOffset>
            </wp:positionH>
            <wp:positionV relativeFrom="page">
              <wp:posOffset>7096125</wp:posOffset>
            </wp:positionV>
            <wp:extent cx="2162175" cy="2113915"/>
            <wp:effectExtent l="0" t="0" r="9525" b="635"/>
            <wp:wrapSquare wrapText="bothSides"/>
            <wp:docPr id="1259" name="Рисунок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dddd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21139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C926B6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09DEED96" w14:textId="0349C550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484D4252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56F631C8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DE0B85F" w14:textId="13E20132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710DF1DF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F04DE4A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8D0947A" w14:textId="128982C5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4DCCCC2" w14:textId="77777777" w:rsidR="00E05D7D" w:rsidRPr="00E05D7D" w:rsidRDefault="00E05D7D" w:rsidP="00E05D7D">
      <w:pPr>
        <w:pStyle w:val="af0"/>
        <w:ind w:left="1069"/>
        <w:rPr>
          <w:rFonts w:eastAsia="Calibri"/>
          <w:sz w:val="24"/>
          <w:szCs w:val="24"/>
        </w:rPr>
      </w:pPr>
    </w:p>
    <w:p w14:paraId="15A81069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1873509D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1AE85E38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5F73533F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017FC7C9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Рис. 3.3</w:t>
      </w:r>
    </w:p>
    <w:p w14:paraId="1E20090B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4E07B47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lastRenderedPageBreak/>
        <w:t>2. Для всех режимов указанных в таблице 3.3:</w:t>
      </w:r>
    </w:p>
    <w:p w14:paraId="18A3F521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рассчитайте фазные и линейные токи цепи;</w:t>
      </w:r>
    </w:p>
    <w:p w14:paraId="64FFC50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б) постройте векторные диаграммы цепи;</w:t>
      </w:r>
    </w:p>
    <w:p w14:paraId="4336C02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определите активную, реактивную и полную мощность цепи.</w:t>
      </w:r>
    </w:p>
    <w:p w14:paraId="2675DEB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3. Для несимметричного режима работы цепи рис. 3.3 начертите схему включения и определите показания приборов:</w:t>
      </w:r>
    </w:p>
    <w:p w14:paraId="12ED46A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амперметров для определения всех линейных и фазных токов;</w:t>
      </w:r>
    </w:p>
    <w:p w14:paraId="33BC5567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 xml:space="preserve">б) вольтметра для измерения одного из фазных и линейного напряжения (например – 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bc</m:t>
            </m:r>
          </m:sub>
        </m:sSub>
      </m:oMath>
      <w:r w:rsidRPr="00E05D7D">
        <w:rPr>
          <w:rFonts w:eastAsia="Calibri"/>
          <w:sz w:val="24"/>
          <w:szCs w:val="24"/>
        </w:rPr>
        <w:t>);</w:t>
      </w:r>
    </w:p>
    <w:p w14:paraId="5B251700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ваттметров для определения трёхфазной мощности цепи.</w:t>
      </w:r>
    </w:p>
    <w:p w14:paraId="38F038E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Исходные данные для расчётов приведены в табл. 3.3.</w:t>
      </w:r>
    </w:p>
    <w:p w14:paraId="0E5B86D0" w14:textId="77777777" w:rsidR="00E05D7D" w:rsidRPr="00E05D7D" w:rsidRDefault="00E05D7D" w:rsidP="00E05D7D">
      <w:pPr>
        <w:ind w:left="709"/>
        <w:jc w:val="right"/>
        <w:rPr>
          <w:rFonts w:eastAsia="Times New Roman"/>
          <w:sz w:val="24"/>
          <w:szCs w:val="24"/>
        </w:rPr>
      </w:pPr>
      <w:r w:rsidRPr="00E05D7D">
        <w:rPr>
          <w:rFonts w:eastAsia="Times New Roman"/>
          <w:sz w:val="24"/>
          <w:szCs w:val="24"/>
        </w:rPr>
        <w:t>Т а б л и ц а 3.1</w:t>
      </w:r>
    </w:p>
    <w:tbl>
      <w:tblPr>
        <w:tblStyle w:val="72"/>
        <w:tblW w:w="9121" w:type="dxa"/>
        <w:jc w:val="center"/>
        <w:tblLook w:val="04A0" w:firstRow="1" w:lastRow="0" w:firstColumn="1" w:lastColumn="0" w:noHBand="0" w:noVBand="1"/>
      </w:tblPr>
      <w:tblGrid>
        <w:gridCol w:w="2241"/>
        <w:gridCol w:w="2293"/>
        <w:gridCol w:w="2292"/>
        <w:gridCol w:w="2295"/>
      </w:tblGrid>
      <w:tr w:rsidR="00E05D7D" w:rsidRPr="00E05D7D" w14:paraId="4E448A8F" w14:textId="77777777" w:rsidTr="00E05D7D">
        <w:trPr>
          <w:trHeight w:val="913"/>
          <w:jc w:val="center"/>
        </w:trPr>
        <w:tc>
          <w:tcPr>
            <w:tcW w:w="9121" w:type="dxa"/>
            <w:gridSpan w:val="4"/>
            <w:vAlign w:val="center"/>
          </w:tcPr>
          <w:p w14:paraId="684F958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50275BB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10F56960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1D833B6" w14:textId="77777777" w:rsidR="00E05D7D" w:rsidRPr="00E05D7D" w:rsidRDefault="00E05D7D" w:rsidP="00E05D7D">
            <w:pPr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35E8298A" w14:textId="77777777" w:rsidTr="00E05D7D">
        <w:trPr>
          <w:trHeight w:val="707"/>
          <w:jc w:val="center"/>
        </w:trPr>
        <w:tc>
          <w:tcPr>
            <w:tcW w:w="9121" w:type="dxa"/>
            <w:gridSpan w:val="4"/>
            <w:vAlign w:val="center"/>
          </w:tcPr>
          <w:p w14:paraId="368467B1" w14:textId="77777777" w:rsidR="00E05D7D" w:rsidRPr="00E05D7D" w:rsidRDefault="00CE60D4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380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 xml:space="preserve">, 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ba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>≠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e>
              </m:ba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>≠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</m:e>
              </m:bar>
            </m:oMath>
            <w:r w:rsidR="00E05D7D" w:rsidRPr="00E05D7D">
              <w:rPr>
                <w:rFonts w:eastAsia="Calibri"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схема рис. 3.1</w:t>
            </w:r>
          </w:p>
          <w:p w14:paraId="108ABFAE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 работы несимметричный</w:t>
            </w:r>
          </w:p>
        </w:tc>
      </w:tr>
      <w:tr w:rsidR="00E05D7D" w:rsidRPr="00E05D7D" w14:paraId="59BEEBA2" w14:textId="77777777" w:rsidTr="00E05D7D">
        <w:trPr>
          <w:trHeight w:val="611"/>
          <w:jc w:val="center"/>
        </w:trPr>
        <w:tc>
          <w:tcPr>
            <w:tcW w:w="2241" w:type="dxa"/>
            <w:vMerge w:val="restart"/>
            <w:vAlign w:val="center"/>
          </w:tcPr>
          <w:p w14:paraId="268E56DF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Times New Roman"/>
                <w:b/>
                <w:sz w:val="24"/>
                <w:szCs w:val="24"/>
              </w:rPr>
              <w:t>№ вариантов</w:t>
            </w:r>
          </w:p>
        </w:tc>
        <w:tc>
          <w:tcPr>
            <w:tcW w:w="6880" w:type="dxa"/>
            <w:gridSpan w:val="3"/>
            <w:vAlign w:val="center"/>
          </w:tcPr>
          <w:p w14:paraId="3DA76448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Times New Roman"/>
                <w:b/>
                <w:sz w:val="24"/>
                <w:szCs w:val="24"/>
              </w:rPr>
              <w:t>Сопротивления, Ом</w:t>
            </w:r>
          </w:p>
        </w:tc>
      </w:tr>
      <w:tr w:rsidR="00E05D7D" w:rsidRPr="00E05D7D" w14:paraId="55AFB084" w14:textId="77777777" w:rsidTr="00E05D7D">
        <w:trPr>
          <w:trHeight w:val="125"/>
          <w:jc w:val="center"/>
        </w:trPr>
        <w:tc>
          <w:tcPr>
            <w:tcW w:w="2241" w:type="dxa"/>
            <w:vMerge/>
            <w:vAlign w:val="center"/>
          </w:tcPr>
          <w:p w14:paraId="0C6278A7" w14:textId="77777777" w:rsidR="00E05D7D" w:rsidRPr="00E05D7D" w:rsidRDefault="00E05D7D" w:rsidP="00E05D7D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293" w:type="dxa"/>
            <w:vAlign w:val="center"/>
          </w:tcPr>
          <w:p w14:paraId="38BB4721" w14:textId="77777777" w:rsidR="00E05D7D" w:rsidRPr="00E05D7D" w:rsidRDefault="00CE60D4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</m:oMath>
            </m:oMathPara>
          </w:p>
        </w:tc>
        <w:tc>
          <w:tcPr>
            <w:tcW w:w="2292" w:type="dxa"/>
            <w:vAlign w:val="center"/>
          </w:tcPr>
          <w:p w14:paraId="03A49A21" w14:textId="77777777" w:rsidR="00E05D7D" w:rsidRPr="00E05D7D" w:rsidRDefault="00CE60D4" w:rsidP="00E05D7D">
            <w:pPr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</m:oMath>
            </m:oMathPara>
          </w:p>
        </w:tc>
        <w:tc>
          <w:tcPr>
            <w:tcW w:w="2295" w:type="dxa"/>
            <w:vAlign w:val="center"/>
          </w:tcPr>
          <w:p w14:paraId="5CB98EFF" w14:textId="77777777" w:rsidR="00E05D7D" w:rsidRPr="00E05D7D" w:rsidRDefault="00CE60D4" w:rsidP="00E05D7D">
            <w:pPr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</m:oMath>
            </m:oMathPara>
          </w:p>
        </w:tc>
      </w:tr>
      <w:tr w:rsidR="00E05D7D" w:rsidRPr="00E05D7D" w14:paraId="35ADB16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01396A9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2293" w:type="dxa"/>
            <w:vAlign w:val="center"/>
          </w:tcPr>
          <w:p w14:paraId="1A87C204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2292" w:type="dxa"/>
            <w:vAlign w:val="center"/>
          </w:tcPr>
          <w:p w14:paraId="652AC72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2295" w:type="dxa"/>
            <w:vAlign w:val="center"/>
          </w:tcPr>
          <w:p w14:paraId="352709BF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4</w:t>
            </w:r>
          </w:p>
        </w:tc>
      </w:tr>
      <w:tr w:rsidR="00E05D7D" w:rsidRPr="00E05D7D" w14:paraId="5004F7B3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37BFED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293" w:type="dxa"/>
            <w:vAlign w:val="center"/>
          </w:tcPr>
          <w:p w14:paraId="26ECFF1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 + j70</w:t>
            </w:r>
          </w:p>
        </w:tc>
        <w:tc>
          <w:tcPr>
            <w:tcW w:w="2292" w:type="dxa"/>
            <w:vAlign w:val="center"/>
          </w:tcPr>
          <w:p w14:paraId="6D03B00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2</w:t>
            </w:r>
          </w:p>
        </w:tc>
        <w:tc>
          <w:tcPr>
            <w:tcW w:w="2295" w:type="dxa"/>
            <w:vAlign w:val="center"/>
          </w:tcPr>
          <w:p w14:paraId="418615F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059AEA9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9F617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293" w:type="dxa"/>
            <w:vAlign w:val="center"/>
          </w:tcPr>
          <w:p w14:paraId="226C2C5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0 – j80</w:t>
            </w:r>
          </w:p>
        </w:tc>
        <w:tc>
          <w:tcPr>
            <w:tcW w:w="2292" w:type="dxa"/>
            <w:vAlign w:val="center"/>
          </w:tcPr>
          <w:p w14:paraId="2AECD77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2295" w:type="dxa"/>
            <w:vAlign w:val="center"/>
          </w:tcPr>
          <w:p w14:paraId="5B1311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00</w:t>
            </w:r>
          </w:p>
        </w:tc>
      </w:tr>
      <w:tr w:rsidR="00E05D7D" w:rsidRPr="00E05D7D" w14:paraId="49AF032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2325EE7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293" w:type="dxa"/>
            <w:vAlign w:val="center"/>
          </w:tcPr>
          <w:p w14:paraId="013ABFC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+ j73</w:t>
            </w:r>
          </w:p>
        </w:tc>
        <w:tc>
          <w:tcPr>
            <w:tcW w:w="2292" w:type="dxa"/>
            <w:vAlign w:val="center"/>
          </w:tcPr>
          <w:p w14:paraId="45DCCA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9</w:t>
            </w:r>
          </w:p>
        </w:tc>
        <w:tc>
          <w:tcPr>
            <w:tcW w:w="2295" w:type="dxa"/>
            <w:vAlign w:val="center"/>
          </w:tcPr>
          <w:p w14:paraId="42441A3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8</w:t>
            </w:r>
          </w:p>
        </w:tc>
      </w:tr>
      <w:tr w:rsidR="00E05D7D" w:rsidRPr="00E05D7D" w14:paraId="1E9CE619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A17DD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93" w:type="dxa"/>
            <w:vAlign w:val="center"/>
          </w:tcPr>
          <w:p w14:paraId="609C79B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0 + j58</w:t>
            </w:r>
          </w:p>
        </w:tc>
        <w:tc>
          <w:tcPr>
            <w:tcW w:w="2292" w:type="dxa"/>
            <w:vAlign w:val="center"/>
          </w:tcPr>
          <w:p w14:paraId="6DF734F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2295" w:type="dxa"/>
            <w:vAlign w:val="center"/>
          </w:tcPr>
          <w:p w14:paraId="3FB85B8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2F4492CD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43417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293" w:type="dxa"/>
            <w:vAlign w:val="center"/>
          </w:tcPr>
          <w:p w14:paraId="5D78B7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2292" w:type="dxa"/>
            <w:vAlign w:val="center"/>
          </w:tcPr>
          <w:p w14:paraId="7B348C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8</w:t>
            </w:r>
          </w:p>
        </w:tc>
        <w:tc>
          <w:tcPr>
            <w:tcW w:w="2295" w:type="dxa"/>
            <w:vAlign w:val="center"/>
          </w:tcPr>
          <w:p w14:paraId="2A0224A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6 – j52</w:t>
            </w:r>
          </w:p>
        </w:tc>
      </w:tr>
      <w:tr w:rsidR="00E05D7D" w:rsidRPr="00E05D7D" w14:paraId="1B7F6540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4C0998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293" w:type="dxa"/>
            <w:vAlign w:val="center"/>
          </w:tcPr>
          <w:p w14:paraId="1BCF1F8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2292" w:type="dxa"/>
            <w:vAlign w:val="center"/>
          </w:tcPr>
          <w:p w14:paraId="73F909C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2</w:t>
            </w:r>
          </w:p>
        </w:tc>
        <w:tc>
          <w:tcPr>
            <w:tcW w:w="2295" w:type="dxa"/>
            <w:vAlign w:val="center"/>
          </w:tcPr>
          <w:p w14:paraId="33FA118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3</w:t>
            </w:r>
          </w:p>
        </w:tc>
      </w:tr>
      <w:tr w:rsidR="00E05D7D" w:rsidRPr="00E05D7D" w14:paraId="6E6D134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15C0FB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293" w:type="dxa"/>
            <w:vAlign w:val="center"/>
          </w:tcPr>
          <w:p w14:paraId="43D45DB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39</w:t>
            </w:r>
          </w:p>
        </w:tc>
        <w:tc>
          <w:tcPr>
            <w:tcW w:w="2292" w:type="dxa"/>
            <w:vAlign w:val="center"/>
          </w:tcPr>
          <w:p w14:paraId="451BF4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</w:t>
            </w:r>
          </w:p>
        </w:tc>
        <w:tc>
          <w:tcPr>
            <w:tcW w:w="2295" w:type="dxa"/>
            <w:vAlign w:val="center"/>
          </w:tcPr>
          <w:p w14:paraId="5C8827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43</w:t>
            </w:r>
          </w:p>
        </w:tc>
      </w:tr>
      <w:tr w:rsidR="00E05D7D" w:rsidRPr="00E05D7D" w14:paraId="783A697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89A97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293" w:type="dxa"/>
            <w:vAlign w:val="center"/>
          </w:tcPr>
          <w:p w14:paraId="613815D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– j36</w:t>
            </w:r>
          </w:p>
        </w:tc>
        <w:tc>
          <w:tcPr>
            <w:tcW w:w="2292" w:type="dxa"/>
            <w:vAlign w:val="center"/>
          </w:tcPr>
          <w:p w14:paraId="3FAA0B5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+ j58</w:t>
            </w:r>
          </w:p>
        </w:tc>
        <w:tc>
          <w:tcPr>
            <w:tcW w:w="2295" w:type="dxa"/>
            <w:vAlign w:val="center"/>
          </w:tcPr>
          <w:p w14:paraId="798180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2</w:t>
            </w:r>
          </w:p>
        </w:tc>
      </w:tr>
      <w:tr w:rsidR="00E05D7D" w:rsidRPr="00E05D7D" w14:paraId="04C2365F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3ECF4B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293" w:type="dxa"/>
            <w:vAlign w:val="center"/>
          </w:tcPr>
          <w:p w14:paraId="6475CFE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 + j75</w:t>
            </w:r>
          </w:p>
        </w:tc>
        <w:tc>
          <w:tcPr>
            <w:tcW w:w="2292" w:type="dxa"/>
            <w:vAlign w:val="center"/>
          </w:tcPr>
          <w:p w14:paraId="16B5914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3</w:t>
            </w:r>
          </w:p>
        </w:tc>
        <w:tc>
          <w:tcPr>
            <w:tcW w:w="2295" w:type="dxa"/>
            <w:vAlign w:val="center"/>
          </w:tcPr>
          <w:p w14:paraId="4E93521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– j60</w:t>
            </w:r>
          </w:p>
        </w:tc>
      </w:tr>
      <w:tr w:rsidR="00E05D7D" w:rsidRPr="00E05D7D" w14:paraId="08B7638B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29AC9C7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293" w:type="dxa"/>
            <w:vAlign w:val="center"/>
          </w:tcPr>
          <w:p w14:paraId="5DFABB9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3 + j18</w:t>
            </w:r>
          </w:p>
        </w:tc>
        <w:tc>
          <w:tcPr>
            <w:tcW w:w="2292" w:type="dxa"/>
            <w:vAlign w:val="center"/>
          </w:tcPr>
          <w:p w14:paraId="76FCA66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95" w:type="dxa"/>
            <w:vAlign w:val="center"/>
          </w:tcPr>
          <w:p w14:paraId="558920A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8</w:t>
            </w:r>
          </w:p>
        </w:tc>
      </w:tr>
      <w:tr w:rsidR="00E05D7D" w:rsidRPr="00E05D7D" w14:paraId="27AEB5C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E72850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2293" w:type="dxa"/>
            <w:vAlign w:val="center"/>
          </w:tcPr>
          <w:p w14:paraId="0A66BDA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29</w:t>
            </w:r>
          </w:p>
        </w:tc>
        <w:tc>
          <w:tcPr>
            <w:tcW w:w="2292" w:type="dxa"/>
            <w:vAlign w:val="center"/>
          </w:tcPr>
          <w:p w14:paraId="2286949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2295" w:type="dxa"/>
            <w:vAlign w:val="center"/>
          </w:tcPr>
          <w:p w14:paraId="1FFF7EC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8</w:t>
            </w:r>
          </w:p>
        </w:tc>
      </w:tr>
      <w:tr w:rsidR="00E05D7D" w:rsidRPr="00E05D7D" w14:paraId="19BEF5BB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47FD92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2293" w:type="dxa"/>
            <w:vAlign w:val="center"/>
          </w:tcPr>
          <w:p w14:paraId="67BA627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2292" w:type="dxa"/>
            <w:vAlign w:val="center"/>
          </w:tcPr>
          <w:p w14:paraId="745F68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2295" w:type="dxa"/>
            <w:vAlign w:val="center"/>
          </w:tcPr>
          <w:p w14:paraId="0B3C0CA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24BB821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DE5D93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2293" w:type="dxa"/>
            <w:vAlign w:val="center"/>
          </w:tcPr>
          <w:p w14:paraId="05CA8AA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4 + j43</w:t>
            </w:r>
          </w:p>
        </w:tc>
        <w:tc>
          <w:tcPr>
            <w:tcW w:w="2292" w:type="dxa"/>
            <w:vAlign w:val="center"/>
          </w:tcPr>
          <w:p w14:paraId="46366F6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0</w:t>
            </w:r>
          </w:p>
        </w:tc>
        <w:tc>
          <w:tcPr>
            <w:tcW w:w="2295" w:type="dxa"/>
            <w:vAlign w:val="center"/>
          </w:tcPr>
          <w:p w14:paraId="315BAA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621CF95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87A0EC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2293" w:type="dxa"/>
            <w:vAlign w:val="center"/>
          </w:tcPr>
          <w:p w14:paraId="0D950BF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50</w:t>
            </w:r>
          </w:p>
        </w:tc>
        <w:tc>
          <w:tcPr>
            <w:tcW w:w="2292" w:type="dxa"/>
            <w:vAlign w:val="center"/>
          </w:tcPr>
          <w:p w14:paraId="29F97E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2295" w:type="dxa"/>
            <w:vAlign w:val="center"/>
          </w:tcPr>
          <w:p w14:paraId="6373875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16B41D0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C96506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2293" w:type="dxa"/>
            <w:vAlign w:val="center"/>
          </w:tcPr>
          <w:p w14:paraId="7D984CE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</w:t>
            </w:r>
          </w:p>
        </w:tc>
        <w:tc>
          <w:tcPr>
            <w:tcW w:w="2292" w:type="dxa"/>
            <w:vAlign w:val="center"/>
          </w:tcPr>
          <w:p w14:paraId="56CBE61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2295" w:type="dxa"/>
            <w:vAlign w:val="center"/>
          </w:tcPr>
          <w:p w14:paraId="6746804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15BF1DB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6CA6B5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2293" w:type="dxa"/>
            <w:vAlign w:val="center"/>
          </w:tcPr>
          <w:p w14:paraId="6E849B4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 + j42</w:t>
            </w:r>
          </w:p>
        </w:tc>
        <w:tc>
          <w:tcPr>
            <w:tcW w:w="2292" w:type="dxa"/>
            <w:vAlign w:val="center"/>
          </w:tcPr>
          <w:p w14:paraId="704504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  <w:tc>
          <w:tcPr>
            <w:tcW w:w="2295" w:type="dxa"/>
            <w:vAlign w:val="center"/>
          </w:tcPr>
          <w:p w14:paraId="22D30DA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8ECC8E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FE4378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2293" w:type="dxa"/>
            <w:vAlign w:val="center"/>
          </w:tcPr>
          <w:p w14:paraId="5133BA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2</w:t>
            </w:r>
          </w:p>
        </w:tc>
        <w:tc>
          <w:tcPr>
            <w:tcW w:w="2292" w:type="dxa"/>
            <w:vAlign w:val="center"/>
          </w:tcPr>
          <w:p w14:paraId="48893C2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2295" w:type="dxa"/>
            <w:vAlign w:val="center"/>
          </w:tcPr>
          <w:p w14:paraId="53D6224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5</w:t>
            </w:r>
          </w:p>
        </w:tc>
      </w:tr>
      <w:tr w:rsidR="00E05D7D" w:rsidRPr="00E05D7D" w14:paraId="42C828E2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EE4A6C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2293" w:type="dxa"/>
            <w:vAlign w:val="center"/>
          </w:tcPr>
          <w:p w14:paraId="74DEFE1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8</w:t>
            </w:r>
          </w:p>
        </w:tc>
        <w:tc>
          <w:tcPr>
            <w:tcW w:w="2292" w:type="dxa"/>
            <w:vAlign w:val="center"/>
          </w:tcPr>
          <w:p w14:paraId="29C715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2</w:t>
            </w:r>
          </w:p>
        </w:tc>
        <w:tc>
          <w:tcPr>
            <w:tcW w:w="2295" w:type="dxa"/>
            <w:vAlign w:val="center"/>
          </w:tcPr>
          <w:p w14:paraId="5583F7D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45</w:t>
            </w:r>
          </w:p>
        </w:tc>
      </w:tr>
      <w:tr w:rsidR="00E05D7D" w:rsidRPr="00E05D7D" w14:paraId="2B77F71E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3D532E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2293" w:type="dxa"/>
            <w:vAlign w:val="center"/>
          </w:tcPr>
          <w:p w14:paraId="750EA8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– j67</w:t>
            </w:r>
          </w:p>
        </w:tc>
        <w:tc>
          <w:tcPr>
            <w:tcW w:w="2292" w:type="dxa"/>
            <w:vAlign w:val="center"/>
          </w:tcPr>
          <w:p w14:paraId="4E6BB51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+ j48</w:t>
            </w:r>
          </w:p>
        </w:tc>
        <w:tc>
          <w:tcPr>
            <w:tcW w:w="2295" w:type="dxa"/>
            <w:vAlign w:val="center"/>
          </w:tcPr>
          <w:p w14:paraId="1510401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</w:t>
            </w:r>
          </w:p>
        </w:tc>
      </w:tr>
      <w:tr w:rsidR="00E05D7D" w:rsidRPr="00E05D7D" w14:paraId="74034AA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45013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2293" w:type="dxa"/>
            <w:vAlign w:val="center"/>
          </w:tcPr>
          <w:p w14:paraId="7F00CC1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4 + j47</w:t>
            </w:r>
          </w:p>
        </w:tc>
        <w:tc>
          <w:tcPr>
            <w:tcW w:w="2292" w:type="dxa"/>
            <w:vAlign w:val="center"/>
          </w:tcPr>
          <w:p w14:paraId="5CA319E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  <w:tc>
          <w:tcPr>
            <w:tcW w:w="2295" w:type="dxa"/>
            <w:vAlign w:val="center"/>
          </w:tcPr>
          <w:p w14:paraId="7826652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35</w:t>
            </w:r>
          </w:p>
        </w:tc>
      </w:tr>
      <w:tr w:rsidR="00E05D7D" w:rsidRPr="00E05D7D" w14:paraId="354B243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D53DF9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2293" w:type="dxa"/>
            <w:vAlign w:val="center"/>
          </w:tcPr>
          <w:p w14:paraId="55B514C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56</w:t>
            </w:r>
          </w:p>
        </w:tc>
        <w:tc>
          <w:tcPr>
            <w:tcW w:w="2292" w:type="dxa"/>
            <w:vAlign w:val="center"/>
          </w:tcPr>
          <w:p w14:paraId="1EEB9C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67</w:t>
            </w:r>
          </w:p>
        </w:tc>
        <w:tc>
          <w:tcPr>
            <w:tcW w:w="2295" w:type="dxa"/>
            <w:vAlign w:val="center"/>
          </w:tcPr>
          <w:p w14:paraId="4FDB90B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90</w:t>
            </w:r>
          </w:p>
        </w:tc>
      </w:tr>
      <w:tr w:rsidR="00E05D7D" w:rsidRPr="00E05D7D" w14:paraId="7C164C6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EB8BE6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2293" w:type="dxa"/>
            <w:vAlign w:val="center"/>
          </w:tcPr>
          <w:p w14:paraId="306E25C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2</w:t>
            </w:r>
          </w:p>
        </w:tc>
        <w:tc>
          <w:tcPr>
            <w:tcW w:w="2292" w:type="dxa"/>
            <w:vAlign w:val="center"/>
          </w:tcPr>
          <w:p w14:paraId="0CAC16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2295" w:type="dxa"/>
            <w:vAlign w:val="center"/>
          </w:tcPr>
          <w:p w14:paraId="40E3BEA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– j70</w:t>
            </w:r>
          </w:p>
        </w:tc>
      </w:tr>
      <w:tr w:rsidR="00E05D7D" w:rsidRPr="00E05D7D" w14:paraId="15684E9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E7E2B0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2293" w:type="dxa"/>
            <w:vAlign w:val="center"/>
          </w:tcPr>
          <w:p w14:paraId="49450E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2292" w:type="dxa"/>
            <w:vAlign w:val="center"/>
          </w:tcPr>
          <w:p w14:paraId="79461FB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37</w:t>
            </w:r>
          </w:p>
        </w:tc>
        <w:tc>
          <w:tcPr>
            <w:tcW w:w="2295" w:type="dxa"/>
            <w:vAlign w:val="center"/>
          </w:tcPr>
          <w:p w14:paraId="123BA65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8</w:t>
            </w:r>
          </w:p>
        </w:tc>
      </w:tr>
      <w:tr w:rsidR="00E05D7D" w:rsidRPr="00E05D7D" w14:paraId="23FB12D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D9ABBA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2293" w:type="dxa"/>
            <w:vAlign w:val="center"/>
          </w:tcPr>
          <w:p w14:paraId="141F0C7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 – j65</w:t>
            </w:r>
          </w:p>
        </w:tc>
        <w:tc>
          <w:tcPr>
            <w:tcW w:w="2292" w:type="dxa"/>
            <w:vAlign w:val="center"/>
          </w:tcPr>
          <w:p w14:paraId="062D9CD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+ j38</w:t>
            </w:r>
          </w:p>
        </w:tc>
        <w:tc>
          <w:tcPr>
            <w:tcW w:w="2295" w:type="dxa"/>
            <w:vAlign w:val="center"/>
          </w:tcPr>
          <w:p w14:paraId="1EE7217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</w:tr>
      <w:tr w:rsidR="00E05D7D" w:rsidRPr="00E05D7D" w14:paraId="2D0F022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20EA8A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2293" w:type="dxa"/>
            <w:vAlign w:val="center"/>
          </w:tcPr>
          <w:p w14:paraId="376A0E9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70</w:t>
            </w:r>
          </w:p>
        </w:tc>
        <w:tc>
          <w:tcPr>
            <w:tcW w:w="2292" w:type="dxa"/>
            <w:vAlign w:val="center"/>
          </w:tcPr>
          <w:p w14:paraId="7ABEF9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 – j60</w:t>
            </w:r>
          </w:p>
        </w:tc>
        <w:tc>
          <w:tcPr>
            <w:tcW w:w="2295" w:type="dxa"/>
            <w:vAlign w:val="center"/>
          </w:tcPr>
          <w:p w14:paraId="0B6E99C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0</w:t>
            </w:r>
          </w:p>
        </w:tc>
      </w:tr>
      <w:tr w:rsidR="00E05D7D" w:rsidRPr="00E05D7D" w14:paraId="7780787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3D239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lastRenderedPageBreak/>
              <w:t>25</w:t>
            </w:r>
          </w:p>
        </w:tc>
        <w:tc>
          <w:tcPr>
            <w:tcW w:w="2293" w:type="dxa"/>
            <w:vAlign w:val="center"/>
          </w:tcPr>
          <w:p w14:paraId="230350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5 + j65</w:t>
            </w:r>
          </w:p>
        </w:tc>
        <w:tc>
          <w:tcPr>
            <w:tcW w:w="2292" w:type="dxa"/>
            <w:vAlign w:val="center"/>
          </w:tcPr>
          <w:p w14:paraId="51441B9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100</w:t>
            </w:r>
          </w:p>
        </w:tc>
        <w:tc>
          <w:tcPr>
            <w:tcW w:w="2295" w:type="dxa"/>
            <w:vAlign w:val="center"/>
          </w:tcPr>
          <w:p w14:paraId="3CE34F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70</w:t>
            </w:r>
          </w:p>
        </w:tc>
      </w:tr>
      <w:tr w:rsidR="00E05D7D" w:rsidRPr="00E05D7D" w14:paraId="517B37CE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69A927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2293" w:type="dxa"/>
            <w:vAlign w:val="center"/>
          </w:tcPr>
          <w:p w14:paraId="42F10D2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– j74</w:t>
            </w:r>
          </w:p>
        </w:tc>
        <w:tc>
          <w:tcPr>
            <w:tcW w:w="2292" w:type="dxa"/>
            <w:vAlign w:val="center"/>
          </w:tcPr>
          <w:p w14:paraId="3493A1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25</w:t>
            </w:r>
          </w:p>
        </w:tc>
        <w:tc>
          <w:tcPr>
            <w:tcW w:w="2295" w:type="dxa"/>
            <w:vAlign w:val="center"/>
          </w:tcPr>
          <w:p w14:paraId="1EB644D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0</w:t>
            </w:r>
          </w:p>
        </w:tc>
      </w:tr>
      <w:tr w:rsidR="00E05D7D" w:rsidRPr="00E05D7D" w14:paraId="3109046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F18BB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7</w:t>
            </w:r>
          </w:p>
        </w:tc>
        <w:tc>
          <w:tcPr>
            <w:tcW w:w="2293" w:type="dxa"/>
            <w:vAlign w:val="center"/>
          </w:tcPr>
          <w:p w14:paraId="72EDF7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 + j80</w:t>
            </w:r>
          </w:p>
        </w:tc>
        <w:tc>
          <w:tcPr>
            <w:tcW w:w="2292" w:type="dxa"/>
            <w:vAlign w:val="center"/>
          </w:tcPr>
          <w:p w14:paraId="2E34D8A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0</w:t>
            </w:r>
          </w:p>
        </w:tc>
        <w:tc>
          <w:tcPr>
            <w:tcW w:w="2295" w:type="dxa"/>
            <w:vAlign w:val="center"/>
          </w:tcPr>
          <w:p w14:paraId="3C695C5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80</w:t>
            </w:r>
          </w:p>
        </w:tc>
      </w:tr>
      <w:tr w:rsidR="00E05D7D" w:rsidRPr="00E05D7D" w14:paraId="4A926499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1FA81C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</w:t>
            </w:r>
          </w:p>
        </w:tc>
        <w:tc>
          <w:tcPr>
            <w:tcW w:w="2293" w:type="dxa"/>
            <w:vAlign w:val="center"/>
          </w:tcPr>
          <w:p w14:paraId="4251055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– j35</w:t>
            </w:r>
          </w:p>
        </w:tc>
        <w:tc>
          <w:tcPr>
            <w:tcW w:w="2292" w:type="dxa"/>
            <w:vAlign w:val="center"/>
          </w:tcPr>
          <w:p w14:paraId="3946728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5</w:t>
            </w:r>
          </w:p>
        </w:tc>
        <w:tc>
          <w:tcPr>
            <w:tcW w:w="2295" w:type="dxa"/>
            <w:vAlign w:val="center"/>
          </w:tcPr>
          <w:p w14:paraId="5EA3BCE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0</w:t>
            </w:r>
          </w:p>
        </w:tc>
      </w:tr>
      <w:tr w:rsidR="00E05D7D" w:rsidRPr="00E05D7D" w14:paraId="41D0265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D2A1F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9</w:t>
            </w:r>
          </w:p>
        </w:tc>
        <w:tc>
          <w:tcPr>
            <w:tcW w:w="2293" w:type="dxa"/>
            <w:vAlign w:val="center"/>
          </w:tcPr>
          <w:p w14:paraId="0403290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62</w:t>
            </w:r>
          </w:p>
        </w:tc>
        <w:tc>
          <w:tcPr>
            <w:tcW w:w="2292" w:type="dxa"/>
            <w:vAlign w:val="center"/>
          </w:tcPr>
          <w:p w14:paraId="084ABCF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95" w:type="dxa"/>
            <w:vAlign w:val="center"/>
          </w:tcPr>
          <w:p w14:paraId="363F9F5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25</w:t>
            </w:r>
          </w:p>
        </w:tc>
      </w:tr>
      <w:tr w:rsidR="00E05D7D" w:rsidRPr="00E05D7D" w14:paraId="7E2ADA8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5AD23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2293" w:type="dxa"/>
            <w:vAlign w:val="center"/>
          </w:tcPr>
          <w:p w14:paraId="5C4015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4 – j28</w:t>
            </w:r>
          </w:p>
        </w:tc>
        <w:tc>
          <w:tcPr>
            <w:tcW w:w="2292" w:type="dxa"/>
            <w:vAlign w:val="center"/>
          </w:tcPr>
          <w:p w14:paraId="217FD11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95" w:type="dxa"/>
            <w:vAlign w:val="center"/>
          </w:tcPr>
          <w:p w14:paraId="3F8576C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+ j60</w:t>
            </w:r>
          </w:p>
        </w:tc>
      </w:tr>
    </w:tbl>
    <w:p w14:paraId="4D0E6142" w14:textId="77777777" w:rsidR="00E05D7D" w:rsidRPr="00E05D7D" w:rsidRDefault="00E05D7D" w:rsidP="00E05D7D">
      <w:pPr>
        <w:pStyle w:val="af0"/>
        <w:ind w:left="1069"/>
        <w:jc w:val="both"/>
        <w:rPr>
          <w:rFonts w:eastAsia="Calibri"/>
          <w:sz w:val="24"/>
          <w:szCs w:val="24"/>
        </w:rPr>
      </w:pPr>
    </w:p>
    <w:tbl>
      <w:tblPr>
        <w:tblStyle w:val="72"/>
        <w:tblW w:w="9060" w:type="dxa"/>
        <w:jc w:val="center"/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5"/>
      </w:tblGrid>
      <w:tr w:rsidR="00E05D7D" w:rsidRPr="00E05D7D" w14:paraId="4DD187B4" w14:textId="77777777" w:rsidTr="00E05D7D">
        <w:trPr>
          <w:jc w:val="center"/>
        </w:trPr>
        <w:tc>
          <w:tcPr>
            <w:tcW w:w="9060" w:type="dxa"/>
            <w:gridSpan w:val="4"/>
            <w:vAlign w:val="center"/>
          </w:tcPr>
          <w:p w14:paraId="3BB5F054" w14:textId="77777777" w:rsidR="00E05D7D" w:rsidRPr="00E05D7D" w:rsidRDefault="00E05D7D" w:rsidP="00E05D7D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E05D7D" w:rsidRPr="00E05D7D" w14:paraId="679E4108" w14:textId="77777777" w:rsidTr="00E05D7D">
        <w:trPr>
          <w:jc w:val="center"/>
        </w:trPr>
        <w:tc>
          <w:tcPr>
            <w:tcW w:w="2265" w:type="dxa"/>
            <w:vAlign w:val="center"/>
          </w:tcPr>
          <w:p w14:paraId="7A4FDF4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5" w:type="dxa"/>
            <w:vAlign w:val="center"/>
          </w:tcPr>
          <w:p w14:paraId="65358D4B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2265" w:type="dxa"/>
            <w:vAlign w:val="center"/>
          </w:tcPr>
          <w:p w14:paraId="527A62AB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2265" w:type="dxa"/>
            <w:vAlign w:val="center"/>
          </w:tcPr>
          <w:p w14:paraId="3C280D9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4</w:t>
            </w:r>
          </w:p>
        </w:tc>
      </w:tr>
      <w:tr w:rsidR="00E05D7D" w:rsidRPr="00E05D7D" w14:paraId="24DF0E24" w14:textId="77777777" w:rsidTr="00E05D7D">
        <w:trPr>
          <w:jc w:val="center"/>
        </w:trPr>
        <w:tc>
          <w:tcPr>
            <w:tcW w:w="2265" w:type="dxa"/>
            <w:vAlign w:val="center"/>
          </w:tcPr>
          <w:p w14:paraId="3D31AE5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2265" w:type="dxa"/>
            <w:vAlign w:val="center"/>
          </w:tcPr>
          <w:p w14:paraId="35F92E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-</w:t>
            </w: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65" w:type="dxa"/>
            <w:vAlign w:val="center"/>
          </w:tcPr>
          <w:p w14:paraId="336D12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+ j59</w:t>
            </w:r>
          </w:p>
        </w:tc>
        <w:tc>
          <w:tcPr>
            <w:tcW w:w="2265" w:type="dxa"/>
            <w:vAlign w:val="center"/>
          </w:tcPr>
          <w:p w14:paraId="7A5EE0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– j30</w:t>
            </w:r>
          </w:p>
        </w:tc>
      </w:tr>
      <w:tr w:rsidR="00E05D7D" w:rsidRPr="00E05D7D" w14:paraId="38FC57F0" w14:textId="77777777" w:rsidTr="00E05D7D">
        <w:trPr>
          <w:jc w:val="center"/>
        </w:trPr>
        <w:tc>
          <w:tcPr>
            <w:tcW w:w="2265" w:type="dxa"/>
            <w:vAlign w:val="center"/>
          </w:tcPr>
          <w:p w14:paraId="1C2E502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2265" w:type="dxa"/>
            <w:vAlign w:val="center"/>
          </w:tcPr>
          <w:p w14:paraId="37C4955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2265" w:type="dxa"/>
            <w:vAlign w:val="center"/>
          </w:tcPr>
          <w:p w14:paraId="0BA13F6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3</w:t>
            </w:r>
          </w:p>
        </w:tc>
        <w:tc>
          <w:tcPr>
            <w:tcW w:w="2265" w:type="dxa"/>
            <w:vAlign w:val="center"/>
          </w:tcPr>
          <w:p w14:paraId="44096F3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45</w:t>
            </w:r>
          </w:p>
        </w:tc>
      </w:tr>
      <w:tr w:rsidR="00E05D7D" w:rsidRPr="00E05D7D" w14:paraId="258F34FF" w14:textId="77777777" w:rsidTr="00E05D7D">
        <w:trPr>
          <w:jc w:val="center"/>
        </w:trPr>
        <w:tc>
          <w:tcPr>
            <w:tcW w:w="2265" w:type="dxa"/>
            <w:vAlign w:val="center"/>
          </w:tcPr>
          <w:p w14:paraId="43C66C8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2265" w:type="dxa"/>
            <w:vAlign w:val="center"/>
          </w:tcPr>
          <w:p w14:paraId="2E3F395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2265" w:type="dxa"/>
            <w:vAlign w:val="center"/>
          </w:tcPr>
          <w:p w14:paraId="4A866E9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  <w:tc>
          <w:tcPr>
            <w:tcW w:w="2265" w:type="dxa"/>
            <w:vAlign w:val="center"/>
          </w:tcPr>
          <w:p w14:paraId="224E012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62</w:t>
            </w:r>
          </w:p>
        </w:tc>
      </w:tr>
      <w:tr w:rsidR="00E05D7D" w:rsidRPr="00E05D7D" w14:paraId="4D274BB8" w14:textId="77777777" w:rsidTr="00E05D7D">
        <w:trPr>
          <w:jc w:val="center"/>
        </w:trPr>
        <w:tc>
          <w:tcPr>
            <w:tcW w:w="2265" w:type="dxa"/>
            <w:vAlign w:val="center"/>
          </w:tcPr>
          <w:p w14:paraId="01F0EF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2265" w:type="dxa"/>
            <w:vAlign w:val="center"/>
          </w:tcPr>
          <w:p w14:paraId="132D860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3</w:t>
            </w:r>
          </w:p>
        </w:tc>
        <w:tc>
          <w:tcPr>
            <w:tcW w:w="2265" w:type="dxa"/>
            <w:vAlign w:val="center"/>
          </w:tcPr>
          <w:p w14:paraId="547AED7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1 – j42</w:t>
            </w:r>
          </w:p>
        </w:tc>
        <w:tc>
          <w:tcPr>
            <w:tcW w:w="2265" w:type="dxa"/>
            <w:vAlign w:val="center"/>
          </w:tcPr>
          <w:p w14:paraId="0AF3FC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</w:tr>
      <w:tr w:rsidR="00E05D7D" w:rsidRPr="00E05D7D" w14:paraId="7FDFE1F7" w14:textId="77777777" w:rsidTr="00E05D7D">
        <w:trPr>
          <w:jc w:val="center"/>
        </w:trPr>
        <w:tc>
          <w:tcPr>
            <w:tcW w:w="2265" w:type="dxa"/>
            <w:vAlign w:val="center"/>
          </w:tcPr>
          <w:p w14:paraId="7790AA2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2265" w:type="dxa"/>
            <w:vAlign w:val="center"/>
          </w:tcPr>
          <w:p w14:paraId="03DDAC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– j38</w:t>
            </w:r>
          </w:p>
        </w:tc>
        <w:tc>
          <w:tcPr>
            <w:tcW w:w="2265" w:type="dxa"/>
            <w:vAlign w:val="center"/>
          </w:tcPr>
          <w:p w14:paraId="6A3C469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  <w:tc>
          <w:tcPr>
            <w:tcW w:w="2265" w:type="dxa"/>
            <w:vAlign w:val="center"/>
          </w:tcPr>
          <w:p w14:paraId="256DC9B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53</w:t>
            </w:r>
          </w:p>
        </w:tc>
      </w:tr>
      <w:tr w:rsidR="00E05D7D" w:rsidRPr="00E05D7D" w14:paraId="59703134" w14:textId="77777777" w:rsidTr="00E05D7D">
        <w:trPr>
          <w:jc w:val="center"/>
        </w:trPr>
        <w:tc>
          <w:tcPr>
            <w:tcW w:w="2265" w:type="dxa"/>
            <w:vAlign w:val="center"/>
          </w:tcPr>
          <w:p w14:paraId="4AECD0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2265" w:type="dxa"/>
            <w:vAlign w:val="center"/>
          </w:tcPr>
          <w:p w14:paraId="79FFA7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30</w:t>
            </w:r>
          </w:p>
        </w:tc>
        <w:tc>
          <w:tcPr>
            <w:tcW w:w="2265" w:type="dxa"/>
            <w:vAlign w:val="center"/>
          </w:tcPr>
          <w:p w14:paraId="5FDC471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+ j65</w:t>
            </w:r>
          </w:p>
        </w:tc>
        <w:tc>
          <w:tcPr>
            <w:tcW w:w="2265" w:type="dxa"/>
            <w:vAlign w:val="center"/>
          </w:tcPr>
          <w:p w14:paraId="20A0F1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37F7AF4B" w14:textId="77777777" w:rsidTr="00E05D7D">
        <w:trPr>
          <w:jc w:val="center"/>
        </w:trPr>
        <w:tc>
          <w:tcPr>
            <w:tcW w:w="2265" w:type="dxa"/>
            <w:vAlign w:val="center"/>
          </w:tcPr>
          <w:p w14:paraId="401C7DD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2265" w:type="dxa"/>
            <w:vAlign w:val="center"/>
          </w:tcPr>
          <w:p w14:paraId="20158FA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65" w:type="dxa"/>
            <w:vAlign w:val="center"/>
          </w:tcPr>
          <w:p w14:paraId="7634E9F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55</w:t>
            </w:r>
          </w:p>
        </w:tc>
        <w:tc>
          <w:tcPr>
            <w:tcW w:w="2265" w:type="dxa"/>
            <w:vAlign w:val="center"/>
          </w:tcPr>
          <w:p w14:paraId="67014D1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8 + j65</w:t>
            </w:r>
          </w:p>
        </w:tc>
      </w:tr>
      <w:tr w:rsidR="00E05D7D" w:rsidRPr="00E05D7D" w14:paraId="73B5CFD0" w14:textId="77777777" w:rsidTr="00E05D7D">
        <w:trPr>
          <w:jc w:val="center"/>
        </w:trPr>
        <w:tc>
          <w:tcPr>
            <w:tcW w:w="2265" w:type="dxa"/>
            <w:vAlign w:val="center"/>
          </w:tcPr>
          <w:p w14:paraId="340CA9B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2265" w:type="dxa"/>
            <w:vAlign w:val="center"/>
          </w:tcPr>
          <w:p w14:paraId="64D7804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5</w:t>
            </w:r>
          </w:p>
        </w:tc>
        <w:tc>
          <w:tcPr>
            <w:tcW w:w="2265" w:type="dxa"/>
            <w:vAlign w:val="center"/>
          </w:tcPr>
          <w:p w14:paraId="3A6244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2</w:t>
            </w:r>
          </w:p>
        </w:tc>
        <w:tc>
          <w:tcPr>
            <w:tcW w:w="2265" w:type="dxa"/>
            <w:vAlign w:val="center"/>
          </w:tcPr>
          <w:p w14:paraId="66F22D0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– J48</w:t>
            </w:r>
          </w:p>
        </w:tc>
      </w:tr>
      <w:tr w:rsidR="00E05D7D" w:rsidRPr="00E05D7D" w14:paraId="32BDC33F" w14:textId="77777777" w:rsidTr="00E05D7D">
        <w:trPr>
          <w:jc w:val="center"/>
        </w:trPr>
        <w:tc>
          <w:tcPr>
            <w:tcW w:w="2265" w:type="dxa"/>
            <w:vAlign w:val="center"/>
          </w:tcPr>
          <w:p w14:paraId="20F244D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2265" w:type="dxa"/>
            <w:vAlign w:val="center"/>
          </w:tcPr>
          <w:p w14:paraId="0947C3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7 – j35</w:t>
            </w:r>
          </w:p>
        </w:tc>
        <w:tc>
          <w:tcPr>
            <w:tcW w:w="2265" w:type="dxa"/>
            <w:vAlign w:val="center"/>
          </w:tcPr>
          <w:p w14:paraId="212B6A7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</w:t>
            </w:r>
          </w:p>
        </w:tc>
        <w:tc>
          <w:tcPr>
            <w:tcW w:w="2265" w:type="dxa"/>
            <w:vAlign w:val="center"/>
          </w:tcPr>
          <w:p w14:paraId="19A0392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32</w:t>
            </w:r>
          </w:p>
        </w:tc>
      </w:tr>
      <w:tr w:rsidR="00E05D7D" w:rsidRPr="00E05D7D" w14:paraId="177183B0" w14:textId="77777777" w:rsidTr="00E05D7D">
        <w:trPr>
          <w:jc w:val="center"/>
        </w:trPr>
        <w:tc>
          <w:tcPr>
            <w:tcW w:w="2265" w:type="dxa"/>
            <w:vAlign w:val="center"/>
          </w:tcPr>
          <w:p w14:paraId="34F80A3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2265" w:type="dxa"/>
            <w:vAlign w:val="center"/>
          </w:tcPr>
          <w:p w14:paraId="2AAC16D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7 – j38</w:t>
            </w:r>
          </w:p>
        </w:tc>
        <w:tc>
          <w:tcPr>
            <w:tcW w:w="2265" w:type="dxa"/>
            <w:vAlign w:val="center"/>
          </w:tcPr>
          <w:p w14:paraId="26F5783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62</w:t>
            </w:r>
          </w:p>
        </w:tc>
        <w:tc>
          <w:tcPr>
            <w:tcW w:w="2265" w:type="dxa"/>
            <w:vAlign w:val="center"/>
          </w:tcPr>
          <w:p w14:paraId="3212D4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0</w:t>
            </w:r>
          </w:p>
        </w:tc>
      </w:tr>
      <w:tr w:rsidR="00E05D7D" w:rsidRPr="00E05D7D" w14:paraId="7A78D91B" w14:textId="77777777" w:rsidTr="00E05D7D">
        <w:trPr>
          <w:jc w:val="center"/>
        </w:trPr>
        <w:tc>
          <w:tcPr>
            <w:tcW w:w="2265" w:type="dxa"/>
            <w:vAlign w:val="center"/>
          </w:tcPr>
          <w:p w14:paraId="78D5B59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1</w:t>
            </w:r>
          </w:p>
        </w:tc>
        <w:tc>
          <w:tcPr>
            <w:tcW w:w="2265" w:type="dxa"/>
            <w:vAlign w:val="center"/>
          </w:tcPr>
          <w:p w14:paraId="39A3C2E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 + j65</w:t>
            </w:r>
          </w:p>
        </w:tc>
        <w:tc>
          <w:tcPr>
            <w:tcW w:w="2265" w:type="dxa"/>
            <w:vAlign w:val="center"/>
          </w:tcPr>
          <w:p w14:paraId="5A793D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7 – j37</w:t>
            </w:r>
          </w:p>
        </w:tc>
        <w:tc>
          <w:tcPr>
            <w:tcW w:w="2265" w:type="dxa"/>
            <w:vAlign w:val="center"/>
          </w:tcPr>
          <w:p w14:paraId="7847EDC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7B9A51C3" w14:textId="77777777" w:rsidTr="00E05D7D">
        <w:trPr>
          <w:jc w:val="center"/>
        </w:trPr>
        <w:tc>
          <w:tcPr>
            <w:tcW w:w="2265" w:type="dxa"/>
            <w:vAlign w:val="center"/>
          </w:tcPr>
          <w:p w14:paraId="092DD27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2265" w:type="dxa"/>
            <w:vAlign w:val="center"/>
          </w:tcPr>
          <w:p w14:paraId="3DF05AE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– j60</w:t>
            </w:r>
          </w:p>
        </w:tc>
        <w:tc>
          <w:tcPr>
            <w:tcW w:w="2265" w:type="dxa"/>
            <w:vAlign w:val="center"/>
          </w:tcPr>
          <w:p w14:paraId="48DD105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</w:t>
            </w:r>
          </w:p>
        </w:tc>
        <w:tc>
          <w:tcPr>
            <w:tcW w:w="2265" w:type="dxa"/>
            <w:vAlign w:val="center"/>
          </w:tcPr>
          <w:p w14:paraId="63C79B3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+ j32</w:t>
            </w:r>
          </w:p>
        </w:tc>
      </w:tr>
      <w:tr w:rsidR="00E05D7D" w:rsidRPr="00E05D7D" w14:paraId="6E983CE9" w14:textId="77777777" w:rsidTr="00E05D7D">
        <w:trPr>
          <w:jc w:val="center"/>
        </w:trPr>
        <w:tc>
          <w:tcPr>
            <w:tcW w:w="2265" w:type="dxa"/>
            <w:vAlign w:val="center"/>
          </w:tcPr>
          <w:p w14:paraId="6A3F9C4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3</w:t>
            </w:r>
          </w:p>
        </w:tc>
        <w:tc>
          <w:tcPr>
            <w:tcW w:w="2265" w:type="dxa"/>
            <w:vAlign w:val="center"/>
          </w:tcPr>
          <w:p w14:paraId="255C168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5</w:t>
            </w:r>
          </w:p>
        </w:tc>
        <w:tc>
          <w:tcPr>
            <w:tcW w:w="2265" w:type="dxa"/>
            <w:vAlign w:val="center"/>
          </w:tcPr>
          <w:p w14:paraId="58DA249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6</w:t>
            </w:r>
          </w:p>
        </w:tc>
        <w:tc>
          <w:tcPr>
            <w:tcW w:w="2265" w:type="dxa"/>
            <w:vAlign w:val="center"/>
          </w:tcPr>
          <w:p w14:paraId="43BAC1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6</w:t>
            </w:r>
          </w:p>
        </w:tc>
      </w:tr>
      <w:tr w:rsidR="00E05D7D" w:rsidRPr="00E05D7D" w14:paraId="5D8D503E" w14:textId="77777777" w:rsidTr="00E05D7D">
        <w:trPr>
          <w:jc w:val="center"/>
        </w:trPr>
        <w:tc>
          <w:tcPr>
            <w:tcW w:w="2265" w:type="dxa"/>
            <w:vAlign w:val="center"/>
          </w:tcPr>
          <w:p w14:paraId="61659EB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4</w:t>
            </w:r>
          </w:p>
        </w:tc>
        <w:tc>
          <w:tcPr>
            <w:tcW w:w="2265" w:type="dxa"/>
            <w:vAlign w:val="center"/>
          </w:tcPr>
          <w:p w14:paraId="1286DE3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73</w:t>
            </w:r>
          </w:p>
        </w:tc>
        <w:tc>
          <w:tcPr>
            <w:tcW w:w="2265" w:type="dxa"/>
            <w:vAlign w:val="center"/>
          </w:tcPr>
          <w:p w14:paraId="5B08015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62</w:t>
            </w:r>
          </w:p>
        </w:tc>
        <w:tc>
          <w:tcPr>
            <w:tcW w:w="2265" w:type="dxa"/>
            <w:vAlign w:val="center"/>
          </w:tcPr>
          <w:p w14:paraId="5D27DE7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56</w:t>
            </w:r>
          </w:p>
        </w:tc>
      </w:tr>
      <w:tr w:rsidR="00E05D7D" w:rsidRPr="00E05D7D" w14:paraId="6E52297F" w14:textId="77777777" w:rsidTr="00E05D7D">
        <w:trPr>
          <w:jc w:val="center"/>
        </w:trPr>
        <w:tc>
          <w:tcPr>
            <w:tcW w:w="2265" w:type="dxa"/>
            <w:vAlign w:val="center"/>
          </w:tcPr>
          <w:p w14:paraId="114C476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5</w:t>
            </w:r>
          </w:p>
        </w:tc>
        <w:tc>
          <w:tcPr>
            <w:tcW w:w="2265" w:type="dxa"/>
            <w:vAlign w:val="center"/>
          </w:tcPr>
          <w:p w14:paraId="365BC49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43</w:t>
            </w:r>
          </w:p>
        </w:tc>
        <w:tc>
          <w:tcPr>
            <w:tcW w:w="2265" w:type="dxa"/>
            <w:vAlign w:val="center"/>
          </w:tcPr>
          <w:p w14:paraId="7992631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2265" w:type="dxa"/>
            <w:vAlign w:val="center"/>
          </w:tcPr>
          <w:p w14:paraId="7FF17C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48F8AC3A" w14:textId="77777777" w:rsidTr="00E05D7D">
        <w:trPr>
          <w:jc w:val="center"/>
        </w:trPr>
        <w:tc>
          <w:tcPr>
            <w:tcW w:w="2265" w:type="dxa"/>
            <w:vAlign w:val="center"/>
          </w:tcPr>
          <w:p w14:paraId="610EDD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6</w:t>
            </w:r>
          </w:p>
        </w:tc>
        <w:tc>
          <w:tcPr>
            <w:tcW w:w="2265" w:type="dxa"/>
            <w:vAlign w:val="center"/>
          </w:tcPr>
          <w:p w14:paraId="124710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2265" w:type="dxa"/>
            <w:vAlign w:val="center"/>
          </w:tcPr>
          <w:p w14:paraId="4B48A8A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 + j65</w:t>
            </w:r>
          </w:p>
        </w:tc>
        <w:tc>
          <w:tcPr>
            <w:tcW w:w="2265" w:type="dxa"/>
            <w:vAlign w:val="center"/>
          </w:tcPr>
          <w:p w14:paraId="3D7B94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92</w:t>
            </w:r>
          </w:p>
        </w:tc>
      </w:tr>
      <w:tr w:rsidR="00E05D7D" w:rsidRPr="00E05D7D" w14:paraId="59393F44" w14:textId="77777777" w:rsidTr="00E05D7D">
        <w:trPr>
          <w:jc w:val="center"/>
        </w:trPr>
        <w:tc>
          <w:tcPr>
            <w:tcW w:w="2265" w:type="dxa"/>
            <w:vAlign w:val="center"/>
          </w:tcPr>
          <w:p w14:paraId="06F3F62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7</w:t>
            </w:r>
          </w:p>
        </w:tc>
        <w:tc>
          <w:tcPr>
            <w:tcW w:w="2265" w:type="dxa"/>
            <w:vAlign w:val="center"/>
          </w:tcPr>
          <w:p w14:paraId="5836074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2265" w:type="dxa"/>
            <w:vAlign w:val="center"/>
          </w:tcPr>
          <w:p w14:paraId="2BC2574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5</w:t>
            </w:r>
          </w:p>
        </w:tc>
        <w:tc>
          <w:tcPr>
            <w:tcW w:w="2265" w:type="dxa"/>
            <w:vAlign w:val="center"/>
          </w:tcPr>
          <w:p w14:paraId="599C38B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60</w:t>
            </w:r>
          </w:p>
        </w:tc>
      </w:tr>
      <w:tr w:rsidR="00E05D7D" w:rsidRPr="00E05D7D" w14:paraId="72D021F3" w14:textId="77777777" w:rsidTr="00E05D7D">
        <w:trPr>
          <w:jc w:val="center"/>
        </w:trPr>
        <w:tc>
          <w:tcPr>
            <w:tcW w:w="2265" w:type="dxa"/>
            <w:vAlign w:val="center"/>
          </w:tcPr>
          <w:p w14:paraId="043CEB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8</w:t>
            </w:r>
          </w:p>
        </w:tc>
        <w:tc>
          <w:tcPr>
            <w:tcW w:w="2265" w:type="dxa"/>
            <w:vAlign w:val="center"/>
          </w:tcPr>
          <w:p w14:paraId="3029E26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2265" w:type="dxa"/>
            <w:vAlign w:val="center"/>
          </w:tcPr>
          <w:p w14:paraId="51DF56B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2265" w:type="dxa"/>
            <w:vAlign w:val="center"/>
          </w:tcPr>
          <w:p w14:paraId="000FA24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</w:tr>
      <w:tr w:rsidR="00E05D7D" w:rsidRPr="00E05D7D" w14:paraId="183836C5" w14:textId="77777777" w:rsidTr="00E05D7D">
        <w:trPr>
          <w:jc w:val="center"/>
        </w:trPr>
        <w:tc>
          <w:tcPr>
            <w:tcW w:w="2265" w:type="dxa"/>
            <w:vAlign w:val="center"/>
          </w:tcPr>
          <w:p w14:paraId="35B36A0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9</w:t>
            </w:r>
          </w:p>
        </w:tc>
        <w:tc>
          <w:tcPr>
            <w:tcW w:w="2265" w:type="dxa"/>
            <w:vAlign w:val="center"/>
          </w:tcPr>
          <w:p w14:paraId="3EF774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34</w:t>
            </w:r>
          </w:p>
        </w:tc>
        <w:tc>
          <w:tcPr>
            <w:tcW w:w="2265" w:type="dxa"/>
            <w:vAlign w:val="center"/>
          </w:tcPr>
          <w:p w14:paraId="3643B41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+ j56</w:t>
            </w:r>
          </w:p>
        </w:tc>
        <w:tc>
          <w:tcPr>
            <w:tcW w:w="2265" w:type="dxa"/>
            <w:vAlign w:val="center"/>
          </w:tcPr>
          <w:p w14:paraId="5E5FB1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0B4B50E8" w14:textId="77777777" w:rsidTr="00E05D7D">
        <w:trPr>
          <w:jc w:val="center"/>
        </w:trPr>
        <w:tc>
          <w:tcPr>
            <w:tcW w:w="2265" w:type="dxa"/>
            <w:vAlign w:val="center"/>
          </w:tcPr>
          <w:p w14:paraId="3F99ED3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0</w:t>
            </w:r>
          </w:p>
        </w:tc>
        <w:tc>
          <w:tcPr>
            <w:tcW w:w="2265" w:type="dxa"/>
            <w:vAlign w:val="center"/>
          </w:tcPr>
          <w:p w14:paraId="0F2E6C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54</w:t>
            </w:r>
          </w:p>
        </w:tc>
        <w:tc>
          <w:tcPr>
            <w:tcW w:w="2265" w:type="dxa"/>
            <w:vAlign w:val="center"/>
          </w:tcPr>
          <w:p w14:paraId="0300F3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9</w:t>
            </w:r>
          </w:p>
        </w:tc>
        <w:tc>
          <w:tcPr>
            <w:tcW w:w="2265" w:type="dxa"/>
            <w:vAlign w:val="center"/>
          </w:tcPr>
          <w:p w14:paraId="567CC2D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49</w:t>
            </w:r>
          </w:p>
        </w:tc>
      </w:tr>
      <w:tr w:rsidR="00E05D7D" w:rsidRPr="00E05D7D" w14:paraId="75AA900C" w14:textId="77777777" w:rsidTr="00E05D7D">
        <w:trPr>
          <w:jc w:val="center"/>
        </w:trPr>
        <w:tc>
          <w:tcPr>
            <w:tcW w:w="2265" w:type="dxa"/>
            <w:vAlign w:val="center"/>
          </w:tcPr>
          <w:p w14:paraId="636B917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1</w:t>
            </w:r>
          </w:p>
        </w:tc>
        <w:tc>
          <w:tcPr>
            <w:tcW w:w="2265" w:type="dxa"/>
            <w:vAlign w:val="center"/>
          </w:tcPr>
          <w:p w14:paraId="30B99E5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8</w:t>
            </w:r>
          </w:p>
        </w:tc>
        <w:tc>
          <w:tcPr>
            <w:tcW w:w="2265" w:type="dxa"/>
            <w:vAlign w:val="center"/>
          </w:tcPr>
          <w:p w14:paraId="5BFC23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2265" w:type="dxa"/>
            <w:vAlign w:val="center"/>
          </w:tcPr>
          <w:p w14:paraId="72FD2CB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56</w:t>
            </w:r>
          </w:p>
        </w:tc>
      </w:tr>
      <w:tr w:rsidR="00E05D7D" w:rsidRPr="00E05D7D" w14:paraId="2A9BCBC7" w14:textId="77777777" w:rsidTr="00E05D7D">
        <w:trPr>
          <w:jc w:val="center"/>
        </w:trPr>
        <w:tc>
          <w:tcPr>
            <w:tcW w:w="2265" w:type="dxa"/>
            <w:vAlign w:val="center"/>
          </w:tcPr>
          <w:p w14:paraId="2B65158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2</w:t>
            </w:r>
          </w:p>
        </w:tc>
        <w:tc>
          <w:tcPr>
            <w:tcW w:w="2265" w:type="dxa"/>
            <w:vAlign w:val="center"/>
          </w:tcPr>
          <w:p w14:paraId="5FF75E3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3</w:t>
            </w:r>
          </w:p>
        </w:tc>
        <w:tc>
          <w:tcPr>
            <w:tcW w:w="2265" w:type="dxa"/>
            <w:vAlign w:val="center"/>
          </w:tcPr>
          <w:p w14:paraId="2FE6481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5</w:t>
            </w:r>
          </w:p>
        </w:tc>
        <w:tc>
          <w:tcPr>
            <w:tcW w:w="2265" w:type="dxa"/>
            <w:vAlign w:val="center"/>
          </w:tcPr>
          <w:p w14:paraId="3068413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– j72</w:t>
            </w:r>
          </w:p>
        </w:tc>
      </w:tr>
      <w:tr w:rsidR="00E05D7D" w:rsidRPr="00E05D7D" w14:paraId="0B4A981A" w14:textId="77777777" w:rsidTr="00E05D7D">
        <w:trPr>
          <w:jc w:val="center"/>
        </w:trPr>
        <w:tc>
          <w:tcPr>
            <w:tcW w:w="2265" w:type="dxa"/>
            <w:vAlign w:val="center"/>
          </w:tcPr>
          <w:p w14:paraId="35E56C7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3</w:t>
            </w:r>
          </w:p>
        </w:tc>
        <w:tc>
          <w:tcPr>
            <w:tcW w:w="2265" w:type="dxa"/>
            <w:vAlign w:val="center"/>
          </w:tcPr>
          <w:p w14:paraId="3D7F86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39</w:t>
            </w:r>
          </w:p>
        </w:tc>
        <w:tc>
          <w:tcPr>
            <w:tcW w:w="2265" w:type="dxa"/>
            <w:vAlign w:val="center"/>
          </w:tcPr>
          <w:p w14:paraId="605F369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42</w:t>
            </w:r>
          </w:p>
        </w:tc>
        <w:tc>
          <w:tcPr>
            <w:tcW w:w="2265" w:type="dxa"/>
            <w:vAlign w:val="center"/>
          </w:tcPr>
          <w:p w14:paraId="3FBE86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422A34D6" w14:textId="77777777" w:rsidTr="00E05D7D">
        <w:trPr>
          <w:jc w:val="center"/>
        </w:trPr>
        <w:tc>
          <w:tcPr>
            <w:tcW w:w="2265" w:type="dxa"/>
            <w:vAlign w:val="center"/>
          </w:tcPr>
          <w:p w14:paraId="47B9CFC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4</w:t>
            </w:r>
          </w:p>
        </w:tc>
        <w:tc>
          <w:tcPr>
            <w:tcW w:w="2265" w:type="dxa"/>
            <w:vAlign w:val="center"/>
          </w:tcPr>
          <w:p w14:paraId="3E65A1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9</w:t>
            </w:r>
          </w:p>
        </w:tc>
        <w:tc>
          <w:tcPr>
            <w:tcW w:w="2265" w:type="dxa"/>
            <w:vAlign w:val="center"/>
          </w:tcPr>
          <w:p w14:paraId="5BEB9DC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2265" w:type="dxa"/>
            <w:vAlign w:val="center"/>
          </w:tcPr>
          <w:p w14:paraId="7911FD2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50</w:t>
            </w:r>
          </w:p>
        </w:tc>
      </w:tr>
      <w:tr w:rsidR="00E05D7D" w:rsidRPr="00E05D7D" w14:paraId="25287CC8" w14:textId="77777777" w:rsidTr="00E05D7D">
        <w:trPr>
          <w:jc w:val="center"/>
        </w:trPr>
        <w:tc>
          <w:tcPr>
            <w:tcW w:w="2265" w:type="dxa"/>
            <w:vAlign w:val="center"/>
          </w:tcPr>
          <w:p w14:paraId="6839C3E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5</w:t>
            </w:r>
          </w:p>
        </w:tc>
        <w:tc>
          <w:tcPr>
            <w:tcW w:w="2265" w:type="dxa"/>
            <w:vAlign w:val="center"/>
          </w:tcPr>
          <w:p w14:paraId="0B1CEC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2265" w:type="dxa"/>
            <w:vAlign w:val="center"/>
          </w:tcPr>
          <w:p w14:paraId="6FBC02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</w:t>
            </w:r>
          </w:p>
        </w:tc>
        <w:tc>
          <w:tcPr>
            <w:tcW w:w="2265" w:type="dxa"/>
            <w:vAlign w:val="center"/>
          </w:tcPr>
          <w:p w14:paraId="1AC8D1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52</w:t>
            </w:r>
          </w:p>
        </w:tc>
      </w:tr>
      <w:tr w:rsidR="00E05D7D" w:rsidRPr="00E05D7D" w14:paraId="53CF8E44" w14:textId="77777777" w:rsidTr="00E05D7D">
        <w:trPr>
          <w:jc w:val="center"/>
        </w:trPr>
        <w:tc>
          <w:tcPr>
            <w:tcW w:w="2265" w:type="dxa"/>
            <w:vAlign w:val="center"/>
          </w:tcPr>
          <w:p w14:paraId="1D47C88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6</w:t>
            </w:r>
          </w:p>
        </w:tc>
        <w:tc>
          <w:tcPr>
            <w:tcW w:w="2265" w:type="dxa"/>
            <w:vAlign w:val="center"/>
          </w:tcPr>
          <w:p w14:paraId="65E545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 + j35</w:t>
            </w:r>
          </w:p>
        </w:tc>
        <w:tc>
          <w:tcPr>
            <w:tcW w:w="2265" w:type="dxa"/>
            <w:vAlign w:val="center"/>
          </w:tcPr>
          <w:p w14:paraId="27AFCFA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32</w:t>
            </w:r>
          </w:p>
        </w:tc>
        <w:tc>
          <w:tcPr>
            <w:tcW w:w="2265" w:type="dxa"/>
            <w:vAlign w:val="center"/>
          </w:tcPr>
          <w:p w14:paraId="1EBD00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2</w:t>
            </w:r>
          </w:p>
        </w:tc>
      </w:tr>
      <w:tr w:rsidR="00E05D7D" w:rsidRPr="00E05D7D" w14:paraId="51755964" w14:textId="77777777" w:rsidTr="00E05D7D">
        <w:trPr>
          <w:jc w:val="center"/>
        </w:trPr>
        <w:tc>
          <w:tcPr>
            <w:tcW w:w="2265" w:type="dxa"/>
            <w:vAlign w:val="center"/>
          </w:tcPr>
          <w:p w14:paraId="5C91A0F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7</w:t>
            </w:r>
          </w:p>
        </w:tc>
        <w:tc>
          <w:tcPr>
            <w:tcW w:w="2265" w:type="dxa"/>
            <w:vAlign w:val="center"/>
          </w:tcPr>
          <w:p w14:paraId="59DA05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8 – j40</w:t>
            </w:r>
          </w:p>
        </w:tc>
        <w:tc>
          <w:tcPr>
            <w:tcW w:w="2265" w:type="dxa"/>
            <w:vAlign w:val="center"/>
          </w:tcPr>
          <w:p w14:paraId="1C0DB45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7</w:t>
            </w:r>
          </w:p>
        </w:tc>
        <w:tc>
          <w:tcPr>
            <w:tcW w:w="2265" w:type="dxa"/>
            <w:vAlign w:val="center"/>
          </w:tcPr>
          <w:p w14:paraId="54CCD78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70EC0B66" w14:textId="77777777" w:rsidTr="00E05D7D">
        <w:trPr>
          <w:jc w:val="center"/>
        </w:trPr>
        <w:tc>
          <w:tcPr>
            <w:tcW w:w="2265" w:type="dxa"/>
            <w:vAlign w:val="center"/>
          </w:tcPr>
          <w:p w14:paraId="1DF33B2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8</w:t>
            </w:r>
          </w:p>
        </w:tc>
        <w:tc>
          <w:tcPr>
            <w:tcW w:w="2265" w:type="dxa"/>
            <w:vAlign w:val="center"/>
          </w:tcPr>
          <w:p w14:paraId="173026C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8</w:t>
            </w:r>
          </w:p>
        </w:tc>
        <w:tc>
          <w:tcPr>
            <w:tcW w:w="2265" w:type="dxa"/>
            <w:vAlign w:val="center"/>
          </w:tcPr>
          <w:p w14:paraId="2D4B4B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  <w:tc>
          <w:tcPr>
            <w:tcW w:w="2265" w:type="dxa"/>
            <w:vAlign w:val="center"/>
          </w:tcPr>
          <w:p w14:paraId="3C9666A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9</w:t>
            </w:r>
          </w:p>
        </w:tc>
      </w:tr>
      <w:tr w:rsidR="00E05D7D" w:rsidRPr="00E05D7D" w14:paraId="56C26223" w14:textId="77777777" w:rsidTr="00E05D7D">
        <w:trPr>
          <w:jc w:val="center"/>
        </w:trPr>
        <w:tc>
          <w:tcPr>
            <w:tcW w:w="2265" w:type="dxa"/>
            <w:vAlign w:val="center"/>
          </w:tcPr>
          <w:p w14:paraId="2A7E2A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9</w:t>
            </w:r>
          </w:p>
        </w:tc>
        <w:tc>
          <w:tcPr>
            <w:tcW w:w="2265" w:type="dxa"/>
            <w:vAlign w:val="center"/>
          </w:tcPr>
          <w:p w14:paraId="454010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+ j32</w:t>
            </w:r>
          </w:p>
        </w:tc>
        <w:tc>
          <w:tcPr>
            <w:tcW w:w="2265" w:type="dxa"/>
            <w:vAlign w:val="center"/>
          </w:tcPr>
          <w:p w14:paraId="45C2BD6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60</w:t>
            </w:r>
          </w:p>
        </w:tc>
        <w:tc>
          <w:tcPr>
            <w:tcW w:w="2265" w:type="dxa"/>
            <w:vAlign w:val="center"/>
          </w:tcPr>
          <w:p w14:paraId="5AE9CF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8</w:t>
            </w:r>
          </w:p>
        </w:tc>
      </w:tr>
      <w:tr w:rsidR="00E05D7D" w:rsidRPr="00E05D7D" w14:paraId="735D6C1E" w14:textId="77777777" w:rsidTr="00E05D7D">
        <w:trPr>
          <w:jc w:val="center"/>
        </w:trPr>
        <w:tc>
          <w:tcPr>
            <w:tcW w:w="2265" w:type="dxa"/>
            <w:vAlign w:val="center"/>
          </w:tcPr>
          <w:p w14:paraId="7A3BB62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30</w:t>
            </w:r>
          </w:p>
        </w:tc>
        <w:tc>
          <w:tcPr>
            <w:tcW w:w="2265" w:type="dxa"/>
            <w:vAlign w:val="center"/>
          </w:tcPr>
          <w:p w14:paraId="5FC7BD0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65" w:type="dxa"/>
            <w:vAlign w:val="center"/>
          </w:tcPr>
          <w:p w14:paraId="0CAC6F4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8</w:t>
            </w:r>
          </w:p>
        </w:tc>
        <w:tc>
          <w:tcPr>
            <w:tcW w:w="2265" w:type="dxa"/>
            <w:vAlign w:val="center"/>
          </w:tcPr>
          <w:p w14:paraId="4E3571D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2 – j28</w:t>
            </w:r>
          </w:p>
        </w:tc>
      </w:tr>
    </w:tbl>
    <w:p w14:paraId="0921FA17" w14:textId="77777777" w:rsidR="00E05D7D" w:rsidRPr="00E05D7D" w:rsidRDefault="00E05D7D" w:rsidP="00E05D7D">
      <w:pPr>
        <w:rPr>
          <w:rFonts w:eastAsia="Calibri"/>
          <w:sz w:val="24"/>
          <w:szCs w:val="24"/>
        </w:rPr>
      </w:pPr>
    </w:p>
    <w:p w14:paraId="7783E8B1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Т а б л и ц а 3.2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88"/>
        <w:gridCol w:w="1417"/>
        <w:gridCol w:w="1701"/>
        <w:gridCol w:w="1276"/>
        <w:gridCol w:w="1134"/>
        <w:gridCol w:w="1134"/>
        <w:gridCol w:w="1410"/>
      </w:tblGrid>
      <w:tr w:rsidR="00E05D7D" w:rsidRPr="00E05D7D" w14:paraId="539E062B" w14:textId="77777777" w:rsidTr="00E05D7D">
        <w:trPr>
          <w:trHeight w:val="552"/>
          <w:jc w:val="center"/>
        </w:trPr>
        <w:tc>
          <w:tcPr>
            <w:tcW w:w="9060" w:type="dxa"/>
            <w:gridSpan w:val="7"/>
          </w:tcPr>
          <w:p w14:paraId="1A82D22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27C5D63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6BB731C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6DFE660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1CA9142D" w14:textId="77777777" w:rsidTr="00E05D7D">
        <w:trPr>
          <w:trHeight w:val="141"/>
          <w:jc w:val="center"/>
        </w:trPr>
        <w:tc>
          <w:tcPr>
            <w:tcW w:w="9060" w:type="dxa"/>
            <w:gridSpan w:val="7"/>
            <w:vAlign w:val="center"/>
          </w:tcPr>
          <w:p w14:paraId="705F8CCA" w14:textId="77777777" w:rsidR="00E05D7D" w:rsidRPr="00E05D7D" w:rsidRDefault="00CE60D4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B, 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2.</w:t>
            </w:r>
          </w:p>
        </w:tc>
      </w:tr>
      <w:tr w:rsidR="00E05D7D" w:rsidRPr="00E05D7D" w14:paraId="7E357D1B" w14:textId="77777777" w:rsidTr="00E05D7D">
        <w:trPr>
          <w:trHeight w:val="146"/>
          <w:jc w:val="center"/>
        </w:trPr>
        <w:tc>
          <w:tcPr>
            <w:tcW w:w="988" w:type="dxa"/>
            <w:vMerge w:val="restart"/>
            <w:vAlign w:val="center"/>
          </w:tcPr>
          <w:p w14:paraId="1D77C05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4394" w:type="dxa"/>
            <w:gridSpan w:val="3"/>
            <w:vAlign w:val="center"/>
          </w:tcPr>
          <w:p w14:paraId="16199F3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 xml:space="preserve">Сопротивления </w:t>
            </w: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 xml:space="preserve">, 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</w:p>
        </w:tc>
        <w:tc>
          <w:tcPr>
            <w:tcW w:w="3678" w:type="dxa"/>
            <w:gridSpan w:val="3"/>
            <w:vAlign w:val="center"/>
          </w:tcPr>
          <w:p w14:paraId="6FFDFF3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 работы</w:t>
            </w:r>
          </w:p>
        </w:tc>
      </w:tr>
      <w:tr w:rsidR="00E05D7D" w:rsidRPr="00E05D7D" w14:paraId="03B7C69F" w14:textId="77777777" w:rsidTr="00E05D7D">
        <w:trPr>
          <w:trHeight w:val="632"/>
          <w:jc w:val="center"/>
        </w:trPr>
        <w:tc>
          <w:tcPr>
            <w:tcW w:w="988" w:type="dxa"/>
            <w:vMerge/>
            <w:vAlign w:val="center"/>
          </w:tcPr>
          <w:p w14:paraId="650D6C9E" w14:textId="77777777" w:rsidR="00E05D7D" w:rsidRPr="00E05D7D" w:rsidRDefault="00E05D7D" w:rsidP="00E05D7D">
            <w:pPr>
              <w:contextualSpacing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4F0CD45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МИТ</w:t>
            </w:r>
          </w:p>
        </w:tc>
        <w:tc>
          <w:tcPr>
            <w:tcW w:w="1701" w:type="dxa"/>
            <w:vAlign w:val="center"/>
          </w:tcPr>
          <w:p w14:paraId="3A3A2F5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И им. А.Н. Косыгина,</w:t>
            </w:r>
          </w:p>
          <w:p w14:paraId="65372F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ИЛП</w:t>
            </w:r>
          </w:p>
        </w:tc>
        <w:tc>
          <w:tcPr>
            <w:tcW w:w="1276" w:type="dxa"/>
            <w:vAlign w:val="center"/>
          </w:tcPr>
          <w:p w14:paraId="1133220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ХТПЭ</w:t>
            </w:r>
          </w:p>
        </w:tc>
        <w:tc>
          <w:tcPr>
            <w:tcW w:w="1134" w:type="dxa"/>
            <w:vAlign w:val="center"/>
          </w:tcPr>
          <w:p w14:paraId="71AD0E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1134" w:type="dxa"/>
            <w:vAlign w:val="center"/>
          </w:tcPr>
          <w:p w14:paraId="1717172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410" w:type="dxa"/>
            <w:vAlign w:val="center"/>
          </w:tcPr>
          <w:p w14:paraId="6BDFCC9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Короткое замыкание фазы</w:t>
            </w:r>
          </w:p>
        </w:tc>
      </w:tr>
      <w:tr w:rsidR="00E05D7D" w:rsidRPr="00E05D7D" w14:paraId="32D6B98A" w14:textId="77777777" w:rsidTr="00E05D7D">
        <w:trPr>
          <w:trHeight w:val="93"/>
          <w:jc w:val="center"/>
        </w:trPr>
        <w:tc>
          <w:tcPr>
            <w:tcW w:w="988" w:type="dxa"/>
            <w:vAlign w:val="center"/>
          </w:tcPr>
          <w:p w14:paraId="3C4B83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417" w:type="dxa"/>
            <w:vAlign w:val="center"/>
          </w:tcPr>
          <w:p w14:paraId="38055E0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01" w:type="dxa"/>
            <w:vAlign w:val="center"/>
          </w:tcPr>
          <w:p w14:paraId="40F40DC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276" w:type="dxa"/>
            <w:vAlign w:val="center"/>
          </w:tcPr>
          <w:p w14:paraId="6DC154B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14:paraId="2CDC175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14:paraId="1278789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410" w:type="dxa"/>
            <w:vAlign w:val="center"/>
          </w:tcPr>
          <w:p w14:paraId="32B708B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</w:tr>
      <w:tr w:rsidR="00E05D7D" w:rsidRPr="00E05D7D" w14:paraId="40F72D44" w14:textId="77777777" w:rsidTr="00E05D7D">
        <w:trPr>
          <w:trHeight w:val="325"/>
          <w:jc w:val="center"/>
        </w:trPr>
        <w:tc>
          <w:tcPr>
            <w:tcW w:w="988" w:type="dxa"/>
            <w:vAlign w:val="center"/>
          </w:tcPr>
          <w:p w14:paraId="7298A12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1417" w:type="dxa"/>
            <w:vAlign w:val="bottom"/>
          </w:tcPr>
          <w:p w14:paraId="646BFE1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+ j80</w:t>
            </w:r>
          </w:p>
        </w:tc>
        <w:tc>
          <w:tcPr>
            <w:tcW w:w="1701" w:type="dxa"/>
            <w:vAlign w:val="bottom"/>
          </w:tcPr>
          <w:p w14:paraId="1E004C0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3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276" w:type="dxa"/>
            <w:vAlign w:val="bottom"/>
          </w:tcPr>
          <w:p w14:paraId="0C7119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9</w:t>
            </w:r>
          </w:p>
        </w:tc>
        <w:tc>
          <w:tcPr>
            <w:tcW w:w="1134" w:type="dxa"/>
            <w:vMerge w:val="restart"/>
            <w:vAlign w:val="center"/>
          </w:tcPr>
          <w:p w14:paraId="69DD10F9" w14:textId="77777777" w:rsidR="00E05D7D" w:rsidRPr="00E05D7D" w:rsidRDefault="00CE60D4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1134" w:type="dxa"/>
            <w:vAlign w:val="center"/>
          </w:tcPr>
          <w:p w14:paraId="60E11D7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37332AA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6F52FF41" w14:textId="77777777" w:rsidTr="00E05D7D">
        <w:trPr>
          <w:jc w:val="center"/>
        </w:trPr>
        <w:tc>
          <w:tcPr>
            <w:tcW w:w="988" w:type="dxa"/>
            <w:vAlign w:val="center"/>
          </w:tcPr>
          <w:p w14:paraId="65906E2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417" w:type="dxa"/>
            <w:vAlign w:val="bottom"/>
          </w:tcPr>
          <w:p w14:paraId="70DFCAC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6</w:t>
            </w:r>
          </w:p>
        </w:tc>
        <w:tc>
          <w:tcPr>
            <w:tcW w:w="1701" w:type="dxa"/>
            <w:vAlign w:val="bottom"/>
          </w:tcPr>
          <w:p w14:paraId="5474107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276" w:type="dxa"/>
            <w:vAlign w:val="bottom"/>
          </w:tcPr>
          <w:p w14:paraId="03A9423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134" w:type="dxa"/>
            <w:vMerge/>
            <w:vAlign w:val="center"/>
          </w:tcPr>
          <w:p w14:paraId="0F5CD67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79BB74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2BD396F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19424A2" w14:textId="77777777" w:rsidTr="00E05D7D">
        <w:trPr>
          <w:jc w:val="center"/>
        </w:trPr>
        <w:tc>
          <w:tcPr>
            <w:tcW w:w="988" w:type="dxa"/>
            <w:vAlign w:val="center"/>
          </w:tcPr>
          <w:p w14:paraId="5E17610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417" w:type="dxa"/>
            <w:vAlign w:val="bottom"/>
          </w:tcPr>
          <w:p w14:paraId="41F2A35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701" w:type="dxa"/>
            <w:vAlign w:val="bottom"/>
          </w:tcPr>
          <w:p w14:paraId="1471DB6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276" w:type="dxa"/>
            <w:vAlign w:val="bottom"/>
          </w:tcPr>
          <w:p w14:paraId="6EFA2C1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0</w:t>
            </w:r>
          </w:p>
        </w:tc>
        <w:tc>
          <w:tcPr>
            <w:tcW w:w="1134" w:type="dxa"/>
            <w:vMerge/>
            <w:vAlign w:val="center"/>
          </w:tcPr>
          <w:p w14:paraId="0E7996D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99C89F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356512E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6CC2C46C" w14:textId="77777777" w:rsidTr="00E05D7D">
        <w:trPr>
          <w:jc w:val="center"/>
        </w:trPr>
        <w:tc>
          <w:tcPr>
            <w:tcW w:w="988" w:type="dxa"/>
            <w:vAlign w:val="center"/>
          </w:tcPr>
          <w:p w14:paraId="2B4E0B1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1417" w:type="dxa"/>
            <w:vAlign w:val="bottom"/>
          </w:tcPr>
          <w:p w14:paraId="6C0CE3B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701" w:type="dxa"/>
            <w:vAlign w:val="bottom"/>
          </w:tcPr>
          <w:p w14:paraId="458A130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276" w:type="dxa"/>
            <w:vAlign w:val="bottom"/>
          </w:tcPr>
          <w:p w14:paraId="5D08E6B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60</w:t>
            </w:r>
          </w:p>
        </w:tc>
        <w:tc>
          <w:tcPr>
            <w:tcW w:w="1134" w:type="dxa"/>
            <w:vMerge/>
            <w:vAlign w:val="center"/>
          </w:tcPr>
          <w:p w14:paraId="39878E9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074F7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4255B30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7AD5FED2" w14:textId="77777777" w:rsidTr="00E05D7D">
        <w:trPr>
          <w:jc w:val="center"/>
        </w:trPr>
        <w:tc>
          <w:tcPr>
            <w:tcW w:w="988" w:type="dxa"/>
            <w:vAlign w:val="center"/>
          </w:tcPr>
          <w:p w14:paraId="06F6671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1417" w:type="dxa"/>
            <w:vAlign w:val="bottom"/>
          </w:tcPr>
          <w:p w14:paraId="35DE6B06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9</w:t>
            </w:r>
          </w:p>
        </w:tc>
        <w:tc>
          <w:tcPr>
            <w:tcW w:w="1701" w:type="dxa"/>
            <w:vAlign w:val="bottom"/>
          </w:tcPr>
          <w:p w14:paraId="30BC947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0</w:t>
            </w:r>
          </w:p>
        </w:tc>
        <w:tc>
          <w:tcPr>
            <w:tcW w:w="1276" w:type="dxa"/>
            <w:vAlign w:val="bottom"/>
          </w:tcPr>
          <w:p w14:paraId="4D9806B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0</w:t>
            </w:r>
          </w:p>
        </w:tc>
        <w:tc>
          <w:tcPr>
            <w:tcW w:w="1134" w:type="dxa"/>
            <w:vMerge/>
            <w:vAlign w:val="center"/>
          </w:tcPr>
          <w:p w14:paraId="5C46C63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22F121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02D685C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11657B75" w14:textId="77777777" w:rsidTr="00E05D7D">
        <w:trPr>
          <w:jc w:val="center"/>
        </w:trPr>
        <w:tc>
          <w:tcPr>
            <w:tcW w:w="988" w:type="dxa"/>
            <w:vAlign w:val="center"/>
          </w:tcPr>
          <w:p w14:paraId="7E9DC9F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417" w:type="dxa"/>
            <w:vAlign w:val="bottom"/>
          </w:tcPr>
          <w:p w14:paraId="06599CB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6 – j65</w:t>
            </w:r>
          </w:p>
        </w:tc>
        <w:tc>
          <w:tcPr>
            <w:tcW w:w="1701" w:type="dxa"/>
            <w:vAlign w:val="bottom"/>
          </w:tcPr>
          <w:p w14:paraId="36DEC55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5</w:t>
            </w:r>
          </w:p>
        </w:tc>
        <w:tc>
          <w:tcPr>
            <w:tcW w:w="1276" w:type="dxa"/>
            <w:vAlign w:val="bottom"/>
          </w:tcPr>
          <w:p w14:paraId="1B44994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5</w:t>
            </w:r>
          </w:p>
        </w:tc>
        <w:tc>
          <w:tcPr>
            <w:tcW w:w="1134" w:type="dxa"/>
            <w:vMerge/>
            <w:vAlign w:val="center"/>
          </w:tcPr>
          <w:p w14:paraId="31B9255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6DB423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48730B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0B765416" w14:textId="77777777" w:rsidTr="00E05D7D">
        <w:trPr>
          <w:jc w:val="center"/>
        </w:trPr>
        <w:tc>
          <w:tcPr>
            <w:tcW w:w="988" w:type="dxa"/>
            <w:vAlign w:val="center"/>
          </w:tcPr>
          <w:p w14:paraId="7D3E053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417" w:type="dxa"/>
            <w:vAlign w:val="bottom"/>
          </w:tcPr>
          <w:p w14:paraId="4F5A839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+ j30</w:t>
            </w:r>
          </w:p>
        </w:tc>
        <w:tc>
          <w:tcPr>
            <w:tcW w:w="1701" w:type="dxa"/>
            <w:vAlign w:val="bottom"/>
          </w:tcPr>
          <w:p w14:paraId="5E7720A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4</w:t>
            </w:r>
          </w:p>
        </w:tc>
        <w:tc>
          <w:tcPr>
            <w:tcW w:w="1276" w:type="dxa"/>
            <w:vAlign w:val="bottom"/>
          </w:tcPr>
          <w:p w14:paraId="1B2D917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3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2</w:t>
            </w:r>
          </w:p>
        </w:tc>
        <w:tc>
          <w:tcPr>
            <w:tcW w:w="1134" w:type="dxa"/>
            <w:vMerge/>
            <w:vAlign w:val="center"/>
          </w:tcPr>
          <w:p w14:paraId="3E3295C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5A84CA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1490A0D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16C979B7" w14:textId="77777777" w:rsidTr="00E05D7D">
        <w:trPr>
          <w:jc w:val="center"/>
        </w:trPr>
        <w:tc>
          <w:tcPr>
            <w:tcW w:w="988" w:type="dxa"/>
            <w:vAlign w:val="center"/>
          </w:tcPr>
          <w:p w14:paraId="5584818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417" w:type="dxa"/>
            <w:vAlign w:val="bottom"/>
          </w:tcPr>
          <w:p w14:paraId="5769A7A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701" w:type="dxa"/>
            <w:vAlign w:val="bottom"/>
          </w:tcPr>
          <w:p w14:paraId="0B509CF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276" w:type="dxa"/>
            <w:vAlign w:val="bottom"/>
          </w:tcPr>
          <w:p w14:paraId="2EA167A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01130C1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2C2FF8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DD1DAF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2407397" w14:textId="77777777" w:rsidTr="00E05D7D">
        <w:trPr>
          <w:jc w:val="center"/>
        </w:trPr>
        <w:tc>
          <w:tcPr>
            <w:tcW w:w="988" w:type="dxa"/>
            <w:vAlign w:val="center"/>
          </w:tcPr>
          <w:p w14:paraId="4A4F285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417" w:type="dxa"/>
            <w:vAlign w:val="bottom"/>
          </w:tcPr>
          <w:p w14:paraId="59CC4B2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8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8</w:t>
            </w:r>
          </w:p>
        </w:tc>
        <w:tc>
          <w:tcPr>
            <w:tcW w:w="1701" w:type="dxa"/>
            <w:vAlign w:val="bottom"/>
          </w:tcPr>
          <w:p w14:paraId="0D6D03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276" w:type="dxa"/>
            <w:vAlign w:val="bottom"/>
          </w:tcPr>
          <w:p w14:paraId="2A3C30E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134" w:type="dxa"/>
            <w:vMerge/>
            <w:vAlign w:val="center"/>
          </w:tcPr>
          <w:p w14:paraId="622CE24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EF1F89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3DA8C2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7F076494" w14:textId="77777777" w:rsidTr="00E05D7D">
        <w:trPr>
          <w:jc w:val="center"/>
        </w:trPr>
        <w:tc>
          <w:tcPr>
            <w:tcW w:w="988" w:type="dxa"/>
            <w:vAlign w:val="center"/>
          </w:tcPr>
          <w:p w14:paraId="7D9F282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417" w:type="dxa"/>
            <w:vAlign w:val="bottom"/>
          </w:tcPr>
          <w:p w14:paraId="5DD3E77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7</w:t>
            </w:r>
          </w:p>
        </w:tc>
        <w:tc>
          <w:tcPr>
            <w:tcW w:w="1701" w:type="dxa"/>
            <w:vAlign w:val="bottom"/>
          </w:tcPr>
          <w:p w14:paraId="256295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18</w:t>
            </w:r>
          </w:p>
        </w:tc>
        <w:tc>
          <w:tcPr>
            <w:tcW w:w="1276" w:type="dxa"/>
            <w:vAlign w:val="bottom"/>
          </w:tcPr>
          <w:p w14:paraId="521E373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5</w:t>
            </w:r>
          </w:p>
        </w:tc>
        <w:tc>
          <w:tcPr>
            <w:tcW w:w="1134" w:type="dxa"/>
            <w:vMerge/>
            <w:vAlign w:val="center"/>
          </w:tcPr>
          <w:p w14:paraId="6C39AA9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B538DF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4F79643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1E3F2356" w14:textId="77777777" w:rsidTr="00E05D7D">
        <w:trPr>
          <w:jc w:val="center"/>
        </w:trPr>
        <w:tc>
          <w:tcPr>
            <w:tcW w:w="988" w:type="dxa"/>
            <w:vAlign w:val="center"/>
          </w:tcPr>
          <w:p w14:paraId="59AA7B9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417" w:type="dxa"/>
            <w:vAlign w:val="bottom"/>
          </w:tcPr>
          <w:p w14:paraId="7C5483E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0 + j50</w:t>
            </w:r>
          </w:p>
        </w:tc>
        <w:tc>
          <w:tcPr>
            <w:tcW w:w="1701" w:type="dxa"/>
            <w:vAlign w:val="bottom"/>
          </w:tcPr>
          <w:p w14:paraId="515547A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8</w:t>
            </w:r>
          </w:p>
        </w:tc>
        <w:tc>
          <w:tcPr>
            <w:tcW w:w="1276" w:type="dxa"/>
            <w:vAlign w:val="bottom"/>
          </w:tcPr>
          <w:p w14:paraId="4FA9B82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134" w:type="dxa"/>
            <w:vMerge/>
            <w:vAlign w:val="center"/>
          </w:tcPr>
          <w:p w14:paraId="3D0A0FF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612B31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566C928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D835CCB" w14:textId="77777777" w:rsidTr="00E05D7D">
        <w:trPr>
          <w:jc w:val="center"/>
        </w:trPr>
        <w:tc>
          <w:tcPr>
            <w:tcW w:w="988" w:type="dxa"/>
            <w:vAlign w:val="center"/>
          </w:tcPr>
          <w:p w14:paraId="773B543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417" w:type="dxa"/>
            <w:vAlign w:val="bottom"/>
          </w:tcPr>
          <w:p w14:paraId="3A1B724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3 – j35</w:t>
            </w:r>
          </w:p>
        </w:tc>
        <w:tc>
          <w:tcPr>
            <w:tcW w:w="1701" w:type="dxa"/>
            <w:vAlign w:val="bottom"/>
          </w:tcPr>
          <w:p w14:paraId="49FB66E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5 + j65</w:t>
            </w:r>
          </w:p>
        </w:tc>
        <w:tc>
          <w:tcPr>
            <w:tcW w:w="1276" w:type="dxa"/>
            <w:vAlign w:val="bottom"/>
          </w:tcPr>
          <w:p w14:paraId="4CA7A1B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+j47</w:t>
            </w:r>
          </w:p>
        </w:tc>
        <w:tc>
          <w:tcPr>
            <w:tcW w:w="1134" w:type="dxa"/>
            <w:vMerge/>
            <w:vAlign w:val="center"/>
          </w:tcPr>
          <w:p w14:paraId="55F364E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573156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B09440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49917A74" w14:textId="77777777" w:rsidTr="00E05D7D">
        <w:trPr>
          <w:trHeight w:val="70"/>
          <w:jc w:val="center"/>
        </w:trPr>
        <w:tc>
          <w:tcPr>
            <w:tcW w:w="988" w:type="dxa"/>
            <w:vAlign w:val="center"/>
          </w:tcPr>
          <w:p w14:paraId="038B9D9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417" w:type="dxa"/>
          </w:tcPr>
          <w:p w14:paraId="1E291BB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701" w:type="dxa"/>
          </w:tcPr>
          <w:p w14:paraId="2A1848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S</w:t>
            </w:r>
          </w:p>
        </w:tc>
        <w:tc>
          <w:tcPr>
            <w:tcW w:w="1276" w:type="dxa"/>
          </w:tcPr>
          <w:p w14:paraId="00AF3D6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7</w:t>
            </w:r>
          </w:p>
        </w:tc>
        <w:tc>
          <w:tcPr>
            <w:tcW w:w="1134" w:type="dxa"/>
            <w:vMerge/>
            <w:vAlign w:val="center"/>
          </w:tcPr>
          <w:p w14:paraId="5DD304A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365BCD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710AE21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654BA20" w14:textId="77777777" w:rsidTr="00E05D7D">
        <w:trPr>
          <w:jc w:val="center"/>
        </w:trPr>
        <w:tc>
          <w:tcPr>
            <w:tcW w:w="988" w:type="dxa"/>
            <w:vAlign w:val="center"/>
          </w:tcPr>
          <w:p w14:paraId="6D13A12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417" w:type="dxa"/>
            <w:vAlign w:val="bottom"/>
          </w:tcPr>
          <w:p w14:paraId="251A86C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05B03A1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56</w:t>
            </w:r>
          </w:p>
        </w:tc>
        <w:tc>
          <w:tcPr>
            <w:tcW w:w="1276" w:type="dxa"/>
            <w:vAlign w:val="bottom"/>
          </w:tcPr>
          <w:p w14:paraId="54B20D2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56</w:t>
            </w:r>
          </w:p>
        </w:tc>
        <w:tc>
          <w:tcPr>
            <w:tcW w:w="1134" w:type="dxa"/>
            <w:vMerge/>
            <w:vAlign w:val="center"/>
          </w:tcPr>
          <w:p w14:paraId="4DAF67D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D3042D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F80AC0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45C150AF" w14:textId="77777777" w:rsidTr="00E05D7D">
        <w:trPr>
          <w:jc w:val="center"/>
        </w:trPr>
        <w:tc>
          <w:tcPr>
            <w:tcW w:w="988" w:type="dxa"/>
            <w:vAlign w:val="center"/>
          </w:tcPr>
          <w:p w14:paraId="1B7523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417" w:type="dxa"/>
            <w:vAlign w:val="bottom"/>
          </w:tcPr>
          <w:p w14:paraId="77EC83C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5</w:t>
            </w:r>
          </w:p>
        </w:tc>
        <w:tc>
          <w:tcPr>
            <w:tcW w:w="1701" w:type="dxa"/>
            <w:vAlign w:val="bottom"/>
          </w:tcPr>
          <w:p w14:paraId="478894F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6</w:t>
            </w:r>
          </w:p>
        </w:tc>
        <w:tc>
          <w:tcPr>
            <w:tcW w:w="1276" w:type="dxa"/>
            <w:vAlign w:val="bottom"/>
          </w:tcPr>
          <w:p w14:paraId="5DC733D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 - j76</w:t>
            </w:r>
          </w:p>
        </w:tc>
        <w:tc>
          <w:tcPr>
            <w:tcW w:w="1134" w:type="dxa"/>
            <w:vMerge/>
            <w:vAlign w:val="center"/>
          </w:tcPr>
          <w:p w14:paraId="3E1DED0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D1BA29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838CA9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202B4F69" w14:textId="77777777" w:rsidTr="00E05D7D">
        <w:trPr>
          <w:jc w:val="center"/>
        </w:trPr>
        <w:tc>
          <w:tcPr>
            <w:tcW w:w="988" w:type="dxa"/>
            <w:vAlign w:val="center"/>
          </w:tcPr>
          <w:p w14:paraId="2441222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417" w:type="dxa"/>
            <w:vAlign w:val="bottom"/>
          </w:tcPr>
          <w:p w14:paraId="71C78D6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701" w:type="dxa"/>
            <w:vAlign w:val="bottom"/>
          </w:tcPr>
          <w:p w14:paraId="0F8794F6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276" w:type="dxa"/>
            <w:vAlign w:val="bottom"/>
          </w:tcPr>
          <w:p w14:paraId="5F6A693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134" w:type="dxa"/>
            <w:vMerge/>
            <w:vAlign w:val="center"/>
          </w:tcPr>
          <w:p w14:paraId="105390F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ED24B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4A6DAF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B318AFF" w14:textId="77777777" w:rsidTr="00E05D7D">
        <w:trPr>
          <w:jc w:val="center"/>
        </w:trPr>
        <w:tc>
          <w:tcPr>
            <w:tcW w:w="988" w:type="dxa"/>
            <w:vAlign w:val="center"/>
          </w:tcPr>
          <w:p w14:paraId="3892378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417" w:type="dxa"/>
            <w:vAlign w:val="bottom"/>
          </w:tcPr>
          <w:p w14:paraId="5C68FB5A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0 + j25</w:t>
            </w:r>
          </w:p>
        </w:tc>
        <w:tc>
          <w:tcPr>
            <w:tcW w:w="1701" w:type="dxa"/>
            <w:vAlign w:val="bottom"/>
          </w:tcPr>
          <w:p w14:paraId="427F863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8</w:t>
            </w:r>
          </w:p>
        </w:tc>
        <w:tc>
          <w:tcPr>
            <w:tcW w:w="1276" w:type="dxa"/>
            <w:vAlign w:val="bottom"/>
          </w:tcPr>
          <w:p w14:paraId="314C894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8</w:t>
            </w:r>
          </w:p>
        </w:tc>
        <w:tc>
          <w:tcPr>
            <w:tcW w:w="1134" w:type="dxa"/>
            <w:vMerge/>
            <w:vAlign w:val="center"/>
          </w:tcPr>
          <w:p w14:paraId="603B437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C97B11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427204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70988846" w14:textId="77777777" w:rsidTr="00E05D7D">
        <w:trPr>
          <w:jc w:val="center"/>
        </w:trPr>
        <w:tc>
          <w:tcPr>
            <w:tcW w:w="988" w:type="dxa"/>
            <w:vAlign w:val="center"/>
          </w:tcPr>
          <w:p w14:paraId="26AE240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417" w:type="dxa"/>
            <w:vAlign w:val="bottom"/>
          </w:tcPr>
          <w:p w14:paraId="01A87CF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3</w:t>
            </w:r>
          </w:p>
        </w:tc>
        <w:tc>
          <w:tcPr>
            <w:tcW w:w="1701" w:type="dxa"/>
            <w:vAlign w:val="bottom"/>
          </w:tcPr>
          <w:p w14:paraId="37CE6BC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276" w:type="dxa"/>
            <w:vAlign w:val="bottom"/>
          </w:tcPr>
          <w:p w14:paraId="050910D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134" w:type="dxa"/>
            <w:vMerge/>
            <w:vAlign w:val="center"/>
          </w:tcPr>
          <w:p w14:paraId="47D8478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F3DA33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0AAB81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5D8C7A6F" w14:textId="77777777" w:rsidTr="00E05D7D">
        <w:trPr>
          <w:jc w:val="center"/>
        </w:trPr>
        <w:tc>
          <w:tcPr>
            <w:tcW w:w="988" w:type="dxa"/>
            <w:vAlign w:val="center"/>
          </w:tcPr>
          <w:p w14:paraId="26B0EBA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417" w:type="dxa"/>
            <w:vAlign w:val="bottom"/>
          </w:tcPr>
          <w:p w14:paraId="6C4C3F4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4</w:t>
            </w:r>
          </w:p>
        </w:tc>
        <w:tc>
          <w:tcPr>
            <w:tcW w:w="1701" w:type="dxa"/>
            <w:vAlign w:val="bottom"/>
          </w:tcPr>
          <w:p w14:paraId="44236A3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276" w:type="dxa"/>
            <w:vAlign w:val="bottom"/>
          </w:tcPr>
          <w:p w14:paraId="1DADC20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2DF9536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10217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85204B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775F689" w14:textId="77777777" w:rsidTr="00E05D7D">
        <w:trPr>
          <w:jc w:val="center"/>
        </w:trPr>
        <w:tc>
          <w:tcPr>
            <w:tcW w:w="988" w:type="dxa"/>
            <w:vAlign w:val="center"/>
          </w:tcPr>
          <w:p w14:paraId="7141E1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417" w:type="dxa"/>
            <w:vAlign w:val="bottom"/>
          </w:tcPr>
          <w:p w14:paraId="0782F0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4561372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6 + j52</w:t>
            </w:r>
          </w:p>
        </w:tc>
        <w:tc>
          <w:tcPr>
            <w:tcW w:w="1276" w:type="dxa"/>
            <w:vAlign w:val="bottom"/>
          </w:tcPr>
          <w:p w14:paraId="3D8E579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6 + j52</w:t>
            </w:r>
          </w:p>
        </w:tc>
        <w:tc>
          <w:tcPr>
            <w:tcW w:w="1134" w:type="dxa"/>
            <w:vMerge/>
            <w:vAlign w:val="center"/>
          </w:tcPr>
          <w:p w14:paraId="18C430E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995B67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3F868A5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2714453E" w14:textId="77777777" w:rsidTr="00E05D7D">
        <w:trPr>
          <w:jc w:val="center"/>
        </w:trPr>
        <w:tc>
          <w:tcPr>
            <w:tcW w:w="988" w:type="dxa"/>
            <w:vAlign w:val="center"/>
          </w:tcPr>
          <w:p w14:paraId="737FB1D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417" w:type="dxa"/>
            <w:vAlign w:val="bottom"/>
          </w:tcPr>
          <w:p w14:paraId="04D5AD2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14600EA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3</w:t>
            </w:r>
          </w:p>
        </w:tc>
        <w:tc>
          <w:tcPr>
            <w:tcW w:w="1276" w:type="dxa"/>
            <w:vAlign w:val="bottom"/>
          </w:tcPr>
          <w:p w14:paraId="441DF41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3</w:t>
            </w:r>
          </w:p>
        </w:tc>
        <w:tc>
          <w:tcPr>
            <w:tcW w:w="1134" w:type="dxa"/>
            <w:vMerge/>
            <w:vAlign w:val="center"/>
          </w:tcPr>
          <w:p w14:paraId="4C2988F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77720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315F10C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25D6AF0D" w14:textId="77777777" w:rsidTr="00E05D7D">
        <w:trPr>
          <w:jc w:val="center"/>
        </w:trPr>
        <w:tc>
          <w:tcPr>
            <w:tcW w:w="988" w:type="dxa"/>
            <w:vAlign w:val="center"/>
          </w:tcPr>
          <w:p w14:paraId="4FB11AE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417" w:type="dxa"/>
            <w:vAlign w:val="bottom"/>
          </w:tcPr>
          <w:p w14:paraId="586250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701" w:type="dxa"/>
            <w:vAlign w:val="bottom"/>
          </w:tcPr>
          <w:p w14:paraId="4EA8187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6 + j64</w:t>
            </w:r>
          </w:p>
        </w:tc>
        <w:tc>
          <w:tcPr>
            <w:tcW w:w="1276" w:type="dxa"/>
            <w:vAlign w:val="bottom"/>
          </w:tcPr>
          <w:p w14:paraId="21C056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6 + j64</w:t>
            </w:r>
          </w:p>
        </w:tc>
        <w:tc>
          <w:tcPr>
            <w:tcW w:w="1134" w:type="dxa"/>
            <w:vMerge/>
            <w:vAlign w:val="center"/>
          </w:tcPr>
          <w:p w14:paraId="6AD0515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4CE662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0D30D7E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595E36B8" w14:textId="77777777" w:rsidTr="00E05D7D">
        <w:trPr>
          <w:jc w:val="center"/>
        </w:trPr>
        <w:tc>
          <w:tcPr>
            <w:tcW w:w="988" w:type="dxa"/>
            <w:vAlign w:val="center"/>
          </w:tcPr>
          <w:p w14:paraId="3806572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417" w:type="dxa"/>
            <w:vAlign w:val="bottom"/>
          </w:tcPr>
          <w:p w14:paraId="664AF77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3 + j65</w:t>
            </w:r>
          </w:p>
        </w:tc>
        <w:tc>
          <w:tcPr>
            <w:tcW w:w="1701" w:type="dxa"/>
            <w:vAlign w:val="bottom"/>
          </w:tcPr>
          <w:p w14:paraId="6504912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276" w:type="dxa"/>
            <w:vAlign w:val="bottom"/>
          </w:tcPr>
          <w:p w14:paraId="7B4282B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134" w:type="dxa"/>
            <w:vMerge/>
            <w:vAlign w:val="center"/>
          </w:tcPr>
          <w:p w14:paraId="419D09E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092E7D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5ED62BE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45BB7BAA" w14:textId="77777777" w:rsidTr="00E05D7D">
        <w:trPr>
          <w:jc w:val="center"/>
        </w:trPr>
        <w:tc>
          <w:tcPr>
            <w:tcW w:w="988" w:type="dxa"/>
            <w:vAlign w:val="center"/>
          </w:tcPr>
          <w:p w14:paraId="0E6624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417" w:type="dxa"/>
            <w:vAlign w:val="bottom"/>
          </w:tcPr>
          <w:p w14:paraId="7F9FE0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5</w:t>
            </w:r>
          </w:p>
        </w:tc>
        <w:tc>
          <w:tcPr>
            <w:tcW w:w="1701" w:type="dxa"/>
            <w:vAlign w:val="bottom"/>
          </w:tcPr>
          <w:p w14:paraId="33657F1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80</w:t>
            </w:r>
          </w:p>
        </w:tc>
        <w:tc>
          <w:tcPr>
            <w:tcW w:w="1276" w:type="dxa"/>
            <w:vAlign w:val="bottom"/>
          </w:tcPr>
          <w:p w14:paraId="57CA7FE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80</w:t>
            </w:r>
          </w:p>
        </w:tc>
        <w:tc>
          <w:tcPr>
            <w:tcW w:w="1134" w:type="dxa"/>
            <w:vMerge/>
            <w:vAlign w:val="center"/>
          </w:tcPr>
          <w:p w14:paraId="0E9ACC1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394672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F45D9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0A4A9F43" w14:textId="77777777" w:rsidTr="00E05D7D">
        <w:trPr>
          <w:jc w:val="center"/>
        </w:trPr>
        <w:tc>
          <w:tcPr>
            <w:tcW w:w="988" w:type="dxa"/>
            <w:vAlign w:val="center"/>
          </w:tcPr>
          <w:p w14:paraId="4483F1B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1417" w:type="dxa"/>
            <w:vAlign w:val="bottom"/>
          </w:tcPr>
          <w:p w14:paraId="14DDB65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+ j64</w:t>
            </w:r>
          </w:p>
        </w:tc>
        <w:tc>
          <w:tcPr>
            <w:tcW w:w="1701" w:type="dxa"/>
            <w:vAlign w:val="bottom"/>
          </w:tcPr>
          <w:p w14:paraId="18A97A9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276" w:type="dxa"/>
            <w:vAlign w:val="bottom"/>
          </w:tcPr>
          <w:p w14:paraId="38D152F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5168B29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897EAB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3713B66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48B675FF" w14:textId="77777777" w:rsidTr="00E05D7D">
        <w:trPr>
          <w:jc w:val="center"/>
        </w:trPr>
        <w:tc>
          <w:tcPr>
            <w:tcW w:w="988" w:type="dxa"/>
            <w:vAlign w:val="center"/>
          </w:tcPr>
          <w:p w14:paraId="6BCC862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417" w:type="dxa"/>
            <w:vAlign w:val="bottom"/>
          </w:tcPr>
          <w:p w14:paraId="2042BA6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9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5</w:t>
            </w:r>
          </w:p>
        </w:tc>
        <w:tc>
          <w:tcPr>
            <w:tcW w:w="1701" w:type="dxa"/>
            <w:vAlign w:val="bottom"/>
          </w:tcPr>
          <w:p w14:paraId="3AF65C4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3</w:t>
            </w:r>
          </w:p>
        </w:tc>
        <w:tc>
          <w:tcPr>
            <w:tcW w:w="1276" w:type="dxa"/>
            <w:vAlign w:val="bottom"/>
          </w:tcPr>
          <w:p w14:paraId="183F25F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3</w:t>
            </w:r>
          </w:p>
        </w:tc>
        <w:tc>
          <w:tcPr>
            <w:tcW w:w="1134" w:type="dxa"/>
            <w:vMerge/>
            <w:vAlign w:val="center"/>
          </w:tcPr>
          <w:p w14:paraId="499FB56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EFF910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7D6C8EF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59075FB2" w14:textId="77777777" w:rsidTr="00E05D7D">
        <w:trPr>
          <w:jc w:val="center"/>
        </w:trPr>
        <w:tc>
          <w:tcPr>
            <w:tcW w:w="988" w:type="dxa"/>
            <w:vAlign w:val="center"/>
          </w:tcPr>
          <w:p w14:paraId="1AD99BA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1417" w:type="dxa"/>
            <w:vAlign w:val="bottom"/>
          </w:tcPr>
          <w:p w14:paraId="2935B56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9 + j73</w:t>
            </w:r>
          </w:p>
        </w:tc>
        <w:tc>
          <w:tcPr>
            <w:tcW w:w="1701" w:type="dxa"/>
            <w:vAlign w:val="bottom"/>
          </w:tcPr>
          <w:p w14:paraId="0C7D18C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276" w:type="dxa"/>
            <w:vAlign w:val="bottom"/>
          </w:tcPr>
          <w:p w14:paraId="362CFE8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134" w:type="dxa"/>
            <w:vMerge/>
            <w:vAlign w:val="center"/>
          </w:tcPr>
          <w:p w14:paraId="772E937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0DCC63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0AD725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30D16C9C" w14:textId="77777777" w:rsidTr="00E05D7D">
        <w:trPr>
          <w:jc w:val="center"/>
        </w:trPr>
        <w:tc>
          <w:tcPr>
            <w:tcW w:w="988" w:type="dxa"/>
            <w:vAlign w:val="center"/>
          </w:tcPr>
          <w:p w14:paraId="0AEF1A7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1417" w:type="dxa"/>
            <w:vAlign w:val="bottom"/>
          </w:tcPr>
          <w:p w14:paraId="11D60E5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701" w:type="dxa"/>
            <w:vAlign w:val="bottom"/>
          </w:tcPr>
          <w:p w14:paraId="5BEFBB7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42</w:t>
            </w:r>
          </w:p>
        </w:tc>
        <w:tc>
          <w:tcPr>
            <w:tcW w:w="1276" w:type="dxa"/>
            <w:vAlign w:val="bottom"/>
          </w:tcPr>
          <w:p w14:paraId="16F700F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42</w:t>
            </w:r>
          </w:p>
        </w:tc>
        <w:tc>
          <w:tcPr>
            <w:tcW w:w="1134" w:type="dxa"/>
            <w:vMerge/>
            <w:vAlign w:val="center"/>
          </w:tcPr>
          <w:p w14:paraId="1CEC196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8978E4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93A68C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7DF376EA" w14:textId="77777777" w:rsidTr="00E05D7D">
        <w:trPr>
          <w:jc w:val="center"/>
        </w:trPr>
        <w:tc>
          <w:tcPr>
            <w:tcW w:w="988" w:type="dxa"/>
            <w:vAlign w:val="center"/>
          </w:tcPr>
          <w:p w14:paraId="6D4074D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417" w:type="dxa"/>
            <w:vAlign w:val="bottom"/>
          </w:tcPr>
          <w:p w14:paraId="5CD0141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1 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701" w:type="dxa"/>
            <w:vAlign w:val="bottom"/>
          </w:tcPr>
          <w:p w14:paraId="35A0372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9</w:t>
            </w:r>
          </w:p>
        </w:tc>
        <w:tc>
          <w:tcPr>
            <w:tcW w:w="1276" w:type="dxa"/>
            <w:vAlign w:val="bottom"/>
          </w:tcPr>
          <w:p w14:paraId="5E6FFFB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9</w:t>
            </w:r>
          </w:p>
        </w:tc>
        <w:tc>
          <w:tcPr>
            <w:tcW w:w="1134" w:type="dxa"/>
            <w:vMerge/>
            <w:vAlign w:val="center"/>
          </w:tcPr>
          <w:p w14:paraId="09B1428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52205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9AF87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6B7FDAEA" w14:textId="77777777" w:rsidTr="00E05D7D">
        <w:trPr>
          <w:jc w:val="center"/>
        </w:trPr>
        <w:tc>
          <w:tcPr>
            <w:tcW w:w="988" w:type="dxa"/>
            <w:vAlign w:val="center"/>
          </w:tcPr>
          <w:p w14:paraId="0025F52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1417" w:type="dxa"/>
            <w:vAlign w:val="bottom"/>
          </w:tcPr>
          <w:p w14:paraId="4B39D23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701" w:type="dxa"/>
            <w:vAlign w:val="bottom"/>
          </w:tcPr>
          <w:p w14:paraId="0442A96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+ j83</w:t>
            </w:r>
          </w:p>
        </w:tc>
        <w:tc>
          <w:tcPr>
            <w:tcW w:w="1276" w:type="dxa"/>
            <w:vAlign w:val="bottom"/>
          </w:tcPr>
          <w:p w14:paraId="0C68B9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+ j83</w:t>
            </w:r>
          </w:p>
        </w:tc>
        <w:tc>
          <w:tcPr>
            <w:tcW w:w="1134" w:type="dxa"/>
            <w:vMerge/>
            <w:vAlign w:val="center"/>
          </w:tcPr>
          <w:p w14:paraId="28AE518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279D15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6613D7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51CFD3EF" w14:textId="77777777" w:rsidTr="00E05D7D">
        <w:trPr>
          <w:jc w:val="center"/>
        </w:trPr>
        <w:tc>
          <w:tcPr>
            <w:tcW w:w="988" w:type="dxa"/>
            <w:vAlign w:val="center"/>
          </w:tcPr>
          <w:p w14:paraId="22FE374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1417" w:type="dxa"/>
            <w:vAlign w:val="bottom"/>
          </w:tcPr>
          <w:p w14:paraId="0D9C34D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701" w:type="dxa"/>
          </w:tcPr>
          <w:p w14:paraId="3CA46BA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0</w:t>
            </w:r>
          </w:p>
        </w:tc>
        <w:tc>
          <w:tcPr>
            <w:tcW w:w="1276" w:type="dxa"/>
          </w:tcPr>
          <w:p w14:paraId="0AC2EB6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0</w:t>
            </w:r>
          </w:p>
        </w:tc>
        <w:tc>
          <w:tcPr>
            <w:tcW w:w="1134" w:type="dxa"/>
            <w:vMerge/>
            <w:vAlign w:val="center"/>
          </w:tcPr>
          <w:p w14:paraId="72CE241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94C47D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2E6E200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</w:tbl>
    <w:p w14:paraId="2D02496C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Та б л и ц а 3.3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1276"/>
        <w:gridCol w:w="1134"/>
        <w:gridCol w:w="992"/>
        <w:gridCol w:w="1134"/>
        <w:gridCol w:w="1276"/>
        <w:gridCol w:w="1275"/>
        <w:gridCol w:w="1276"/>
      </w:tblGrid>
      <w:tr w:rsidR="00E05D7D" w:rsidRPr="00E05D7D" w14:paraId="4C15A7AE" w14:textId="77777777" w:rsidTr="00E05D7D">
        <w:trPr>
          <w:jc w:val="center"/>
        </w:trPr>
        <w:tc>
          <w:tcPr>
            <w:tcW w:w="9209" w:type="dxa"/>
            <w:gridSpan w:val="8"/>
          </w:tcPr>
          <w:p w14:paraId="4BC786A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4085AD6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63592D9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6F37D5E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109808D0" w14:textId="77777777" w:rsidTr="00E05D7D">
        <w:trPr>
          <w:jc w:val="center"/>
        </w:trPr>
        <w:tc>
          <w:tcPr>
            <w:tcW w:w="9209" w:type="dxa"/>
            <w:gridSpan w:val="8"/>
          </w:tcPr>
          <w:p w14:paraId="75CE90DB" w14:textId="77777777" w:rsidR="00E05D7D" w:rsidRPr="00E05D7D" w:rsidRDefault="00CE60D4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</m:t>
              </m: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3.</w:t>
            </w:r>
          </w:p>
        </w:tc>
      </w:tr>
      <w:tr w:rsidR="00E05D7D" w:rsidRPr="00E05D7D" w14:paraId="48C5116D" w14:textId="77777777" w:rsidTr="00E05D7D">
        <w:trPr>
          <w:jc w:val="center"/>
        </w:trPr>
        <w:tc>
          <w:tcPr>
            <w:tcW w:w="846" w:type="dxa"/>
            <w:vMerge w:val="restart"/>
            <w:vAlign w:val="center"/>
          </w:tcPr>
          <w:p w14:paraId="3396D2B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1276" w:type="dxa"/>
            <w:vMerge w:val="restart"/>
            <w:vAlign w:val="center"/>
          </w:tcPr>
          <w:p w14:paraId="3C1F082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опротивления</w:t>
            </w:r>
          </w:p>
          <w:p w14:paraId="0D87BCAC" w14:textId="77777777" w:rsidR="00E05D7D" w:rsidRPr="00E05D7D" w:rsidRDefault="00CE60D4" w:rsidP="00E05D7D">
            <w:pPr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="00E05D7D" w:rsidRPr="00E05D7D">
              <w:rPr>
                <w:rFonts w:eastAsia="Calibri"/>
                <w:b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[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Ом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7087" w:type="dxa"/>
            <w:gridSpan w:val="6"/>
            <w:vAlign w:val="center"/>
          </w:tcPr>
          <w:p w14:paraId="2B5DCE6E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ы работы</w:t>
            </w:r>
          </w:p>
        </w:tc>
      </w:tr>
      <w:tr w:rsidR="00E05D7D" w:rsidRPr="00E05D7D" w14:paraId="1ED9AD2F" w14:textId="77777777" w:rsidTr="00E05D7D">
        <w:trPr>
          <w:trHeight w:val="696"/>
          <w:jc w:val="center"/>
        </w:trPr>
        <w:tc>
          <w:tcPr>
            <w:tcW w:w="846" w:type="dxa"/>
            <w:vMerge/>
            <w:vAlign w:val="center"/>
          </w:tcPr>
          <w:p w14:paraId="4B3A56AB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81BB05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7947F73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992" w:type="dxa"/>
            <w:vMerge w:val="restart"/>
            <w:vAlign w:val="center"/>
          </w:tcPr>
          <w:p w14:paraId="58E46A2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134" w:type="dxa"/>
            <w:vMerge w:val="restart"/>
            <w:vAlign w:val="center"/>
          </w:tcPr>
          <w:p w14:paraId="4DCA0EC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линейного провода</w:t>
            </w:r>
          </w:p>
        </w:tc>
        <w:tc>
          <w:tcPr>
            <w:tcW w:w="3827" w:type="dxa"/>
            <w:gridSpan w:val="3"/>
            <w:vAlign w:val="center"/>
          </w:tcPr>
          <w:p w14:paraId="5BA688C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Несимметричный</w:t>
            </w:r>
          </w:p>
        </w:tc>
      </w:tr>
      <w:tr w:rsidR="00E05D7D" w:rsidRPr="00E05D7D" w14:paraId="32814150" w14:textId="77777777" w:rsidTr="00E05D7D">
        <w:trPr>
          <w:trHeight w:val="695"/>
          <w:jc w:val="center"/>
        </w:trPr>
        <w:tc>
          <w:tcPr>
            <w:tcW w:w="846" w:type="dxa"/>
            <w:vMerge/>
            <w:vAlign w:val="center"/>
          </w:tcPr>
          <w:p w14:paraId="1FD59FB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15D1FC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4C99B9A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0747F7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504A770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53C54B57" w14:textId="77777777" w:rsidR="00E05D7D" w:rsidRPr="00E05D7D" w:rsidRDefault="00CE60D4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2E835DA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5" w:type="dxa"/>
            <w:vAlign w:val="center"/>
          </w:tcPr>
          <w:p w14:paraId="3166BF97" w14:textId="77777777" w:rsidR="00E05D7D" w:rsidRPr="00E05D7D" w:rsidRDefault="00CE60D4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4DD0E410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6" w:type="dxa"/>
            <w:vAlign w:val="center"/>
          </w:tcPr>
          <w:p w14:paraId="61CA1C57" w14:textId="77777777" w:rsidR="00E05D7D" w:rsidRPr="00E05D7D" w:rsidRDefault="00CE60D4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21AE305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</w:tr>
      <w:tr w:rsidR="00E05D7D" w:rsidRPr="00E05D7D" w14:paraId="486E785E" w14:textId="77777777" w:rsidTr="00E05D7D">
        <w:trPr>
          <w:jc w:val="center"/>
        </w:trPr>
        <w:tc>
          <w:tcPr>
            <w:tcW w:w="846" w:type="dxa"/>
          </w:tcPr>
          <w:p w14:paraId="23B36D6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357821D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5CB71BC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77B0B57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14:paraId="512EAE2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06DD290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275" w:type="dxa"/>
          </w:tcPr>
          <w:p w14:paraId="6D7ABC5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1899340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8</w:t>
            </w:r>
          </w:p>
        </w:tc>
      </w:tr>
      <w:tr w:rsidR="00E05D7D" w:rsidRPr="00E05D7D" w14:paraId="10B3A34C" w14:textId="77777777" w:rsidTr="00E05D7D">
        <w:trPr>
          <w:jc w:val="center"/>
        </w:trPr>
        <w:tc>
          <w:tcPr>
            <w:tcW w:w="846" w:type="dxa"/>
          </w:tcPr>
          <w:p w14:paraId="510C76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63D43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3 + j76</w:t>
            </w:r>
          </w:p>
        </w:tc>
        <w:tc>
          <w:tcPr>
            <w:tcW w:w="1134" w:type="dxa"/>
            <w:vMerge w:val="restart"/>
            <w:vAlign w:val="center"/>
          </w:tcPr>
          <w:p w14:paraId="57643656" w14:textId="77777777" w:rsidR="00E05D7D" w:rsidRPr="00E05D7D" w:rsidRDefault="00CE60D4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</m:oMath>
            </m:oMathPara>
          </w:p>
          <w:p w14:paraId="3A856D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w:lastRenderedPageBreak/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992" w:type="dxa"/>
          </w:tcPr>
          <w:p w14:paraId="2BC7267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lastRenderedPageBreak/>
              <w:t>AB</w:t>
            </w:r>
          </w:p>
        </w:tc>
        <w:tc>
          <w:tcPr>
            <w:tcW w:w="1134" w:type="dxa"/>
          </w:tcPr>
          <w:p w14:paraId="121C527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3947CE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56</w:t>
            </w:r>
          </w:p>
        </w:tc>
        <w:tc>
          <w:tcPr>
            <w:tcW w:w="1275" w:type="dxa"/>
          </w:tcPr>
          <w:p w14:paraId="5288129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  <w:tc>
          <w:tcPr>
            <w:tcW w:w="1276" w:type="dxa"/>
          </w:tcPr>
          <w:p w14:paraId="493EF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4</w:t>
            </w:r>
          </w:p>
        </w:tc>
      </w:tr>
      <w:tr w:rsidR="00E05D7D" w:rsidRPr="00E05D7D" w14:paraId="1B046935" w14:textId="77777777" w:rsidTr="00E05D7D">
        <w:trPr>
          <w:jc w:val="center"/>
        </w:trPr>
        <w:tc>
          <w:tcPr>
            <w:tcW w:w="846" w:type="dxa"/>
          </w:tcPr>
          <w:p w14:paraId="568C4C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14:paraId="5F5496E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</w:rPr>
              <w:t>43 – j54</w:t>
            </w:r>
          </w:p>
        </w:tc>
        <w:tc>
          <w:tcPr>
            <w:tcW w:w="1134" w:type="dxa"/>
            <w:vMerge/>
          </w:tcPr>
          <w:p w14:paraId="4B2DC2E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59A1CF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7455E0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D8FDE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6 – j76</w:t>
            </w:r>
          </w:p>
        </w:tc>
        <w:tc>
          <w:tcPr>
            <w:tcW w:w="1275" w:type="dxa"/>
          </w:tcPr>
          <w:p w14:paraId="335FC4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+ j43</w:t>
            </w:r>
          </w:p>
        </w:tc>
        <w:tc>
          <w:tcPr>
            <w:tcW w:w="1276" w:type="dxa"/>
          </w:tcPr>
          <w:p w14:paraId="7C065C0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6 - j80</w:t>
            </w:r>
          </w:p>
        </w:tc>
      </w:tr>
      <w:tr w:rsidR="00E05D7D" w:rsidRPr="00E05D7D" w14:paraId="62134D0D" w14:textId="77777777" w:rsidTr="00E05D7D">
        <w:trPr>
          <w:jc w:val="center"/>
        </w:trPr>
        <w:tc>
          <w:tcPr>
            <w:tcW w:w="846" w:type="dxa"/>
          </w:tcPr>
          <w:p w14:paraId="1344DDD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lastRenderedPageBreak/>
              <w:t>3</w:t>
            </w:r>
          </w:p>
        </w:tc>
        <w:tc>
          <w:tcPr>
            <w:tcW w:w="1276" w:type="dxa"/>
          </w:tcPr>
          <w:p w14:paraId="53FE39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20</w:t>
            </w:r>
          </w:p>
        </w:tc>
        <w:tc>
          <w:tcPr>
            <w:tcW w:w="1134" w:type="dxa"/>
            <w:vMerge/>
          </w:tcPr>
          <w:p w14:paraId="5B01DA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1243A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5E8B44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1B5816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9</w:t>
            </w:r>
          </w:p>
        </w:tc>
        <w:tc>
          <w:tcPr>
            <w:tcW w:w="1275" w:type="dxa"/>
          </w:tcPr>
          <w:p w14:paraId="1D55B4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7 – j23</w:t>
            </w:r>
          </w:p>
        </w:tc>
        <w:tc>
          <w:tcPr>
            <w:tcW w:w="1276" w:type="dxa"/>
          </w:tcPr>
          <w:p w14:paraId="7C04E0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34</w:t>
            </w:r>
          </w:p>
        </w:tc>
      </w:tr>
      <w:tr w:rsidR="00E05D7D" w:rsidRPr="00E05D7D" w14:paraId="1FBE490B" w14:textId="77777777" w:rsidTr="00E05D7D">
        <w:trPr>
          <w:jc w:val="center"/>
        </w:trPr>
        <w:tc>
          <w:tcPr>
            <w:tcW w:w="846" w:type="dxa"/>
          </w:tcPr>
          <w:p w14:paraId="197FC3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1276" w:type="dxa"/>
          </w:tcPr>
          <w:p w14:paraId="5585FA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23</w:t>
            </w:r>
          </w:p>
        </w:tc>
        <w:tc>
          <w:tcPr>
            <w:tcW w:w="1134" w:type="dxa"/>
            <w:vMerge/>
          </w:tcPr>
          <w:p w14:paraId="0FD80D9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E8D128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350D586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C0555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8 + j42</w:t>
            </w:r>
          </w:p>
        </w:tc>
        <w:tc>
          <w:tcPr>
            <w:tcW w:w="1275" w:type="dxa"/>
          </w:tcPr>
          <w:p w14:paraId="53B32F7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1276" w:type="dxa"/>
          </w:tcPr>
          <w:p w14:paraId="1C3105F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+ j86</w:t>
            </w:r>
          </w:p>
        </w:tc>
      </w:tr>
      <w:tr w:rsidR="00E05D7D" w:rsidRPr="00E05D7D" w14:paraId="51A93CB0" w14:textId="77777777" w:rsidTr="00E05D7D">
        <w:trPr>
          <w:jc w:val="center"/>
        </w:trPr>
        <w:tc>
          <w:tcPr>
            <w:tcW w:w="846" w:type="dxa"/>
          </w:tcPr>
          <w:p w14:paraId="6204F7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73A8EDA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– j65</w:t>
            </w:r>
          </w:p>
        </w:tc>
        <w:tc>
          <w:tcPr>
            <w:tcW w:w="1134" w:type="dxa"/>
            <w:vMerge/>
          </w:tcPr>
          <w:p w14:paraId="32B231B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929A0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D1187D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4940D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3</w:t>
            </w:r>
          </w:p>
        </w:tc>
        <w:tc>
          <w:tcPr>
            <w:tcW w:w="1275" w:type="dxa"/>
          </w:tcPr>
          <w:p w14:paraId="2EC796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8 + j34</w:t>
            </w:r>
          </w:p>
        </w:tc>
        <w:tc>
          <w:tcPr>
            <w:tcW w:w="1276" w:type="dxa"/>
          </w:tcPr>
          <w:p w14:paraId="39F0458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– j76</w:t>
            </w:r>
          </w:p>
        </w:tc>
      </w:tr>
      <w:tr w:rsidR="00E05D7D" w:rsidRPr="00E05D7D" w14:paraId="75BC1907" w14:textId="77777777" w:rsidTr="00E05D7D">
        <w:trPr>
          <w:jc w:val="center"/>
        </w:trPr>
        <w:tc>
          <w:tcPr>
            <w:tcW w:w="846" w:type="dxa"/>
          </w:tcPr>
          <w:p w14:paraId="648A1F8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21E9487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1134" w:type="dxa"/>
            <w:vMerge/>
          </w:tcPr>
          <w:p w14:paraId="0D8E4B8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6F3963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9D77E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B0D5A0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30</w:t>
            </w:r>
          </w:p>
        </w:tc>
        <w:tc>
          <w:tcPr>
            <w:tcW w:w="1275" w:type="dxa"/>
          </w:tcPr>
          <w:p w14:paraId="1A447D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6</w:t>
            </w:r>
          </w:p>
        </w:tc>
        <w:tc>
          <w:tcPr>
            <w:tcW w:w="1276" w:type="dxa"/>
          </w:tcPr>
          <w:p w14:paraId="509B6D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– j55</w:t>
            </w:r>
          </w:p>
        </w:tc>
      </w:tr>
      <w:tr w:rsidR="00E05D7D" w:rsidRPr="00E05D7D" w14:paraId="05D9A10F" w14:textId="77777777" w:rsidTr="00E05D7D">
        <w:trPr>
          <w:jc w:val="center"/>
        </w:trPr>
        <w:tc>
          <w:tcPr>
            <w:tcW w:w="846" w:type="dxa"/>
          </w:tcPr>
          <w:p w14:paraId="4C19126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78E328B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– j53</w:t>
            </w:r>
          </w:p>
        </w:tc>
        <w:tc>
          <w:tcPr>
            <w:tcW w:w="1134" w:type="dxa"/>
            <w:vMerge/>
          </w:tcPr>
          <w:p w14:paraId="3D9E02F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1E5B6B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49E9E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42565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–j43</w:t>
            </w:r>
          </w:p>
        </w:tc>
        <w:tc>
          <w:tcPr>
            <w:tcW w:w="1275" w:type="dxa"/>
          </w:tcPr>
          <w:p w14:paraId="49BA8A3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1276" w:type="dxa"/>
          </w:tcPr>
          <w:p w14:paraId="14546CA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48FC6527" w14:textId="77777777" w:rsidTr="00E05D7D">
        <w:trPr>
          <w:jc w:val="center"/>
        </w:trPr>
        <w:tc>
          <w:tcPr>
            <w:tcW w:w="846" w:type="dxa"/>
          </w:tcPr>
          <w:p w14:paraId="090474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14:paraId="0AE7A18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  <w:tc>
          <w:tcPr>
            <w:tcW w:w="1134" w:type="dxa"/>
            <w:vMerge/>
          </w:tcPr>
          <w:p w14:paraId="732C90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FBD1E9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54B26D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0F1E422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1275" w:type="dxa"/>
          </w:tcPr>
          <w:p w14:paraId="16DD8F0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+ j65</w:t>
            </w:r>
          </w:p>
        </w:tc>
        <w:tc>
          <w:tcPr>
            <w:tcW w:w="1276" w:type="dxa"/>
          </w:tcPr>
          <w:p w14:paraId="4CC552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92</w:t>
            </w:r>
          </w:p>
        </w:tc>
      </w:tr>
      <w:tr w:rsidR="00E05D7D" w:rsidRPr="00E05D7D" w14:paraId="792AD488" w14:textId="77777777" w:rsidTr="00E05D7D">
        <w:trPr>
          <w:jc w:val="center"/>
        </w:trPr>
        <w:tc>
          <w:tcPr>
            <w:tcW w:w="846" w:type="dxa"/>
          </w:tcPr>
          <w:p w14:paraId="15C16E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276" w:type="dxa"/>
          </w:tcPr>
          <w:p w14:paraId="38A6A26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67</w:t>
            </w:r>
          </w:p>
        </w:tc>
        <w:tc>
          <w:tcPr>
            <w:tcW w:w="1134" w:type="dxa"/>
            <w:vMerge/>
          </w:tcPr>
          <w:p w14:paraId="6BB0915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FC5C87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1A79C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6631610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1275" w:type="dxa"/>
          </w:tcPr>
          <w:p w14:paraId="0F64F3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5</w:t>
            </w:r>
          </w:p>
        </w:tc>
        <w:tc>
          <w:tcPr>
            <w:tcW w:w="1276" w:type="dxa"/>
          </w:tcPr>
          <w:p w14:paraId="2EEDF0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2 + j60</w:t>
            </w:r>
          </w:p>
        </w:tc>
      </w:tr>
      <w:tr w:rsidR="00E05D7D" w:rsidRPr="00E05D7D" w14:paraId="61A195C0" w14:textId="77777777" w:rsidTr="00E05D7D">
        <w:trPr>
          <w:jc w:val="center"/>
        </w:trPr>
        <w:tc>
          <w:tcPr>
            <w:tcW w:w="846" w:type="dxa"/>
          </w:tcPr>
          <w:p w14:paraId="7B2860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276" w:type="dxa"/>
          </w:tcPr>
          <w:p w14:paraId="5716EBB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1134" w:type="dxa"/>
            <w:vMerge/>
          </w:tcPr>
          <w:p w14:paraId="255CE7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82254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580DE98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8C504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1275" w:type="dxa"/>
          </w:tcPr>
          <w:p w14:paraId="2939A4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1276" w:type="dxa"/>
          </w:tcPr>
          <w:p w14:paraId="2371D91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73</w:t>
            </w:r>
          </w:p>
        </w:tc>
      </w:tr>
      <w:tr w:rsidR="00E05D7D" w:rsidRPr="00E05D7D" w14:paraId="65CEC959" w14:textId="77777777" w:rsidTr="00E05D7D">
        <w:trPr>
          <w:jc w:val="center"/>
        </w:trPr>
        <w:tc>
          <w:tcPr>
            <w:tcW w:w="846" w:type="dxa"/>
          </w:tcPr>
          <w:p w14:paraId="0EFADD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276" w:type="dxa"/>
          </w:tcPr>
          <w:p w14:paraId="4910C0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  <w:tc>
          <w:tcPr>
            <w:tcW w:w="1134" w:type="dxa"/>
            <w:vMerge/>
          </w:tcPr>
          <w:p w14:paraId="22B9E83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10EE4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36D076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8C206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0</w:t>
            </w:r>
          </w:p>
        </w:tc>
        <w:tc>
          <w:tcPr>
            <w:tcW w:w="1275" w:type="dxa"/>
          </w:tcPr>
          <w:p w14:paraId="568742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92</w:t>
            </w:r>
          </w:p>
        </w:tc>
        <w:tc>
          <w:tcPr>
            <w:tcW w:w="1276" w:type="dxa"/>
          </w:tcPr>
          <w:p w14:paraId="1E134F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2D2520A3" w14:textId="77777777" w:rsidTr="00E05D7D">
        <w:trPr>
          <w:jc w:val="center"/>
        </w:trPr>
        <w:tc>
          <w:tcPr>
            <w:tcW w:w="846" w:type="dxa"/>
          </w:tcPr>
          <w:p w14:paraId="490F55E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276" w:type="dxa"/>
          </w:tcPr>
          <w:p w14:paraId="6C5FD2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2 + j42</w:t>
            </w:r>
          </w:p>
        </w:tc>
        <w:tc>
          <w:tcPr>
            <w:tcW w:w="1134" w:type="dxa"/>
            <w:vMerge/>
          </w:tcPr>
          <w:p w14:paraId="330D8AA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98C8E3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038CF9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E8188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- j80</w:t>
            </w:r>
          </w:p>
        </w:tc>
        <w:tc>
          <w:tcPr>
            <w:tcW w:w="1275" w:type="dxa"/>
          </w:tcPr>
          <w:p w14:paraId="7A639D7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276" w:type="dxa"/>
          </w:tcPr>
          <w:p w14:paraId="5A9BFC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00</w:t>
            </w:r>
          </w:p>
        </w:tc>
      </w:tr>
      <w:tr w:rsidR="00E05D7D" w:rsidRPr="00E05D7D" w14:paraId="11C488AA" w14:textId="77777777" w:rsidTr="00E05D7D">
        <w:trPr>
          <w:jc w:val="center"/>
        </w:trPr>
        <w:tc>
          <w:tcPr>
            <w:tcW w:w="846" w:type="dxa"/>
          </w:tcPr>
          <w:p w14:paraId="0461D7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276" w:type="dxa"/>
          </w:tcPr>
          <w:p w14:paraId="388591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+ j48</w:t>
            </w:r>
          </w:p>
        </w:tc>
        <w:tc>
          <w:tcPr>
            <w:tcW w:w="1134" w:type="dxa"/>
            <w:vMerge/>
          </w:tcPr>
          <w:p w14:paraId="7724322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A4F3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D2561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E1E59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 + j73</w:t>
            </w:r>
          </w:p>
        </w:tc>
        <w:tc>
          <w:tcPr>
            <w:tcW w:w="1275" w:type="dxa"/>
          </w:tcPr>
          <w:p w14:paraId="5D6681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9</w:t>
            </w:r>
          </w:p>
        </w:tc>
        <w:tc>
          <w:tcPr>
            <w:tcW w:w="1276" w:type="dxa"/>
          </w:tcPr>
          <w:p w14:paraId="4086E3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– j58</w:t>
            </w:r>
          </w:p>
        </w:tc>
      </w:tr>
      <w:tr w:rsidR="00E05D7D" w:rsidRPr="00E05D7D" w14:paraId="20F14147" w14:textId="77777777" w:rsidTr="00E05D7D">
        <w:trPr>
          <w:jc w:val="center"/>
        </w:trPr>
        <w:tc>
          <w:tcPr>
            <w:tcW w:w="846" w:type="dxa"/>
          </w:tcPr>
          <w:p w14:paraId="3BBB982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276" w:type="dxa"/>
          </w:tcPr>
          <w:p w14:paraId="26C90B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75</w:t>
            </w:r>
          </w:p>
        </w:tc>
        <w:tc>
          <w:tcPr>
            <w:tcW w:w="1134" w:type="dxa"/>
            <w:vMerge/>
          </w:tcPr>
          <w:p w14:paraId="09C826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E823D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58518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DF95EE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58</w:t>
            </w:r>
          </w:p>
        </w:tc>
        <w:tc>
          <w:tcPr>
            <w:tcW w:w="1275" w:type="dxa"/>
          </w:tcPr>
          <w:p w14:paraId="02BAA1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1276" w:type="dxa"/>
          </w:tcPr>
          <w:p w14:paraId="4CC4475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1B8B059B" w14:textId="77777777" w:rsidTr="00E05D7D">
        <w:trPr>
          <w:jc w:val="center"/>
        </w:trPr>
        <w:tc>
          <w:tcPr>
            <w:tcW w:w="846" w:type="dxa"/>
          </w:tcPr>
          <w:p w14:paraId="626210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276" w:type="dxa"/>
          </w:tcPr>
          <w:p w14:paraId="67207BF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4 – j53</w:t>
            </w:r>
          </w:p>
        </w:tc>
        <w:tc>
          <w:tcPr>
            <w:tcW w:w="1134" w:type="dxa"/>
            <w:vMerge/>
          </w:tcPr>
          <w:p w14:paraId="644138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52E056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191A8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BEC4C9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1275" w:type="dxa"/>
          </w:tcPr>
          <w:p w14:paraId="0343ED3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8</w:t>
            </w:r>
          </w:p>
        </w:tc>
        <w:tc>
          <w:tcPr>
            <w:tcW w:w="1276" w:type="dxa"/>
          </w:tcPr>
          <w:p w14:paraId="5FF02A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j52</w:t>
            </w:r>
          </w:p>
        </w:tc>
      </w:tr>
      <w:tr w:rsidR="00E05D7D" w:rsidRPr="00E05D7D" w14:paraId="3E88F05A" w14:textId="77777777" w:rsidTr="00E05D7D">
        <w:trPr>
          <w:jc w:val="center"/>
        </w:trPr>
        <w:tc>
          <w:tcPr>
            <w:tcW w:w="846" w:type="dxa"/>
          </w:tcPr>
          <w:p w14:paraId="3F62C8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276" w:type="dxa"/>
          </w:tcPr>
          <w:p w14:paraId="4BB685C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8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134" w:type="dxa"/>
            <w:vMerge/>
          </w:tcPr>
          <w:p w14:paraId="3435ED5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3E008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4A325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1D46D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54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1275" w:type="dxa"/>
          </w:tcPr>
          <w:p w14:paraId="5D864E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76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1276" w:type="dxa"/>
          </w:tcPr>
          <w:p w14:paraId="046F57D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35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43</w:t>
            </w:r>
          </w:p>
        </w:tc>
      </w:tr>
      <w:tr w:rsidR="00E05D7D" w:rsidRPr="00E05D7D" w14:paraId="6BDC0E3B" w14:textId="77777777" w:rsidTr="00E05D7D">
        <w:trPr>
          <w:jc w:val="center"/>
        </w:trPr>
        <w:tc>
          <w:tcPr>
            <w:tcW w:w="846" w:type="dxa"/>
          </w:tcPr>
          <w:p w14:paraId="2679771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276" w:type="dxa"/>
          </w:tcPr>
          <w:p w14:paraId="1CDAE2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35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1134" w:type="dxa"/>
            <w:vMerge/>
          </w:tcPr>
          <w:p w14:paraId="14201D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F2A5A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6DEF58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27E47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8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275" w:type="dxa"/>
          </w:tcPr>
          <w:p w14:paraId="317ADB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64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1276" w:type="dxa"/>
          </w:tcPr>
          <w:p w14:paraId="514F577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70</w:t>
            </w:r>
          </w:p>
        </w:tc>
      </w:tr>
      <w:tr w:rsidR="00E05D7D" w:rsidRPr="00E05D7D" w14:paraId="7D5B2CB4" w14:textId="77777777" w:rsidTr="00E05D7D">
        <w:trPr>
          <w:jc w:val="center"/>
        </w:trPr>
        <w:tc>
          <w:tcPr>
            <w:tcW w:w="846" w:type="dxa"/>
          </w:tcPr>
          <w:p w14:paraId="741AD3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276" w:type="dxa"/>
          </w:tcPr>
          <w:p w14:paraId="4435E4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1134" w:type="dxa"/>
            <w:vMerge/>
          </w:tcPr>
          <w:p w14:paraId="6295F0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D4661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00F62A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947489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5 – j67</w:t>
            </w:r>
          </w:p>
        </w:tc>
        <w:tc>
          <w:tcPr>
            <w:tcW w:w="1275" w:type="dxa"/>
          </w:tcPr>
          <w:p w14:paraId="6EB80EE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 xml:space="preserve">24 + j18 </w:t>
            </w:r>
          </w:p>
        </w:tc>
        <w:tc>
          <w:tcPr>
            <w:tcW w:w="1276" w:type="dxa"/>
          </w:tcPr>
          <w:p w14:paraId="2621E50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25</w:t>
            </w:r>
          </w:p>
        </w:tc>
      </w:tr>
      <w:tr w:rsidR="00E05D7D" w:rsidRPr="00E05D7D" w14:paraId="60802E33" w14:textId="77777777" w:rsidTr="00E05D7D">
        <w:trPr>
          <w:jc w:val="center"/>
        </w:trPr>
        <w:tc>
          <w:tcPr>
            <w:tcW w:w="846" w:type="dxa"/>
          </w:tcPr>
          <w:p w14:paraId="2DCEF15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276" w:type="dxa"/>
          </w:tcPr>
          <w:p w14:paraId="770CC16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43</w:t>
            </w:r>
          </w:p>
        </w:tc>
        <w:tc>
          <w:tcPr>
            <w:tcW w:w="1134" w:type="dxa"/>
            <w:vMerge/>
          </w:tcPr>
          <w:p w14:paraId="3F64C5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7EDBF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6E963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2AA8F9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1275" w:type="dxa"/>
          </w:tcPr>
          <w:p w14:paraId="3452E18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276" w:type="dxa"/>
          </w:tcPr>
          <w:p w14:paraId="6AA1E94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32</w:t>
            </w:r>
          </w:p>
        </w:tc>
      </w:tr>
      <w:tr w:rsidR="00E05D7D" w:rsidRPr="00E05D7D" w14:paraId="043DB379" w14:textId="77777777" w:rsidTr="00E05D7D">
        <w:trPr>
          <w:jc w:val="center"/>
        </w:trPr>
        <w:tc>
          <w:tcPr>
            <w:tcW w:w="846" w:type="dxa"/>
          </w:tcPr>
          <w:p w14:paraId="307944B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276" w:type="dxa"/>
          </w:tcPr>
          <w:p w14:paraId="374D6FA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+ j43</w:t>
            </w:r>
          </w:p>
        </w:tc>
        <w:tc>
          <w:tcPr>
            <w:tcW w:w="1134" w:type="dxa"/>
            <w:vMerge/>
          </w:tcPr>
          <w:p w14:paraId="30C03C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9EAFD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271147E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CFF71A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  <w:tc>
          <w:tcPr>
            <w:tcW w:w="1275" w:type="dxa"/>
          </w:tcPr>
          <w:p w14:paraId="4EB727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276" w:type="dxa"/>
          </w:tcPr>
          <w:p w14:paraId="6363BC5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47</w:t>
            </w:r>
          </w:p>
        </w:tc>
      </w:tr>
      <w:tr w:rsidR="00E05D7D" w:rsidRPr="00E05D7D" w14:paraId="753212D3" w14:textId="77777777" w:rsidTr="00E05D7D">
        <w:trPr>
          <w:jc w:val="center"/>
        </w:trPr>
        <w:tc>
          <w:tcPr>
            <w:tcW w:w="846" w:type="dxa"/>
          </w:tcPr>
          <w:p w14:paraId="4E1AD63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276" w:type="dxa"/>
          </w:tcPr>
          <w:p w14:paraId="7698CA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65</w:t>
            </w:r>
          </w:p>
        </w:tc>
        <w:tc>
          <w:tcPr>
            <w:tcW w:w="1134" w:type="dxa"/>
            <w:vMerge/>
          </w:tcPr>
          <w:p w14:paraId="5EA63E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AA941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3A32DA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BF2AE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+ j18</w:t>
            </w:r>
          </w:p>
        </w:tc>
        <w:tc>
          <w:tcPr>
            <w:tcW w:w="1275" w:type="dxa"/>
          </w:tcPr>
          <w:p w14:paraId="381612A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</w:t>
            </w:r>
          </w:p>
        </w:tc>
        <w:tc>
          <w:tcPr>
            <w:tcW w:w="1276" w:type="dxa"/>
          </w:tcPr>
          <w:p w14:paraId="41D721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</w:tr>
      <w:tr w:rsidR="00E05D7D" w:rsidRPr="00E05D7D" w14:paraId="11C54EF1" w14:textId="77777777" w:rsidTr="00E05D7D">
        <w:trPr>
          <w:jc w:val="center"/>
        </w:trPr>
        <w:tc>
          <w:tcPr>
            <w:tcW w:w="846" w:type="dxa"/>
          </w:tcPr>
          <w:p w14:paraId="1D0913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276" w:type="dxa"/>
          </w:tcPr>
          <w:p w14:paraId="00468F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1134" w:type="dxa"/>
            <w:vMerge/>
          </w:tcPr>
          <w:p w14:paraId="2E068A8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BFD30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B3DE7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0D4A6A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29</w:t>
            </w:r>
          </w:p>
        </w:tc>
        <w:tc>
          <w:tcPr>
            <w:tcW w:w="1275" w:type="dxa"/>
          </w:tcPr>
          <w:p w14:paraId="190AF7F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1276" w:type="dxa"/>
          </w:tcPr>
          <w:p w14:paraId="54D887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8</w:t>
            </w:r>
          </w:p>
        </w:tc>
      </w:tr>
      <w:tr w:rsidR="00E05D7D" w:rsidRPr="00E05D7D" w14:paraId="5582C88D" w14:textId="77777777" w:rsidTr="00E05D7D">
        <w:trPr>
          <w:jc w:val="center"/>
        </w:trPr>
        <w:tc>
          <w:tcPr>
            <w:tcW w:w="846" w:type="dxa"/>
          </w:tcPr>
          <w:p w14:paraId="5972256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276" w:type="dxa"/>
          </w:tcPr>
          <w:p w14:paraId="0B10CC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4 – j55</w:t>
            </w:r>
          </w:p>
        </w:tc>
        <w:tc>
          <w:tcPr>
            <w:tcW w:w="1134" w:type="dxa"/>
            <w:vMerge/>
          </w:tcPr>
          <w:p w14:paraId="1E7142C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A1B92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EC77A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15AB7A9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1275" w:type="dxa"/>
          </w:tcPr>
          <w:p w14:paraId="6E8BE46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1276" w:type="dxa"/>
          </w:tcPr>
          <w:p w14:paraId="07C6179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16BEBACF" w14:textId="77777777" w:rsidTr="00E05D7D">
        <w:trPr>
          <w:jc w:val="center"/>
        </w:trPr>
        <w:tc>
          <w:tcPr>
            <w:tcW w:w="846" w:type="dxa"/>
          </w:tcPr>
          <w:p w14:paraId="1554AFE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</w:t>
            </w:r>
          </w:p>
        </w:tc>
        <w:tc>
          <w:tcPr>
            <w:tcW w:w="1276" w:type="dxa"/>
          </w:tcPr>
          <w:p w14:paraId="6CEBF85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8 + j 80</w:t>
            </w:r>
          </w:p>
        </w:tc>
        <w:tc>
          <w:tcPr>
            <w:tcW w:w="1134" w:type="dxa"/>
            <w:vMerge/>
          </w:tcPr>
          <w:p w14:paraId="33A41F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A627D9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F78BAD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5A55BD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+ j43</w:t>
            </w:r>
          </w:p>
        </w:tc>
        <w:tc>
          <w:tcPr>
            <w:tcW w:w="1275" w:type="dxa"/>
          </w:tcPr>
          <w:p w14:paraId="33C04F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0</w:t>
            </w:r>
          </w:p>
        </w:tc>
        <w:tc>
          <w:tcPr>
            <w:tcW w:w="1276" w:type="dxa"/>
          </w:tcPr>
          <w:p w14:paraId="73AEDF7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2CBE0C69" w14:textId="77777777" w:rsidTr="00E05D7D">
        <w:trPr>
          <w:jc w:val="center"/>
        </w:trPr>
        <w:tc>
          <w:tcPr>
            <w:tcW w:w="846" w:type="dxa"/>
          </w:tcPr>
          <w:p w14:paraId="2E1159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</w:t>
            </w:r>
          </w:p>
        </w:tc>
        <w:tc>
          <w:tcPr>
            <w:tcW w:w="1276" w:type="dxa"/>
          </w:tcPr>
          <w:p w14:paraId="6A9287B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  <w:tc>
          <w:tcPr>
            <w:tcW w:w="1134" w:type="dxa"/>
            <w:vMerge/>
          </w:tcPr>
          <w:p w14:paraId="126C52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0ADFF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0E3F67C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17D513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9 – j50</w:t>
            </w:r>
          </w:p>
        </w:tc>
        <w:tc>
          <w:tcPr>
            <w:tcW w:w="1275" w:type="dxa"/>
          </w:tcPr>
          <w:p w14:paraId="2FA100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1276" w:type="dxa"/>
          </w:tcPr>
          <w:p w14:paraId="4EA861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22D5C2F9" w14:textId="77777777" w:rsidTr="00E05D7D">
        <w:trPr>
          <w:jc w:val="center"/>
        </w:trPr>
        <w:tc>
          <w:tcPr>
            <w:tcW w:w="846" w:type="dxa"/>
          </w:tcPr>
          <w:p w14:paraId="11EED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6</w:t>
            </w:r>
          </w:p>
        </w:tc>
        <w:tc>
          <w:tcPr>
            <w:tcW w:w="1276" w:type="dxa"/>
          </w:tcPr>
          <w:p w14:paraId="13D7E3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9 + j73</w:t>
            </w:r>
          </w:p>
        </w:tc>
        <w:tc>
          <w:tcPr>
            <w:tcW w:w="1134" w:type="dxa"/>
            <w:vMerge/>
          </w:tcPr>
          <w:p w14:paraId="5C51A2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CB10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348AE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64CD4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</w:t>
            </w:r>
          </w:p>
        </w:tc>
        <w:tc>
          <w:tcPr>
            <w:tcW w:w="1275" w:type="dxa"/>
          </w:tcPr>
          <w:p w14:paraId="1C8981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1276" w:type="dxa"/>
          </w:tcPr>
          <w:p w14:paraId="623B95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6BBD5F11" w14:textId="77777777" w:rsidTr="00E05D7D">
        <w:trPr>
          <w:jc w:val="center"/>
        </w:trPr>
        <w:tc>
          <w:tcPr>
            <w:tcW w:w="846" w:type="dxa"/>
          </w:tcPr>
          <w:p w14:paraId="7DA5A1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7</w:t>
            </w:r>
          </w:p>
        </w:tc>
        <w:tc>
          <w:tcPr>
            <w:tcW w:w="1276" w:type="dxa"/>
          </w:tcPr>
          <w:p w14:paraId="56212E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– j18</w:t>
            </w:r>
          </w:p>
        </w:tc>
        <w:tc>
          <w:tcPr>
            <w:tcW w:w="1134" w:type="dxa"/>
            <w:vMerge/>
          </w:tcPr>
          <w:p w14:paraId="520EDF5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F9A383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7A6C41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2623F2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42</w:t>
            </w:r>
          </w:p>
        </w:tc>
        <w:tc>
          <w:tcPr>
            <w:tcW w:w="1275" w:type="dxa"/>
          </w:tcPr>
          <w:p w14:paraId="4C1E64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276" w:type="dxa"/>
          </w:tcPr>
          <w:p w14:paraId="44FE52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75B31CF" w14:textId="77777777" w:rsidTr="00E05D7D">
        <w:trPr>
          <w:jc w:val="center"/>
        </w:trPr>
        <w:tc>
          <w:tcPr>
            <w:tcW w:w="846" w:type="dxa"/>
          </w:tcPr>
          <w:p w14:paraId="5AF5024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</w:t>
            </w:r>
          </w:p>
        </w:tc>
        <w:tc>
          <w:tcPr>
            <w:tcW w:w="1276" w:type="dxa"/>
          </w:tcPr>
          <w:p w14:paraId="0464C4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1 + j42</w:t>
            </w:r>
          </w:p>
        </w:tc>
        <w:tc>
          <w:tcPr>
            <w:tcW w:w="1134" w:type="dxa"/>
            <w:vMerge/>
          </w:tcPr>
          <w:p w14:paraId="28D4DA2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8C27D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2842AA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08CB12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</w:t>
            </w:r>
          </w:p>
        </w:tc>
        <w:tc>
          <w:tcPr>
            <w:tcW w:w="1275" w:type="dxa"/>
          </w:tcPr>
          <w:p w14:paraId="5075FDB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1276" w:type="dxa"/>
          </w:tcPr>
          <w:p w14:paraId="599229D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</w:tr>
      <w:tr w:rsidR="00E05D7D" w:rsidRPr="00E05D7D" w14:paraId="5345CED5" w14:textId="77777777" w:rsidTr="00E05D7D">
        <w:trPr>
          <w:jc w:val="center"/>
        </w:trPr>
        <w:tc>
          <w:tcPr>
            <w:tcW w:w="846" w:type="dxa"/>
          </w:tcPr>
          <w:p w14:paraId="6092A7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9</w:t>
            </w:r>
          </w:p>
        </w:tc>
        <w:tc>
          <w:tcPr>
            <w:tcW w:w="1276" w:type="dxa"/>
          </w:tcPr>
          <w:p w14:paraId="753DD48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8 - j70</w:t>
            </w:r>
          </w:p>
        </w:tc>
        <w:tc>
          <w:tcPr>
            <w:tcW w:w="1134" w:type="dxa"/>
            <w:vMerge/>
          </w:tcPr>
          <w:p w14:paraId="600FD8D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AFEDC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7E5E8C1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C3059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 + j30</w:t>
            </w:r>
          </w:p>
        </w:tc>
        <w:tc>
          <w:tcPr>
            <w:tcW w:w="1275" w:type="dxa"/>
          </w:tcPr>
          <w:p w14:paraId="35E23C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59</w:t>
            </w:r>
          </w:p>
        </w:tc>
        <w:tc>
          <w:tcPr>
            <w:tcW w:w="1276" w:type="dxa"/>
          </w:tcPr>
          <w:p w14:paraId="434543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</w:tr>
      <w:tr w:rsidR="00E05D7D" w:rsidRPr="00E05D7D" w14:paraId="31D48871" w14:textId="77777777" w:rsidTr="00E05D7D">
        <w:trPr>
          <w:jc w:val="center"/>
        </w:trPr>
        <w:tc>
          <w:tcPr>
            <w:tcW w:w="846" w:type="dxa"/>
          </w:tcPr>
          <w:p w14:paraId="381C9B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</w:t>
            </w:r>
          </w:p>
        </w:tc>
        <w:tc>
          <w:tcPr>
            <w:tcW w:w="1276" w:type="dxa"/>
          </w:tcPr>
          <w:p w14:paraId="3C7E64E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+ j34</w:t>
            </w:r>
          </w:p>
        </w:tc>
        <w:tc>
          <w:tcPr>
            <w:tcW w:w="1134" w:type="dxa"/>
            <w:vMerge/>
          </w:tcPr>
          <w:p w14:paraId="57F12DB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A7453E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3BC366C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24B0AC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+ j65</w:t>
            </w:r>
          </w:p>
        </w:tc>
        <w:tc>
          <w:tcPr>
            <w:tcW w:w="1275" w:type="dxa"/>
          </w:tcPr>
          <w:p w14:paraId="23E870D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9 – j38</w:t>
            </w:r>
          </w:p>
        </w:tc>
        <w:tc>
          <w:tcPr>
            <w:tcW w:w="1276" w:type="dxa"/>
          </w:tcPr>
          <w:p w14:paraId="273EDDE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76</w:t>
            </w:r>
          </w:p>
        </w:tc>
      </w:tr>
    </w:tbl>
    <w:p w14:paraId="41832B7F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Т а б л и ц а 3.3 (продолжение)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778"/>
        <w:gridCol w:w="1276"/>
        <w:gridCol w:w="1134"/>
        <w:gridCol w:w="992"/>
        <w:gridCol w:w="1134"/>
        <w:gridCol w:w="1276"/>
        <w:gridCol w:w="1276"/>
        <w:gridCol w:w="1341"/>
      </w:tblGrid>
      <w:tr w:rsidR="00E05D7D" w:rsidRPr="00E05D7D" w14:paraId="1DECD6D2" w14:textId="77777777" w:rsidTr="00E05D7D">
        <w:trPr>
          <w:jc w:val="center"/>
        </w:trPr>
        <w:tc>
          <w:tcPr>
            <w:tcW w:w="9207" w:type="dxa"/>
            <w:gridSpan w:val="8"/>
          </w:tcPr>
          <w:p w14:paraId="602875C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0B3C7BC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2A64C17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765E624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0F66A964" w14:textId="77777777" w:rsidTr="00E05D7D">
        <w:trPr>
          <w:jc w:val="center"/>
        </w:trPr>
        <w:tc>
          <w:tcPr>
            <w:tcW w:w="9207" w:type="dxa"/>
            <w:gridSpan w:val="8"/>
          </w:tcPr>
          <w:p w14:paraId="21FA038B" w14:textId="77777777" w:rsidR="00E05D7D" w:rsidRPr="00E05D7D" w:rsidRDefault="00CE60D4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</m:t>
              </m: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3.</w:t>
            </w:r>
          </w:p>
        </w:tc>
      </w:tr>
      <w:tr w:rsidR="00E05D7D" w:rsidRPr="00E05D7D" w14:paraId="11E05186" w14:textId="77777777" w:rsidTr="00E05D7D">
        <w:trPr>
          <w:jc w:val="center"/>
        </w:trPr>
        <w:tc>
          <w:tcPr>
            <w:tcW w:w="778" w:type="dxa"/>
            <w:vMerge w:val="restart"/>
            <w:vAlign w:val="center"/>
          </w:tcPr>
          <w:p w14:paraId="707D162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1276" w:type="dxa"/>
            <w:vMerge w:val="restart"/>
            <w:vAlign w:val="center"/>
          </w:tcPr>
          <w:p w14:paraId="09C7B22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опротивления</w:t>
            </w:r>
          </w:p>
          <w:p w14:paraId="4D0B6AA6" w14:textId="77777777" w:rsidR="00E05D7D" w:rsidRPr="00E05D7D" w:rsidRDefault="00CE60D4" w:rsidP="00E05D7D">
            <w:pPr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="00E05D7D" w:rsidRPr="00E05D7D">
              <w:rPr>
                <w:rFonts w:eastAsia="Calibri"/>
                <w:b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[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Ом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7153" w:type="dxa"/>
            <w:gridSpan w:val="6"/>
            <w:vAlign w:val="center"/>
          </w:tcPr>
          <w:p w14:paraId="4A07374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ы работы</w:t>
            </w:r>
          </w:p>
        </w:tc>
      </w:tr>
      <w:tr w:rsidR="00E05D7D" w:rsidRPr="00E05D7D" w14:paraId="4B9D76D6" w14:textId="77777777" w:rsidTr="00E05D7D">
        <w:trPr>
          <w:trHeight w:val="696"/>
          <w:jc w:val="center"/>
        </w:trPr>
        <w:tc>
          <w:tcPr>
            <w:tcW w:w="778" w:type="dxa"/>
            <w:vMerge/>
            <w:vAlign w:val="center"/>
          </w:tcPr>
          <w:p w14:paraId="65A4340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76CF32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59B89CEB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992" w:type="dxa"/>
            <w:vMerge w:val="restart"/>
            <w:vAlign w:val="center"/>
          </w:tcPr>
          <w:p w14:paraId="1A68D25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134" w:type="dxa"/>
            <w:vMerge w:val="restart"/>
            <w:vAlign w:val="center"/>
          </w:tcPr>
          <w:p w14:paraId="425A2DD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линейного провода</w:t>
            </w:r>
          </w:p>
        </w:tc>
        <w:tc>
          <w:tcPr>
            <w:tcW w:w="3893" w:type="dxa"/>
            <w:gridSpan w:val="3"/>
            <w:vAlign w:val="center"/>
          </w:tcPr>
          <w:p w14:paraId="189C9F7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Несимметричный</w:t>
            </w:r>
          </w:p>
        </w:tc>
      </w:tr>
      <w:tr w:rsidR="00E05D7D" w:rsidRPr="00E05D7D" w14:paraId="27FEE9B8" w14:textId="77777777" w:rsidTr="00E05D7D">
        <w:trPr>
          <w:trHeight w:val="695"/>
          <w:jc w:val="center"/>
        </w:trPr>
        <w:tc>
          <w:tcPr>
            <w:tcW w:w="778" w:type="dxa"/>
            <w:vMerge/>
            <w:vAlign w:val="center"/>
          </w:tcPr>
          <w:p w14:paraId="72E4BFD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4CA07B9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43B30E1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72FD927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11AA7660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538C061C" w14:textId="77777777" w:rsidR="00E05D7D" w:rsidRPr="00E05D7D" w:rsidRDefault="00CE60D4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3DD333B8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6" w:type="dxa"/>
            <w:vAlign w:val="center"/>
          </w:tcPr>
          <w:p w14:paraId="6A73E19F" w14:textId="77777777" w:rsidR="00E05D7D" w:rsidRPr="00E05D7D" w:rsidRDefault="00CE60D4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7AA39169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341" w:type="dxa"/>
            <w:vAlign w:val="center"/>
          </w:tcPr>
          <w:p w14:paraId="700E64A0" w14:textId="77777777" w:rsidR="00E05D7D" w:rsidRPr="00E05D7D" w:rsidRDefault="00CE60D4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73373526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</w:tr>
      <w:tr w:rsidR="00E05D7D" w:rsidRPr="00E05D7D" w14:paraId="6A8987CE" w14:textId="77777777" w:rsidTr="00E05D7D">
        <w:trPr>
          <w:jc w:val="center"/>
        </w:trPr>
        <w:tc>
          <w:tcPr>
            <w:tcW w:w="778" w:type="dxa"/>
          </w:tcPr>
          <w:p w14:paraId="7958F58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4CF68D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03F71B8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39E83F8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14:paraId="1DD9A89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4226339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4E9666F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341" w:type="dxa"/>
          </w:tcPr>
          <w:p w14:paraId="7AFA2C7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8</w:t>
            </w:r>
          </w:p>
        </w:tc>
      </w:tr>
      <w:tr w:rsidR="00E05D7D" w:rsidRPr="00E05D7D" w14:paraId="11F2F8FA" w14:textId="77777777" w:rsidTr="00E05D7D">
        <w:trPr>
          <w:jc w:val="center"/>
        </w:trPr>
        <w:tc>
          <w:tcPr>
            <w:tcW w:w="778" w:type="dxa"/>
          </w:tcPr>
          <w:p w14:paraId="392BE6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42E99C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75</w:t>
            </w:r>
          </w:p>
        </w:tc>
        <w:tc>
          <w:tcPr>
            <w:tcW w:w="1134" w:type="dxa"/>
            <w:vMerge w:val="restart"/>
            <w:vAlign w:val="center"/>
          </w:tcPr>
          <w:p w14:paraId="6ACE0231" w14:textId="77777777" w:rsidR="00E05D7D" w:rsidRPr="00E05D7D" w:rsidRDefault="00CE60D4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</m:oMath>
            </m:oMathPara>
          </w:p>
          <w:p w14:paraId="7C36F3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992" w:type="dxa"/>
          </w:tcPr>
          <w:p w14:paraId="632E56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3BBA6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0F92F2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1276" w:type="dxa"/>
          </w:tcPr>
          <w:p w14:paraId="0292BA5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+ j86</w:t>
            </w:r>
          </w:p>
        </w:tc>
        <w:tc>
          <w:tcPr>
            <w:tcW w:w="1341" w:type="dxa"/>
          </w:tcPr>
          <w:p w14:paraId="520481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0</w:t>
            </w:r>
          </w:p>
        </w:tc>
      </w:tr>
      <w:tr w:rsidR="00E05D7D" w:rsidRPr="00E05D7D" w14:paraId="4991F851" w14:textId="77777777" w:rsidTr="00E05D7D">
        <w:trPr>
          <w:jc w:val="center"/>
        </w:trPr>
        <w:tc>
          <w:tcPr>
            <w:tcW w:w="778" w:type="dxa"/>
          </w:tcPr>
          <w:p w14:paraId="31463E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</w:t>
            </w:r>
          </w:p>
        </w:tc>
        <w:tc>
          <w:tcPr>
            <w:tcW w:w="1276" w:type="dxa"/>
          </w:tcPr>
          <w:p w14:paraId="6EE5F53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53</w:t>
            </w:r>
          </w:p>
        </w:tc>
        <w:tc>
          <w:tcPr>
            <w:tcW w:w="1134" w:type="dxa"/>
            <w:vMerge/>
          </w:tcPr>
          <w:p w14:paraId="06FDAF9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4D457D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7DF92F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BA589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8 + j34</w:t>
            </w:r>
          </w:p>
        </w:tc>
        <w:tc>
          <w:tcPr>
            <w:tcW w:w="1276" w:type="dxa"/>
          </w:tcPr>
          <w:p w14:paraId="789B0AD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– j76</w:t>
            </w:r>
          </w:p>
        </w:tc>
        <w:tc>
          <w:tcPr>
            <w:tcW w:w="1341" w:type="dxa"/>
          </w:tcPr>
          <w:p w14:paraId="6EFBB66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– j80</w:t>
            </w:r>
          </w:p>
        </w:tc>
      </w:tr>
      <w:tr w:rsidR="00E05D7D" w:rsidRPr="00E05D7D" w14:paraId="4CC55D25" w14:textId="77777777" w:rsidTr="00E05D7D">
        <w:trPr>
          <w:jc w:val="center"/>
        </w:trPr>
        <w:tc>
          <w:tcPr>
            <w:tcW w:w="778" w:type="dxa"/>
          </w:tcPr>
          <w:p w14:paraId="7FF0265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1276" w:type="dxa"/>
          </w:tcPr>
          <w:p w14:paraId="3AFC05E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4 – j32</w:t>
            </w:r>
          </w:p>
        </w:tc>
        <w:tc>
          <w:tcPr>
            <w:tcW w:w="1134" w:type="dxa"/>
            <w:vMerge/>
          </w:tcPr>
          <w:p w14:paraId="717AC27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0D83F3E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A30AB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8278B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6</w:t>
            </w:r>
          </w:p>
        </w:tc>
        <w:tc>
          <w:tcPr>
            <w:tcW w:w="1276" w:type="dxa"/>
          </w:tcPr>
          <w:p w14:paraId="002A01A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– j55</w:t>
            </w:r>
          </w:p>
        </w:tc>
        <w:tc>
          <w:tcPr>
            <w:tcW w:w="1341" w:type="dxa"/>
          </w:tcPr>
          <w:p w14:paraId="668D10A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 + j73</w:t>
            </w:r>
          </w:p>
        </w:tc>
      </w:tr>
      <w:tr w:rsidR="00E05D7D" w:rsidRPr="00E05D7D" w14:paraId="3F15FFD5" w14:textId="77777777" w:rsidTr="00E05D7D">
        <w:trPr>
          <w:jc w:val="center"/>
        </w:trPr>
        <w:tc>
          <w:tcPr>
            <w:tcW w:w="778" w:type="dxa"/>
          </w:tcPr>
          <w:p w14:paraId="4A9321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</w:t>
            </w:r>
          </w:p>
        </w:tc>
        <w:tc>
          <w:tcPr>
            <w:tcW w:w="1276" w:type="dxa"/>
          </w:tcPr>
          <w:p w14:paraId="0972083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– j65</w:t>
            </w:r>
          </w:p>
        </w:tc>
        <w:tc>
          <w:tcPr>
            <w:tcW w:w="1134" w:type="dxa"/>
            <w:vMerge/>
          </w:tcPr>
          <w:p w14:paraId="76B17C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11FB2FE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C6A84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4D7256B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1276" w:type="dxa"/>
          </w:tcPr>
          <w:p w14:paraId="36759C9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  <w:tc>
          <w:tcPr>
            <w:tcW w:w="1341" w:type="dxa"/>
          </w:tcPr>
          <w:p w14:paraId="590565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58</w:t>
            </w:r>
          </w:p>
        </w:tc>
      </w:tr>
      <w:tr w:rsidR="00E05D7D" w:rsidRPr="00E05D7D" w14:paraId="7B14AB5D" w14:textId="77777777" w:rsidTr="00E05D7D">
        <w:trPr>
          <w:jc w:val="center"/>
        </w:trPr>
        <w:tc>
          <w:tcPr>
            <w:tcW w:w="778" w:type="dxa"/>
          </w:tcPr>
          <w:p w14:paraId="4A0462E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</w:t>
            </w:r>
          </w:p>
        </w:tc>
        <w:tc>
          <w:tcPr>
            <w:tcW w:w="1276" w:type="dxa"/>
          </w:tcPr>
          <w:p w14:paraId="2552E73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18</w:t>
            </w:r>
          </w:p>
        </w:tc>
        <w:tc>
          <w:tcPr>
            <w:tcW w:w="1134" w:type="dxa"/>
            <w:vMerge/>
          </w:tcPr>
          <w:p w14:paraId="787C5A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55ACC6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04031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9AFE25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+ j56</w:t>
            </w:r>
          </w:p>
        </w:tc>
        <w:tc>
          <w:tcPr>
            <w:tcW w:w="1276" w:type="dxa"/>
          </w:tcPr>
          <w:p w14:paraId="0B8BD4A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92</w:t>
            </w:r>
          </w:p>
        </w:tc>
        <w:tc>
          <w:tcPr>
            <w:tcW w:w="1341" w:type="dxa"/>
          </w:tcPr>
          <w:p w14:paraId="0E695CA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</w:tr>
      <w:tr w:rsidR="00E05D7D" w:rsidRPr="00E05D7D" w14:paraId="575097D6" w14:textId="77777777" w:rsidTr="00E05D7D">
        <w:trPr>
          <w:jc w:val="center"/>
        </w:trPr>
        <w:tc>
          <w:tcPr>
            <w:tcW w:w="778" w:type="dxa"/>
          </w:tcPr>
          <w:p w14:paraId="62FF05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6C76428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5</w:t>
            </w:r>
          </w:p>
        </w:tc>
        <w:tc>
          <w:tcPr>
            <w:tcW w:w="1134" w:type="dxa"/>
            <w:vMerge/>
          </w:tcPr>
          <w:p w14:paraId="0FE2EA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F5824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36EE0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0FAD38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5</w:t>
            </w:r>
          </w:p>
        </w:tc>
        <w:tc>
          <w:tcPr>
            <w:tcW w:w="1276" w:type="dxa"/>
          </w:tcPr>
          <w:p w14:paraId="03545B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2 + j60</w:t>
            </w:r>
          </w:p>
        </w:tc>
        <w:tc>
          <w:tcPr>
            <w:tcW w:w="1341" w:type="dxa"/>
          </w:tcPr>
          <w:p w14:paraId="5638AC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53</w:t>
            </w:r>
          </w:p>
        </w:tc>
      </w:tr>
      <w:tr w:rsidR="00E05D7D" w:rsidRPr="00E05D7D" w14:paraId="32D3EB56" w14:textId="77777777" w:rsidTr="00E05D7D">
        <w:trPr>
          <w:jc w:val="center"/>
        </w:trPr>
        <w:tc>
          <w:tcPr>
            <w:tcW w:w="778" w:type="dxa"/>
          </w:tcPr>
          <w:p w14:paraId="49DDD33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5DFDDDF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24</w:t>
            </w:r>
          </w:p>
        </w:tc>
        <w:tc>
          <w:tcPr>
            <w:tcW w:w="1134" w:type="dxa"/>
            <w:vMerge/>
          </w:tcPr>
          <w:p w14:paraId="6F38606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0D676C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1E978E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74D44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- j42</w:t>
            </w:r>
          </w:p>
        </w:tc>
        <w:tc>
          <w:tcPr>
            <w:tcW w:w="1276" w:type="dxa"/>
          </w:tcPr>
          <w:p w14:paraId="2A36C0C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73</w:t>
            </w:r>
          </w:p>
        </w:tc>
        <w:tc>
          <w:tcPr>
            <w:tcW w:w="1341" w:type="dxa"/>
          </w:tcPr>
          <w:p w14:paraId="118EEA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28</w:t>
            </w:r>
          </w:p>
        </w:tc>
      </w:tr>
      <w:tr w:rsidR="00E05D7D" w:rsidRPr="00E05D7D" w14:paraId="43DB5DFB" w14:textId="77777777" w:rsidTr="00E05D7D">
        <w:trPr>
          <w:jc w:val="center"/>
        </w:trPr>
        <w:tc>
          <w:tcPr>
            <w:tcW w:w="778" w:type="dxa"/>
          </w:tcPr>
          <w:p w14:paraId="06F802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14:paraId="738BAF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1134" w:type="dxa"/>
            <w:vMerge/>
          </w:tcPr>
          <w:p w14:paraId="50CAE1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236FB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2583C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6E159AF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92</w:t>
            </w:r>
          </w:p>
        </w:tc>
        <w:tc>
          <w:tcPr>
            <w:tcW w:w="1276" w:type="dxa"/>
          </w:tcPr>
          <w:p w14:paraId="4DE6025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  <w:tc>
          <w:tcPr>
            <w:tcW w:w="1341" w:type="dxa"/>
          </w:tcPr>
          <w:p w14:paraId="0BF4A7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67</w:t>
            </w:r>
          </w:p>
        </w:tc>
      </w:tr>
      <w:tr w:rsidR="00E05D7D" w:rsidRPr="00E05D7D" w14:paraId="5F2FC174" w14:textId="77777777" w:rsidTr="00E05D7D">
        <w:trPr>
          <w:jc w:val="center"/>
        </w:trPr>
        <w:tc>
          <w:tcPr>
            <w:tcW w:w="778" w:type="dxa"/>
          </w:tcPr>
          <w:p w14:paraId="51B13E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276" w:type="dxa"/>
          </w:tcPr>
          <w:p w14:paraId="17A73B3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42</w:t>
            </w:r>
          </w:p>
        </w:tc>
        <w:tc>
          <w:tcPr>
            <w:tcW w:w="1134" w:type="dxa"/>
            <w:vMerge/>
          </w:tcPr>
          <w:p w14:paraId="05977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FDA067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0A361E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929D6F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276" w:type="dxa"/>
          </w:tcPr>
          <w:p w14:paraId="3529A4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00</w:t>
            </w:r>
          </w:p>
        </w:tc>
        <w:tc>
          <w:tcPr>
            <w:tcW w:w="1341" w:type="dxa"/>
          </w:tcPr>
          <w:p w14:paraId="19A4B7E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</w:tr>
      <w:tr w:rsidR="00E05D7D" w:rsidRPr="00E05D7D" w14:paraId="206F4BAC" w14:textId="77777777" w:rsidTr="00E05D7D">
        <w:trPr>
          <w:jc w:val="center"/>
        </w:trPr>
        <w:tc>
          <w:tcPr>
            <w:tcW w:w="778" w:type="dxa"/>
          </w:tcPr>
          <w:p w14:paraId="461D633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lastRenderedPageBreak/>
              <w:t>10</w:t>
            </w:r>
          </w:p>
        </w:tc>
        <w:tc>
          <w:tcPr>
            <w:tcW w:w="1276" w:type="dxa"/>
          </w:tcPr>
          <w:p w14:paraId="707535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18</w:t>
            </w:r>
          </w:p>
        </w:tc>
        <w:tc>
          <w:tcPr>
            <w:tcW w:w="1134" w:type="dxa"/>
            <w:vMerge/>
          </w:tcPr>
          <w:p w14:paraId="5B8463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0FBFC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E0FF1E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4C04B5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9</w:t>
            </w:r>
          </w:p>
        </w:tc>
        <w:tc>
          <w:tcPr>
            <w:tcW w:w="1276" w:type="dxa"/>
          </w:tcPr>
          <w:p w14:paraId="001729C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– j58</w:t>
            </w:r>
          </w:p>
        </w:tc>
        <w:tc>
          <w:tcPr>
            <w:tcW w:w="1341" w:type="dxa"/>
          </w:tcPr>
          <w:p w14:paraId="13AAF46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</w:tr>
      <w:tr w:rsidR="00E05D7D" w:rsidRPr="00E05D7D" w14:paraId="59AE7258" w14:textId="77777777" w:rsidTr="00E05D7D">
        <w:trPr>
          <w:jc w:val="center"/>
        </w:trPr>
        <w:tc>
          <w:tcPr>
            <w:tcW w:w="778" w:type="dxa"/>
          </w:tcPr>
          <w:p w14:paraId="68B6B95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276" w:type="dxa"/>
          </w:tcPr>
          <w:p w14:paraId="44F19E5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134" w:type="dxa"/>
            <w:vMerge/>
          </w:tcPr>
          <w:p w14:paraId="045457F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2C012F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DA5A0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5FE822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1276" w:type="dxa"/>
          </w:tcPr>
          <w:p w14:paraId="2FD4585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341" w:type="dxa"/>
          </w:tcPr>
          <w:p w14:paraId="004E5F6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+ j18</w:t>
            </w:r>
          </w:p>
        </w:tc>
      </w:tr>
      <w:tr w:rsidR="00E05D7D" w:rsidRPr="00E05D7D" w14:paraId="0FCEE18A" w14:textId="77777777" w:rsidTr="00E05D7D">
        <w:trPr>
          <w:jc w:val="center"/>
        </w:trPr>
        <w:tc>
          <w:tcPr>
            <w:tcW w:w="778" w:type="dxa"/>
          </w:tcPr>
          <w:p w14:paraId="14656C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276" w:type="dxa"/>
          </w:tcPr>
          <w:p w14:paraId="120D584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134" w:type="dxa"/>
            <w:vMerge/>
          </w:tcPr>
          <w:p w14:paraId="2500BC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8557E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2EE0D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318168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8</w:t>
            </w:r>
          </w:p>
        </w:tc>
        <w:tc>
          <w:tcPr>
            <w:tcW w:w="1276" w:type="dxa"/>
          </w:tcPr>
          <w:p w14:paraId="4C86E73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 j52</w:t>
            </w:r>
          </w:p>
        </w:tc>
        <w:tc>
          <w:tcPr>
            <w:tcW w:w="1341" w:type="dxa"/>
          </w:tcPr>
          <w:p w14:paraId="6E60BA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29</w:t>
            </w:r>
          </w:p>
        </w:tc>
      </w:tr>
      <w:tr w:rsidR="00E05D7D" w:rsidRPr="00E05D7D" w14:paraId="2B9BD72A" w14:textId="77777777" w:rsidTr="00E05D7D">
        <w:trPr>
          <w:jc w:val="center"/>
        </w:trPr>
        <w:tc>
          <w:tcPr>
            <w:tcW w:w="778" w:type="dxa"/>
          </w:tcPr>
          <w:p w14:paraId="0EAF2A0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276" w:type="dxa"/>
          </w:tcPr>
          <w:p w14:paraId="70EB04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– j56</w:t>
            </w:r>
          </w:p>
        </w:tc>
        <w:tc>
          <w:tcPr>
            <w:tcW w:w="1134" w:type="dxa"/>
            <w:vMerge/>
          </w:tcPr>
          <w:p w14:paraId="031FA0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F6653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39FD00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64FC16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1276" w:type="dxa"/>
          </w:tcPr>
          <w:p w14:paraId="35EB855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3</w:t>
            </w:r>
          </w:p>
        </w:tc>
        <w:tc>
          <w:tcPr>
            <w:tcW w:w="1341" w:type="dxa"/>
          </w:tcPr>
          <w:p w14:paraId="2766BE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</w:tr>
      <w:tr w:rsidR="00E05D7D" w:rsidRPr="00E05D7D" w14:paraId="4E40CA61" w14:textId="77777777" w:rsidTr="00E05D7D">
        <w:trPr>
          <w:jc w:val="center"/>
        </w:trPr>
        <w:tc>
          <w:tcPr>
            <w:tcW w:w="778" w:type="dxa"/>
          </w:tcPr>
          <w:p w14:paraId="149A2CE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276" w:type="dxa"/>
          </w:tcPr>
          <w:p w14:paraId="79B9F1D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+ j76</w:t>
            </w:r>
          </w:p>
        </w:tc>
        <w:tc>
          <w:tcPr>
            <w:tcW w:w="1134" w:type="dxa"/>
            <w:vMerge/>
          </w:tcPr>
          <w:p w14:paraId="6D8071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38ED04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8D833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94009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42</w:t>
            </w:r>
          </w:p>
        </w:tc>
        <w:tc>
          <w:tcPr>
            <w:tcW w:w="1276" w:type="dxa"/>
          </w:tcPr>
          <w:p w14:paraId="18CA0D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70</w:t>
            </w:r>
          </w:p>
        </w:tc>
        <w:tc>
          <w:tcPr>
            <w:tcW w:w="1341" w:type="dxa"/>
          </w:tcPr>
          <w:p w14:paraId="1A65CB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+ j43</w:t>
            </w:r>
          </w:p>
        </w:tc>
      </w:tr>
      <w:tr w:rsidR="00E05D7D" w:rsidRPr="00E05D7D" w14:paraId="62D18A9B" w14:textId="77777777" w:rsidTr="00E05D7D">
        <w:trPr>
          <w:jc w:val="center"/>
        </w:trPr>
        <w:tc>
          <w:tcPr>
            <w:tcW w:w="778" w:type="dxa"/>
          </w:tcPr>
          <w:p w14:paraId="26A0D9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276" w:type="dxa"/>
          </w:tcPr>
          <w:p w14:paraId="03C8FE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– j65</w:t>
            </w:r>
          </w:p>
        </w:tc>
        <w:tc>
          <w:tcPr>
            <w:tcW w:w="1134" w:type="dxa"/>
            <w:vMerge/>
          </w:tcPr>
          <w:p w14:paraId="50D8639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8728C8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D86C3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5F8B4E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18</w:t>
            </w:r>
          </w:p>
        </w:tc>
        <w:tc>
          <w:tcPr>
            <w:tcW w:w="1276" w:type="dxa"/>
          </w:tcPr>
          <w:p w14:paraId="2140318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25</w:t>
            </w:r>
          </w:p>
        </w:tc>
        <w:tc>
          <w:tcPr>
            <w:tcW w:w="1341" w:type="dxa"/>
          </w:tcPr>
          <w:p w14:paraId="36B898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9 – j50</w:t>
            </w:r>
          </w:p>
        </w:tc>
      </w:tr>
      <w:tr w:rsidR="00E05D7D" w:rsidRPr="00E05D7D" w14:paraId="7AE82B8E" w14:textId="77777777" w:rsidTr="00E05D7D">
        <w:trPr>
          <w:jc w:val="center"/>
        </w:trPr>
        <w:tc>
          <w:tcPr>
            <w:tcW w:w="778" w:type="dxa"/>
          </w:tcPr>
          <w:p w14:paraId="1BBF49B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276" w:type="dxa"/>
          </w:tcPr>
          <w:p w14:paraId="147B5F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20</w:t>
            </w:r>
          </w:p>
        </w:tc>
        <w:tc>
          <w:tcPr>
            <w:tcW w:w="1134" w:type="dxa"/>
            <w:vMerge/>
          </w:tcPr>
          <w:p w14:paraId="5C1414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956BF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FF4610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D3B34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276" w:type="dxa"/>
          </w:tcPr>
          <w:p w14:paraId="23641A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32</w:t>
            </w:r>
          </w:p>
        </w:tc>
        <w:tc>
          <w:tcPr>
            <w:tcW w:w="1341" w:type="dxa"/>
          </w:tcPr>
          <w:p w14:paraId="5250A57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</w:t>
            </w:r>
          </w:p>
        </w:tc>
      </w:tr>
      <w:tr w:rsidR="00E05D7D" w:rsidRPr="00E05D7D" w14:paraId="3BF9D333" w14:textId="77777777" w:rsidTr="00E05D7D">
        <w:trPr>
          <w:jc w:val="center"/>
        </w:trPr>
        <w:tc>
          <w:tcPr>
            <w:tcW w:w="778" w:type="dxa"/>
          </w:tcPr>
          <w:p w14:paraId="37DBCD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276" w:type="dxa"/>
          </w:tcPr>
          <w:p w14:paraId="066051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54</w:t>
            </w:r>
          </w:p>
        </w:tc>
        <w:tc>
          <w:tcPr>
            <w:tcW w:w="1134" w:type="dxa"/>
            <w:vMerge/>
          </w:tcPr>
          <w:p w14:paraId="3814208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73072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8A546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788F13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276" w:type="dxa"/>
          </w:tcPr>
          <w:p w14:paraId="7B99C0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47</w:t>
            </w:r>
          </w:p>
        </w:tc>
        <w:tc>
          <w:tcPr>
            <w:tcW w:w="1341" w:type="dxa"/>
          </w:tcPr>
          <w:p w14:paraId="547588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42</w:t>
            </w:r>
          </w:p>
        </w:tc>
      </w:tr>
      <w:tr w:rsidR="00E05D7D" w:rsidRPr="00E05D7D" w14:paraId="4769BC80" w14:textId="77777777" w:rsidTr="00E05D7D">
        <w:trPr>
          <w:jc w:val="center"/>
        </w:trPr>
        <w:tc>
          <w:tcPr>
            <w:tcW w:w="778" w:type="dxa"/>
          </w:tcPr>
          <w:p w14:paraId="7A28295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276" w:type="dxa"/>
          </w:tcPr>
          <w:p w14:paraId="71C6B1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43</w:t>
            </w:r>
          </w:p>
        </w:tc>
        <w:tc>
          <w:tcPr>
            <w:tcW w:w="1134" w:type="dxa"/>
            <w:vMerge/>
          </w:tcPr>
          <w:p w14:paraId="6EA635F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970E1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A7982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29D09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</w:t>
            </w:r>
          </w:p>
        </w:tc>
        <w:tc>
          <w:tcPr>
            <w:tcW w:w="1276" w:type="dxa"/>
          </w:tcPr>
          <w:p w14:paraId="7D7348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8 + j42</w:t>
            </w:r>
          </w:p>
        </w:tc>
        <w:tc>
          <w:tcPr>
            <w:tcW w:w="1341" w:type="dxa"/>
          </w:tcPr>
          <w:p w14:paraId="4A9EC14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12</w:t>
            </w:r>
          </w:p>
        </w:tc>
      </w:tr>
      <w:tr w:rsidR="00E05D7D" w:rsidRPr="00E05D7D" w14:paraId="47A2AD11" w14:textId="77777777" w:rsidTr="00E05D7D">
        <w:trPr>
          <w:jc w:val="center"/>
        </w:trPr>
        <w:tc>
          <w:tcPr>
            <w:tcW w:w="778" w:type="dxa"/>
          </w:tcPr>
          <w:p w14:paraId="3E7150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276" w:type="dxa"/>
          </w:tcPr>
          <w:p w14:paraId="1C1986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 j24</w:t>
            </w:r>
          </w:p>
        </w:tc>
        <w:tc>
          <w:tcPr>
            <w:tcW w:w="1134" w:type="dxa"/>
            <w:vMerge/>
          </w:tcPr>
          <w:p w14:paraId="1A4F6C6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3FEFDB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185936B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194080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1276" w:type="dxa"/>
          </w:tcPr>
          <w:p w14:paraId="1704EB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3</w:t>
            </w:r>
          </w:p>
        </w:tc>
        <w:tc>
          <w:tcPr>
            <w:tcW w:w="1341" w:type="dxa"/>
          </w:tcPr>
          <w:p w14:paraId="32D244B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 + j30</w:t>
            </w:r>
          </w:p>
        </w:tc>
      </w:tr>
      <w:tr w:rsidR="00E05D7D" w:rsidRPr="00E05D7D" w14:paraId="4424C091" w14:textId="77777777" w:rsidTr="00E05D7D">
        <w:trPr>
          <w:jc w:val="center"/>
        </w:trPr>
        <w:tc>
          <w:tcPr>
            <w:tcW w:w="778" w:type="dxa"/>
          </w:tcPr>
          <w:p w14:paraId="46D652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276" w:type="dxa"/>
          </w:tcPr>
          <w:p w14:paraId="27332BF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23</w:t>
            </w:r>
          </w:p>
        </w:tc>
        <w:tc>
          <w:tcPr>
            <w:tcW w:w="1134" w:type="dxa"/>
            <w:vMerge/>
          </w:tcPr>
          <w:p w14:paraId="712B2E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0964C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0F6766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4A283B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1276" w:type="dxa"/>
          </w:tcPr>
          <w:p w14:paraId="046C986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30</w:t>
            </w:r>
          </w:p>
        </w:tc>
        <w:tc>
          <w:tcPr>
            <w:tcW w:w="1341" w:type="dxa"/>
          </w:tcPr>
          <w:p w14:paraId="551FE8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65</w:t>
            </w:r>
          </w:p>
        </w:tc>
      </w:tr>
      <w:tr w:rsidR="00E05D7D" w:rsidRPr="00E05D7D" w14:paraId="7D439945" w14:textId="77777777" w:rsidTr="00E05D7D">
        <w:trPr>
          <w:jc w:val="center"/>
        </w:trPr>
        <w:tc>
          <w:tcPr>
            <w:tcW w:w="778" w:type="dxa"/>
          </w:tcPr>
          <w:p w14:paraId="50FC57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276" w:type="dxa"/>
          </w:tcPr>
          <w:p w14:paraId="7BA7B9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6 – j54</w:t>
            </w:r>
          </w:p>
        </w:tc>
        <w:tc>
          <w:tcPr>
            <w:tcW w:w="1134" w:type="dxa"/>
            <w:vMerge/>
          </w:tcPr>
          <w:p w14:paraId="6C74D6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95CF9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5ED3DC7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0BD28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0</w:t>
            </w:r>
          </w:p>
        </w:tc>
        <w:tc>
          <w:tcPr>
            <w:tcW w:w="1276" w:type="dxa"/>
          </w:tcPr>
          <w:p w14:paraId="73D338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– j43</w:t>
            </w:r>
          </w:p>
        </w:tc>
        <w:tc>
          <w:tcPr>
            <w:tcW w:w="1341" w:type="dxa"/>
          </w:tcPr>
          <w:p w14:paraId="0928CCC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4EB49B09" w14:textId="77777777" w:rsidTr="00E05D7D">
        <w:trPr>
          <w:jc w:val="center"/>
        </w:trPr>
        <w:tc>
          <w:tcPr>
            <w:tcW w:w="778" w:type="dxa"/>
          </w:tcPr>
          <w:p w14:paraId="255BDC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276" w:type="dxa"/>
          </w:tcPr>
          <w:p w14:paraId="5030DF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65</w:t>
            </w:r>
          </w:p>
        </w:tc>
        <w:tc>
          <w:tcPr>
            <w:tcW w:w="1134" w:type="dxa"/>
            <w:vMerge/>
          </w:tcPr>
          <w:p w14:paraId="7DFB60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FB8E6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381D0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63123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1276" w:type="dxa"/>
          </w:tcPr>
          <w:p w14:paraId="261D34E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1341" w:type="dxa"/>
          </w:tcPr>
          <w:p w14:paraId="4983573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58331A4F" w14:textId="77777777" w:rsidTr="00E05D7D">
        <w:trPr>
          <w:jc w:val="center"/>
        </w:trPr>
        <w:tc>
          <w:tcPr>
            <w:tcW w:w="778" w:type="dxa"/>
          </w:tcPr>
          <w:p w14:paraId="01AC96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276" w:type="dxa"/>
          </w:tcPr>
          <w:p w14:paraId="55247A0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0 – j51</w:t>
            </w:r>
          </w:p>
        </w:tc>
        <w:tc>
          <w:tcPr>
            <w:tcW w:w="1134" w:type="dxa"/>
            <w:vMerge/>
          </w:tcPr>
          <w:p w14:paraId="7369F49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D885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77F4D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9BC5A7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1276" w:type="dxa"/>
          </w:tcPr>
          <w:p w14:paraId="09E696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1341" w:type="dxa"/>
          </w:tcPr>
          <w:p w14:paraId="6E15DF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1DD5E7DD" w14:textId="77777777" w:rsidTr="00E05D7D">
        <w:trPr>
          <w:jc w:val="center"/>
        </w:trPr>
        <w:tc>
          <w:tcPr>
            <w:tcW w:w="778" w:type="dxa"/>
          </w:tcPr>
          <w:p w14:paraId="3B852B8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1276" w:type="dxa"/>
          </w:tcPr>
          <w:p w14:paraId="7EE3CA4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134" w:type="dxa"/>
            <w:vMerge/>
          </w:tcPr>
          <w:p w14:paraId="03D430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E4650B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6A92DB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EFC0D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276" w:type="dxa"/>
          </w:tcPr>
          <w:p w14:paraId="469BEA7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1341" w:type="dxa"/>
          </w:tcPr>
          <w:p w14:paraId="667E7E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9615202" w14:textId="77777777" w:rsidTr="00E05D7D">
        <w:trPr>
          <w:jc w:val="center"/>
        </w:trPr>
        <w:tc>
          <w:tcPr>
            <w:tcW w:w="778" w:type="dxa"/>
          </w:tcPr>
          <w:p w14:paraId="322CBB4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276" w:type="dxa"/>
          </w:tcPr>
          <w:p w14:paraId="7918D9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  <w:tc>
          <w:tcPr>
            <w:tcW w:w="1134" w:type="dxa"/>
            <w:vMerge/>
          </w:tcPr>
          <w:p w14:paraId="494D732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B47FF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41EEB6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13919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1276" w:type="dxa"/>
          </w:tcPr>
          <w:p w14:paraId="468C346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4</w:t>
            </w:r>
          </w:p>
        </w:tc>
        <w:tc>
          <w:tcPr>
            <w:tcW w:w="1341" w:type="dxa"/>
          </w:tcPr>
          <w:p w14:paraId="0BC32B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0911EF0C" w14:textId="77777777" w:rsidTr="00E05D7D">
        <w:trPr>
          <w:jc w:val="center"/>
        </w:trPr>
        <w:tc>
          <w:tcPr>
            <w:tcW w:w="778" w:type="dxa"/>
          </w:tcPr>
          <w:p w14:paraId="05940E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1276" w:type="dxa"/>
          </w:tcPr>
          <w:p w14:paraId="1BFE889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63</w:t>
            </w:r>
          </w:p>
        </w:tc>
        <w:tc>
          <w:tcPr>
            <w:tcW w:w="1134" w:type="dxa"/>
            <w:vMerge/>
          </w:tcPr>
          <w:p w14:paraId="0ECBEFF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0C287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1D68F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F52B1D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59</w:t>
            </w:r>
          </w:p>
        </w:tc>
        <w:tc>
          <w:tcPr>
            <w:tcW w:w="1276" w:type="dxa"/>
          </w:tcPr>
          <w:p w14:paraId="427C94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80</w:t>
            </w:r>
          </w:p>
        </w:tc>
        <w:tc>
          <w:tcPr>
            <w:tcW w:w="1341" w:type="dxa"/>
          </w:tcPr>
          <w:p w14:paraId="404DF0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+ j43</w:t>
            </w:r>
          </w:p>
        </w:tc>
      </w:tr>
      <w:tr w:rsidR="00E05D7D" w:rsidRPr="00E05D7D" w14:paraId="688412D5" w14:textId="77777777" w:rsidTr="00E05D7D">
        <w:trPr>
          <w:jc w:val="center"/>
        </w:trPr>
        <w:tc>
          <w:tcPr>
            <w:tcW w:w="778" w:type="dxa"/>
          </w:tcPr>
          <w:p w14:paraId="100C5E1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1276" w:type="dxa"/>
          </w:tcPr>
          <w:p w14:paraId="4581DA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– j62</w:t>
            </w:r>
          </w:p>
        </w:tc>
        <w:tc>
          <w:tcPr>
            <w:tcW w:w="1134" w:type="dxa"/>
            <w:vMerge/>
          </w:tcPr>
          <w:p w14:paraId="2195A08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43B083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67B63AC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4F901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9 – j38</w:t>
            </w:r>
          </w:p>
        </w:tc>
        <w:tc>
          <w:tcPr>
            <w:tcW w:w="1276" w:type="dxa"/>
          </w:tcPr>
          <w:p w14:paraId="6FAB964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34</w:t>
            </w:r>
          </w:p>
        </w:tc>
        <w:tc>
          <w:tcPr>
            <w:tcW w:w="1341" w:type="dxa"/>
          </w:tcPr>
          <w:p w14:paraId="24B255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7 – j23</w:t>
            </w:r>
          </w:p>
        </w:tc>
      </w:tr>
      <w:tr w:rsidR="00E05D7D" w:rsidRPr="00E05D7D" w14:paraId="14A66A94" w14:textId="77777777" w:rsidTr="00E05D7D">
        <w:trPr>
          <w:jc w:val="center"/>
        </w:trPr>
        <w:tc>
          <w:tcPr>
            <w:tcW w:w="778" w:type="dxa"/>
          </w:tcPr>
          <w:p w14:paraId="2DD3663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276" w:type="dxa"/>
          </w:tcPr>
          <w:p w14:paraId="220561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0 + j42</w:t>
            </w:r>
          </w:p>
        </w:tc>
        <w:tc>
          <w:tcPr>
            <w:tcW w:w="1134" w:type="dxa"/>
            <w:vMerge/>
          </w:tcPr>
          <w:p w14:paraId="437314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0DDB5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499C9B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ADBA8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  <w:tc>
          <w:tcPr>
            <w:tcW w:w="1276" w:type="dxa"/>
          </w:tcPr>
          <w:p w14:paraId="37CDB4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  <w:tc>
          <w:tcPr>
            <w:tcW w:w="1341" w:type="dxa"/>
          </w:tcPr>
          <w:p w14:paraId="6984546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6</w:t>
            </w:r>
          </w:p>
        </w:tc>
      </w:tr>
      <w:tr w:rsidR="00E05D7D" w:rsidRPr="00E05D7D" w14:paraId="4C4F1FFD" w14:textId="77777777" w:rsidTr="00E05D7D">
        <w:trPr>
          <w:jc w:val="center"/>
        </w:trPr>
        <w:tc>
          <w:tcPr>
            <w:tcW w:w="778" w:type="dxa"/>
          </w:tcPr>
          <w:p w14:paraId="4F5378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1276" w:type="dxa"/>
          </w:tcPr>
          <w:p w14:paraId="5054ADB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48</w:t>
            </w:r>
          </w:p>
        </w:tc>
        <w:tc>
          <w:tcPr>
            <w:tcW w:w="1134" w:type="dxa"/>
            <w:vMerge/>
          </w:tcPr>
          <w:p w14:paraId="5B9832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8E376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94A3F5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06C285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  <w:tc>
          <w:tcPr>
            <w:tcW w:w="1276" w:type="dxa"/>
          </w:tcPr>
          <w:p w14:paraId="1054A5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8</w:t>
            </w:r>
          </w:p>
        </w:tc>
        <w:tc>
          <w:tcPr>
            <w:tcW w:w="1341" w:type="dxa"/>
          </w:tcPr>
          <w:p w14:paraId="1A6FC1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6 – j76</w:t>
            </w:r>
          </w:p>
        </w:tc>
      </w:tr>
      <w:tr w:rsidR="00E05D7D" w:rsidRPr="00E05D7D" w14:paraId="128F4886" w14:textId="77777777" w:rsidTr="00E05D7D">
        <w:trPr>
          <w:jc w:val="center"/>
        </w:trPr>
        <w:tc>
          <w:tcPr>
            <w:tcW w:w="778" w:type="dxa"/>
          </w:tcPr>
          <w:p w14:paraId="128B13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1276" w:type="dxa"/>
          </w:tcPr>
          <w:p w14:paraId="7C6BEFF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+ j34</w:t>
            </w:r>
          </w:p>
        </w:tc>
        <w:tc>
          <w:tcPr>
            <w:tcW w:w="1134" w:type="dxa"/>
            <w:vMerge/>
          </w:tcPr>
          <w:p w14:paraId="53E1437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3E65F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37DA989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81C01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76</w:t>
            </w:r>
          </w:p>
        </w:tc>
        <w:tc>
          <w:tcPr>
            <w:tcW w:w="1276" w:type="dxa"/>
          </w:tcPr>
          <w:p w14:paraId="45639A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3</w:t>
            </w:r>
          </w:p>
        </w:tc>
        <w:tc>
          <w:tcPr>
            <w:tcW w:w="1341" w:type="dxa"/>
          </w:tcPr>
          <w:p w14:paraId="1937F3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9</w:t>
            </w:r>
          </w:p>
        </w:tc>
      </w:tr>
    </w:tbl>
    <w:p w14:paraId="72C326CA" w14:textId="77777777" w:rsidR="00E05D7D" w:rsidRPr="00E05D7D" w:rsidRDefault="00E05D7D" w:rsidP="00E05D7D">
      <w:pPr>
        <w:jc w:val="both"/>
        <w:rPr>
          <w:rFonts w:eastAsia="Calibri"/>
          <w:b/>
          <w:sz w:val="28"/>
          <w:szCs w:val="28"/>
        </w:rPr>
      </w:pP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F51525" w:rsidRPr="00314BCA" w14:paraId="09B08351" w14:textId="77777777" w:rsidTr="00F51525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0A10E454" w14:textId="77777777" w:rsidR="00F51525" w:rsidRPr="00C218BF" w:rsidRDefault="00F51525" w:rsidP="00F5152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4514312C" w14:textId="77777777" w:rsidR="00F51525" w:rsidRPr="00C218BF" w:rsidRDefault="00F51525" w:rsidP="00F5152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32AF49D7" w14:textId="77777777" w:rsidR="00F51525" w:rsidRPr="00C218BF" w:rsidRDefault="00F51525" w:rsidP="00F5152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F51525" w:rsidRPr="00314BCA" w14:paraId="7684F18E" w14:textId="77777777" w:rsidTr="00F51525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53AA7578" w14:textId="77777777" w:rsidR="00F51525" w:rsidRPr="00C218BF" w:rsidRDefault="00F51525" w:rsidP="00F5152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4D695B87" w14:textId="77777777" w:rsidR="00F51525" w:rsidRPr="00C218BF" w:rsidRDefault="00F51525" w:rsidP="00F5152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5DE92933" w14:textId="77777777" w:rsidR="00F51525" w:rsidRPr="00C218BF" w:rsidRDefault="00F51525" w:rsidP="00F5152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54DE7D97" w14:textId="77777777" w:rsidR="00F51525" w:rsidRPr="0058127D" w:rsidRDefault="00F51525" w:rsidP="00F51525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F51525" w:rsidRPr="00314BCA" w14:paraId="76D502C3" w14:textId="77777777" w:rsidTr="00F51525">
        <w:trPr>
          <w:trHeight w:val="283"/>
        </w:trPr>
        <w:tc>
          <w:tcPr>
            <w:tcW w:w="2127" w:type="dxa"/>
            <w:vMerge w:val="restart"/>
          </w:tcPr>
          <w:p w14:paraId="04F3B1E5" w14:textId="77777777" w:rsidR="00F51525" w:rsidRDefault="00F51525" w:rsidP="00F51525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13FC574B" w14:textId="77777777" w:rsidR="00F51525" w:rsidRDefault="00F51525" w:rsidP="00F5152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21CA9D55" w14:textId="77777777" w:rsidR="00F51525" w:rsidRPr="00482DF9" w:rsidRDefault="00F51525" w:rsidP="00F51525">
            <w:pPr>
              <w:pStyle w:val="TableParagraph"/>
              <w:spacing w:before="56"/>
              <w:rPr>
                <w:lang w:val="ru-RU"/>
              </w:rPr>
            </w:pPr>
            <w:r>
              <w:rPr>
                <w:lang w:val="ru-RU"/>
              </w:rPr>
              <w:t>(в курсе предусмотрено выполнение 3 индивидуальных домашних задания)</w:t>
            </w:r>
          </w:p>
          <w:p w14:paraId="5E879375" w14:textId="540FC675" w:rsidR="00F51525" w:rsidRPr="00482DF9" w:rsidRDefault="00F51525" w:rsidP="00F51525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1230DE2D" w14:textId="55DD764A" w:rsidR="00F51525" w:rsidRPr="00AC1457" w:rsidRDefault="00F51525" w:rsidP="00F51525">
            <w:pPr>
              <w:rPr>
                <w:iCs/>
              </w:rPr>
            </w:pPr>
            <w:r w:rsidRPr="00482DF9">
              <w:t xml:space="preserve">Обучающийся в процессе </w:t>
            </w:r>
            <w:r>
              <w:t>выполнения индивидуального домашнего задания продемонстрировал глубокое знание материала</w:t>
            </w:r>
            <w:r w:rsidRPr="00482DF9">
              <w:t xml:space="preserve">, были </w:t>
            </w:r>
            <w:r w:rsidRPr="00AC1457">
              <w:rPr>
                <w:iCs/>
              </w:rPr>
              <w:t>исчерпывающие, профессионально грамотные ответы на вопро</w:t>
            </w:r>
            <w:r>
              <w:rPr>
                <w:iCs/>
              </w:rPr>
              <w:t>сы, в том числе, дополнительные;</w:t>
            </w:r>
            <w:r w:rsidRPr="00482DF9">
              <w:rPr>
                <w:iCs/>
              </w:rPr>
              <w:t xml:space="preserve"> свободно ориентируется в учебно</w:t>
            </w:r>
            <w:r>
              <w:rPr>
                <w:iCs/>
              </w:rPr>
              <w:t>й и профессиональной литературе</w:t>
            </w:r>
          </w:p>
        </w:tc>
        <w:tc>
          <w:tcPr>
            <w:tcW w:w="1134" w:type="dxa"/>
          </w:tcPr>
          <w:p w14:paraId="77C822AF" w14:textId="78713EBC" w:rsidR="00F51525" w:rsidRPr="002831F3" w:rsidRDefault="00F51525" w:rsidP="00F51525">
            <w:pPr>
              <w:jc w:val="center"/>
            </w:pPr>
            <w:r w:rsidRPr="002831F3">
              <w:t>5 баллов</w:t>
            </w:r>
          </w:p>
        </w:tc>
        <w:tc>
          <w:tcPr>
            <w:tcW w:w="1559" w:type="dxa"/>
          </w:tcPr>
          <w:p w14:paraId="53E79892" w14:textId="012A82D3" w:rsidR="00F51525" w:rsidRPr="002831F3" w:rsidRDefault="00F51525" w:rsidP="00F51525">
            <w:pPr>
              <w:jc w:val="center"/>
            </w:pPr>
            <w:r w:rsidRPr="002831F3">
              <w:t>5</w:t>
            </w:r>
          </w:p>
        </w:tc>
      </w:tr>
      <w:tr w:rsidR="00F51525" w:rsidRPr="00314BCA" w14:paraId="741413F3" w14:textId="77777777" w:rsidTr="00F51525">
        <w:trPr>
          <w:trHeight w:val="283"/>
        </w:trPr>
        <w:tc>
          <w:tcPr>
            <w:tcW w:w="2127" w:type="dxa"/>
            <w:vMerge/>
          </w:tcPr>
          <w:p w14:paraId="64D7D7FE" w14:textId="77777777" w:rsidR="00F51525" w:rsidRPr="002F2AE8" w:rsidRDefault="00F51525" w:rsidP="00F515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7860D81" w14:textId="56479B77" w:rsidR="00F51525" w:rsidRPr="00AC1457" w:rsidRDefault="00F51525" w:rsidP="00F51525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>
              <w:rPr>
                <w:iCs/>
                <w:lang w:val="ru-RU"/>
              </w:rPr>
              <w:t xml:space="preserve"> </w:t>
            </w:r>
            <w:r w:rsidRPr="00482DF9">
              <w:rPr>
                <w:iCs/>
                <w:lang w:val="ru-RU"/>
              </w:rPr>
              <w:t>допускает единичные негрубые ошибки;</w:t>
            </w:r>
            <w:r>
              <w:rPr>
                <w:iCs/>
                <w:lang w:val="ru-RU"/>
              </w:rPr>
              <w:t xml:space="preserve"> </w:t>
            </w:r>
            <w:r w:rsidRPr="00482DF9">
              <w:rPr>
                <w:iCs/>
                <w:lang w:val="ru-RU"/>
              </w:rPr>
              <w:t>достаточно хорошо ориентируется в учебной</w:t>
            </w:r>
            <w:r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1134" w:type="dxa"/>
          </w:tcPr>
          <w:p w14:paraId="7CC0ECB8" w14:textId="460A30DD" w:rsidR="00F51525" w:rsidRPr="002831F3" w:rsidRDefault="00F51525" w:rsidP="00F51525">
            <w:pPr>
              <w:jc w:val="center"/>
            </w:pPr>
            <w:r>
              <w:t>4</w:t>
            </w:r>
            <w:r w:rsidRPr="002831F3">
              <w:t xml:space="preserve"> баллов</w:t>
            </w:r>
          </w:p>
        </w:tc>
        <w:tc>
          <w:tcPr>
            <w:tcW w:w="1559" w:type="dxa"/>
          </w:tcPr>
          <w:p w14:paraId="10464D67" w14:textId="20A2A9B2" w:rsidR="00F51525" w:rsidRPr="002831F3" w:rsidRDefault="00F51525" w:rsidP="00F51525">
            <w:pPr>
              <w:jc w:val="center"/>
            </w:pPr>
            <w:r w:rsidRPr="002831F3">
              <w:t>4</w:t>
            </w:r>
          </w:p>
        </w:tc>
      </w:tr>
    </w:tbl>
    <w:p w14:paraId="535427D5" w14:textId="5B028CC0" w:rsidR="001719BE" w:rsidRPr="001719BE" w:rsidRDefault="001719BE" w:rsidP="001719BE">
      <w:pPr>
        <w:keepNext/>
        <w:numPr>
          <w:ilvl w:val="1"/>
          <w:numId w:val="4"/>
        </w:numPr>
        <w:spacing w:before="120" w:after="120"/>
        <w:outlineLvl w:val="1"/>
        <w:rPr>
          <w:rFonts w:eastAsia="Times New Roman" w:cs="Arial"/>
          <w:bCs/>
          <w:iCs/>
          <w:color w:val="000000"/>
          <w:sz w:val="26"/>
          <w:szCs w:val="28"/>
        </w:rPr>
      </w:pPr>
      <w:r w:rsidRPr="001719BE">
        <w:rPr>
          <w:rFonts w:eastAsia="Times New Roman" w:cs="Arial"/>
          <w:bCs/>
          <w:iCs/>
          <w:sz w:val="26"/>
          <w:szCs w:val="28"/>
        </w:rPr>
        <w:t xml:space="preserve">Оценочные материалы для проведения </w:t>
      </w:r>
      <w:r w:rsidRPr="001719BE">
        <w:rPr>
          <w:rFonts w:eastAsia="Times New Roman" w:cs="Arial"/>
          <w:b/>
          <w:bCs/>
          <w:iCs/>
          <w:sz w:val="26"/>
          <w:szCs w:val="28"/>
        </w:rPr>
        <w:t>промежуточной аттестации</w:t>
      </w:r>
      <w:r w:rsidRPr="001719BE">
        <w:rPr>
          <w:rFonts w:eastAsia="Times New Roman" w:cs="Arial"/>
          <w:bCs/>
          <w:iCs/>
          <w:sz w:val="26"/>
          <w:szCs w:val="28"/>
        </w:rPr>
        <w:t xml:space="preserve"> по учебной дисциплин</w:t>
      </w:r>
      <w:r w:rsidR="00F64B11">
        <w:rPr>
          <w:rFonts w:eastAsia="Times New Roman" w:cs="Arial"/>
          <w:bCs/>
          <w:iCs/>
          <w:sz w:val="26"/>
          <w:szCs w:val="28"/>
        </w:rPr>
        <w:t>е</w:t>
      </w:r>
      <w:r w:rsidRPr="001719BE">
        <w:rPr>
          <w:rFonts w:eastAsia="Times New Roman" w:cs="Arial"/>
          <w:bCs/>
          <w:iCs/>
          <w:sz w:val="26"/>
          <w:szCs w:val="28"/>
        </w:rPr>
        <w:t xml:space="preserve">, типовые задания </w:t>
      </w:r>
    </w:p>
    <w:p w14:paraId="53E13FF6" w14:textId="65B7327E" w:rsidR="007D5B30" w:rsidRPr="007D5B30" w:rsidRDefault="00F51525" w:rsidP="007D5B30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3B4469AD" w14:textId="77777777" w:rsidR="00CC7A14" w:rsidRPr="00446C5E" w:rsidRDefault="00CC7A14" w:rsidP="00EC3D7A">
      <w:pPr>
        <w:pStyle w:val="3"/>
        <w:rPr>
          <w:i/>
        </w:rPr>
      </w:pPr>
      <w:bookmarkStart w:id="17" w:name="_Toc63855686"/>
      <w:bookmarkEnd w:id="16"/>
      <w:r w:rsidRPr="00446C5E">
        <w:t>Тест для проведения промежуточной аттестации</w:t>
      </w:r>
      <w:bookmarkEnd w:id="17"/>
    </w:p>
    <w:p w14:paraId="692F0ADB" w14:textId="17EB15AA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 xml:space="preserve">Время выполнения </w:t>
      </w:r>
      <w:r w:rsidR="00F51525">
        <w:rPr>
          <w:rFonts w:eastAsia="Times New Roman"/>
          <w:sz w:val="24"/>
          <w:szCs w:val="24"/>
        </w:rPr>
        <w:t>1 час 30</w:t>
      </w:r>
      <w:r w:rsidRPr="008A1C43">
        <w:rPr>
          <w:rFonts w:eastAsia="Times New Roman"/>
          <w:sz w:val="24"/>
          <w:szCs w:val="24"/>
        </w:rPr>
        <w:t xml:space="preserve"> мин.</w:t>
      </w:r>
    </w:p>
    <w:p w14:paraId="4CC071AA" w14:textId="25A7EF19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>Количество вопросов</w:t>
      </w:r>
      <w:r w:rsidR="00EC2D17">
        <w:rPr>
          <w:rFonts w:eastAsia="Times New Roman"/>
          <w:sz w:val="24"/>
          <w:szCs w:val="24"/>
        </w:rPr>
        <w:t>:</w:t>
      </w:r>
      <w:r w:rsidRPr="008A1C43">
        <w:rPr>
          <w:rFonts w:eastAsia="Times New Roman"/>
          <w:sz w:val="24"/>
          <w:szCs w:val="24"/>
        </w:rPr>
        <w:t xml:space="preserve"> </w:t>
      </w:r>
      <w:r w:rsidR="00F51525">
        <w:rPr>
          <w:rFonts w:eastAsia="Times New Roman"/>
          <w:sz w:val="24"/>
          <w:szCs w:val="24"/>
        </w:rPr>
        <w:t>3</w:t>
      </w:r>
      <w:r w:rsidRPr="008A1C43">
        <w:rPr>
          <w:rFonts w:eastAsia="Times New Roman"/>
          <w:sz w:val="24"/>
          <w:szCs w:val="24"/>
        </w:rPr>
        <w:t>.</w:t>
      </w:r>
    </w:p>
    <w:p w14:paraId="0DD55523" w14:textId="77777777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>Форма работы – самостоятельная, индивидуальная.</w:t>
      </w:r>
    </w:p>
    <w:p w14:paraId="22090DFA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1</w:t>
      </w:r>
    </w:p>
    <w:p w14:paraId="5069E1B9" w14:textId="5480970E" w:rsidR="00F51525" w:rsidRPr="0038200C" w:rsidRDefault="00F51525" w:rsidP="0038200C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 w:rsidR="00663361">
        <w:rPr>
          <w:u w:val="single"/>
        </w:rPr>
        <w:t>,</w:t>
      </w:r>
      <w:r w:rsidR="00DD49BB">
        <w:rPr>
          <w:u w:val="single"/>
        </w:rPr>
        <w:t xml:space="preserve"> основы электроники</w:t>
      </w:r>
      <w:r w:rsidR="00663361">
        <w:rPr>
          <w:u w:val="single"/>
        </w:rPr>
        <w:t xml:space="preserve"> и автоматики</w:t>
      </w:r>
    </w:p>
    <w:p w14:paraId="1CA0376D" w14:textId="3B16F2D0" w:rsidR="00F51525" w:rsidRPr="0038200C" w:rsidRDefault="00F51525" w:rsidP="0038200C">
      <w:pPr>
        <w:pStyle w:val="1d"/>
        <w:ind w:left="710" w:firstLine="0"/>
        <w:rPr>
          <w:szCs w:val="28"/>
        </w:rPr>
      </w:pPr>
      <w:r w:rsidRPr="00B77802">
        <w:rPr>
          <w:b/>
        </w:rPr>
        <w:lastRenderedPageBreak/>
        <w:t xml:space="preserve">Вопрос 1 </w:t>
      </w:r>
      <w:r w:rsidRPr="007F3E0C">
        <w:rPr>
          <w:szCs w:val="28"/>
        </w:rPr>
        <w:t xml:space="preserve">Мощность цепи постоянного тока </w:t>
      </w:r>
      <w:r w:rsidRPr="007F3E0C">
        <w:rPr>
          <w:szCs w:val="28"/>
          <w:lang w:val="en-US"/>
        </w:rPr>
        <w:t>P</w:t>
      </w:r>
      <w:r w:rsidRPr="007F3E0C">
        <w:rPr>
          <w:szCs w:val="28"/>
        </w:rPr>
        <w:t xml:space="preserve">=60 Вт, ток цепи 2 А. Сопротивление цепи равно </w:t>
      </w:r>
      <w:r w:rsidRPr="007F3E0C">
        <w:rPr>
          <w:szCs w:val="28"/>
          <w:lang w:val="en-US"/>
        </w:rPr>
        <w:t>R</w:t>
      </w:r>
      <w:r>
        <w:rPr>
          <w:szCs w:val="28"/>
        </w:rPr>
        <w:t xml:space="preserve"> = _____</w:t>
      </w:r>
      <w:r w:rsidRPr="007F3E0C">
        <w:rPr>
          <w:szCs w:val="28"/>
        </w:rPr>
        <w:t>,</w:t>
      </w:r>
      <w:r>
        <w:rPr>
          <w:szCs w:val="28"/>
        </w:rPr>
        <w:t xml:space="preserve"> </w:t>
      </w:r>
      <w:r w:rsidRPr="007F3E0C">
        <w:rPr>
          <w:szCs w:val="28"/>
        </w:rPr>
        <w:t>Ом.</w:t>
      </w:r>
    </w:p>
    <w:p w14:paraId="497B1741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2 </w:t>
      </w:r>
      <w:r w:rsidRPr="0038200C">
        <w:rPr>
          <w:sz w:val="28"/>
          <w:szCs w:val="28"/>
        </w:rPr>
        <w:t xml:space="preserve">На рисунке приведена цепь переменного тока. Напряжение цепи. Ток цепи </w:t>
      </w:r>
      <w:r w:rsidRPr="001C7A47">
        <w:rPr>
          <w:position w:val="-6"/>
        </w:rPr>
        <w:object w:dxaOrig="1080" w:dyaOrig="400" w14:anchorId="411802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1.75pt" o:ole="">
            <v:imagedata r:id="rId21" o:title=""/>
          </v:shape>
          <o:OLEObject Type="Embed" ProgID="Equation.DSMT4" ShapeID="_x0000_i1025" DrawAspect="Content" ObjectID="_1713604446" r:id="rId22"/>
        </w:object>
      </w:r>
      <w:r w:rsidRPr="0038200C">
        <w:rPr>
          <w:sz w:val="28"/>
          <w:szCs w:val="28"/>
        </w:rPr>
        <w:t xml:space="preserve">, А. Напряжение на входе цепи </w:t>
      </w:r>
      <w:r w:rsidRPr="001C7A47">
        <w:rPr>
          <w:position w:val="-6"/>
        </w:rPr>
        <w:object w:dxaOrig="499" w:dyaOrig="300" w14:anchorId="512212A6">
          <v:shape id="_x0000_i1026" type="#_x0000_t75" style="width:21.75pt;height:14.25pt" o:ole="">
            <v:imagedata r:id="rId23" o:title=""/>
          </v:shape>
          <o:OLEObject Type="Embed" ProgID="Equation.DSMT4" ShapeID="_x0000_i1026" DrawAspect="Content" ObjectID="_1713604447" r:id="rId24"/>
        </w:object>
      </w:r>
      <w:r w:rsidRPr="0038200C">
        <w:rPr>
          <w:sz w:val="28"/>
          <w:szCs w:val="28"/>
        </w:rPr>
        <w:t xml:space="preserve">____, В </w:t>
      </w:r>
    </w:p>
    <w:p w14:paraId="1237FD78" w14:textId="39429E82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1" layoutInCell="1" allowOverlap="1" wp14:anchorId="08F6C85C" wp14:editId="04AE997A">
                <wp:simplePos x="0" y="0"/>
                <wp:positionH relativeFrom="column">
                  <wp:posOffset>342900</wp:posOffset>
                </wp:positionH>
                <wp:positionV relativeFrom="paragraph">
                  <wp:posOffset>48895</wp:posOffset>
                </wp:positionV>
                <wp:extent cx="2543810" cy="1301115"/>
                <wp:effectExtent l="0" t="0" r="0" b="0"/>
                <wp:wrapSquare wrapText="bothSides"/>
                <wp:docPr id="2645" name="Группа 26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3810" cy="1301115"/>
                          <a:chOff x="3510" y="9796"/>
                          <a:chExt cx="4006" cy="2049"/>
                        </a:xfrm>
                      </wpg:grpSpPr>
                      <wpg:grpSp>
                        <wpg:cNvPr id="2646" name="Group 1087"/>
                        <wpg:cNvGrpSpPr>
                          <a:grpSpLocks/>
                        </wpg:cNvGrpSpPr>
                        <wpg:grpSpPr bwMode="auto">
                          <a:xfrm>
                            <a:off x="4165" y="9796"/>
                            <a:ext cx="3351" cy="2049"/>
                            <a:chOff x="1251" y="10440"/>
                            <a:chExt cx="3351" cy="2049"/>
                          </a:xfrm>
                        </wpg:grpSpPr>
                        <wps:wsp>
                          <wps:cNvPr id="2647" name="Line 10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3" y="1090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8" name="Line 10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3" y="1237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9" name="Line 10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33" y="10900"/>
                              <a:ext cx="0" cy="14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0" name="Line 10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36" y="1090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651" name="Group 1092"/>
                          <wpg:cNvGrpSpPr>
                            <a:grpSpLocks/>
                          </wpg:cNvGrpSpPr>
                          <wpg:grpSpPr bwMode="auto">
                            <a:xfrm>
                              <a:off x="1257" y="10865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2652" name="Oval 10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3" name="Line 109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654" name="Group 1095"/>
                          <wpg:cNvGrpSpPr>
                            <a:grpSpLocks/>
                          </wpg:cNvGrpSpPr>
                          <wpg:grpSpPr bwMode="auto">
                            <a:xfrm>
                              <a:off x="1257" y="1233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2655" name="Oval 10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6" name="Line 10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57" name="Line 10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92" y="11104"/>
                              <a:ext cx="0" cy="10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8" name="Rectangle 109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086" y="1191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9" name="Line 1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6" y="1090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0" name="Rectangle 1101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086" y="1125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61" name="Group 1102"/>
                          <wpg:cNvGrpSpPr>
                            <a:grpSpLocks/>
                          </wpg:cNvGrpSpPr>
                          <wpg:grpSpPr bwMode="auto">
                            <a:xfrm>
                              <a:off x="2089" y="11702"/>
                              <a:ext cx="336" cy="129"/>
                              <a:chOff x="4056" y="1398"/>
                              <a:chExt cx="336" cy="129"/>
                            </a:xfrm>
                          </wpg:grpSpPr>
                          <wps:wsp>
                            <wps:cNvPr id="2662" name="Rectangle 11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56" y="1398"/>
                                <a:ext cx="332" cy="1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63" name="Line 11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398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64" name="Line 11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527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65" name="Line 1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54" y="10847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6" name="Text Box 1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7" y="10440"/>
                              <a:ext cx="48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56DD2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458358BF">
                                    <v:shape id="_x0000_i1062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2" DrawAspect="Content" ObjectID="_1713604483" r:id="rId26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D6F9FD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E5430E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AF080CF">
                                    <v:shape id="_x0000_i1063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3" DrawAspect="Content" ObjectID="_1713604484" r:id="rId2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EE41AE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FE8F0B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78A74D7">
                                    <v:shape id="_x0000_i1064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4" DrawAspect="Content" ObjectID="_1713604485" r:id="rId2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667DD1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99AC80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5B14EAB">
                                    <v:shape id="_x0000_i1065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5" DrawAspect="Content" ObjectID="_1713604486" r:id="rId2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1F87F4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536716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2E23EBE9">
                                    <v:shape id="_x0000_i1066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6" DrawAspect="Content" ObjectID="_1713604487" r:id="rId3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4A923E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7D3618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331E11CD">
                                    <v:shape id="_x0000_i1067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7" DrawAspect="Content" ObjectID="_1713604488" r:id="rId3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352827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F63EF0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239DBC3E">
                                    <v:shape id="_x0000_i1068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8" DrawAspect="Content" ObjectID="_1713604489" r:id="rId3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7D71ED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52C7ED6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54B5709">
                                    <v:shape id="_x0000_i1069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9" DrawAspect="Content" ObjectID="_1713604490" r:id="rId3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7" name="Text Box 1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1" y="11036"/>
                              <a:ext cx="493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860B338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DBBF5B2">
                                    <v:shape id="_x0000_i1070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0" DrawAspect="Content" ObjectID="_1713604491" r:id="rId35"/>
                                  </w:object>
                                </w:r>
                              </w:p>
                              <w:p w14:paraId="00C81AB4" w14:textId="77777777" w:rsidR="00196633" w:rsidRDefault="00196633" w:rsidP="00F51525"/>
                              <w:p w14:paraId="17B51714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4ECD7B97">
                                    <v:shape id="_x0000_i1071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1" DrawAspect="Content" ObjectID="_1713604492" r:id="rId36"/>
                                  </w:object>
                                </w:r>
                              </w:p>
                              <w:p w14:paraId="194309C6" w14:textId="77777777" w:rsidR="00196633" w:rsidRDefault="00196633" w:rsidP="00F51525"/>
                              <w:p w14:paraId="3BDAB60D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3C0B2619">
                                    <v:shape id="_x0000_i1072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2" DrawAspect="Content" ObjectID="_1713604493" r:id="rId37"/>
                                  </w:object>
                                </w:r>
                              </w:p>
                              <w:p w14:paraId="5086ECFF" w14:textId="77777777" w:rsidR="00196633" w:rsidRDefault="00196633" w:rsidP="00F51525"/>
                              <w:p w14:paraId="633ED3BE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2C1698C">
                                    <v:shape id="_x0000_i1073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3" DrawAspect="Content" ObjectID="_1713604494" r:id="rId38"/>
                                  </w:object>
                                </w:r>
                              </w:p>
                              <w:p w14:paraId="7C4E0972" w14:textId="77777777" w:rsidR="00196633" w:rsidRDefault="00196633" w:rsidP="00F51525"/>
                              <w:p w14:paraId="58CD4A0E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20FAD8E2">
                                    <v:shape id="_x0000_i1074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4" DrawAspect="Content" ObjectID="_1713604495" r:id="rId39"/>
                                  </w:object>
                                </w:r>
                              </w:p>
                              <w:p w14:paraId="569EEDCD" w14:textId="77777777" w:rsidR="00196633" w:rsidRDefault="00196633" w:rsidP="00F51525"/>
                              <w:p w14:paraId="2A15AED6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525F1258">
                                    <v:shape id="_x0000_i1075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5" DrawAspect="Content" ObjectID="_1713604496" r:id="rId40"/>
                                  </w:object>
                                </w:r>
                              </w:p>
                              <w:p w14:paraId="1CE107A9" w14:textId="77777777" w:rsidR="00196633" w:rsidRDefault="00196633" w:rsidP="00F51525"/>
                              <w:p w14:paraId="7FEF8F8B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244F954F">
                                    <v:shape id="_x0000_i1076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6" DrawAspect="Content" ObjectID="_1713604497" r:id="rId41"/>
                                  </w:object>
                                </w:r>
                              </w:p>
                              <w:p w14:paraId="2462CDB2" w14:textId="77777777" w:rsidR="00196633" w:rsidRDefault="00196633" w:rsidP="00F51525"/>
                              <w:p w14:paraId="7D79E56D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C1FBB49">
                                    <v:shape id="_x0000_i1077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7" DrawAspect="Content" ObjectID="_1713604498" r:id="rId4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8" name="Text Box 1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0" y="11337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C7745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40C7BA4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69" name="Group 1110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2913" y="11404"/>
                              <a:ext cx="438" cy="146"/>
                              <a:chOff x="3426" y="1365"/>
                              <a:chExt cx="438" cy="146"/>
                            </a:xfrm>
                          </wpg:grpSpPr>
                          <wpg:grpSp>
                            <wpg:cNvPr id="2670" name="Group 11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29" y="1365"/>
                                <a:ext cx="431" cy="143"/>
                                <a:chOff x="3432" y="1368"/>
                                <a:chExt cx="431" cy="143"/>
                              </a:xfrm>
                            </wpg:grpSpPr>
                            <wps:wsp>
                              <wps:cNvPr id="2671" name="Oval 11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32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2" name="Oval 1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6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3" name="Oval 1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20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74" name="Rectangle 11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6" y="1440"/>
                                <a:ext cx="438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75" name="Text Box 1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2" y="11039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33E866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536744D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6" name="Text Box 1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7" y="11029"/>
                              <a:ext cx="1455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136B39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7" name="Text Box 1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9" y="11799"/>
                              <a:ext cx="1455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9573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78" name="Rectangle 1119"/>
                        <wps:cNvSpPr>
                          <a:spLocks noChangeArrowheads="1"/>
                        </wps:cNvSpPr>
                        <wps:spPr bwMode="auto">
                          <a:xfrm>
                            <a:off x="3510" y="9975"/>
                            <a:ext cx="1084" cy="1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F6C85C" id="Группа 2645" o:spid="_x0000_s1026" style="position:absolute;left:0;text-align:left;margin-left:27pt;margin-top:3.85pt;width:200.3pt;height:102.45pt;z-index:251665408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">
                <v:group id="Group 1087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dFKlxgAAAN0A&#10;AAAPAAAAAAAAAAAAAAAAAKoCAABkcnMvZG93bnJldi54bWxQSwUGAAAAAAQABAD6AAAAnQMAAAAA&#10;">
                  <v:line id="Line 1088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wXxsgAAADd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unL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QwXxsgAAADdAAAADwAAAAAA&#10;AAAAAAAAAAChAgAAZHJzL2Rvd25yZXYueG1sUEsFBgAAAAAEAAQA+QAAAJYDAAAAAA==&#10;"/>
                  <v:line id="Line 1089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ODtMQAAADd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OJ3Eu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k4O0xAAAAN0AAAAPAAAAAAAAAAAA&#10;AAAAAKECAABkcnMvZG93bnJldi54bWxQSwUGAAAAAAQABAD5AAAAkgMAAAAA&#10;"/>
                  <v:line id="Line 1090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8mL8gAAADd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NKX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98mL8gAAADdAAAADwAAAAAA&#10;AAAAAAAAAAChAgAAZHJzL2Rvd25yZXYueG1sUEsFBgAAAAAEAAQA+QAAAJYDAAAAAA==&#10;"/>
                  <v:line id="Line 1091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wZb8QAAADd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OJ3E/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PBlvxAAAAN0AAAAPAAAAAAAAAAAA&#10;AAAAAKECAABkcnMvZG93bnJldi54bWxQSwUGAAAAAAQABAD5AAAAkgMAAAAA&#10;"/>
                  <v:group id="Group 1092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ERcDM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tF0EsP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xEXAzFAAAA3QAA&#10;AA8AAAAAAAAAAAAAAAAAqgIAAGRycy9kb3ducmV2LnhtbFBLBQYAAAAABAAEAPoAAACcAwAAAAA=&#10;">
                    <v:oval id="Oval 1093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9zTcUA&#10;AADdAAAADwAAAGRycy9kb3ducmV2LnhtbESPwWrDMBBE74X+g9hCb40cG5vgRgkhoZAeeqiT3hdr&#10;Y5tYK2NtHPfvq0Khx2Fm3jDr7ex6NdEYOs8GlosEFHHtbceNgfPp7WUFKgiyxd4zGfimANvN48Ma&#10;S+vv/ElTJY2KEA4lGmhFhlLrULfkMCz8QBy9ix8dSpRjo+2I9wh3vU6TpNAOO44LLQ60b6m+Vjdn&#10;4NDsqmLSmeTZ5XCU/Pr18Z4tjXl+mnevoIRm+Q//tY/WQFrkKfy+iU9Ab3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L3NNxQAAAN0AAAAPAAAAAAAAAAAAAAAAAJgCAABkcnMv&#10;ZG93bnJldi54bWxQSwUGAAAAAAQABAD1AAAAigMAAAAA&#10;"/>
                    <v:line id="Line 1094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X358gAAADdAAAADwAAAGRycy9kb3ducmV2LnhtbESPQUsDMRSE74L/ITzBi9isVZd2bVqK&#10;IHjopa1s8fa6eW6W3bysSWy3/74pFDwOM/MNM1sMthMH8qFxrOBplIEgrpxuuFbwtf14nIAIEVlj&#10;55gUnCjAYn57M8NCuyOv6bCJtUgQDgUqMDH2hZShMmQxjFxPnLwf5y3GJH0ttcdjgttOjrMslxYb&#10;TgsGe3o3VLWbP6tATlYPv365f2nLdrebmrIq+++VUvd3w/INRKQh/oev7U+tYJy/Ps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wX358gAAADdAAAADwAAAAAA&#10;AAAAAAAAAAChAgAAZHJzL2Rvd25yZXYueG1sUEsFBgAAAAAEAAQA+QAAAJYDAAAAAA==&#10;"/>
                  </v:group>
                  <v:group id="Group 1095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P/lMYAAADdAAAADwAAAGRycy9kb3ducmV2LnhtbESPT4vCMBTE7wt+h/CE&#10;va1pXRWpRhHZXTyI4B8Qb4/m2Rabl9Jk2/rtjSB4HGbmN8x82ZlSNFS7wrKCeBCBIE6tLjhTcDr+&#10;fk1BOI+ssbRMCu7kYLnofcwx0bblPTUHn4kAYZeggtz7KpHSpTkZdANbEQfvamuDPsg6k7rGNsBN&#10;KYdRNJEGCw4LOVa0zim9Hf6Ngr8W29V3/NNsb9f1/XIc787bmJT67HerGQhPnX+HX+2NVjCcjE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MM/+UxgAAAN0A&#10;AAAPAAAAAAAAAAAAAAAAAKoCAABkcnMvZG93bnJldi54bWxQSwUGAAAAAAQABAD6AAAAnQMAAAAA&#10;">
                    <v:oval id="Oval 1096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brOcUA&#10;AADdAAAADwAAAGRycy9kb3ducmV2LnhtbESPQWvCQBSE7wX/w/KE3upGQ0JJXUWUgj300NjeH9ln&#10;Esy+DdlnjP/eLRR6HGbmG2a9nVynRhpC69nAcpGAIq68bbk28H16f3kFFQTZYueZDNwpwHYze1pj&#10;Yf2Nv2gspVYRwqFAA41IX2gdqoYchoXviaN39oNDiXKotR3wFuGu06skybXDluNCgz3tG6ou5dUZ&#10;ONS7Mh91Kll6Phwlu/x8fqRLY57n0+4NlNAk/+G/9tEaWOVZBr9v4hPQm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xus5xQAAAN0AAAAPAAAAAAAAAAAAAAAAAJgCAABkcnMv&#10;ZG93bnJldi54bWxQSwUGAAAAAAQABAD1AAAAigMAAAAA&#10;"/>
                    <v:line id="Line 1097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JUf8cAAADdAAAADwAAAGRycy9kb3ducmV2LnhtbESPQUvDQBSE74L/YXmCF7EbSw01ZlOK&#10;IHjoxVYSvD2zz2xI9m3cXdv037uC4HGYmW+YcjPbURzJh96xgrtFBoK4dbrnTsHb4fl2DSJEZI2j&#10;Y1JwpgCb6vKixEK7E7/ScR87kSAcClRgYpwKKUNryGJYuIk4eZ/OW4xJ+k5qj6cEt6NcZlkuLfac&#10;FgxO9GSoHfbfVoFc726+/PZjNdRD0zyYuq2n951S11fz9hFEpDn+h//aL1rBMr/P4fdNegKy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clR/xwAAAN0AAAAPAAAAAAAA&#10;AAAAAAAAAKECAABkcnMvZG93bnJldi54bWxQSwUGAAAAAAQABAD5AAAAlQMAAAAA&#10;"/>
                  </v:group>
                  <v:line id="Line 1098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Jxv8QAAADdAAAADwAAAGRycy9kb3ducmV2LnhtbESPQUvDQBSE70L/w/IEb3ZjwFjSbosU&#10;FE+ibUV6e2af2WDe27C7TeO/dwXB4zAz3zCrzcS9GinEzouBm3kBiqTxtpPWwGH/cL0AFROKxd4L&#10;GfimCJv17GKFtfVneaVxl1qVIRJrNOBSGmqtY+OIMc79QJK9Tx8YU5ah1TbgOcO512VRVJqxk7zg&#10;cKCto+Zrd2IDx2cK48fIrqL2/RTeHplfmtKYq8vpfgkq0ZT+w3/tJ2ugrG7v4PdNfgJ6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cnG/xAAAAN0AAAAPAAAAAAAAAAAA&#10;AAAAAKECAABkcnMvZG93bnJldi54bWxQSwUGAAAAAAQABAD5AAAAkgMAAAAA&#10;">
                    <v:stroke endarrow="block" endarrowwidth="narrow"/>
                  </v:line>
                  <v:rect id="Rectangle 1099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VODb8A&#10;AADdAAAADwAAAGRycy9kb3ducmV2LnhtbERPTYvCMBC9C/6HMMLeNFFY0a5pEUFc9qRVPI/NbFts&#10;JrXJavffm4Pg8fG+V1lvG3GnzteONUwnCgRx4UzNpYbTcTtegPAB2WDjmDT8k4csHQ5WmBj34APd&#10;81CKGMI+QQ1VCG0ipS8qsugnriWO3K/rLIYIu1KaDh8x3DZyptRcWqw5NlTY0qai4pr/WQ1O/dgz&#10;5+aWm7bZK8lmd7sstf4Y9esvEIH68Ba/3N9Gw2z+GefGN/EJyPQ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9U4NvwAAAN0AAAAPAAAAAAAAAAAAAAAAAJgCAABkcnMvZG93bnJl&#10;di54bWxQSwUGAAAAAAQABAD1AAAAhAMAAAAA&#10;"/>
                  <v:line id="Line 1100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aw8sgAAADd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NKX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gaw8sgAAADdAAAADwAAAAAA&#10;AAAAAAAAAAChAgAAZHJzL2Rvd25yZXYueG1sUEsFBgAAAAAEAAQA+QAAAJYDAAAAAA==&#10;"/>
                  <v:rect id="Rectangle 1101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+Itr8A&#10;AADdAAAADwAAAGRycy9kb3ducmV2LnhtbERPTYvCMBC9C/sfwix402Q9FO2aFhEWxZPWZc+zzdgW&#10;m0ltotZ/bw6Cx8f7XuaDbcWNet841vA1VSCIS2carjT8Hn8mcxA+IBtsHZOGB3nIs4/RElPj7nyg&#10;WxEqEUPYp6ihDqFLpfRlTRb91HXEkTu53mKIsK+k6fEew20rZ0ol0mLDsaHGjtY1lefiajU4tbN/&#10;XJhLYbp2rySbzeV/ofX4c1h9gwg0hLf45d4aDbMkifvjm/gEZPY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74i2vwAAAN0AAAAPAAAAAAAAAAAAAAAAAJgCAABkcnMvZG93bnJl&#10;di54bWxQSwUGAAAAAAQABAD1AAAAhAMAAAAA&#10;"/>
                  <v:group id="Group 1102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iWscUAAADd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xPB6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IolrHFAAAA3QAA&#10;AA8AAAAAAAAAAAAAAAAAqgIAAGRycy9kb3ducmV2LnhtbFBLBQYAAAAABAAEAPoAAACcAwAAAAA=&#10;">
                    <v:rect id="Rectangle 1103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NcYcUA&#10;AADdAAAADwAAAGRycy9kb3ducmV2LnhtbESPzWrDMBCE74W8g9hCb41cU0xxopjEcWkPOaT5uS/S&#10;xjaxVsZSE6dPXwUKPQ4z8w0zL0bbiQsNvnWs4GWagCDWzrRcKzjs35/fQPiAbLBzTApu5KFYTB7m&#10;mBt35S+67EItIoR9jgqaEPpcSq8bsuinrieO3skNFkOUQy3NgNcIt51MkySTFluOCw32VDakz7tv&#10;q2CLuN7+fGi9qm6b14rKY0WuU+rpcVzOQAQaw3/4r/1pFKRZlsL9TXw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s1xhxQAAAN0AAAAPAAAAAAAAAAAAAAAAAJgCAABkcnMv&#10;ZG93bnJldi54bWxQSwUGAAAAAAQABAD1AAAAigMAAAAA&#10;" strokecolor="white"/>
                    <v:line id="Line 1104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JNpccAAADdAAAADwAAAGRycy9kb3ducmV2LnhtbESPQWsCMRSE7wX/Q3hCbzVbhVC2RpGW&#10;gnoQtYX2+Ny87m67eVmSdHf990YoeBxm5htmvhxsIzryoXas4XGSgSAunKm51PDx/vbwBCJEZION&#10;Y9JwpgDLxehujrlxPR+oO8ZSJAiHHDVUMba5lKGoyGKYuJY4ed/OW4xJ+lIaj32C20ZOs0xJizWn&#10;hQpbeqmo+D3+WQ272V51q812PXxu1Kl4PZy+fnqv9f14WD2DiDTEW/i/vTYapkrN4PomPQG5u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gk2lxwAAAN0AAAAPAAAAAAAA&#10;AAAAAAAAAKECAABkcnMvZG93bnJldi54bWxQSwUGAAAAAAQABAD5AAAAlQMAAAAA&#10;"/>
                    <v:line id="Line 1105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vV0cgAAADdAAAADwAAAGRycy9kb3ducmV2LnhtbESPQUsDMRSE7wX/Q3iCtzZrlVDWpqVY&#10;Cq2HYqugx9fNc3d187IkcXf996ZQ6HGYmW+Y+XKwjejIh9qxhvtJBoK4cKbmUsP722Y8AxEissHG&#10;MWn4owDLxc1ojrlxPR+oO8ZSJAiHHDVUMba5lKGoyGKYuJY4eV/OW4xJ+lIaj32C20ZOs0xJizWn&#10;hQpbeq6o+Dn+Wg37h1fVrXYv2+Fjp07F+nD6/O691ne3w+oJRKQhXsOX9tZomCr1CO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mvV0cgAAADdAAAADwAAAAAA&#10;AAAAAAAAAAChAgAAZHJzL2Rvd25yZXYueG1sUEsFBgAAAAAEAAQA+QAAAJYDAAAAAA==&#10;"/>
                  </v:group>
                  <v:line id="Line 1106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CA7sQAAADdAAAADwAAAGRycy9kb3ducmV2LnhtbESPQUvDQBSE74L/YXlCb3ZjoEFit0UE&#10;xVNpqyLentlnNpj3Nuxu0/TfdwuCx2FmvmGW64l7NVKInRcDd/MCFEnjbSetgfe359t7UDGhWOy9&#10;kIETRVivrq+WWFt/lB2N+9SqDJFYowGX0lBrHRtHjHHuB5Ls/fjAmLIMrbYBjxnOvS6LotKMneQF&#10;hwM9OWp+9wc28LWhMH6P7CpqPw/h44V525TGzG6mxwdQiab0H/5rv1oDZVUt4PImPwG9O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gIDuxAAAAN0AAAAPAAAAAAAAAAAA&#10;AAAAAKECAABkcnMvZG93bnJldi54bWxQSwUGAAAAAAQABAD5AAAAkgMAAAAA&#10;">
                    <v:stroke endarrow="block" endarrowwidth="narrow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107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IAjcQA&#10;AADdAAAADwAAAGRycy9kb3ducmV2LnhtbESPT4vCMBTE74LfITxhb5ooWtyuUcRF2JOy/lnY26N5&#10;tsXmpTRZW7+9ERY8DjPzG2ax6mwlbtT40rGG8UiBIM6cKTnXcDpuh3MQPiAbrByThjt5WC37vQWm&#10;xrX8TbdDyEWEsE9RQxFCnUrps4Is+pGriaN3cY3FEGWTS9NgG+G2khOlEmmx5LhQYE2bgrLr4c9q&#10;OO8uvz9Ttc8/7axuXack23ep9dugW3+ACNSFV/i//WU0TJIkgeeb+AT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yAI3EAAAA3QAAAA8AAAAAAAAAAAAAAAAAmAIAAGRycy9k&#10;b3ducmV2LnhtbFBLBQYAAAAABAAEAPUAAACJAwAAAAA=&#10;" filled="f" stroked="f">
                    <v:textbox>
                      <w:txbxContent>
                        <w:p w14:paraId="6656DD2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  <w:lang w:val="en-US"/>
                            </w:rPr>
                            <w:object w:dxaOrig="200" w:dyaOrig="300" w14:anchorId="458358BF">
                              <v:shape id="_x0000_i1062" type="#_x0000_t75" style="width:7.2pt;height:14.4pt" o:ole="">
                                <v:imagedata r:id="rId43" o:title=""/>
                              </v:shape>
                              <o:OLEObject Type="Embed" ProgID="Equation.3" ShapeID="_x0000_i1062" DrawAspect="Content" ObjectID="_1713432140" r:id="rId44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2D6F9FD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E5430E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5AF080CF">
                              <v:shape id="_x0000_i1063" type="#_x0000_t75" style="width:7.2pt;height:14.4pt" o:ole="">
                                <v:imagedata r:id="rId43" o:title=""/>
                              </v:shape>
                              <o:OLEObject Type="Embed" ProgID="Equation.3" ShapeID="_x0000_i1063" DrawAspect="Content" ObjectID="_1713432141" r:id="rId45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6EE41AE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FE8F0B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578A74D7">
                              <v:shape id="_x0000_i1064" type="#_x0000_t75" style="width:7.2pt;height:14.4pt" o:ole="">
                                <v:imagedata r:id="rId43" o:title=""/>
                              </v:shape>
                              <o:OLEObject Type="Embed" ProgID="Equation.3" ShapeID="_x0000_i1064" DrawAspect="Content" ObjectID="_1713432142" r:id="rId46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6667DD1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99AC80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75B14EAB">
                              <v:shape id="_x0000_i1065" type="#_x0000_t75" style="width:7.2pt;height:14.4pt" o:ole="">
                                <v:imagedata r:id="rId43" o:title=""/>
                              </v:shape>
                              <o:OLEObject Type="Embed" ProgID="Equation.3" ShapeID="_x0000_i1065" DrawAspect="Content" ObjectID="_1713432143" r:id="rId47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01F87F4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536716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2E23EBE9">
                              <v:shape id="_x0000_i1066" type="#_x0000_t75" style="width:7.2pt;height:14.4pt" o:ole="">
                                <v:imagedata r:id="rId43" o:title=""/>
                              </v:shape>
                              <o:OLEObject Type="Embed" ProgID="Equation.3" ShapeID="_x0000_i1066" DrawAspect="Content" ObjectID="_1713432144" r:id="rId48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04A923E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7D3618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331E11CD">
                              <v:shape id="_x0000_i1067" type="#_x0000_t75" style="width:7.2pt;height:14.4pt" o:ole="">
                                <v:imagedata r:id="rId43" o:title=""/>
                              </v:shape>
                              <o:OLEObject Type="Embed" ProgID="Equation.3" ShapeID="_x0000_i1067" DrawAspect="Content" ObjectID="_1713432145" r:id="rId49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3352827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F63EF0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239DBC3E">
                              <v:shape id="_x0000_i1068" type="#_x0000_t75" style="width:7.2pt;height:14.4pt" o:ole="">
                                <v:imagedata r:id="rId43" o:title=""/>
                              </v:shape>
                              <o:OLEObject Type="Embed" ProgID="Equation.3" ShapeID="_x0000_i1068" DrawAspect="Content" ObjectID="_1713432146" r:id="rId50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37D71ED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52C7ED6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754B5709">
                              <v:shape id="_x0000_i1069" type="#_x0000_t75" style="width:7.2pt;height:14.4pt" o:ole="">
                                <v:imagedata r:id="rId43" o:title=""/>
                              </v:shape>
                              <o:OLEObject Type="Embed" ProgID="Equation.3" ShapeID="_x0000_i1069" DrawAspect="Content" ObjectID="_1713432147" r:id="rId51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108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6lFsYA&#10;AADdAAAADwAAAGRycy9kb3ducmV2LnhtbESPS2vDMBCE74H8B7GB3BqpoXVTx0ooLYGcGppHIbfF&#10;Wj+otTKWErv/vgoUchxm5hsmWw+2EVfqfO1Yw+NMgSDOnam51HA8bB4WIHxANtg4Jg2/5GG9Go8y&#10;TI3r+Yuu+1CKCGGfooYqhDaV0ucVWfQz1xJHr3CdxRBlV0rTYR/htpFzpRJpsea4UGFL7xXlP/uL&#10;1XD6LM7fT2pXftjntneDkmxfpdbTyfC2BBFoCPfwf3trNMyT5AVu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T6lFsYAAADdAAAADwAAAAAAAAAAAAAAAACYAgAAZHJz&#10;L2Rvd25yZXYueG1sUEsFBgAAAAAEAAQA9QAAAIsDAAAAAA==&#10;" filled="f" stroked="f">
                    <v:textbox>
                      <w:txbxContent>
                        <w:p w14:paraId="0860B338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DBBF5B2">
                              <v:shape id="_x0000_i1070" type="#_x0000_t75" style="width:7.2pt;height:14.4pt" o:ole="">
                                <v:imagedata r:id="rId52" o:title=""/>
                              </v:shape>
                              <o:OLEObject Type="Embed" ProgID="Equation.3" ShapeID="_x0000_i1070" DrawAspect="Content" ObjectID="_1713432148" r:id="rId53"/>
                            </w:object>
                          </w:r>
                        </w:p>
                        <w:p w14:paraId="00C81AB4" w14:textId="77777777" w:rsidR="00196633" w:rsidRDefault="00196633" w:rsidP="00F51525"/>
                        <w:p w14:paraId="17B51714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4ECD7B97">
                              <v:shape id="_x0000_i1071" type="#_x0000_t75" style="width:7.2pt;height:14.4pt" o:ole="">
                                <v:imagedata r:id="rId52" o:title=""/>
                              </v:shape>
                              <o:OLEObject Type="Embed" ProgID="Equation.3" ShapeID="_x0000_i1071" DrawAspect="Content" ObjectID="_1713432149" r:id="rId54"/>
                            </w:object>
                          </w:r>
                        </w:p>
                        <w:p w14:paraId="194309C6" w14:textId="77777777" w:rsidR="00196633" w:rsidRDefault="00196633" w:rsidP="00F51525"/>
                        <w:p w14:paraId="3BDAB60D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3C0B2619">
                              <v:shape id="_x0000_i1072" type="#_x0000_t75" style="width:7.2pt;height:14.4pt" o:ole="">
                                <v:imagedata r:id="rId52" o:title=""/>
                              </v:shape>
                              <o:OLEObject Type="Embed" ProgID="Equation.3" ShapeID="_x0000_i1072" DrawAspect="Content" ObjectID="_1713432150" r:id="rId55"/>
                            </w:object>
                          </w:r>
                        </w:p>
                        <w:p w14:paraId="5086ECFF" w14:textId="77777777" w:rsidR="00196633" w:rsidRDefault="00196633" w:rsidP="00F51525"/>
                        <w:p w14:paraId="633ED3BE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2C1698C">
                              <v:shape id="_x0000_i1073" type="#_x0000_t75" style="width:7.2pt;height:14.4pt" o:ole="">
                                <v:imagedata r:id="rId52" o:title=""/>
                              </v:shape>
                              <o:OLEObject Type="Embed" ProgID="Equation.3" ShapeID="_x0000_i1073" DrawAspect="Content" ObjectID="_1713432151" r:id="rId56"/>
                            </w:object>
                          </w:r>
                        </w:p>
                        <w:p w14:paraId="7C4E0972" w14:textId="77777777" w:rsidR="00196633" w:rsidRDefault="00196633" w:rsidP="00F51525"/>
                        <w:p w14:paraId="58CD4A0E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20FAD8E2">
                              <v:shape id="_x0000_i1074" type="#_x0000_t75" style="width:7.2pt;height:14.4pt" o:ole="">
                                <v:imagedata r:id="rId52" o:title=""/>
                              </v:shape>
                              <o:OLEObject Type="Embed" ProgID="Equation.3" ShapeID="_x0000_i1074" DrawAspect="Content" ObjectID="_1713432152" r:id="rId57"/>
                            </w:object>
                          </w:r>
                        </w:p>
                        <w:p w14:paraId="569EEDCD" w14:textId="77777777" w:rsidR="00196633" w:rsidRDefault="00196633" w:rsidP="00F51525"/>
                        <w:p w14:paraId="2A15AED6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525F1258">
                              <v:shape id="_x0000_i1075" type="#_x0000_t75" style="width:7.2pt;height:14.4pt" o:ole="">
                                <v:imagedata r:id="rId52" o:title=""/>
                              </v:shape>
                              <o:OLEObject Type="Embed" ProgID="Equation.3" ShapeID="_x0000_i1075" DrawAspect="Content" ObjectID="_1713432153" r:id="rId58"/>
                            </w:object>
                          </w:r>
                        </w:p>
                        <w:p w14:paraId="1CE107A9" w14:textId="77777777" w:rsidR="00196633" w:rsidRDefault="00196633" w:rsidP="00F51525"/>
                        <w:p w14:paraId="7FEF8F8B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244F954F">
                              <v:shape id="_x0000_i1076" type="#_x0000_t75" style="width:7.2pt;height:14.4pt" o:ole="">
                                <v:imagedata r:id="rId52" o:title=""/>
                              </v:shape>
                              <o:OLEObject Type="Embed" ProgID="Equation.3" ShapeID="_x0000_i1076" DrawAspect="Content" ObjectID="_1713432154" r:id="rId59"/>
                            </w:object>
                          </w:r>
                        </w:p>
                        <w:p w14:paraId="2462CDB2" w14:textId="77777777" w:rsidR="00196633" w:rsidRDefault="00196633" w:rsidP="00F51525"/>
                        <w:p w14:paraId="7D79E56D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C1FBB49">
                              <v:shape id="_x0000_i1077" type="#_x0000_t75" style="width:7.2pt;height:14.4pt" o:ole="">
                                <v:imagedata r:id="rId52" o:title=""/>
                              </v:shape>
                              <o:OLEObject Type="Embed" ProgID="Equation.3" ShapeID="_x0000_i1077" DrawAspect="Content" ObjectID="_1713432155" r:id="rId60"/>
                            </w:object>
                          </w:r>
                        </w:p>
                      </w:txbxContent>
                    </v:textbox>
                  </v:shape>
                  <v:shape id="Text Box 1109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ExZMIA&#10;AADdAAAADwAAAGRycy9kb3ducmV2LnhtbERPz2vCMBS+D/wfwhN2WxPFlVlNiziEnTbWqeDt0Tzb&#10;YvNSmsx2//1yGOz48f3eFpPtxJ0G3zrWsEgUCOLKmZZrDcevw9MLCB+QDXaOScMPeSjy2cMWM+NG&#10;/qR7GWoRQ9hnqKEJoc+k9FVDFn3ieuLIXd1gMUQ41NIMOMZw28mlUqm02HJsaLCnfUPVrfy2Gk7v&#10;18t5pT7qV/vcj25Sku1aav04n3YbEIGm8C/+c78ZDcs0jXP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oTFkwgAAAN0AAAAPAAAAAAAAAAAAAAAAAJgCAABkcnMvZG93&#10;bnJldi54bWxQSwUGAAAAAAQABAD1AAAAhwMAAAAA&#10;" filled="f" stroked="f">
                    <v:textbox>
                      <w:txbxContent>
                        <w:p w14:paraId="2AC7745C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C</w:t>
                          </w:r>
                          <w:r>
                            <w:t xml:space="preserve">=40 </w:t>
                          </w:r>
                        </w:p>
                        <w:p w14:paraId="40C7BA4C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110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mJE3PFAAAA3QAA&#10;AA8AAAAAAAAAAAAAAAAAqgIAAGRycy9kb3ducmV2LnhtbFBLBQYAAAAABAAEAPoAAACcAwAAAAA=&#10;">
                    <v:group id="Group 1111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L2l98QAAADdAAAA&#10;DwAAAAAAAAAAAAAAAACqAgAAZHJzL2Rvd25yZXYueG1sUEsFBgAAAAAEAAQA+gAAAJsDAAAAAA==&#10;">
                      <v:oval id="Oval 1112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ixWsUA&#10;AADdAAAADwAAAGRycy9kb3ducmV2LnhtbESPQWvCQBSE74X+h+UVequbGEwluoooBXvw0LS9P7LP&#10;JJh9G7LPmP77bkHocZiZb5j1dnKdGmkIrWcD6SwBRVx523Jt4Ovz7WUJKgiyxc4zGfihANvN48Ma&#10;C+tv/EFjKbWKEA4FGmhE+kLrUDXkMMx8Txy9sx8cSpRDre2Atwh3nZ4nSa4dthwXGuxp31B1Ka/O&#10;wKHelfmoM1lk58NRFpfv03uWGvP8NO1WoIQm+Q/f20drYJ6/p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SLFaxQAAAN0AAAAPAAAAAAAAAAAAAAAAAJgCAABkcnMv&#10;ZG93bnJldi54bWxQSwUGAAAAAAQABAD1AAAAigMAAAAA&#10;"/>
                      <v:oval id="Oval 1113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ovLcUA&#10;AADdAAAADwAAAGRycy9kb3ducmV2LnhtbESPQWvCQBSE74X+h+UVeqsbE0wluoooBXvw0LS9P7LP&#10;JJh9G7LPmP77bkHocZiZb5j1dnKdGmkIrWcD81kCirjytuXawNfn28sSVBBki51nMvBDAbabx4c1&#10;Ftbf+IPGUmoVIRwKNNCI9IXWoWrIYZj5njh6Zz84lCiHWtsBbxHuOp0mSa4dthwXGuxp31B1Ka/O&#10;wKHelfmoM1lk58NRFpfv03s2N+b5adqtQAlN8h++t4/WQJq/p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mi8txQAAAN0AAAAPAAAAAAAAAAAAAAAAAJgCAABkcnMv&#10;ZG93bnJldi54bWxQSwUGAAAAAAQABAD1AAAAigMAAAAA&#10;"/>
                      <v:oval id="Oval 1114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aKtsUA&#10;AADd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wDJfZ/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1oq2xQAAAN0AAAAPAAAAAAAAAAAAAAAAAJgCAABkcnMv&#10;ZG93bnJldi54bWxQSwUGAAAAAAQABAD1AAAAigMAAAAA&#10;"/>
                    </v:group>
                    <v:rect id="Rectangle 1115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/3U8UA&#10;AADdAAAADwAAAGRycy9kb3ducmV2LnhtbESPQWvCQBSE70L/w/IKvemmIrZEV7GaUg8eNNX7Y/eZ&#10;BLNvQ3bV2F/vCgWPw8x8w0znna3FhVpfOVbwPkhAEGtnKi4U7H+/+58gfEA2WDsmBTfyMJ+99KaY&#10;GnflHV3yUIgIYZ+igjKEJpXS65Is+oFriKN3dK3FEGVbSNPiNcJtLYdJMpYWK44LJTa0LEmf8rNV&#10;sEVcbf9+tP7KbptRRstDRq5W6u21W0xABOrCM/zfXhsFw/HHCB5v4hO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z/dTxQAAAN0AAAAPAAAAAAAAAAAAAAAAAJgCAABkcnMv&#10;ZG93bnJldi54bWxQSwUGAAAAAAQABAD1AAAAigMAAAAA&#10;" strokecolor="white"/>
                  </v:group>
                  <v:shape id="Text Box 1116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kIJ8UA&#10;AADdAAAADwAAAGRycy9kb3ducmV2LnhtbESPQWvCQBSE74L/YXmF3upupWpNsxFpKXiqGKvg7ZF9&#10;JqHZtyG7NfHfd4WCx2FmvmHS1WAbcaHO1441PE8UCOLCmZpLDd/7z6dXED4gG2wck4YreVhl41GK&#10;iXE97+iSh1JECPsENVQhtImUvqjIop+4ljh6Z9dZDFF2pTQd9hFuGzlVai4t1hwXKmzpvaLiJ/+1&#10;Gg5f59PxRW3LDztrezcoyXYptX58GNZvIAIN4R7+b2+Mhul8MY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eQgnxQAAAN0AAAAPAAAAAAAAAAAAAAAAAJgCAABkcnMv&#10;ZG93bnJldi54bWxQSwUGAAAAAAQABAD1AAAAigMAAAAA&#10;" filled="f" stroked="f">
                    <v:textbox>
                      <w:txbxContent>
                        <w:p w14:paraId="2533E866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L</w:t>
                          </w:r>
                          <w:r>
                            <w:t>=40</w:t>
                          </w:r>
                        </w:p>
                        <w:p w14:paraId="536744D4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117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uWUMYA&#10;AADdAAAADwAAAGRycy9kb3ducmV2LnhtbESPS2vDMBCE74H8B7GB3BqpoXVTx0ooLYGcGppHIbfF&#10;Wj+otTKWErv/vgoUchxm5hsmWw+2EVfqfO1Yw+NMgSDOnam51HA8bB4WIHxANtg4Jg2/5GG9Go8y&#10;TI3r+Yuu+1CKCGGfooYqhDaV0ucVWfQz1xJHr3CdxRBlV0rTYR/htpFzpRJpsea4UGFL7xXlP/uL&#10;1XD6LM7fT2pXftjntneDkmxfpdbTyfC2BBFoCPfwf3trNMyTlwRu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6uWUMYAAADdAAAADwAAAAAAAAAAAAAAAACYAgAAZHJz&#10;L2Rvd25yZXYueG1sUEsFBgAAAAAEAAQA9QAAAIsDAAAAAA==&#10;" filled="f" stroked="f">
                    <v:textbox>
                      <w:txbxContent>
                        <w:p w14:paraId="12136B39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118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czy8UA&#10;AADdAAAADwAAAGRycy9kb3ducmV2LnhtbESPQWvCQBSE7wX/w/IKvdXdStWaZiOiFDxZjFXw9sg+&#10;k9Ds25DdmvTfd4WCx2FmvmHS5WAbcaXO1441vIwVCOLCmZpLDV+Hj+c3ED4gG2wck4Zf8rDMRg8p&#10;Jsb1vKdrHkoRIewT1FCF0CZS+qIii37sWuLoXVxnMUTZldJ02Ee4beREqZm0WHNcqLCldUXFd/5j&#10;NRx3l/PpVX2WGzttezcoyXYhtX56HFbvIAIN4R7+b2+NhslsPo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5zPLxQAAAN0AAAAPAAAAAAAAAAAAAAAAAJgCAABkcnMv&#10;ZG93bnJldi54bWxQSwUGAAAAAAQABAD1AAAAigMAAAAA&#10;" filled="f" stroked="f">
                    <v:textbox>
                      <w:txbxContent>
                        <w:p w14:paraId="73B9573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40 Ом</w:t>
                          </w:r>
                        </w:p>
                      </w:txbxContent>
                    </v:textbox>
                  </v:shape>
                </v:group>
                <v:rect id="Rectangle 1119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8/zMQA&#10;AADdAAAADwAAAGRycy9kb3ducmV2LnhtbERPy2qDQBTdF/IPww1kU5qxLmywmYQghEophJrH+uLc&#10;qtS5o85E7d93FoUuD+e93c+mFSMNrrGs4HkdgSAurW64UnA5H582IJxH1thaJgU/5GC/WzxsMdV2&#10;4k8aC1+JEMIuRQW1910qpStrMujWtiMO3JcdDPoAh0rqAacQbloZR1EiDTYcGmrsKKup/C7uRsFU&#10;nsbb+eNNnh5vueU+77Pi+q7UajkfXkF4mv2/+M+dawVx8hLmhjfhCc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fP8z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903AACE" w14:textId="77777777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</w:p>
    <w:p w14:paraId="6CBC5BE1" w14:textId="77777777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</w:p>
    <w:p w14:paraId="111DA5AD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</w:p>
    <w:p w14:paraId="69BCB62B" w14:textId="77777777" w:rsidR="00F51525" w:rsidRPr="0038200C" w:rsidRDefault="00F51525" w:rsidP="0038200C">
      <w:pPr>
        <w:spacing w:line="360" w:lineRule="auto"/>
        <w:jc w:val="both"/>
        <w:rPr>
          <w:sz w:val="28"/>
          <w:szCs w:val="28"/>
        </w:rPr>
      </w:pPr>
    </w:p>
    <w:p w14:paraId="07A578D3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3 </w:t>
      </w:r>
      <w:r w:rsidRPr="0038200C">
        <w:rPr>
          <w:sz w:val="28"/>
          <w:szCs w:val="28"/>
        </w:rPr>
        <w:t xml:space="preserve">Трехфазный потребитель с симметричной нагрузкой имеет активное сопротивление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 xml:space="preserve">ф </w:t>
      </w:r>
      <w:r w:rsidRPr="0038200C">
        <w:rPr>
          <w:sz w:val="28"/>
          <w:szCs w:val="28"/>
        </w:rPr>
        <w:t>= 6 Ом и индуктивное Х</w:t>
      </w:r>
      <w:r w:rsidRPr="0038200C">
        <w:rPr>
          <w:sz w:val="28"/>
          <w:szCs w:val="28"/>
          <w:vertAlign w:val="subscript"/>
        </w:rPr>
        <w:t xml:space="preserve">ф </w:t>
      </w:r>
      <w:r w:rsidRPr="0038200C">
        <w:rPr>
          <w:sz w:val="28"/>
          <w:szCs w:val="28"/>
        </w:rPr>
        <w:t>= 8 Ом в каждой фазе. Линейное напряжение – 220 В.</w:t>
      </w:r>
    </w:p>
    <w:p w14:paraId="12AA7BB3" w14:textId="77777777" w:rsidR="00F51525" w:rsidRPr="0038200C" w:rsidRDefault="00F51525" w:rsidP="0038200C">
      <w:pPr>
        <w:ind w:left="710"/>
        <w:rPr>
          <w:b/>
        </w:rPr>
      </w:pPr>
    </w:p>
    <w:p w14:paraId="31582D42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2</w:t>
      </w:r>
    </w:p>
    <w:p w14:paraId="1D1ABF4F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111E0EF4" w14:textId="4BBC889D" w:rsidR="00F51525" w:rsidRPr="0038200C" w:rsidRDefault="00F51525" w:rsidP="0038200C">
      <w:pPr>
        <w:ind w:left="710"/>
        <w:rPr>
          <w:sz w:val="28"/>
          <w:szCs w:val="28"/>
        </w:rPr>
      </w:pPr>
      <w:r w:rsidRPr="0038200C">
        <w:rPr>
          <w:b/>
          <w:sz w:val="28"/>
        </w:rPr>
        <w:t>Вопрос 1</w:t>
      </w:r>
      <w:r w:rsidRPr="0038200C">
        <w:rPr>
          <w:b/>
        </w:rPr>
        <w:t xml:space="preserve"> </w:t>
      </w:r>
      <w:r w:rsidRPr="0038200C">
        <w:rPr>
          <w:sz w:val="28"/>
          <w:szCs w:val="28"/>
        </w:rPr>
        <w:t xml:space="preserve">Сопротивления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1</w:t>
      </w:r>
      <w:r w:rsidRPr="0038200C">
        <w:rPr>
          <w:sz w:val="28"/>
          <w:szCs w:val="28"/>
        </w:rPr>
        <w:t xml:space="preserve">=10 Ом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2</w:t>
      </w:r>
      <w:r w:rsidRPr="0038200C">
        <w:rPr>
          <w:sz w:val="28"/>
          <w:szCs w:val="28"/>
        </w:rPr>
        <w:t>=20 Ом включены параллельно. Амперметр, включенный в неразветвленную часть цепи, показывает 2 А. Напряжение на входе цепи (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) равно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>= _____,В.</w:t>
      </w:r>
    </w:p>
    <w:p w14:paraId="4930632F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2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</w:rPr>
        <w:t>=10 Ом, Х</w:t>
      </w:r>
      <w:r w:rsidRPr="0038200C">
        <w:rPr>
          <w:sz w:val="28"/>
          <w:szCs w:val="28"/>
          <w:vertAlign w:val="subscript"/>
          <w:lang w:val="en-US"/>
        </w:rPr>
        <w:t>L</w:t>
      </w:r>
      <w:r w:rsidRPr="0038200C">
        <w:rPr>
          <w:sz w:val="28"/>
          <w:szCs w:val="28"/>
        </w:rPr>
        <w:t>=20 Ом,</w:t>
      </w:r>
    </w:p>
    <w:p w14:paraId="6059D2EC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ab/>
        <w:t xml:space="preserve">     Х</w:t>
      </w:r>
      <w:r w:rsidRPr="0038200C">
        <w:rPr>
          <w:sz w:val="28"/>
          <w:szCs w:val="28"/>
          <w:vertAlign w:val="subscript"/>
        </w:rPr>
        <w:t>с</w:t>
      </w:r>
      <w:r w:rsidRPr="0038200C">
        <w:rPr>
          <w:sz w:val="28"/>
          <w:szCs w:val="28"/>
        </w:rPr>
        <w:t xml:space="preserve">=10 Ом,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>=100 В.</w:t>
      </w:r>
    </w:p>
    <w:p w14:paraId="70FD8132" w14:textId="680F375E" w:rsidR="00F51525" w:rsidRPr="0038200C" w:rsidRDefault="00F51525" w:rsidP="0038200C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E7132AE" wp14:editId="444D6457">
                <wp:extent cx="2743200" cy="1828800"/>
                <wp:effectExtent l="0" t="0" r="0" b="635"/>
                <wp:docPr id="2644" name="Полотно 26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616" name="Group 495"/>
                        <wpg:cNvGrpSpPr>
                          <a:grpSpLocks/>
                        </wpg:cNvGrpSpPr>
                        <wpg:grpSpPr bwMode="auto">
                          <a:xfrm>
                            <a:off x="164465" y="187325"/>
                            <a:ext cx="2426335" cy="1351915"/>
                            <a:chOff x="1960" y="8676"/>
                            <a:chExt cx="3821" cy="2129"/>
                          </a:xfrm>
                        </wpg:grpSpPr>
                        <wps:wsp>
                          <wps:cNvPr id="2617" name="Line 4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741"/>
                              <a:ext cx="324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8" name="Line 4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22"/>
                              <a:ext cx="32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9" name="Line 4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8741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620" name="Group 499"/>
                          <wpg:cNvGrpSpPr>
                            <a:grpSpLocks/>
                          </wpg:cNvGrpSpPr>
                          <wpg:grpSpPr bwMode="auto">
                            <a:xfrm>
                              <a:off x="4941" y="9640"/>
                              <a:ext cx="720" cy="181"/>
                              <a:chOff x="4941" y="9640"/>
                              <a:chExt cx="720" cy="181"/>
                            </a:xfrm>
                          </wpg:grpSpPr>
                          <wps:wsp>
                            <wps:cNvPr id="2621" name="Rectangle 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9640"/>
                                <a:ext cx="36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2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9640"/>
                                <a:ext cx="18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3" name="Rectangle 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9640"/>
                                <a:ext cx="18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24" name="Line 5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8741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5" name="Line 5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8741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6" name="Rectangle 5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3" y="9353"/>
                              <a:ext cx="180" cy="7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27" name="Group 506"/>
                          <wpg:cNvGrpSpPr>
                            <a:grpSpLocks/>
                          </wpg:cNvGrpSpPr>
                          <wpg:grpSpPr bwMode="auto">
                            <a:xfrm>
                              <a:off x="4317" y="9341"/>
                              <a:ext cx="276" cy="720"/>
                              <a:chOff x="7641" y="8921"/>
                              <a:chExt cx="276" cy="720"/>
                            </a:xfrm>
                          </wpg:grpSpPr>
                          <wps:wsp>
                            <wps:cNvPr id="2628" name="Oval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892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9" name="Oval 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10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0" name="Oval 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28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1" name="Oval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46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2" name="Rectangle 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37" y="8921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33" name="Group 512"/>
                          <wpg:cNvGrpSpPr>
                            <a:grpSpLocks/>
                          </wpg:cNvGrpSpPr>
                          <wpg:grpSpPr bwMode="auto">
                            <a:xfrm>
                              <a:off x="1960" y="8676"/>
                              <a:ext cx="125" cy="125"/>
                              <a:chOff x="6717" y="9065"/>
                              <a:chExt cx="125" cy="125"/>
                            </a:xfrm>
                          </wpg:grpSpPr>
                          <wps:wsp>
                            <wps:cNvPr id="2634" name="Oval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10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5" name="Line 51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717" y="9065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636" name="Group 515"/>
                          <wpg:cNvGrpSpPr>
                            <a:grpSpLocks/>
                          </wpg:cNvGrpSpPr>
                          <wpg:grpSpPr bwMode="auto">
                            <a:xfrm>
                              <a:off x="1972" y="10649"/>
                              <a:ext cx="125" cy="125"/>
                              <a:chOff x="6717" y="9065"/>
                              <a:chExt cx="125" cy="125"/>
                            </a:xfrm>
                          </wpg:grpSpPr>
                          <wps:wsp>
                            <wps:cNvPr id="2637" name="Oval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10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8" name="Line 51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717" y="9065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39" name="Text Box 5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9" y="94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923A4C" w14:textId="77777777" w:rsidR="00196633" w:rsidRPr="001E6798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0" name="Text Box 5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97" y="947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1808EE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1" name="Text Box 5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1" y="924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DA9162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2" name="Line 5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2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3" name="Text Box 5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9" y="9905"/>
                              <a:ext cx="54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7A08A0" w14:textId="77777777" w:rsidR="00196633" w:rsidRPr="001E6798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3CA9B406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7132AE" id="Полотно 2644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">
                <v:shape id="_x0000_s1061" type="#_x0000_t75" style="position:absolute;width:27432;height:18288;visibility:visible;mso-wrap-style:square">
                  <v:fill o:detectmouseclick="t"/>
                  <v:path o:connecttype="none"/>
                </v:shape>
                <v:group id="Group 495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d9uMUAAADd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ESJ/B6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XHfbjFAAAA3QAA&#10;AA8AAAAAAAAAAAAAAAAAqgIAAGRycy9kb3ducmV2LnhtbFBLBQYAAAAABAAEAPoAAACcAwAAAAA=&#10;">
                  <v:line id="Line 496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8428gAAADdAAAADwAAAGRycy9kb3ducmV2LnhtbESPT2vCQBTE74V+h+UVeqsbLaQSXUUq&#10;gnoo9Q/o8Zl9JrHZt2F3TdJv3y0Uehxm5jfMdN6bWrTkfGVZwXCQgCDOra64UHA8rF7GIHxA1lhb&#10;JgXf5GE+e3yYYqZtxztq96EQEcI+QwVlCE0mpc9LMugHtiGO3tU6gyFKV0jtsItwU8tRkqTSYMVx&#10;ocSG3kvKv/Z3o+Dj9TNtF5vtuj9t0ku+3F3Ot84p9fzULyYgAvXhP/zXXmsFo3T4Br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r8428gAAADdAAAADwAAAAAA&#10;AAAAAAAAAAChAgAAZHJzL2Rvd25yZXYueG1sUEsFBgAAAAAEAAQA+QAAAJYDAAAAAA==&#10;"/>
                  <v:line id="Line 497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CsqcQAAADdAAAADwAAAGRycy9kb3ducmV2LnhtbERPz2vCMBS+C/sfwht401SFMqqxFEXQ&#10;HcZ0g3l8Nm9tZ/NSkqzt/vvlMNjx4/u9yUfTip6cbywrWMwTEMSl1Q1XCt7fDrMnED4ga2wtk4If&#10;8pBvHyYbzLQd+Ez9JVQihrDPUEEdQpdJ6cuaDPq57Ygj92mdwRChq6R2OMRw08plkqTSYMOxocaO&#10;djWV98u3UfCyek374vR8HD9O6a3cn2/Xr8EpNX0cizWIQGP4F/+5j1rBMl3EufFNfAJy+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IKypxAAAAN0AAAAPAAAAAAAAAAAA&#10;AAAAAKECAABkcnMvZG93bnJldi54bWxQSwUGAAAAAAQABAD5AAAAkgMAAAAA&#10;"/>
                  <v:line id="Line 498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wJMsgAAADdAAAADwAAAGRycy9kb3ducmV2LnhtbESPT2vCQBTE74V+h+UVeqsbLYQaXUUq&#10;gnoo9Q/o8Zl9JrHZt2F3TdJv3y0Uehxm5jfMdN6bWrTkfGVZwXCQgCDOra64UHA8rF7eQPiArLG2&#10;TAq+ycN89vgwxUzbjnfU7kMhIoR9hgrKEJpMSp+XZNAPbEMcvat1BkOUrpDaYRfhppajJEmlwYrj&#10;QokNvZeUf+3vRsHH62faLjbbdX/apJd8ubucb51T6vmpX0xABOrDf/ivvdYKRulwDL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GwJMsgAAADdAAAADwAAAAAA&#10;AAAAAAAAAAChAgAAZHJzL2Rvd25yZXYueG1sUEsFBgAAAAAEAAQA+QAAAJYDAAAAAA==&#10;"/>
                  <v:group id="Group 499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w6K6sMAAADdAAAADwAAAGRycy9kb3ducmV2LnhtbERPTYvCMBC9C/6HMII3&#10;TdtFkWoUEXfxIAtWYdnb0IxtsZmUJtvWf28OCx4f73uzG0wtOmpdZVlBPI9AEOdWV1wouF0/ZysQ&#10;ziNrrC2Tgic52G3How2m2vZ8oS7zhQgh7FJUUHrfpFK6vCSDbm4b4sDdbWvQB9gWUrfYh3BTyySK&#10;ltJgxaGhxIYOJeWP7M8o+Oqx33/Ex+78uB+ev9fF9885JqWmk2G/BuFp8G/xv/ukFSTLJOwP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DorqwwAAAN0AAAAP&#10;AAAAAAAAAAAAAAAAAKoCAABkcnMvZG93bnJldi54bWxQSwUGAAAAAAQABAD6AAAAmgMAAAAA&#10;">
                    <v:rect id="Rectangle 500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tQD8YA&#10;AADdAAAADwAAAGRycy9kb3ducmV2LnhtbESPT2vCQBTE74LfYXlCb7oxhVBTVxFFaY/5c+ntNfua&#10;pM2+DdnVpP303ULB4zAzv2G2+8l04kaDay0rWK8iEMSV1S3XCsrivHwC4Tyyxs4yKfgmB/vdfLbF&#10;VNuRM7rlvhYBwi5FBY33fSqlqxoy6Fa2Jw7ehx0M+iCHWuoBxwA3nYyjKJEGWw4LDfZ0bKj6yq9G&#10;wXsbl/iTFZfIbM6P/nUqPq9vJ6UeFtPhGYSnyd/D/+0XrSBO4jX8vQlPQO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ttQD8YAAADdAAAADwAAAAAAAAAAAAAAAACYAgAAZHJz&#10;L2Rvd25yZXYueG1sUEsFBgAAAAAEAAQA9QAAAIsDAAAAAA==&#10;"/>
                    <v:rect id="Rectangle 501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nlocUA&#10;AADdAAAADwAAAGRycy9kb3ducmV2LnhtbESPT2vCQBTE7wW/w/KE3urGUKREV/FPpB48aFrvj93X&#10;JDT7NmRXjf30rlDwOMzMb5jZoreNuFDna8cKxqMEBLF2puZSwffX9u0DhA/IBhvHpOBGHhbzwcsM&#10;M+OufKRLEUoRIewzVFCF0GZSel2RRT9yLXH0flxnMUTZldJ0eI1w28g0SSbSYs1xocKW1hXp3+Js&#10;FRwQN4e/T61X+W3/ntP6lJNrlHod9sspiEB9eIb/2zujIJ2kKTzexCc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2eWhxQAAAN0AAAAPAAAAAAAAAAAAAAAAAJgCAABkcnMv&#10;ZG93bnJldi54bWxQSwUGAAAAAAQABAD1AAAAigMAAAAA&#10;" strokecolor="white"/>
                    <v:rect id="Rectangle 502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VAOsQA&#10;AADdAAAADwAAAGRycy9kb3ducmV2LnhtbESPQWvCQBSE74L/YXlCb7ppLCKpq1RNaQ8e1Lb3x+4z&#10;CWbfhuyq0V/vFgSPw8x8w8wWna3FmVpfOVbwOkpAEGtnKi4U/P58DqcgfEA2WDsmBVfysJj3ezPM&#10;jLvwjs77UIgIYZ+hgjKEJpPS65Is+pFriKN3cK3FEGVbSNPiJcJtLdMkmUiLFceFEhtalaSP+5NV&#10;sEVcb29fWi/z6+Ytp9VfTq5W6mXQfbyDCNSFZ/jR/jYK0kk6hv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VQDrEAAAA3QAAAA8AAAAAAAAAAAAAAAAAmAIAAGRycy9k&#10;b3ducmV2LnhtbFBLBQYAAAAABAAEAPUAAACJAwAAAAA=&#10;" strokecolor="white"/>
                  </v:group>
                  <v:line id="Line 503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FsEc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Y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AWwRxwAAAN0AAAAPAAAAAAAA&#10;AAAAAAAAAKECAABkcnMvZG93bnJldi54bWxQSwUGAAAAAAQABAD5AAAAlQMAAAAA&#10;"/>
                  <v:line id="Line 504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3Ji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Y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TcmKxwAAAN0AAAAPAAAAAAAA&#10;AAAAAAAAAKECAABkcnMvZG93bnJldi54bWxQSwUGAAAAAAQABAD5AAAAlQMAAAAA&#10;"/>
                  <v:rect id="Rectangle 505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LIe8YA&#10;AADdAAAADwAAAGRycy9kb3ducmV2LnhtbESPQWvCQBSE74X+h+UVems2TSHY1FVKRanHmFx6e80+&#10;k9js25BdTeqvdwXB4zAz3zDz5WQ6caLBtZYVvEYxCOLK6pZrBWWxfpmBcB5ZY2eZFPyTg+Xi8WGO&#10;mbYj53Ta+VoECLsMFTTe95mUrmrIoItsTxy8vR0M+iCHWuoBxwA3nUziOJUGWw4LDfb01VD1tzsa&#10;Bb9tUuI5LzaxeV+/+e1UHI4/K6Wen6bPDxCeJn8P39rfWkGSJilc34QnIB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TLIe8YAAADdAAAADwAAAAAAAAAAAAAAAACYAgAAZHJz&#10;L2Rvd25yZXYueG1sUEsFBgAAAAAEAAQA9QAAAIsDAAAAAA==&#10;"/>
                  <v:group id="Group 506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5xKexgAAAN0A&#10;AAAPAAAAAAAAAAAAAAAAAKoCAABkcnMvZG93bnJldi54bWxQSwUGAAAAAAQABAD6AAAAnQMAAAAA&#10;">
                    <v:oval id="Oval 507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32sIA&#10;AADdAAAADwAAAGRycy9kb3ducmV2LnhtbERPTWuDQBC9F/oflin01qxRIsW6CaGhkBx6iG3vgztR&#10;0Z0Vd2rsv88eCjk+3ne5W9ygZppC59nAepWAIq697bgx8P318fIKKgiyxcEzGfijALvt40OJhfVX&#10;PtNcSaNiCIcCDbQiY6F1qFtyGFZ+JI7cxU8OJcKp0XbCawx3g06TJNcOO44NLY703lLdV7/OwKHZ&#10;V/msM9lkl8NRNv3P5ylbG/P8tOzfQAktchf/u4/WQJqncW58E5+A3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wTfawgAAAN0AAAAPAAAAAAAAAAAAAAAAAJgCAABkcnMvZG93&#10;bnJldi54bWxQSwUGAAAAAAQABAD1AAAAhwMAAAAA&#10;"/>
                    <v:oval id="Oval 508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2SQcUA&#10;AADdAAAADwAAAGRycy9kb3ducmV2LnhtbESPQWvCQBSE74X+h+UVeqsbEww1uoooBXvw0LS9P7LP&#10;JJh9G7LPmP77bkHocZiZb5j1dnKdGmkIrWcD81kCirjytuXawNfn28srqCDIFjvPZOCHAmw3jw9r&#10;LKy/8QeNpdQqQjgUaKAR6QutQ9WQwzDzPXH0zn5wKFEOtbYD3iLcdTpNklw7bDkuNNjTvqHqUl6d&#10;gUO9K/NRZ7LIzoejLC7fp/dsbszz07RbgRKa5D98bx+tgTRPl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jZJBxQAAAN0AAAAPAAAAAAAAAAAAAAAAAJgCAABkcnMv&#10;ZG93bnJldi54bWxQSwUGAAAAAAQABAD1AAAAigMAAAAA&#10;"/>
                    <v:oval id="Oval 509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6tAcEA&#10;AADdAAAADwAAAGRycy9kb3ducmV2LnhtbERPTWvCQBC9C/6HZQq96UaDoaSuIkrBHjwY7X3Ijkkw&#10;Oxuy05j+++5B8Ph43+vt6Fo1UB8azwYW8wQUceltw5WB6+Vr9gEqCLLF1jMZ+KMA2810ssbc+gef&#10;aSikUjGEQ44GapEu1zqUNTkMc98RR+7me4cSYV9p2+MjhrtWL5Mk0w4bjg01drSvqbwXv87AodoV&#10;2aBTWaW3w1FW95/Td7ow5v1t3H2CEhrlJX66j9bAMkv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1urQHBAAAA3QAAAA8AAAAAAAAAAAAAAAAAmAIAAGRycy9kb3du&#10;cmV2LnhtbFBLBQYAAAAABAAEAPUAAACGAwAAAAA=&#10;"/>
                    <v:oval id="Oval 510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IImsUA&#10;AADdAAAADwAAAGRycy9kb3ducmV2LnhtbESPQWvCQBSE7wX/w/KE3uomBoOkriJKwR56aLT3R/aZ&#10;BLNvQ/YZ03/fLRR6HGbmG2azm1ynRhpC69lAukhAEVfetlwbuJzfXtaggiBb7DyTgW8KsNvOnjZY&#10;WP/gTxpLqVWEcCjQQCPSF1qHqiGHYeF74uhd/eBQohxqbQd8RLjr9DJJcu2w5bjQYE+HhqpbeXcG&#10;jvW+zEedySq7Hk+yun19vGepMc/zaf8KSmiS//Bf+2QNLPMshd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IgiaxQAAAN0AAAAPAAAAAAAAAAAAAAAAAJgCAABkcnMv&#10;ZG93bnJldi54bWxQSwUGAAAAAAQABAD1AAAAigMAAAAA&#10;"/>
                    <v:rect id="Rectangle 511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BzfMQA&#10;AADdAAAADwAAAGRycy9kb3ducmV2LnhtbESPQWvCQBSE74L/YXlCb7ppLCKpq1RNaQ8e1Lb3x+4z&#10;CWbfhuyq0V/vFgSPw8x8w8wWna3FmVpfOVbwOkpAEGtnKi4U/P58DqcgfEA2WDsmBVfysJj3ezPM&#10;jLvwjs77UIgIYZ+hgjKEJpPS65Is+pFriKN3cK3FEGVbSNPiJcJtLdMkmUiLFceFEhtalaSP+5NV&#10;sEVcb29fWi/z6+Ytp9VfTq5W6mXQfbyDCNSFZ/jR/jYK0sk4hf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Ac3zEAAAA3QAAAA8AAAAAAAAAAAAAAAAAmAIAAGRycy9k&#10;b3ducmV2LnhtbFBLBQYAAAAABAAEAPUAAACJAwAAAAA=&#10;" strokecolor="white"/>
                  </v:group>
                  <v:group id="Group 512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4FgkDFAAAA3QAA&#10;AA8AAAAAAAAAAAAAAAAAqgIAAGRycy9kb3ducmV2LnhtbFBLBQYAAAAABAAEAPoAAACcAwAAAAA=&#10;">
                    <v:oval id="Oval 513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WrAsUA&#10;AADdAAAADwAAAGRycy9kb3ducmV2LnhtbESPQWvCQBSE70L/w/IKvZmNpoaSuopUCvbQg9HeH9ln&#10;Esy+DdnXmP77bqHgcZiZb5j1dnKdGmkIrWcDiyQFRVx523Jt4Hx6n7+ACoJssfNMBn4owHbzMFtj&#10;Yf2NjzSWUqsI4VCggUakL7QOVUMOQ+J74uhd/OBQohxqbQe8Rbjr9DJNc+2w5bjQYE9vDVXX8tsZ&#10;2Ne7Mh91Jqvssj/I6vr1+ZEtjHl6nHavoIQmuYf/2wdrYJlnz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VasCxQAAAN0AAAAPAAAAAAAAAAAAAAAAAJgCAABkcnMv&#10;ZG93bnJldi54bWxQSwUGAAAAAAQABAD1AAAAigMAAAAA&#10;"/>
                    <v:line id="Line 514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8vqMgAAADdAAAADwAAAGRycy9kb3ducmV2LnhtbESPQUsDMRSE74L/ITzBi9isVZd2bVqK&#10;IHjopa1s8fa6eW6W3bysSWy3/74pFDwOM/MNM1sMthMH8qFxrOBplIEgrpxuuFbwtf14nIAIEVlj&#10;55gUnCjAYn57M8NCuyOv6bCJtUgQDgUqMDH2hZShMmQxjFxPnLwf5y3GJH0ttcdjgttOjrMslxYb&#10;TgsGe3o3VLWbP6tATlYPv365f2nLdrebmrIq+++VUvd3w/INRKQh/oev7U+tYJw/v8L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8vqMgAAADdAAAADwAAAAAA&#10;AAAAAAAAAAChAgAAZHJzL2Rvd25yZXYueG1sUEsFBgAAAAAEAAQA+QAAAJYDAAAAAA==&#10;"/>
                  </v:group>
                  <v:group id="Group 515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OciHYxgAAAN0A&#10;AAAPAAAAAAAAAAAAAAAAAKoCAABkcnMvZG93bnJldi54bWxQSwUGAAAAAAQABAD6AAAAnQMAAAAA&#10;">
                    <v:oval id="Oval 516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c1dcUA&#10;AADd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wDLP1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hzV1xQAAAN0AAAAPAAAAAAAAAAAAAAAAAJgCAABkcnMv&#10;ZG93bnJldi54bWxQSwUGAAAAAAQABAD1AAAAigMAAAAA&#10;"/>
                    <v:line id="Line 517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6ANsQAAADdAAAADwAAAGRycy9kb3ducmV2LnhtbERPz2vCMBS+D/wfwhN2GZqqQ1xnFBkM&#10;PHjRjYq3t+atKW1eapJp/e/NQdjx4/u9XPe2FRfyoXasYDLOQBCXTtdcKfj++hwtQISIrLF1TApu&#10;FGC9GjwtMdfuynu6HGIlUgiHHBWYGLtcylAashjGriNO3K/zFmOCvpLa4zWF21ZOs2wuLdacGgx2&#10;9GGobA5/VoFc7F7OfvPz2hTN8fhmirLoTjulnof95h1EpD7+ix/urVYwnc/S3PQmPQ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foA2xAAAAN0AAAAPAAAAAAAAAAAA&#10;AAAAAKECAABkcnMvZG93bnJldi54bWxQSwUGAAAAAAQABAD5AAAAkgMAAAAA&#10;"/>
                  </v:group>
                  <v:shape id="Text Box 518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674sUA&#10;AADdAAAADwAAAGRycy9kb3ducmV2LnhtbESPW4vCMBSE3xf8D+EI+7YmXla0GkWUhX1y8Qq+HZpj&#10;W2xOSpO19d+bhQUfh5n5hpkvW1uKO9W+cKyh31MgiFNnCs40HA9fHxMQPiAbLB2Thgd5WC46b3NM&#10;jGt4R/d9yESEsE9QQx5ClUjp05ws+p6riKN3dbXFEGWdSVNjE+G2lAOlxtJiwXEhx4rWOaW3/a/V&#10;cNpeL+eR+sk29rNqXKsk26nU+r3brmYgArXhFf5vfxsNg/FwCn9v4hOQi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XrvixQAAAN0AAAAPAAAAAAAAAAAAAAAAAJgCAABkcnMv&#10;ZG93bnJldi54bWxQSwUGAAAAAAQABAD1AAAAigMAAAAA&#10;" filled="f" stroked="f">
                    <v:textbox>
                      <w:txbxContent>
                        <w:p w14:paraId="1F923A4C" w14:textId="77777777" w:rsidR="00196633" w:rsidRPr="001E6798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519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JhAs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Hcf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WJhAsAAAADdAAAADwAAAAAAAAAAAAAAAACYAgAAZHJzL2Rvd25y&#10;ZXYueG1sUEsFBgAAAAAEAAQA9QAAAIUDAAAAAA==&#10;" filled="f" stroked="f">
                    <v:textbox>
                      <w:txbxContent>
                        <w:p w14:paraId="0D1808EE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520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7Emc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JlOof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LsSZxQAAAN0AAAAPAAAAAAAAAAAAAAAAAJgCAABkcnMv&#10;ZG93bnJldi54bWxQSwUGAAAAAAQABAD1AAAAigMAAAAA&#10;" filled="f" stroked="f">
                    <v:textbox>
                      <w:txbxContent>
                        <w:p w14:paraId="2ADA9162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line id="Line 521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chSsYAAADdAAAADwAAAGRycy9kb3ducmV2LnhtbESPzWrDMBCE74G+g9hCbokcE/LjRAml&#10;ptBDWkhSet5YW8vUWhlLddS3jwqFHIeZ+YbZ7qNtxUC9bxwrmE0zEMSV0w3XCj7OL5MVCB+QNbaO&#10;ScEvedjvHkZbLLS78pGGU6hFgrAvUIEJoSuk9JUhi37qOuLkfbneYkiyr6Xu8ZrgtpV5li2kxYbT&#10;gsGOng1V36cfq2BpyqNcyvJwfi+HZraOb/HzslZq/BifNiACxXAP/7dftYJ8Mc/h7016AnJ3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3IUrGAAAA3QAAAA8AAAAAAAAA&#10;AAAAAAAAoQIAAGRycy9kb3ducmV2LnhtbFBLBQYAAAAABAAEAPkAAACUAwAAAAA=&#10;">
                    <v:stroke endarrow="block"/>
                  </v:line>
                  <v:shape id="Text Box 522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D/d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wxf4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sP91xQAAAN0AAAAPAAAAAAAAAAAAAAAAAJgCAABkcnMv&#10;ZG93bnJldi54bWxQSwUGAAAAAAQABAD1AAAAigMAAAAA&#10;" filled="f" stroked="f">
                    <v:textbox>
                      <w:txbxContent>
                        <w:p w14:paraId="387A08A0" w14:textId="77777777" w:rsidR="00196633" w:rsidRPr="001E6798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 </w:t>
                          </w:r>
                          <w:r w:rsidRPr="001E6798">
                            <w:rPr>
                              <w:b/>
                              <w:lang w:val="en-US"/>
                            </w:rPr>
                            <w:t>.</w:t>
                          </w:r>
                        </w:p>
                        <w:p w14:paraId="3CA9B406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9D5BEEB" w14:textId="1AD1B99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>Определите токи в ветвях, общий ток и его угол сдвига фаз относительно напряжения. Постройте векторную диаграмму.</w:t>
      </w:r>
    </w:p>
    <w:p w14:paraId="3809EA54" w14:textId="1BFD9825" w:rsidR="00F51525" w:rsidRPr="0059398D" w:rsidRDefault="00F51525" w:rsidP="0038200C">
      <w:pPr>
        <w:pStyle w:val="74"/>
        <w:ind w:left="710"/>
      </w:pPr>
      <w:r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7B2456E" wp14:editId="2A40D244">
                <wp:simplePos x="0" y="0"/>
                <wp:positionH relativeFrom="column">
                  <wp:posOffset>328295</wp:posOffset>
                </wp:positionH>
                <wp:positionV relativeFrom="paragraph">
                  <wp:posOffset>318135</wp:posOffset>
                </wp:positionV>
                <wp:extent cx="1958340" cy="1403350"/>
                <wp:effectExtent l="4445" t="0" r="0" b="0"/>
                <wp:wrapSquare wrapText="bothSides"/>
                <wp:docPr id="2590" name="Группа 2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8340" cy="1403350"/>
                          <a:chOff x="7203" y="1982"/>
                          <a:chExt cx="3084" cy="2210"/>
                        </a:xfrm>
                      </wpg:grpSpPr>
                      <wps:wsp>
                        <wps:cNvPr id="2591" name="Line 1121"/>
                        <wps:cNvCnPr>
                          <a:cxnSpLocks noChangeShapeType="1"/>
                        </wps:cNvCnPr>
                        <wps:spPr bwMode="auto">
                          <a:xfrm>
                            <a:off x="9370" y="2206"/>
                            <a:ext cx="0" cy="10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2" name="Line 1122"/>
                        <wps:cNvCnPr>
                          <a:cxnSpLocks noChangeShapeType="1"/>
                        </wps:cNvCnPr>
                        <wps:spPr bwMode="auto">
                          <a:xfrm>
                            <a:off x="9370" y="3292"/>
                            <a:ext cx="905" cy="5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3" name="Line 1123"/>
                        <wps:cNvCnPr>
                          <a:cxnSpLocks noChangeShapeType="1"/>
                        </wps:cNvCnPr>
                        <wps:spPr bwMode="auto">
                          <a:xfrm flipH="1">
                            <a:off x="8465" y="3292"/>
                            <a:ext cx="905" cy="5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4" name="Rectangle 112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9123" y="2784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5" name="Rectangle 1125"/>
                        <wps:cNvSpPr>
                          <a:spLocks noChangeArrowheads="1"/>
                        </wps:cNvSpPr>
                        <wps:spPr bwMode="auto">
                          <a:xfrm rot="1768870">
                            <a:off x="9493" y="3429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6" name="Rectangle 1126"/>
                        <wps:cNvSpPr>
                          <a:spLocks noChangeArrowheads="1"/>
                        </wps:cNvSpPr>
                        <wps:spPr bwMode="auto">
                          <a:xfrm rot="19831130" flipH="1">
                            <a:off x="8760" y="3429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7" name="Line 1127"/>
                        <wps:cNvCnPr>
                          <a:cxnSpLocks noChangeShapeType="1"/>
                        </wps:cNvCnPr>
                        <wps:spPr bwMode="auto">
                          <a:xfrm flipH="1">
                            <a:off x="7560" y="2206"/>
                            <a:ext cx="18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8" name="Line 1128"/>
                        <wps:cNvCnPr>
                          <a:cxnSpLocks noChangeShapeType="1"/>
                        </wps:cNvCnPr>
                        <wps:spPr bwMode="auto">
                          <a:xfrm flipH="1">
                            <a:off x="7578" y="3815"/>
                            <a:ext cx="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99" name="Group 1129"/>
                        <wpg:cNvGrpSpPr>
                          <a:grpSpLocks/>
                        </wpg:cNvGrpSpPr>
                        <wpg:grpSpPr bwMode="auto">
                          <a:xfrm>
                            <a:off x="7560" y="3272"/>
                            <a:ext cx="2715" cy="905"/>
                            <a:chOff x="2968" y="2944"/>
                            <a:chExt cx="2715" cy="905"/>
                          </a:xfrm>
                        </wpg:grpSpPr>
                        <wps:wsp>
                          <wps:cNvPr id="2600" name="Line 11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83" y="3487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1" name="Line 11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1" y="3849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2" name="Line 11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8" y="2944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3" name="Line 11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1" y="2944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04" name="Text Box 1134"/>
                        <wps:cNvSpPr txBox="1">
                          <a:spLocks noChangeArrowheads="1"/>
                        </wps:cNvSpPr>
                        <wps:spPr bwMode="auto">
                          <a:xfrm>
                            <a:off x="7214" y="1982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FFA466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5" name="Text Box 1135"/>
                        <wps:cNvSpPr txBox="1">
                          <a:spLocks noChangeArrowheads="1"/>
                        </wps:cNvSpPr>
                        <wps:spPr bwMode="auto">
                          <a:xfrm>
                            <a:off x="7203" y="3076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4DF73C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6" name="Text Box 1136"/>
                        <wps:cNvSpPr txBox="1">
                          <a:spLocks noChangeArrowheads="1"/>
                        </wps:cNvSpPr>
                        <wps:spPr bwMode="auto">
                          <a:xfrm>
                            <a:off x="7215" y="3598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DA8300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7" name="Text Box 1137"/>
                        <wps:cNvSpPr txBox="1">
                          <a:spLocks noChangeArrowheads="1"/>
                        </wps:cNvSpPr>
                        <wps:spPr bwMode="auto">
                          <a:xfrm>
                            <a:off x="9398" y="2415"/>
                            <a:ext cx="6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CF3FD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76CA3C31">
                                  <v:shape id="_x0000_i1078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78" DrawAspect="Content" ObjectID="_1713604499" r:id="rId62"/>
                                </w:object>
                              </w:r>
                            </w:p>
                            <w:p w14:paraId="26D21259" w14:textId="77777777" w:rsidR="00196633" w:rsidRDefault="00196633" w:rsidP="00F51525"/>
                            <w:p w14:paraId="6416ACF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77419E3">
                                  <v:shape id="_x0000_i1079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79" DrawAspect="Content" ObjectID="_1713604500" r:id="rId63"/>
                                </w:object>
                              </w:r>
                            </w:p>
                            <w:p w14:paraId="54F7126B" w14:textId="77777777" w:rsidR="00196633" w:rsidRDefault="00196633" w:rsidP="00F51525"/>
                            <w:p w14:paraId="258A68A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C11FD7E">
                                  <v:shape id="_x0000_i1080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0" DrawAspect="Content" ObjectID="_1713604501" r:id="rId64"/>
                                </w:object>
                              </w:r>
                            </w:p>
                            <w:p w14:paraId="49DE1AC6" w14:textId="77777777" w:rsidR="00196633" w:rsidRDefault="00196633" w:rsidP="00F51525"/>
                            <w:p w14:paraId="68B5EFA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936B76B">
                                  <v:shape id="_x0000_i1081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1" DrawAspect="Content" ObjectID="_1713604502" r:id="rId65"/>
                                </w:object>
                              </w:r>
                            </w:p>
                            <w:p w14:paraId="26B8A035" w14:textId="77777777" w:rsidR="00196633" w:rsidRDefault="00196633" w:rsidP="00F51525"/>
                            <w:p w14:paraId="13E6DB5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73276C3E">
                                  <v:shape id="_x0000_i1082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2" DrawAspect="Content" ObjectID="_1713604503" r:id="rId66"/>
                                </w:object>
                              </w:r>
                            </w:p>
                            <w:p w14:paraId="1A7A248D" w14:textId="77777777" w:rsidR="00196633" w:rsidRDefault="00196633" w:rsidP="00F51525"/>
                            <w:p w14:paraId="5AD8FDA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A7087B3">
                                  <v:shape id="_x0000_i1083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3" DrawAspect="Content" ObjectID="_1713604504" r:id="rId67"/>
                                </w:object>
                              </w:r>
                            </w:p>
                            <w:p w14:paraId="5188C87D" w14:textId="77777777" w:rsidR="00196633" w:rsidRDefault="00196633" w:rsidP="00F51525"/>
                            <w:p w14:paraId="078039C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A12BD8F">
                                  <v:shape id="_x0000_i1084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4" DrawAspect="Content" ObjectID="_1713604505" r:id="rId68"/>
                                </w:object>
                              </w:r>
                            </w:p>
                            <w:p w14:paraId="5D3657DF" w14:textId="77777777" w:rsidR="00196633" w:rsidRDefault="00196633" w:rsidP="00F51525"/>
                            <w:p w14:paraId="08D5DD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1BFF077E">
                                  <v:shape id="_x0000_i1085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5" DrawAspect="Content" ObjectID="_1713604506" r:id="rId6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8" name="Text Box 1138"/>
                        <wps:cNvSpPr txBox="1">
                          <a:spLocks noChangeArrowheads="1"/>
                        </wps:cNvSpPr>
                        <wps:spPr bwMode="auto">
                          <a:xfrm>
                            <a:off x="9659" y="2999"/>
                            <a:ext cx="6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5BD53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FC45CF9">
                                  <v:shape id="_x0000_i1086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6" DrawAspect="Content" ObjectID="_1713604507" r:id="rId71"/>
                                </w:object>
                              </w:r>
                            </w:p>
                            <w:p w14:paraId="411023CE" w14:textId="77777777" w:rsidR="00196633" w:rsidRDefault="00196633" w:rsidP="00F51525"/>
                            <w:p w14:paraId="233A7AD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B2FA38F">
                                  <v:shape id="_x0000_i1087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7" DrawAspect="Content" ObjectID="_1713604508" r:id="rId72"/>
                                </w:object>
                              </w:r>
                            </w:p>
                            <w:p w14:paraId="15875E41" w14:textId="77777777" w:rsidR="00196633" w:rsidRDefault="00196633" w:rsidP="00F51525"/>
                            <w:p w14:paraId="0537966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DA27C64">
                                  <v:shape id="_x0000_i1088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8" DrawAspect="Content" ObjectID="_1713604509" r:id="rId73"/>
                                </w:object>
                              </w:r>
                            </w:p>
                            <w:p w14:paraId="40924031" w14:textId="77777777" w:rsidR="00196633" w:rsidRDefault="00196633" w:rsidP="00F51525"/>
                            <w:p w14:paraId="45B56FE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D8AE131">
                                  <v:shape id="_x0000_i1089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9" DrawAspect="Content" ObjectID="_1713604510" r:id="rId74"/>
                                </w:object>
                              </w:r>
                            </w:p>
                            <w:p w14:paraId="5C935539" w14:textId="77777777" w:rsidR="00196633" w:rsidRDefault="00196633" w:rsidP="00F51525"/>
                            <w:p w14:paraId="1B3957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03EDFEFA">
                                  <v:shape id="_x0000_i1090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0" DrawAspect="Content" ObjectID="_1713604511" r:id="rId75"/>
                                </w:object>
                              </w:r>
                            </w:p>
                            <w:p w14:paraId="01D15F25" w14:textId="77777777" w:rsidR="00196633" w:rsidRDefault="00196633" w:rsidP="00F51525"/>
                            <w:p w14:paraId="583BB81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C5B7F21">
                                  <v:shape id="_x0000_i1091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1" DrawAspect="Content" ObjectID="_1713604512" r:id="rId76"/>
                                </w:object>
                              </w:r>
                            </w:p>
                            <w:p w14:paraId="061296FE" w14:textId="77777777" w:rsidR="00196633" w:rsidRDefault="00196633" w:rsidP="00F51525"/>
                            <w:p w14:paraId="123734B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3D290BAD">
                                  <v:shape id="_x0000_i1092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2" DrawAspect="Content" ObjectID="_1713604513" r:id="rId77"/>
                                </w:object>
                              </w:r>
                            </w:p>
                            <w:p w14:paraId="6AEE0AEC" w14:textId="77777777" w:rsidR="00196633" w:rsidRDefault="00196633" w:rsidP="00F51525"/>
                            <w:p w14:paraId="4925F3A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AB1BAE5">
                                  <v:shape id="_x0000_i1093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3" DrawAspect="Content" ObjectID="_1713604514" r:id="rId7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9" name="Text Box 1139"/>
                        <wps:cNvSpPr txBox="1">
                          <a:spLocks noChangeArrowheads="1"/>
                        </wps:cNvSpPr>
                        <wps:spPr bwMode="auto">
                          <a:xfrm>
                            <a:off x="8815" y="3598"/>
                            <a:ext cx="64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A0DBB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195BA1D">
                                  <v:shape id="_x0000_i1094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4" DrawAspect="Content" ObjectID="_1713604515" r:id="rId80"/>
                                </w:object>
                              </w:r>
                            </w:p>
                            <w:p w14:paraId="421AE22A" w14:textId="77777777" w:rsidR="00196633" w:rsidRDefault="00196633" w:rsidP="00F51525"/>
                            <w:p w14:paraId="1C632C8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7811C3EC">
                                  <v:shape id="_x0000_i1095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5" DrawAspect="Content" ObjectID="_1713604516" r:id="rId81"/>
                                </w:object>
                              </w:r>
                            </w:p>
                            <w:p w14:paraId="23AF93D4" w14:textId="77777777" w:rsidR="00196633" w:rsidRDefault="00196633" w:rsidP="00F51525"/>
                            <w:p w14:paraId="21C6F7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C962952">
                                  <v:shape id="_x0000_i1096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6" DrawAspect="Content" ObjectID="_1713604517" r:id="rId82"/>
                                </w:object>
                              </w:r>
                            </w:p>
                            <w:p w14:paraId="69164CCD" w14:textId="77777777" w:rsidR="00196633" w:rsidRDefault="00196633" w:rsidP="00F51525"/>
                            <w:p w14:paraId="178D3D9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07BC20E9">
                                  <v:shape id="_x0000_i1097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7" DrawAspect="Content" ObjectID="_1713604518" r:id="rId83"/>
                                </w:object>
                              </w:r>
                            </w:p>
                            <w:p w14:paraId="2080EA5B" w14:textId="77777777" w:rsidR="00196633" w:rsidRDefault="00196633" w:rsidP="00F51525"/>
                            <w:p w14:paraId="0CAB5B6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7473042">
                                  <v:shape id="_x0000_i1098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8" DrawAspect="Content" ObjectID="_1713604519" r:id="rId84"/>
                                </w:object>
                              </w:r>
                            </w:p>
                            <w:p w14:paraId="24DD8C87" w14:textId="77777777" w:rsidR="00196633" w:rsidRDefault="00196633" w:rsidP="00F51525"/>
                            <w:p w14:paraId="6264ED4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611334DB">
                                  <v:shape id="_x0000_i1099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9" DrawAspect="Content" ObjectID="_1713604520" r:id="rId85"/>
                                </w:object>
                              </w:r>
                            </w:p>
                            <w:p w14:paraId="54EFE5FB" w14:textId="77777777" w:rsidR="00196633" w:rsidRDefault="00196633" w:rsidP="00F51525"/>
                            <w:p w14:paraId="1256AD9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38DFB071">
                                  <v:shape id="_x0000_i1100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100" DrawAspect="Content" ObjectID="_1713604521" r:id="rId86"/>
                                </w:object>
                              </w:r>
                            </w:p>
                            <w:p w14:paraId="224D7649" w14:textId="77777777" w:rsidR="00196633" w:rsidRDefault="00196633" w:rsidP="00F51525"/>
                            <w:p w14:paraId="10BF837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7880B4B1">
                                  <v:shape id="_x0000_i1101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101" DrawAspect="Content" ObjectID="_1713604522" r:id="rId8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0" name="Line 114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901" y="2735"/>
                            <a:ext cx="6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1" name="Text Box 1141"/>
                        <wps:cNvSpPr txBox="1">
                          <a:spLocks noChangeArrowheads="1"/>
                        </wps:cNvSpPr>
                        <wps:spPr bwMode="auto">
                          <a:xfrm>
                            <a:off x="8752" y="2345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FF9D8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74EC26E6">
                                  <v:shape id="_x0000_i1102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2" DrawAspect="Content" ObjectID="_1713604523" r:id="rId89"/>
                                </w:object>
                              </w:r>
                            </w:p>
                            <w:p w14:paraId="684BF48D" w14:textId="77777777" w:rsidR="00196633" w:rsidRDefault="00196633" w:rsidP="00F51525"/>
                            <w:p w14:paraId="44F1A64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29D41A3">
                                  <v:shape id="_x0000_i1103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3" DrawAspect="Content" ObjectID="_1713604524" r:id="rId90"/>
                                </w:object>
                              </w:r>
                            </w:p>
                            <w:p w14:paraId="0583EE13" w14:textId="77777777" w:rsidR="00196633" w:rsidRDefault="00196633" w:rsidP="00F51525"/>
                            <w:p w14:paraId="3150F5F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5EBDC44">
                                  <v:shape id="_x0000_i1104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4" DrawAspect="Content" ObjectID="_1713604525" r:id="rId91"/>
                                </w:object>
                              </w:r>
                            </w:p>
                            <w:p w14:paraId="09F7EA62" w14:textId="77777777" w:rsidR="00196633" w:rsidRDefault="00196633" w:rsidP="00F51525"/>
                            <w:p w14:paraId="06E75E3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46DCC35">
                                  <v:shape id="_x0000_i1105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5" DrawAspect="Content" ObjectID="_1713604526" r:id="rId92"/>
                                </w:object>
                              </w:r>
                            </w:p>
                            <w:p w14:paraId="75150DD5" w14:textId="77777777" w:rsidR="00196633" w:rsidRDefault="00196633" w:rsidP="00F51525"/>
                            <w:p w14:paraId="43C09FA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33FED3D">
                                  <v:shape id="_x0000_i1106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6" DrawAspect="Content" ObjectID="_1713604527" r:id="rId93"/>
                                </w:object>
                              </w:r>
                            </w:p>
                            <w:p w14:paraId="4FB90269" w14:textId="77777777" w:rsidR="00196633" w:rsidRDefault="00196633" w:rsidP="00F51525"/>
                            <w:p w14:paraId="079E59F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67D0ACA">
                                  <v:shape id="_x0000_i1107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7" DrawAspect="Content" ObjectID="_1713604528" r:id="rId94"/>
                                </w:object>
                              </w:r>
                            </w:p>
                            <w:p w14:paraId="60ED9704" w14:textId="77777777" w:rsidR="00196633" w:rsidRDefault="00196633" w:rsidP="00F51525"/>
                            <w:p w14:paraId="15C7693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613A1C1">
                                  <v:shape id="_x0000_i1108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8" DrawAspect="Content" ObjectID="_1713604529" r:id="rId95"/>
                                </w:object>
                              </w:r>
                            </w:p>
                            <w:p w14:paraId="1E1B567E" w14:textId="77777777" w:rsidR="00196633" w:rsidRDefault="00196633" w:rsidP="00F51525"/>
                            <w:p w14:paraId="19D1E38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A312FB2">
                                  <v:shape id="_x0000_i1109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9" DrawAspect="Content" ObjectID="_1713604530" r:id="rId9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2" name="Line 1142"/>
                        <wps:cNvCnPr>
                          <a:cxnSpLocks noChangeShapeType="1"/>
                        </wps:cNvCnPr>
                        <wps:spPr bwMode="auto">
                          <a:xfrm>
                            <a:off x="9513" y="3582"/>
                            <a:ext cx="508" cy="2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3" name="Line 1143"/>
                        <wps:cNvCnPr>
                          <a:cxnSpLocks noChangeShapeType="1"/>
                        </wps:cNvCnPr>
                        <wps:spPr bwMode="auto">
                          <a:xfrm flipH="1">
                            <a:off x="8610" y="3218"/>
                            <a:ext cx="508" cy="2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4" name="Text Box 1144"/>
                        <wps:cNvSpPr txBox="1">
                          <a:spLocks noChangeArrowheads="1"/>
                        </wps:cNvSpPr>
                        <wps:spPr bwMode="auto">
                          <a:xfrm>
                            <a:off x="9353" y="3688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BF226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5AF96C65">
                                  <v:shape id="_x0000_i1110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0" DrawAspect="Content" ObjectID="_1713604531" r:id="rId98"/>
                                </w:object>
                              </w:r>
                            </w:p>
                            <w:p w14:paraId="4A984973" w14:textId="77777777" w:rsidR="00196633" w:rsidRDefault="00196633" w:rsidP="00F51525"/>
                            <w:p w14:paraId="4F468DC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DC057DA">
                                  <v:shape id="_x0000_i1111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1" DrawAspect="Content" ObjectID="_1713604532" r:id="rId99"/>
                                </w:object>
                              </w:r>
                            </w:p>
                            <w:p w14:paraId="60BAE72F" w14:textId="77777777" w:rsidR="00196633" w:rsidRDefault="00196633" w:rsidP="00F51525"/>
                            <w:p w14:paraId="7D43DD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6F71505">
                                  <v:shape id="_x0000_i1112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2" DrawAspect="Content" ObjectID="_1713604533" r:id="rId100"/>
                                </w:object>
                              </w:r>
                            </w:p>
                            <w:p w14:paraId="2F9A1E04" w14:textId="77777777" w:rsidR="00196633" w:rsidRDefault="00196633" w:rsidP="00F51525"/>
                            <w:p w14:paraId="467E3FA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FEE3DF5">
                                  <v:shape id="_x0000_i1113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3" DrawAspect="Content" ObjectID="_1713604534" r:id="rId101"/>
                                </w:object>
                              </w:r>
                            </w:p>
                            <w:p w14:paraId="745D5025" w14:textId="77777777" w:rsidR="00196633" w:rsidRDefault="00196633" w:rsidP="00F51525"/>
                            <w:p w14:paraId="3AD891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1CB8B03">
                                  <v:shape id="_x0000_i1114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4" DrawAspect="Content" ObjectID="_1713604535" r:id="rId102"/>
                                </w:object>
                              </w:r>
                            </w:p>
                            <w:p w14:paraId="21456CCC" w14:textId="77777777" w:rsidR="00196633" w:rsidRDefault="00196633" w:rsidP="00F51525"/>
                            <w:p w14:paraId="7F6B899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8A0D5F8">
                                  <v:shape id="_x0000_i1115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5" DrawAspect="Content" ObjectID="_1713604536" r:id="rId103"/>
                                </w:object>
                              </w:r>
                            </w:p>
                            <w:p w14:paraId="5B8ABB53" w14:textId="77777777" w:rsidR="00196633" w:rsidRDefault="00196633" w:rsidP="00F51525"/>
                            <w:p w14:paraId="74414C0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D3D69CE">
                                  <v:shape id="_x0000_i1116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6" DrawAspect="Content" ObjectID="_1713604537" r:id="rId104"/>
                                </w:object>
                              </w:r>
                            </w:p>
                            <w:p w14:paraId="080E591A" w14:textId="77777777" w:rsidR="00196633" w:rsidRDefault="00196633" w:rsidP="00F51525"/>
                            <w:p w14:paraId="297CE28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810CE18">
                                  <v:shape id="_x0000_i1117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7" DrawAspect="Content" ObjectID="_1713604538" r:id="rId10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5" name="Text Box 1145"/>
                        <wps:cNvSpPr txBox="1">
                          <a:spLocks noChangeArrowheads="1"/>
                        </wps:cNvSpPr>
                        <wps:spPr bwMode="auto">
                          <a:xfrm>
                            <a:off x="8381" y="2880"/>
                            <a:ext cx="56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C14E9B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49D7B7CA">
                                  <v:shape id="_x0000_i1118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18" DrawAspect="Content" ObjectID="_1713604539" r:id="rId107"/>
                                </w:object>
                              </w:r>
                            </w:p>
                            <w:p w14:paraId="42F17264" w14:textId="77777777" w:rsidR="00196633" w:rsidRDefault="00196633" w:rsidP="00F51525"/>
                            <w:p w14:paraId="43BE3753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73B2A263">
                                  <v:shape id="_x0000_i1119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19" DrawAspect="Content" ObjectID="_1713604540" r:id="rId108"/>
                                </w:object>
                              </w:r>
                            </w:p>
                            <w:p w14:paraId="735D528D" w14:textId="77777777" w:rsidR="00196633" w:rsidRDefault="00196633" w:rsidP="00F51525"/>
                            <w:p w14:paraId="5E34DE8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270CA049">
                                  <v:shape id="_x0000_i1120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0" DrawAspect="Content" ObjectID="_1713604541" r:id="rId109"/>
                                </w:object>
                              </w:r>
                            </w:p>
                            <w:p w14:paraId="2D4A1C97" w14:textId="77777777" w:rsidR="00196633" w:rsidRDefault="00196633" w:rsidP="00F51525"/>
                            <w:p w14:paraId="0F379923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2A6DCEC9">
                                  <v:shape id="_x0000_i1121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1" DrawAspect="Content" ObjectID="_1713604542" r:id="rId110"/>
                                </w:object>
                              </w:r>
                            </w:p>
                            <w:p w14:paraId="62FA83BE" w14:textId="77777777" w:rsidR="00196633" w:rsidRDefault="00196633" w:rsidP="00F51525"/>
                            <w:p w14:paraId="3F9CFA6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1A2CCAF">
                                  <v:shape id="_x0000_i1122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2" DrawAspect="Content" ObjectID="_1713604543" r:id="rId111"/>
                                </w:object>
                              </w:r>
                            </w:p>
                            <w:p w14:paraId="043FD861" w14:textId="77777777" w:rsidR="00196633" w:rsidRDefault="00196633" w:rsidP="00F51525"/>
                            <w:p w14:paraId="205CBE3B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6D934357">
                                  <v:shape id="_x0000_i1123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3" DrawAspect="Content" ObjectID="_1713604544" r:id="rId112"/>
                                </w:object>
                              </w:r>
                            </w:p>
                            <w:p w14:paraId="20FAB1BB" w14:textId="77777777" w:rsidR="00196633" w:rsidRDefault="00196633" w:rsidP="00F51525"/>
                            <w:p w14:paraId="4C8113A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458B64C7">
                                  <v:shape id="_x0000_i1124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4" DrawAspect="Content" ObjectID="_1713604545" r:id="rId113"/>
                                </w:object>
                              </w:r>
                            </w:p>
                            <w:p w14:paraId="0EDC84EE" w14:textId="77777777" w:rsidR="00196633" w:rsidRDefault="00196633" w:rsidP="00F51525"/>
                            <w:p w14:paraId="3CE450F7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0FA61005">
                                  <v:shape id="_x0000_i1125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5" DrawAspect="Content" ObjectID="_1713604546" r:id="rId11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B2456E" id="Группа 2590" o:spid="_x0000_s1090" style="position:absolute;left:0;text-align:left;margin-left:25.85pt;margin-top:25.05pt;width:154.2pt;height:110.5pt;z-index:251666432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">
                <v:line id="Line 1121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xnEsgAAADdAAAADwAAAGRycy9kb3ducmV2LnhtbESPT2vCQBTE74V+h+UVeqsbLYYaXUUq&#10;gvZQ/Ad6fGZfk7TZt2F3TdJv3y0Uehxm5jfMbNGbWrTkfGVZwXCQgCDOra64UHA6rp9eQPiArLG2&#10;TAq+ycNifn83w0zbjvfUHkIhIoR9hgrKEJpMSp+XZNAPbEMcvQ/rDIYoXSG1wy7CTS1HSZJKgxXH&#10;hRIbei0p/zrcjIL3513aLrdvm/68Ta/5an+9fHZOqceHfjkFEagP/+G/9kYrGI0nQ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OxnEsgAAADdAAAADwAAAAAA&#10;AAAAAAAAAAChAgAAZHJzL2Rvd25yZXYueG1sUEsFBgAAAAAEAAQA+QAAAJYDAAAAAA==&#10;"/>
                <v:line id="Line 1122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75Zc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vR5ksL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D75ZcgAAADdAAAADwAAAAAA&#10;AAAAAAAAAAChAgAAZHJzL2Rvd25yZXYueG1sUEsFBgAAAAAEAAQA+QAAAJYDAAAAAA==&#10;"/>
                <v:line id="Line 1123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ksAcgAAADdAAAADwAAAGRycy9kb3ducmV2LnhtbESPT2sCMRTE74V+h/AKvZSarf2Dbo0i&#10;hUIPXtSyi7fn5nWz7OZlm6S6fnsjCD0OM/MbZrYYbCcO5EPjWMHTKANBXDndcK3ge/v5OAERIrLG&#10;zjEpOFGAxfz2Zoa5dkde02ETa5EgHHJUYGLscylDZchiGLmeOHk/zluMSfpaao/HBLedHGfZm7TY&#10;cFow2NOHoard/FkFcrJ6+PXL/UtbtGU5NUVV9LuVUvd3w/IdRKQh/oev7S+tYPw6fYbLm/QE5Pw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5ksAcgAAADdAAAADwAAAAAA&#10;AAAAAAAAAAChAgAAZHJzL2Rvd25yZXYueG1sUEsFBgAAAAAEAAQA+QAAAJYDAAAAAA==&#10;"/>
                <v:rect id="Rectangle 1124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m28cYA&#10;AADdAAAADwAAAGRycy9kb3ducmV2LnhtbESP0WrCQBRE3wv9h+UW+lJ0o2jRmFWKVOxDERv9gEv2&#10;NgnJ3g27G439+m6h4OMwM2eYbDOYVlzI+dqygsk4AUFcWF1zqeB82o0WIHxA1thaJgU38rBZPz5k&#10;mGp75S+65KEUEcI+RQVVCF0qpS8qMujHtiOO3rd1BkOUrpTa4TXCTSunSfIqDdYcFyrsaFtR0eS9&#10;UbDX9NIffnjffzI2u6M7dPN3Uur5aXhbgQg0hHv4v/2hFUznyxn8vYlP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Gm28cYAAADdAAAADwAAAAAAAAAAAAAAAACYAgAAZHJz&#10;L2Rvd25yZXYueG1sUEsFBgAAAAAEAAQA9QAAAIsDAAAAAA==&#10;"/>
                <v:rect id="Rectangle 1125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sJ8sQA&#10;AADdAAAADwAAAGRycy9kb3ducmV2LnhtbESPT2vCQBTE70K/w/IK3nRTMY2mrlIKluKt8c/5kX0m&#10;wezbsLvR9Nt3BcHjMDO/YVabwbTiSs43lhW8TRMQxKXVDVcKDvvtZAHCB2SNrWVS8EceNuuX0Qpz&#10;bW/8S9ciVCJC2OeooA6hy6X0ZU0G/dR2xNE7W2cwROkqqR3eIty0cpYk79Jgw3Ghxo6+aiovRW8U&#10;zPt5Y4+npLvsnOwz/Z2ZtMyUGr8Onx8gAg3hGX60f7SCWbpM4f4mP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rCfLEAAAA3QAAAA8AAAAAAAAAAAAAAAAAmAIAAGRycy9k&#10;b3ducmV2LnhtbFBLBQYAAAAABAAEAPUAAACJAwAAAAA=&#10;"/>
                <v:rect id="Rectangle 1126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Xw3cYA&#10;AADdAAAADwAAAGRycy9kb3ducmV2LnhtbESPQWsCMRSE7wX/Q3hCbzWpRdGtUdrSgj1JVcTjY/O6&#10;2bp5WTavuv77plDocZiZb5jFqg+NOlOX6sgW7kcGFHEZXc2Vhf3u7W4GKgmywyYyWbhSgtVycLPA&#10;wsULf9B5K5XKEE4FWvAibaF1Kj0FTKPYEmfvM3YBJcuu0q7DS4aHRo+NmeqANecFjy29eCpP2+9g&#10;4dU8lF/+ihs5ymlnnmeTw3rzbu3tsH96BCXUy3/4r712FsaT+RR+3+Qno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mXw3cYAAADdAAAADwAAAAAAAAAAAAAAAACYAgAAZHJz&#10;L2Rvd25yZXYueG1sUEsFBgAAAAAEAAQA9QAAAIsDAAAAAA==&#10;"/>
                <v:line id="Line 1127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IqAsgAAADdAAAADwAAAGRycy9kb3ducmV2LnhtbESPT2sCMRTE74V+h/AKvZSarfSPbo0i&#10;hUIPXtSyi7fn5nWz7OZlm6S6fnsjCD0OM/MbZrYYbCcO5EPjWMHTKANBXDndcK3ge/v5OAERIrLG&#10;zjEpOFGAxfz2Zoa5dkde02ETa5EgHHJUYGLscylDZchiGLmeOHk/zluMSfpaao/HBLedHGfZq7TY&#10;cFow2NOHoard/FkFcrJ6+PXL/XNbtGU5NUVV9LuVUvd3w/IdRKQh/oev7S+tYPwyfYPLm/QE5Pw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KIqAsgAAADdAAAADwAAAAAA&#10;AAAAAAAAAAChAgAAZHJzL2Rvd25yZXYueG1sUEsFBgAAAAAEAAQA+QAAAJYDAAAAAA==&#10;"/>
                <v:line id="Line 1128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2+cMQAAADdAAAADwAAAGRycy9kb3ducmV2LnhtbERPz2vCMBS+D/wfwhN2GZoqTrQzigwG&#10;HrzoRmW3t+atKW1eapJp/e/NQdjx4/u92vS2FRfyoXasYDLOQBCXTtdcKfj6/BgtQISIrLF1TApu&#10;FGCzHjytMNfuyge6HGMlUgiHHBWYGLtcylAashjGriNO3K/zFmOCvpLa4zWF21ZOs2wuLdacGgx2&#10;9G6obI5/VoFc7F/Ofvsza4rmdFqaoiy6771Sz8N++wYiUh//xQ/3TiuYvi7T3PQmPQG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Pb5wxAAAAN0AAAAPAAAAAAAAAAAA&#10;AAAAAKECAABkcnMvZG93bnJldi54bWxQSwUGAAAAAAQABAD5AAAAkgMAAAAA&#10;"/>
                <v:group id="Group 1129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6L7MYAAADd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wmsxn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rovsxgAAAN0A&#10;AAAPAAAAAAAAAAAAAAAAAKoCAABkcnMvZG93bnJldi54bWxQSwUGAAAAAAQABAD6AAAAnQMAAAAA&#10;">
                  <v:line id="Line 1130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82csQAAADdAAAADwAAAGRycy9kb3ducmV2LnhtbERPy2rCQBTdC/7DcIXudKKFUFJHEUXQ&#10;LoovqMtr5pqkzdwJM9Mk/XtnUXB5OO/5sje1aMn5yrKC6SQBQZxbXXGh4HLejt9A+ICssbZMCv7I&#10;w3IxHMwx07bjI7WnUIgYwj5DBWUITSalz0sy6Ce2IY7c3TqDIUJXSO2wi+GmlrMkSaXBimNDiQ2t&#10;S8p/Tr9GwefrIW1X+49d/7VPb/nmeLt+d06pl1G/egcRqA9P8b97pxXM0iTuj2/iE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jzZyxAAAAN0AAAAPAAAAAAAAAAAA&#10;AAAAAKECAABkcnMvZG93bnJldi54bWxQSwUGAAAAAAQABAD5AAAAkgMAAAAA&#10;"/>
                  <v:line id="Line 1131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OT6ccAAADd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E1G8P8mP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w5PpxwAAAN0AAAAPAAAAAAAA&#10;AAAAAAAAAKECAABkcnMvZG93bnJldi54bWxQSwUGAAAAAAQABAD5AAAAlQMAAAAA&#10;"/>
                  <v:line id="Line 1132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ENns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iUp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EQ2exwAAAN0AAAAPAAAAAAAA&#10;AAAAAAAAAKECAABkcnMvZG93bnJldi54bWxQSwUGAAAAAAQABAD5AAAAlQMAAAAA&#10;"/>
                  <v:line id="Line 1133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2oBccAAADd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pskM7m/iE5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XagFxwAAAN0AAAAPAAAAAAAA&#10;AAAAAAAAAKECAABkcnMvZG93bnJldi54bWxQSwUGAAAAAAQABAD5AAAAlQMAAAAA&#10;"/>
                </v:group>
                <v:shape id="Text Box 1134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Pewc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2DsRrC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PewcMAAADdAAAADwAAAAAAAAAAAAAAAACYAgAAZHJzL2Rv&#10;d25yZXYueG1sUEsFBgAAAAAEAAQA9QAAAIgDAAAAAA==&#10;" filled="f" stroked="f">
                  <v:textbox>
                    <w:txbxContent>
                      <w:p w14:paraId="2DFFA466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135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97WsUA&#10;AADd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qEri9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f3taxQAAAN0AAAAPAAAAAAAAAAAAAAAAAJgCAABkcnMv&#10;ZG93bnJldi54bWxQSwUGAAAAAAQABAD1AAAAigMAAAAA&#10;" filled="f" stroked="f">
                  <v:textbox>
                    <w:txbxContent>
                      <w:p w14:paraId="554DF73C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136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3lLcUA&#10;AADd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qpDP7fxCc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reUtxQAAAN0AAAAPAAAAAAAAAAAAAAAAAJgCAABkcnMv&#10;ZG93bnJldi54bWxQSwUGAAAAAAQABAD1AAAAigMAAAAA&#10;" filled="f" stroked="f">
                  <v:textbox>
                    <w:txbxContent>
                      <w:p w14:paraId="05DA8300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1137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FAtsYA&#10;AADdAAAADwAAAGRycy9kb3ducmV2LnhtbESPS2vDMBCE74X8B7GB3hqpIc3DtRxCQiCnljgP6G2x&#10;NraptTKWGrv/vioUehxm5hsmXQ+2EXfqfO1Yw/NEgSAunKm51HA+7Z+WIHxANtg4Jg3f5GGdjR5S&#10;TIzr+Uj3PJQiQtgnqKEKoU2k9EVFFv3EtcTRu7nOYoiyK6XpsI9w28ipUnNpsea4UGFL24qKz/zL&#10;ari83T6uM/Ve7uxL27tBSbYrqfXjeNi8ggg0hP/wX/tgNEznagG/b+IT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OFAtsYAAADdAAAADwAAAAAAAAAAAAAAAACYAgAAZHJz&#10;L2Rvd25yZXYueG1sUEsFBgAAAAAEAAQA9QAAAIsDAAAAAA==&#10;" filled="f" stroked="f">
                  <v:textbox>
                    <w:txbxContent>
                      <w:p w14:paraId="21CF3FD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76CA3C31">
                            <v:shape id="_x0000_i1078" type="#_x0000_t75" style="width:14.4pt;height:14.4pt" o:ole="">
                              <v:imagedata r:id="rId115" o:title=""/>
                            </v:shape>
                            <o:OLEObject Type="Embed" ProgID="Equation.3" ShapeID="_x0000_i1078" DrawAspect="Content" ObjectID="_1713432156" r:id="rId116"/>
                          </w:object>
                        </w:r>
                      </w:p>
                      <w:p w14:paraId="26D21259" w14:textId="77777777" w:rsidR="00196633" w:rsidRDefault="00196633" w:rsidP="00F51525"/>
                      <w:p w14:paraId="6416ACF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77419E3">
                            <v:shape id="_x0000_i1079" type="#_x0000_t75" style="width:14.4pt;height:14.4pt" o:ole="">
                              <v:imagedata r:id="rId115" o:title=""/>
                            </v:shape>
                            <o:OLEObject Type="Embed" ProgID="Equation.3" ShapeID="_x0000_i1079" DrawAspect="Content" ObjectID="_1713432157" r:id="rId117"/>
                          </w:object>
                        </w:r>
                      </w:p>
                      <w:p w14:paraId="54F7126B" w14:textId="77777777" w:rsidR="00196633" w:rsidRDefault="00196633" w:rsidP="00F51525"/>
                      <w:p w14:paraId="258A68A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C11FD7E">
                            <v:shape id="_x0000_i1080" type="#_x0000_t75" style="width:14.4pt;height:14.4pt" o:ole="">
                              <v:imagedata r:id="rId115" o:title=""/>
                            </v:shape>
                            <o:OLEObject Type="Embed" ProgID="Equation.3" ShapeID="_x0000_i1080" DrawAspect="Content" ObjectID="_1713432158" r:id="rId118"/>
                          </w:object>
                        </w:r>
                      </w:p>
                      <w:p w14:paraId="49DE1AC6" w14:textId="77777777" w:rsidR="00196633" w:rsidRDefault="00196633" w:rsidP="00F51525"/>
                      <w:p w14:paraId="68B5EFA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936B76B">
                            <v:shape id="_x0000_i1081" type="#_x0000_t75" style="width:14.4pt;height:14.4pt" o:ole="">
                              <v:imagedata r:id="rId115" o:title=""/>
                            </v:shape>
                            <o:OLEObject Type="Embed" ProgID="Equation.3" ShapeID="_x0000_i1081" DrawAspect="Content" ObjectID="_1713432159" r:id="rId119"/>
                          </w:object>
                        </w:r>
                      </w:p>
                      <w:p w14:paraId="26B8A035" w14:textId="77777777" w:rsidR="00196633" w:rsidRDefault="00196633" w:rsidP="00F51525"/>
                      <w:p w14:paraId="13E6DB5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73276C3E">
                            <v:shape id="_x0000_i1082" type="#_x0000_t75" style="width:14.4pt;height:14.4pt" o:ole="">
                              <v:imagedata r:id="rId115" o:title=""/>
                            </v:shape>
                            <o:OLEObject Type="Embed" ProgID="Equation.3" ShapeID="_x0000_i1082" DrawAspect="Content" ObjectID="_1713432160" r:id="rId120"/>
                          </w:object>
                        </w:r>
                      </w:p>
                      <w:p w14:paraId="1A7A248D" w14:textId="77777777" w:rsidR="00196633" w:rsidRDefault="00196633" w:rsidP="00F51525"/>
                      <w:p w14:paraId="5AD8FDA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A7087B3">
                            <v:shape id="_x0000_i1083" type="#_x0000_t75" style="width:14.4pt;height:14.4pt" o:ole="">
                              <v:imagedata r:id="rId115" o:title=""/>
                            </v:shape>
                            <o:OLEObject Type="Embed" ProgID="Equation.3" ShapeID="_x0000_i1083" DrawAspect="Content" ObjectID="_1713432161" r:id="rId121"/>
                          </w:object>
                        </w:r>
                      </w:p>
                      <w:p w14:paraId="5188C87D" w14:textId="77777777" w:rsidR="00196633" w:rsidRDefault="00196633" w:rsidP="00F51525"/>
                      <w:p w14:paraId="078039C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A12BD8F">
                            <v:shape id="_x0000_i1084" type="#_x0000_t75" style="width:14.4pt;height:14.4pt" o:ole="">
                              <v:imagedata r:id="rId115" o:title=""/>
                            </v:shape>
                            <o:OLEObject Type="Embed" ProgID="Equation.3" ShapeID="_x0000_i1084" DrawAspect="Content" ObjectID="_1713432162" r:id="rId122"/>
                          </w:object>
                        </w:r>
                      </w:p>
                      <w:p w14:paraId="5D3657DF" w14:textId="77777777" w:rsidR="00196633" w:rsidRDefault="00196633" w:rsidP="00F51525"/>
                      <w:p w14:paraId="08D5DD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1BFF077E">
                            <v:shape id="_x0000_i1085" type="#_x0000_t75" style="width:14.4pt;height:14.4pt" o:ole="">
                              <v:imagedata r:id="rId115" o:title=""/>
                            </v:shape>
                            <o:OLEObject Type="Embed" ProgID="Equation.3" ShapeID="_x0000_i1085" DrawAspect="Content" ObjectID="_1713432163" r:id="rId123"/>
                          </w:object>
                        </w:r>
                      </w:p>
                    </w:txbxContent>
                  </v:textbox>
                </v:shape>
                <v:shape id="Text Box 1138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7UxMIA&#10;AADd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6qODe+iU9Ar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ftTEwgAAAN0AAAAPAAAAAAAAAAAAAAAAAJgCAABkcnMvZG93&#10;bnJldi54bWxQSwUGAAAAAAQABAD1AAAAhwMAAAAA&#10;" filled="f" stroked="f">
                  <v:textbox>
                    <w:txbxContent>
                      <w:p w14:paraId="3F5BD53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FC45CF9">
                            <v:shape id="_x0000_i1086" type="#_x0000_t75" style="width:14.4pt;height:14.4pt" o:ole="">
                              <v:imagedata r:id="rId124" o:title=""/>
                            </v:shape>
                            <o:OLEObject Type="Embed" ProgID="Equation.3" ShapeID="_x0000_i1086" DrawAspect="Content" ObjectID="_1713432164" r:id="rId125"/>
                          </w:object>
                        </w:r>
                      </w:p>
                      <w:p w14:paraId="411023CE" w14:textId="77777777" w:rsidR="00196633" w:rsidRDefault="00196633" w:rsidP="00F51525"/>
                      <w:p w14:paraId="233A7AD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B2FA38F">
                            <v:shape id="_x0000_i1087" type="#_x0000_t75" style="width:14.4pt;height:14.4pt" o:ole="">
                              <v:imagedata r:id="rId124" o:title=""/>
                            </v:shape>
                            <o:OLEObject Type="Embed" ProgID="Equation.3" ShapeID="_x0000_i1087" DrawAspect="Content" ObjectID="_1713432165" r:id="rId126"/>
                          </w:object>
                        </w:r>
                      </w:p>
                      <w:p w14:paraId="15875E41" w14:textId="77777777" w:rsidR="00196633" w:rsidRDefault="00196633" w:rsidP="00F51525"/>
                      <w:p w14:paraId="0537966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DA27C64">
                            <v:shape id="_x0000_i1088" type="#_x0000_t75" style="width:14.4pt;height:14.4pt" o:ole="">
                              <v:imagedata r:id="rId124" o:title=""/>
                            </v:shape>
                            <o:OLEObject Type="Embed" ProgID="Equation.3" ShapeID="_x0000_i1088" DrawAspect="Content" ObjectID="_1713432166" r:id="rId127"/>
                          </w:object>
                        </w:r>
                      </w:p>
                      <w:p w14:paraId="40924031" w14:textId="77777777" w:rsidR="00196633" w:rsidRDefault="00196633" w:rsidP="00F51525"/>
                      <w:p w14:paraId="45B56FE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D8AE131">
                            <v:shape id="_x0000_i1089" type="#_x0000_t75" style="width:14.4pt;height:14.4pt" o:ole="">
                              <v:imagedata r:id="rId124" o:title=""/>
                            </v:shape>
                            <o:OLEObject Type="Embed" ProgID="Equation.3" ShapeID="_x0000_i1089" DrawAspect="Content" ObjectID="_1713432167" r:id="rId128"/>
                          </w:object>
                        </w:r>
                      </w:p>
                      <w:p w14:paraId="5C935539" w14:textId="77777777" w:rsidR="00196633" w:rsidRDefault="00196633" w:rsidP="00F51525"/>
                      <w:p w14:paraId="1B3957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03EDFEFA">
                            <v:shape id="_x0000_i1090" type="#_x0000_t75" style="width:14.4pt;height:14.4pt" o:ole="">
                              <v:imagedata r:id="rId124" o:title=""/>
                            </v:shape>
                            <o:OLEObject Type="Embed" ProgID="Equation.3" ShapeID="_x0000_i1090" DrawAspect="Content" ObjectID="_1713432168" r:id="rId129"/>
                          </w:object>
                        </w:r>
                      </w:p>
                      <w:p w14:paraId="01D15F25" w14:textId="77777777" w:rsidR="00196633" w:rsidRDefault="00196633" w:rsidP="00F51525"/>
                      <w:p w14:paraId="583BB81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C5B7F21">
                            <v:shape id="_x0000_i1091" type="#_x0000_t75" style="width:14.4pt;height:14.4pt" o:ole="">
                              <v:imagedata r:id="rId124" o:title=""/>
                            </v:shape>
                            <o:OLEObject Type="Embed" ProgID="Equation.3" ShapeID="_x0000_i1091" DrawAspect="Content" ObjectID="_1713432169" r:id="rId130"/>
                          </w:object>
                        </w:r>
                      </w:p>
                      <w:p w14:paraId="061296FE" w14:textId="77777777" w:rsidR="00196633" w:rsidRDefault="00196633" w:rsidP="00F51525"/>
                      <w:p w14:paraId="123734B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3D290BAD">
                            <v:shape id="_x0000_i1092" type="#_x0000_t75" style="width:14.4pt;height:14.4pt" o:ole="">
                              <v:imagedata r:id="rId124" o:title=""/>
                            </v:shape>
                            <o:OLEObject Type="Embed" ProgID="Equation.3" ShapeID="_x0000_i1092" DrawAspect="Content" ObjectID="_1713432170" r:id="rId131"/>
                          </w:object>
                        </w:r>
                      </w:p>
                      <w:p w14:paraId="6AEE0AEC" w14:textId="77777777" w:rsidR="00196633" w:rsidRDefault="00196633" w:rsidP="00F51525"/>
                      <w:p w14:paraId="4925F3A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AB1BAE5">
                            <v:shape id="_x0000_i1093" type="#_x0000_t75" style="width:14.4pt;height:14.4pt" o:ole="">
                              <v:imagedata r:id="rId124" o:title=""/>
                            </v:shape>
                            <o:OLEObject Type="Embed" ProgID="Equation.3" ShapeID="_x0000_i1093" DrawAspect="Content" ObjectID="_1713432171" r:id="rId132"/>
                          </w:object>
                        </w:r>
                      </w:p>
                    </w:txbxContent>
                  </v:textbox>
                </v:shape>
                <v:shape id="Text Box 1139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JxX8UA&#10;AADd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ilnB9E5+Az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MnFfxQAAAN0AAAAPAAAAAAAAAAAAAAAAAJgCAABkcnMv&#10;ZG93bnJldi54bWxQSwUGAAAAAAQABAD1AAAAigMAAAAA&#10;" filled="f" stroked="f">
                  <v:textbox>
                    <w:txbxContent>
                      <w:p w14:paraId="7CA0DBB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195BA1D">
                            <v:shape id="_x0000_i1094" type="#_x0000_t75" style="width:21.6pt;height:14.4pt" o:ole="">
                              <v:imagedata r:id="rId133" o:title=""/>
                            </v:shape>
                            <o:OLEObject Type="Embed" ProgID="Equation.3" ShapeID="_x0000_i1094" DrawAspect="Content" ObjectID="_1713432172" r:id="rId134"/>
                          </w:object>
                        </w:r>
                      </w:p>
                      <w:p w14:paraId="421AE22A" w14:textId="77777777" w:rsidR="00196633" w:rsidRDefault="00196633" w:rsidP="00F51525"/>
                      <w:p w14:paraId="1C632C8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7811C3EC">
                            <v:shape id="_x0000_i1095" type="#_x0000_t75" style="width:21.6pt;height:14.4pt" o:ole="">
                              <v:imagedata r:id="rId133" o:title=""/>
                            </v:shape>
                            <o:OLEObject Type="Embed" ProgID="Equation.3" ShapeID="_x0000_i1095" DrawAspect="Content" ObjectID="_1713432173" r:id="rId135"/>
                          </w:object>
                        </w:r>
                      </w:p>
                      <w:p w14:paraId="23AF93D4" w14:textId="77777777" w:rsidR="00196633" w:rsidRDefault="00196633" w:rsidP="00F51525"/>
                      <w:p w14:paraId="21C6F7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C962952">
                            <v:shape id="_x0000_i1096" type="#_x0000_t75" style="width:21.6pt;height:14.4pt" o:ole="">
                              <v:imagedata r:id="rId133" o:title=""/>
                            </v:shape>
                            <o:OLEObject Type="Embed" ProgID="Equation.3" ShapeID="_x0000_i1096" DrawAspect="Content" ObjectID="_1713432174" r:id="rId136"/>
                          </w:object>
                        </w:r>
                      </w:p>
                      <w:p w14:paraId="69164CCD" w14:textId="77777777" w:rsidR="00196633" w:rsidRDefault="00196633" w:rsidP="00F51525"/>
                      <w:p w14:paraId="178D3D9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07BC20E9">
                            <v:shape id="_x0000_i1097" type="#_x0000_t75" style="width:21.6pt;height:14.4pt" o:ole="">
                              <v:imagedata r:id="rId133" o:title=""/>
                            </v:shape>
                            <o:OLEObject Type="Embed" ProgID="Equation.3" ShapeID="_x0000_i1097" DrawAspect="Content" ObjectID="_1713432175" r:id="rId137"/>
                          </w:object>
                        </w:r>
                      </w:p>
                      <w:p w14:paraId="2080EA5B" w14:textId="77777777" w:rsidR="00196633" w:rsidRDefault="00196633" w:rsidP="00F51525"/>
                      <w:p w14:paraId="0CAB5B6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7473042">
                            <v:shape id="_x0000_i1098" type="#_x0000_t75" style="width:21.6pt;height:14.4pt" o:ole="">
                              <v:imagedata r:id="rId133" o:title=""/>
                            </v:shape>
                            <o:OLEObject Type="Embed" ProgID="Equation.3" ShapeID="_x0000_i1098" DrawAspect="Content" ObjectID="_1713432176" r:id="rId138"/>
                          </w:object>
                        </w:r>
                      </w:p>
                      <w:p w14:paraId="24DD8C87" w14:textId="77777777" w:rsidR="00196633" w:rsidRDefault="00196633" w:rsidP="00F51525"/>
                      <w:p w14:paraId="6264ED4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611334DB">
                            <v:shape id="_x0000_i1099" type="#_x0000_t75" style="width:21.6pt;height:14.4pt" o:ole="">
                              <v:imagedata r:id="rId133" o:title=""/>
                            </v:shape>
                            <o:OLEObject Type="Embed" ProgID="Equation.3" ShapeID="_x0000_i1099" DrawAspect="Content" ObjectID="_1713432177" r:id="rId139"/>
                          </w:object>
                        </w:r>
                      </w:p>
                      <w:p w14:paraId="54EFE5FB" w14:textId="77777777" w:rsidR="00196633" w:rsidRDefault="00196633" w:rsidP="00F51525"/>
                      <w:p w14:paraId="1256AD9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38DFB071">
                            <v:shape id="_x0000_i1100" type="#_x0000_t75" style="width:21.6pt;height:14.4pt" o:ole="">
                              <v:imagedata r:id="rId133" o:title=""/>
                            </v:shape>
                            <o:OLEObject Type="Embed" ProgID="Equation.3" ShapeID="_x0000_i1100" DrawAspect="Content" ObjectID="_1713432178" r:id="rId140"/>
                          </w:object>
                        </w:r>
                      </w:p>
                      <w:p w14:paraId="224D7649" w14:textId="77777777" w:rsidR="00196633" w:rsidRDefault="00196633" w:rsidP="00F51525"/>
                      <w:p w14:paraId="10BF837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7880B4B1">
                            <v:shape id="_x0000_i1101" type="#_x0000_t75" style="width:21.6pt;height:14.4pt" o:ole="">
                              <v:imagedata r:id="rId133" o:title=""/>
                            </v:shape>
                            <o:OLEObject Type="Embed" ProgID="Equation.3" ShapeID="_x0000_i1101" DrawAspect="Content" ObjectID="_1713432179" r:id="rId141"/>
                          </w:object>
                        </w:r>
                      </w:p>
                    </w:txbxContent>
                  </v:textbox>
                </v:shape>
                <v:line id="Line 1140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Jp8QAAADdAAAADwAAAGRycy9kb3ducmV2LnhtbERPy2rCQBTdC/2H4Ra608lDpERHKSF9&#10;IQhN7cLdJXObBDN3QmaqsV/vLASXh/NebUbTiRMNrrWsIJ5FIIgrq1uuFey/X6fPIJxH1thZJgUX&#10;crBZP0xWmGl75i86lb4WIYRdhgoa7/tMSlc1ZNDNbE8cuF87GPQBDrXUA55DuOlkEkULabDl0NBg&#10;T3lD1bH8MwoO/viW59vd//ynLz7372mZFiZX6ulxfFmC8DT6u/jm/tAKkkUc9oc34QnI9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XAmnxAAAAN0AAAAPAAAAAAAAAAAA&#10;AAAAAKECAABkcnMvZG93bnJldi54bWxQSwUGAAAAAAQABAD5AAAAkgMAAAAA&#10;">
                  <v:stroke endarrow="block" endarrowwidth="narrow"/>
                </v:line>
                <v:shape id="Text Box 1141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3rhMQA&#10;AADdAAAADwAAAGRycy9kb3ducmV2LnhtbESPQWvCQBSE74L/YXmCN7MbqdKmriKWgidFbQu9PbLP&#10;JDT7NmS3Jv57VxA8DjPzDbNY9bYWF2p95VhDmigQxLkzFRcavk6fk1cQPiAbrB2Thit5WC2HgwVm&#10;xnV8oMsxFCJC2GeooQyhyaT0eUkWfeIa4uidXWsxRNkW0rTYRbit5VSpubRYcVwosaFNSfnf8d9q&#10;+N6df39e1L74sLOmc72SbN+k1uNRv34HEagPz/CjvTUapvM0hfub+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d64TEAAAA3QAAAA8AAAAAAAAAAAAAAAAAmAIAAGRycy9k&#10;b3ducmV2LnhtbFBLBQYAAAAABAAEAPUAAACJAwAAAAA=&#10;" filled="f" stroked="f">
                  <v:textbox>
                    <w:txbxContent>
                      <w:p w14:paraId="0BFF9D8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74EC26E6">
                            <v:shape id="_x0000_i1102" type="#_x0000_t75" style="width:14.4pt;height:21.6pt" o:ole="">
                              <v:imagedata r:id="rId142" o:title=""/>
                            </v:shape>
                            <o:OLEObject Type="Embed" ProgID="Equation.3" ShapeID="_x0000_i1102" DrawAspect="Content" ObjectID="_1713432180" r:id="rId143"/>
                          </w:object>
                        </w:r>
                      </w:p>
                      <w:p w14:paraId="684BF48D" w14:textId="77777777" w:rsidR="00196633" w:rsidRDefault="00196633" w:rsidP="00F51525"/>
                      <w:p w14:paraId="44F1A64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29D41A3">
                            <v:shape id="_x0000_i1103" type="#_x0000_t75" style="width:14.4pt;height:21.6pt" o:ole="">
                              <v:imagedata r:id="rId142" o:title=""/>
                            </v:shape>
                            <o:OLEObject Type="Embed" ProgID="Equation.3" ShapeID="_x0000_i1103" DrawAspect="Content" ObjectID="_1713432181" r:id="rId144"/>
                          </w:object>
                        </w:r>
                      </w:p>
                      <w:p w14:paraId="0583EE13" w14:textId="77777777" w:rsidR="00196633" w:rsidRDefault="00196633" w:rsidP="00F51525"/>
                      <w:p w14:paraId="3150F5F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5EBDC44">
                            <v:shape id="_x0000_i1104" type="#_x0000_t75" style="width:14.4pt;height:21.6pt" o:ole="">
                              <v:imagedata r:id="rId142" o:title=""/>
                            </v:shape>
                            <o:OLEObject Type="Embed" ProgID="Equation.3" ShapeID="_x0000_i1104" DrawAspect="Content" ObjectID="_1713432182" r:id="rId145"/>
                          </w:object>
                        </w:r>
                      </w:p>
                      <w:p w14:paraId="09F7EA62" w14:textId="77777777" w:rsidR="00196633" w:rsidRDefault="00196633" w:rsidP="00F51525"/>
                      <w:p w14:paraId="06E75E3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46DCC35">
                            <v:shape id="_x0000_i1105" type="#_x0000_t75" style="width:14.4pt;height:21.6pt" o:ole="">
                              <v:imagedata r:id="rId142" o:title=""/>
                            </v:shape>
                            <o:OLEObject Type="Embed" ProgID="Equation.3" ShapeID="_x0000_i1105" DrawAspect="Content" ObjectID="_1713432183" r:id="rId146"/>
                          </w:object>
                        </w:r>
                      </w:p>
                      <w:p w14:paraId="75150DD5" w14:textId="77777777" w:rsidR="00196633" w:rsidRDefault="00196633" w:rsidP="00F51525"/>
                      <w:p w14:paraId="43C09FA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33FED3D">
                            <v:shape id="_x0000_i1106" type="#_x0000_t75" style="width:14.4pt;height:21.6pt" o:ole="">
                              <v:imagedata r:id="rId142" o:title=""/>
                            </v:shape>
                            <o:OLEObject Type="Embed" ProgID="Equation.3" ShapeID="_x0000_i1106" DrawAspect="Content" ObjectID="_1713432184" r:id="rId147"/>
                          </w:object>
                        </w:r>
                      </w:p>
                      <w:p w14:paraId="4FB90269" w14:textId="77777777" w:rsidR="00196633" w:rsidRDefault="00196633" w:rsidP="00F51525"/>
                      <w:p w14:paraId="079E59F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67D0ACA">
                            <v:shape id="_x0000_i1107" type="#_x0000_t75" style="width:14.4pt;height:21.6pt" o:ole="">
                              <v:imagedata r:id="rId142" o:title=""/>
                            </v:shape>
                            <o:OLEObject Type="Embed" ProgID="Equation.3" ShapeID="_x0000_i1107" DrawAspect="Content" ObjectID="_1713432185" r:id="rId148"/>
                          </w:object>
                        </w:r>
                      </w:p>
                      <w:p w14:paraId="60ED9704" w14:textId="77777777" w:rsidR="00196633" w:rsidRDefault="00196633" w:rsidP="00F51525"/>
                      <w:p w14:paraId="15C7693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613A1C1">
                            <v:shape id="_x0000_i1108" type="#_x0000_t75" style="width:14.4pt;height:21.6pt" o:ole="">
                              <v:imagedata r:id="rId142" o:title=""/>
                            </v:shape>
                            <o:OLEObject Type="Embed" ProgID="Equation.3" ShapeID="_x0000_i1108" DrawAspect="Content" ObjectID="_1713432186" r:id="rId149"/>
                          </w:object>
                        </w:r>
                      </w:p>
                      <w:p w14:paraId="1E1B567E" w14:textId="77777777" w:rsidR="00196633" w:rsidRDefault="00196633" w:rsidP="00F51525"/>
                      <w:p w14:paraId="19D1E38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A312FB2">
                            <v:shape id="_x0000_i1109" type="#_x0000_t75" style="width:14.4pt;height:21.6pt" o:ole="">
                              <v:imagedata r:id="rId142" o:title=""/>
                            </v:shape>
                            <o:OLEObject Type="Embed" ProgID="Equation.3" ShapeID="_x0000_i1109" DrawAspect="Content" ObjectID="_1713432187" r:id="rId150"/>
                          </w:object>
                        </w:r>
                      </w:p>
                    </w:txbxContent>
                  </v:textbox>
                </v:shape>
                <v:line id="Line 1142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m7icUAAADdAAAADwAAAGRycy9kb3ducmV2LnhtbESPQWsCMRSE74X+h/AKvdXs7mEpW6OI&#10;WKg9lNYqXh+b525w87IkUeO/bwShx2FmvmGm82QHcSYfjGMF5aQAQdw6bbhTsP19f3kFESKyxsEx&#10;KbhSgPns8WGKjXYX/qHzJnYiQzg0qKCPcWykDG1PFsPEjcTZOzhvMWbpO6k9XjLcDrIqilpaNJwX&#10;ehxp2VN73Jysgi8Tv8vrdt+az92yXq19KhaHpNTzU1q8gYiU4n/43v7QCqq6rOD2Jj8BO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m7icUAAADdAAAADwAAAAAAAAAA&#10;AAAAAAChAgAAZHJzL2Rvd25yZXYueG1sUEsFBgAAAAAEAAQA+QAAAJMDAAAAAA==&#10;">
                  <v:stroke startarrow="block" startarrowwidth="narrow" endarrowwidth="narrow"/>
                </v:line>
                <v:line id="Line 1143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4rjcEAAADdAAAADwAAAGRycy9kb3ducmV2LnhtbESPzYrCMBSF9wO+Q7gD7sbUKuJ0jFIE&#10;wZ1YxfWludMWm5uaRK1vbwTB5eH8fJzFqjetuJHzjWUF41ECgri0uuFKwfGw+ZmD8AFZY2uZFDzI&#10;w2o5+Fpgpu2d93QrQiXiCPsMFdQhdJmUvqzJoB/Zjjh6/9YZDFG6SmqH9zhuWpkmyUwabDgSauxo&#10;XVN5Lq4mcimfVrnbn6a/F4e4s6fzpEiVGn73+R+IQH34hN/trVaQzsYTeL2JT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/iuNwQAAAN0AAAAPAAAAAAAAAAAAAAAA&#10;AKECAABkcnMvZG93bnJldi54bWxQSwUGAAAAAAQABAD5AAAAjwMAAAAA&#10;">
                  <v:stroke startarrow="block" startarrowwidth="narrow" endarrowwidth="narrow"/>
                </v:line>
                <v:shape id="Text Box 1144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pIHM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LlPIX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6kgcxQAAAN0AAAAPAAAAAAAAAAAAAAAAAJgCAABkcnMv&#10;ZG93bnJldi54bWxQSwUGAAAAAAQABAD1AAAAigMAAAAA&#10;" filled="f" stroked="f">
                  <v:textbox>
                    <w:txbxContent>
                      <w:p w14:paraId="07BF226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5AF96C65">
                            <v:shape id="_x0000_i1110" type="#_x0000_t75" style="width:14.4pt;height:21.6pt" o:ole="">
                              <v:imagedata r:id="rId151" o:title=""/>
                            </v:shape>
                            <o:OLEObject Type="Embed" ProgID="Equation.3" ShapeID="_x0000_i1110" DrawAspect="Content" ObjectID="_1713432188" r:id="rId152"/>
                          </w:object>
                        </w:r>
                      </w:p>
                      <w:p w14:paraId="4A984973" w14:textId="77777777" w:rsidR="00196633" w:rsidRDefault="00196633" w:rsidP="00F51525"/>
                      <w:p w14:paraId="4F468DC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DC057DA">
                            <v:shape id="_x0000_i1111" type="#_x0000_t75" style="width:14.4pt;height:21.6pt" o:ole="">
                              <v:imagedata r:id="rId151" o:title=""/>
                            </v:shape>
                            <o:OLEObject Type="Embed" ProgID="Equation.3" ShapeID="_x0000_i1111" DrawAspect="Content" ObjectID="_1713432189" r:id="rId153"/>
                          </w:object>
                        </w:r>
                      </w:p>
                      <w:p w14:paraId="60BAE72F" w14:textId="77777777" w:rsidR="00196633" w:rsidRDefault="00196633" w:rsidP="00F51525"/>
                      <w:p w14:paraId="7D43DD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6F71505">
                            <v:shape id="_x0000_i1112" type="#_x0000_t75" style="width:14.4pt;height:21.6pt" o:ole="">
                              <v:imagedata r:id="rId151" o:title=""/>
                            </v:shape>
                            <o:OLEObject Type="Embed" ProgID="Equation.3" ShapeID="_x0000_i1112" DrawAspect="Content" ObjectID="_1713432190" r:id="rId154"/>
                          </w:object>
                        </w:r>
                      </w:p>
                      <w:p w14:paraId="2F9A1E04" w14:textId="77777777" w:rsidR="00196633" w:rsidRDefault="00196633" w:rsidP="00F51525"/>
                      <w:p w14:paraId="467E3FA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FEE3DF5">
                            <v:shape id="_x0000_i1113" type="#_x0000_t75" style="width:14.4pt;height:21.6pt" o:ole="">
                              <v:imagedata r:id="rId151" o:title=""/>
                            </v:shape>
                            <o:OLEObject Type="Embed" ProgID="Equation.3" ShapeID="_x0000_i1113" DrawAspect="Content" ObjectID="_1713432191" r:id="rId155"/>
                          </w:object>
                        </w:r>
                      </w:p>
                      <w:p w14:paraId="745D5025" w14:textId="77777777" w:rsidR="00196633" w:rsidRDefault="00196633" w:rsidP="00F51525"/>
                      <w:p w14:paraId="3AD891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1CB8B03">
                            <v:shape id="_x0000_i1114" type="#_x0000_t75" style="width:14.4pt;height:21.6pt" o:ole="">
                              <v:imagedata r:id="rId151" o:title=""/>
                            </v:shape>
                            <o:OLEObject Type="Embed" ProgID="Equation.3" ShapeID="_x0000_i1114" DrawAspect="Content" ObjectID="_1713432192" r:id="rId156"/>
                          </w:object>
                        </w:r>
                      </w:p>
                      <w:p w14:paraId="21456CCC" w14:textId="77777777" w:rsidR="00196633" w:rsidRDefault="00196633" w:rsidP="00F51525"/>
                      <w:p w14:paraId="7F6B899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8A0D5F8">
                            <v:shape id="_x0000_i1115" type="#_x0000_t75" style="width:14.4pt;height:21.6pt" o:ole="">
                              <v:imagedata r:id="rId151" o:title=""/>
                            </v:shape>
                            <o:OLEObject Type="Embed" ProgID="Equation.3" ShapeID="_x0000_i1115" DrawAspect="Content" ObjectID="_1713432193" r:id="rId157"/>
                          </w:object>
                        </w:r>
                      </w:p>
                      <w:p w14:paraId="5B8ABB53" w14:textId="77777777" w:rsidR="00196633" w:rsidRDefault="00196633" w:rsidP="00F51525"/>
                      <w:p w14:paraId="74414C0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D3D69CE">
                            <v:shape id="_x0000_i1116" type="#_x0000_t75" style="width:14.4pt;height:21.6pt" o:ole="">
                              <v:imagedata r:id="rId151" o:title=""/>
                            </v:shape>
                            <o:OLEObject Type="Embed" ProgID="Equation.3" ShapeID="_x0000_i1116" DrawAspect="Content" ObjectID="_1713432194" r:id="rId158"/>
                          </w:object>
                        </w:r>
                      </w:p>
                      <w:p w14:paraId="080E591A" w14:textId="77777777" w:rsidR="00196633" w:rsidRDefault="00196633" w:rsidP="00F51525"/>
                      <w:p w14:paraId="297CE28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810CE18">
                            <v:shape id="_x0000_i1117" type="#_x0000_t75" style="width:14.4pt;height:21.6pt" o:ole="">
                              <v:imagedata r:id="rId151" o:title=""/>
                            </v:shape>
                            <o:OLEObject Type="Embed" ProgID="Equation.3" ShapeID="_x0000_i1117" DrawAspect="Content" ObjectID="_1713432195" r:id="rId159"/>
                          </w:object>
                        </w:r>
                      </w:p>
                    </w:txbxContent>
                  </v:textbox>
                </v:shape>
                <v:shape id="Text Box 1145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bth8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iSbpf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pu2HxQAAAN0AAAAPAAAAAAAAAAAAAAAAAJgCAABkcnMv&#10;ZG93bnJldi54bWxQSwUGAAAAAAQABAD1AAAAigMAAAAA&#10;" filled="f" stroked="f">
                  <v:textbox>
                    <w:txbxContent>
                      <w:p w14:paraId="70C14E9B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49D7B7CA">
                            <v:shape id="_x0000_i1118" type="#_x0000_t75" style="width:14.4pt;height:21.6pt" o:ole="">
                              <v:imagedata r:id="rId160" o:title=""/>
                            </v:shape>
                            <o:OLEObject Type="Embed" ProgID="Equation.3" ShapeID="_x0000_i1118" DrawAspect="Content" ObjectID="_1713432196" r:id="rId161"/>
                          </w:object>
                        </w:r>
                      </w:p>
                      <w:p w14:paraId="42F17264" w14:textId="77777777" w:rsidR="00196633" w:rsidRDefault="00196633" w:rsidP="00F51525"/>
                      <w:p w14:paraId="43BE3753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73B2A263">
                            <v:shape id="_x0000_i1119" type="#_x0000_t75" style="width:14.4pt;height:21.6pt" o:ole="">
                              <v:imagedata r:id="rId160" o:title=""/>
                            </v:shape>
                            <o:OLEObject Type="Embed" ProgID="Equation.3" ShapeID="_x0000_i1119" DrawAspect="Content" ObjectID="_1713432197" r:id="rId162"/>
                          </w:object>
                        </w:r>
                      </w:p>
                      <w:p w14:paraId="735D528D" w14:textId="77777777" w:rsidR="00196633" w:rsidRDefault="00196633" w:rsidP="00F51525"/>
                      <w:p w14:paraId="5E34DE8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270CA049">
                            <v:shape id="_x0000_i1120" type="#_x0000_t75" style="width:14.4pt;height:21.6pt" o:ole="">
                              <v:imagedata r:id="rId160" o:title=""/>
                            </v:shape>
                            <o:OLEObject Type="Embed" ProgID="Equation.3" ShapeID="_x0000_i1120" DrawAspect="Content" ObjectID="_1713432198" r:id="rId163"/>
                          </w:object>
                        </w:r>
                      </w:p>
                      <w:p w14:paraId="2D4A1C97" w14:textId="77777777" w:rsidR="00196633" w:rsidRDefault="00196633" w:rsidP="00F51525"/>
                      <w:p w14:paraId="0F379923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2A6DCEC9">
                            <v:shape id="_x0000_i1121" type="#_x0000_t75" style="width:14.4pt;height:21.6pt" o:ole="">
                              <v:imagedata r:id="rId160" o:title=""/>
                            </v:shape>
                            <o:OLEObject Type="Embed" ProgID="Equation.3" ShapeID="_x0000_i1121" DrawAspect="Content" ObjectID="_1713432199" r:id="rId164"/>
                          </w:object>
                        </w:r>
                      </w:p>
                      <w:p w14:paraId="62FA83BE" w14:textId="77777777" w:rsidR="00196633" w:rsidRDefault="00196633" w:rsidP="00F51525"/>
                      <w:p w14:paraId="3F9CFA6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1A2CCAF">
                            <v:shape id="_x0000_i1122" type="#_x0000_t75" style="width:14.4pt;height:21.6pt" o:ole="">
                              <v:imagedata r:id="rId160" o:title=""/>
                            </v:shape>
                            <o:OLEObject Type="Embed" ProgID="Equation.3" ShapeID="_x0000_i1122" DrawAspect="Content" ObjectID="_1713432200" r:id="rId165"/>
                          </w:object>
                        </w:r>
                      </w:p>
                      <w:p w14:paraId="043FD861" w14:textId="77777777" w:rsidR="00196633" w:rsidRDefault="00196633" w:rsidP="00F51525"/>
                      <w:p w14:paraId="205CBE3B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6D934357">
                            <v:shape id="_x0000_i1123" type="#_x0000_t75" style="width:14.4pt;height:21.6pt" o:ole="">
                              <v:imagedata r:id="rId160" o:title=""/>
                            </v:shape>
                            <o:OLEObject Type="Embed" ProgID="Equation.3" ShapeID="_x0000_i1123" DrawAspect="Content" ObjectID="_1713432201" r:id="rId166"/>
                          </w:object>
                        </w:r>
                      </w:p>
                      <w:p w14:paraId="20FAB1BB" w14:textId="77777777" w:rsidR="00196633" w:rsidRDefault="00196633" w:rsidP="00F51525"/>
                      <w:p w14:paraId="4C8113A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458B64C7">
                            <v:shape id="_x0000_i1124" type="#_x0000_t75" style="width:14.4pt;height:21.6pt" o:ole="">
                              <v:imagedata r:id="rId160" o:title=""/>
                            </v:shape>
                            <o:OLEObject Type="Embed" ProgID="Equation.3" ShapeID="_x0000_i1124" DrawAspect="Content" ObjectID="_1713432202" r:id="rId167"/>
                          </w:object>
                        </w:r>
                      </w:p>
                      <w:p w14:paraId="0EDC84EE" w14:textId="77777777" w:rsidR="00196633" w:rsidRDefault="00196633" w:rsidP="00F51525"/>
                      <w:p w14:paraId="3CE450F7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0FA61005">
                            <v:shape id="_x0000_i1125" type="#_x0000_t75" style="width:14.4pt;height:21.6pt" o:ole="">
                              <v:imagedata r:id="rId160" o:title=""/>
                            </v:shape>
                            <o:OLEObject Type="Embed" ProgID="Equation.3" ShapeID="_x0000_i1125" DrawAspect="Content" ObjectID="_1713432203" r:id="rId168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00B43">
        <w:rPr>
          <w:b/>
        </w:rPr>
        <w:t xml:space="preserve">Вопрос </w:t>
      </w:r>
      <w:r>
        <w:rPr>
          <w:b/>
        </w:rPr>
        <w:t>3</w:t>
      </w:r>
      <w:r>
        <w:rPr>
          <w:szCs w:val="28"/>
        </w:rPr>
        <w:t xml:space="preserve"> </w:t>
      </w:r>
      <w:r w:rsidRPr="0059398D">
        <w:t xml:space="preserve">На рисунке приведена схема трехфазной цепи, </w:t>
      </w:r>
      <w:r w:rsidRPr="0059398D">
        <w:rPr>
          <w:position w:val="-12"/>
        </w:rPr>
        <w:object w:dxaOrig="3300" w:dyaOrig="440" w14:anchorId="58A405AD">
          <v:shape id="_x0000_i1027" type="#_x0000_t75" style="width:165.75pt;height:21.75pt" o:ole="">
            <v:imagedata r:id="rId169" o:title=""/>
          </v:shape>
          <o:OLEObject Type="Embed" ProgID="Equation.3" ShapeID="_x0000_i1027" DrawAspect="Content" ObjectID="_1713604448" r:id="rId170"/>
        </w:object>
      </w:r>
      <w:r w:rsidRPr="0059398D">
        <w:t xml:space="preserve">, </w:t>
      </w:r>
      <w:r w:rsidRPr="0059398D">
        <w:rPr>
          <w:lang w:val="en-US"/>
        </w:rPr>
        <w:t>U</w:t>
      </w:r>
      <w:r w:rsidRPr="0059398D">
        <w:rPr>
          <w:vertAlign w:val="subscript"/>
        </w:rPr>
        <w:t>Л</w:t>
      </w:r>
      <w:r>
        <w:rPr>
          <w:vertAlign w:val="subscript"/>
        </w:rPr>
        <w:t xml:space="preserve"> </w:t>
      </w:r>
      <w:r w:rsidRPr="0059398D">
        <w:t>=</w:t>
      </w:r>
      <w:r>
        <w:t xml:space="preserve"> </w:t>
      </w:r>
      <w:r w:rsidRPr="0059398D">
        <w:t xml:space="preserve">220 В. Ток </w:t>
      </w:r>
      <w:r w:rsidRPr="0059398D">
        <w:rPr>
          <w:position w:val="-12"/>
        </w:rPr>
        <w:object w:dxaOrig="279" w:dyaOrig="380" w14:anchorId="277A9A50">
          <v:shape id="_x0000_i1028" type="#_x0000_t75" style="width:14.25pt;height:21.75pt" o:ole="">
            <v:imagedata r:id="rId171" o:title=""/>
          </v:shape>
          <o:OLEObject Type="Embed" ProgID="Equation.3" ShapeID="_x0000_i1028" DrawAspect="Content" ObjectID="_1713604449" r:id="rId172"/>
        </w:object>
      </w:r>
      <w:r>
        <w:t>= ______ А</w:t>
      </w:r>
      <w:r w:rsidRPr="0059398D">
        <w:t>.</w:t>
      </w:r>
    </w:p>
    <w:p w14:paraId="6F6F71C1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216BDFC4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42743659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7F55CD7E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19B960D3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77C4307A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341B0692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3</w:t>
      </w:r>
    </w:p>
    <w:p w14:paraId="262A02D5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3F08621D" w14:textId="7AC9A56D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>Вопрос 1</w:t>
      </w:r>
      <w:r w:rsidRPr="0038200C">
        <w:rPr>
          <w:sz w:val="28"/>
          <w:szCs w:val="28"/>
        </w:rPr>
        <w:t xml:space="preserve"> Сопротивления цепи постоянного тока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1</w:t>
      </w:r>
      <w:r w:rsidRPr="0038200C">
        <w:rPr>
          <w:sz w:val="28"/>
          <w:szCs w:val="28"/>
        </w:rPr>
        <w:t xml:space="preserve">=150 Ом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2</w:t>
      </w:r>
      <w:r w:rsidRPr="0038200C">
        <w:rPr>
          <w:sz w:val="28"/>
          <w:szCs w:val="28"/>
        </w:rPr>
        <w:t xml:space="preserve"> = 100 Ом, включены параллельно на напряжение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=200 В. Ток цепи равен </w:t>
      </w:r>
      <w:r w:rsidRPr="0038200C">
        <w:rPr>
          <w:sz w:val="28"/>
          <w:szCs w:val="28"/>
          <w:lang w:val="en-US"/>
        </w:rPr>
        <w:t>I</w:t>
      </w:r>
      <w:r w:rsidRPr="0038200C">
        <w:rPr>
          <w:sz w:val="28"/>
          <w:szCs w:val="28"/>
        </w:rPr>
        <w:t>=______, A.</w:t>
      </w:r>
    </w:p>
    <w:p w14:paraId="3FA8B9F1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 xml:space="preserve">Вопрос 2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=100 </w:t>
      </w:r>
      <w:r w:rsidRPr="0038200C">
        <w:rPr>
          <w:sz w:val="28"/>
          <w:szCs w:val="28"/>
          <w:lang w:val="en-US"/>
        </w:rPr>
        <w:t>B</w:t>
      </w:r>
      <w:r w:rsidRPr="0038200C">
        <w:rPr>
          <w:sz w:val="28"/>
          <w:szCs w:val="28"/>
        </w:rPr>
        <w:t xml:space="preserve">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lang w:val="en-US"/>
        </w:rPr>
        <w:t>X</w:t>
      </w:r>
      <w:r w:rsidRPr="0038200C">
        <w:rPr>
          <w:sz w:val="28"/>
          <w:szCs w:val="28"/>
          <w:vertAlign w:val="subscript"/>
          <w:lang w:val="en-US"/>
        </w:rPr>
        <w:t>L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lang w:val="en-US"/>
        </w:rPr>
        <w:t>X</w:t>
      </w:r>
      <w:r w:rsidRPr="0038200C">
        <w:rPr>
          <w:sz w:val="28"/>
          <w:szCs w:val="28"/>
          <w:vertAlign w:val="subscript"/>
          <w:lang w:val="en-US"/>
        </w:rPr>
        <w:t>C</w:t>
      </w:r>
      <w:r w:rsidRPr="0038200C">
        <w:rPr>
          <w:sz w:val="28"/>
          <w:szCs w:val="28"/>
        </w:rPr>
        <w:t>= 5 Ом.</w:t>
      </w:r>
    </w:p>
    <w:p w14:paraId="46F2305C" w14:textId="3F3FEBD8" w:rsidR="00F51525" w:rsidRPr="0038200C" w:rsidRDefault="00F51525" w:rsidP="0038200C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D1E6F7D" wp14:editId="5E6762A3">
                <wp:extent cx="2743200" cy="1600200"/>
                <wp:effectExtent l="0" t="635" r="0" b="0"/>
                <wp:docPr id="2589" name="Полотно 25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53" name="Group 457"/>
                        <wpg:cNvGrpSpPr>
                          <a:grpSpLocks/>
                        </wpg:cNvGrpSpPr>
                        <wpg:grpSpPr bwMode="auto">
                          <a:xfrm>
                            <a:off x="203200" y="114300"/>
                            <a:ext cx="2540000" cy="1416050"/>
                            <a:chOff x="2021" y="8603"/>
                            <a:chExt cx="4000" cy="2230"/>
                          </a:xfrm>
                        </wpg:grpSpPr>
                        <wps:wsp>
                          <wps:cNvPr id="2554" name="Line 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5" name="Line 4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6" name="Line 4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557" name="Group 461"/>
                          <wpg:cNvGrpSpPr>
                            <a:grpSpLocks/>
                          </wpg:cNvGrpSpPr>
                          <wpg:grpSpPr bwMode="auto">
                            <a:xfrm>
                              <a:off x="5301" y="9527"/>
                              <a:ext cx="288" cy="720"/>
                              <a:chOff x="6633" y="9503"/>
                              <a:chExt cx="288" cy="720"/>
                            </a:xfrm>
                          </wpg:grpSpPr>
                          <wps:wsp>
                            <wps:cNvPr id="2558" name="Oval 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50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59" name="Oval 4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86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0" name="Oval 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68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1" name="Oval 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1004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2" name="Rectangle 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33" y="9503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563" name="Rectangle 4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8783"/>
                              <a:ext cx="18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4" name="Rectangle 468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914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5" name="Rectangle 469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860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6" name="Line 4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8963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7" name="Line 4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1" y="8963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8" name="Line 4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95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9" name="Line 4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932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0" name="Line 4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95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1" name="Rectangle 4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11" y="10653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2" name="Line 4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143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3" name="Oval 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8783"/>
                              <a:ext cx="360" cy="3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4" name="Line 47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01" y="860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5" name="Line 4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1" y="86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6" name="Line 4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8603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7" name="Oval 4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10715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8" name="Oval 4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89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9" name="Oval 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1" y="884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0" name="Oval 484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1" y="861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1" name="Oval 48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1073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2" name="Oval 4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93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3" name="Text Box 4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21" y="1022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13B1BB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4" name="Text Box 4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87D3EB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5" name="Text Box 4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1" y="945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9AB091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6" name="Text Box 4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1" y="1029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1DF85C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7" name="Text Box 4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1" y="971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08F159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8" name="Text Box 4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7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1BE1FA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D1E6F7D" id="Полотно 2589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">
                <v:shape id="_x0000_s1117" type="#_x0000_t75" style="position:absolute;width:27432;height:16002;visibility:visible;mso-wrap-style:square">
                  <v:fill o:detectmouseclick="t"/>
                  <v:path o:connecttype="none"/>
                </v:shape>
                <v:group id="Group 45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P8GnMUAAADdAAAADwAAAGRycy9kb3ducmV2LnhtbESPQYvCMBSE7wv+h/AE&#10;b2tapctSjSLiigcRVhfE26N5tsXmpTTZtv57Iwgeh5n5hpkve1OJlhpXWlYQjyMQxJnVJecK/k4/&#10;n98gnEfWWFkmBXdysFwMPuaYatvxL7VHn4sAYZeigsL7OpXSZQUZdGNbEwfvahuDPsgml7rBLsBN&#10;JSdR9CUNlhwWCqxpXVB2O/4bBdsOu9U03rT723V9v5ySw3kfk1KjYb+agfDU+3f41d5pBZMkmcL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j/BpzFAAAA3QAA&#10;AA8AAAAAAAAAAAAAAAAAqgIAAGRycy9kb3ducmV2LnhtbFBLBQYAAAAABAAEAPoAAACcAwAAAAA=&#10;">
                  <v:line id="Line 45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J+EMgAAADdAAAADwAAAGRycy9kb3ducmV2LnhtbESPQWvCQBSE7wX/w/KE3uqmWkNJXUVa&#10;BO2hqBXs8Zl9TaLZt2F3m6T/vlsQPA4z8w0zW/SmFi05X1lW8DhKQBDnVldcKDh8rh6eQfiArLG2&#10;TAp+ycNiPribYaZtxztq96EQEcI+QwVlCE0mpc9LMuhHtiGO3rd1BkOUrpDaYRfhppbjJEmlwYrj&#10;QokNvZaUX/Y/RsHHZJu2y837uj9u0lP+tjt9nTun1P2wX76ACNSHW/jaXmsF4+n0Cf7fxCcg5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yJ+EMgAAADdAAAADwAAAAAA&#10;AAAAAAAAAAChAgAAZHJzL2Rvd25yZXYueG1sUEsFBgAAAAAEAAQA+QAAAJYDAAAAAA==&#10;"/>
                  <v:line id="Line 45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7bi8gAAADdAAAADwAAAGRycy9kb3ducmV2LnhtbESPQWvCQBSE74X+h+UVvNVNlYQSXUVa&#10;BO2hqBX0+My+Jmmzb8PumqT/3i0Uehxm5htmvhxMIzpyvras4GmcgCAurK65VHD8WD8+g/ABWWNj&#10;mRT8kIfl4v5ujrm2Pe+pO4RSRAj7HBVUIbS5lL6oyKAf25Y4ep/WGQxRulJqh32Em0ZOkiSTBmuO&#10;CxW29FJR8X24GgXv013WrbZvm+G0zS7F6/5y/uqdUqOHYTUDEWgI/+G/9kYrmKRp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G7bi8gAAADdAAAADwAAAAAA&#10;AAAAAAAAAAChAgAAZHJzL2Rvd25yZXYueG1sUEsFBgAAAAAEAAQA+QAAAJYDAAAAAA==&#10;"/>
                  <v:line id="Line 46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xF/MgAAADd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eTFK5v4hOQi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LxF/MgAAADdAAAADwAAAAAA&#10;AAAAAAAAAAChAgAAZHJzL2Rvd25yZXYueG1sUEsFBgAAAAAEAAQA+QAAAJYDAAAAAA==&#10;"/>
                  <v:group id="Group 46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xACfxgAAAN0A&#10;AAAPAAAAAAAAAAAAAAAAAKoCAABkcnMvZG93bnJldi54bWxQSwUGAAAAAAQABAD6AAAAnQMAAAAA&#10;">
                    <v:oval id="Oval 46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Il28IA&#10;AADdAAAADwAAAGRycy9kb3ducmV2LnhtbERPS0vDQBC+C/0PywjezKYNKRKzLaWlUA8ejHofspMH&#10;zc6G7DSN/949CB4/vne5X9ygZppC79nAOklBEdfe9twa+Po8P7+ACoJscfBMBn4owH63eiixsP7O&#10;HzRX0qoYwqFAA53IWGgd6o4chsSPxJFr/ORQIpxabSe8x3A36E2abrXDnmNDhyMdO6qv1c0ZOLWH&#10;ajvrTPKsOV0kv36/v2VrY54el8MrKKFF/sV/7os1sMnzODe+iU9A7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4iXbwgAAAN0AAAAPAAAAAAAAAAAAAAAAAJgCAABkcnMvZG93&#10;bnJldi54bWxQSwUGAAAAAAQABAD1AAAAhwMAAAAA&#10;"/>
                    <v:oval id="Oval 46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6AQMUA&#10;AADdAAAADwAAAGRycy9kb3ducmV2LnhtbESPQWvCQBSE74X+h+UVems2GiI2dRWpFPTQg7G9P7LP&#10;JJh9G7KvMf33XaHgcZiZb5jVZnKdGmkIrWcDsyQFRVx523Jt4Ov08bIEFQTZYueZDPxSgM368WGF&#10;hfVXPtJYSq0ihEOBBhqRvtA6VA05DInviaN39oNDiXKotR3wGuGu0/M0XWiHLceFBnt6b6i6lD/O&#10;wK7elotRZ5Jn591e8sv35yGbGfP8NG3fQAlNcg//t/fWwDzPX+H2Jj4Bv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roBAxQAAAN0AAAAPAAAAAAAAAAAAAAAAAJgCAABkcnMv&#10;ZG93bnJldi54bWxQSwUGAAAAAAQABAD1AAAAigMAAAAA&#10;"/>
                    <v:oval id="Oval 46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jjYMIA&#10;AADdAAAADwAAAGRycy9kb3ducmV2LnhtbERPTWuDQBC9F/oflink1qyJKMW6CaGhkBx6qG3vgztR&#10;0Z0Vd2rMv88eCj0+3ne5X9ygZppC59nAZp2AIq697bgx8P31/vwCKgiyxcEzGbhRgP3u8aHEwvor&#10;f9JcSaNiCIcCDbQiY6F1qFtyGNZ+JI7cxU8OJcKp0XbCawx3g94mSa4ddhwbWhzpraW6r36dgWNz&#10;qPJZp5Kll+NJsv7n45xujFk9LYdXUEKL/Iv/3CdrYJvlcX98E5+A3t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+ONgwgAAAN0AAAAPAAAAAAAAAAAAAAAAAJgCAABkcnMvZG93&#10;bnJldi54bWxQSwUGAAAAAAQABAD1AAAAhwMAAAAA&#10;"/>
                    <v:oval id="Oval 46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RG+8UA&#10;AADdAAAADwAAAGRycy9kb3ducmV2LnhtbESPwWrDMBBE74X+g9hCb43sGJvgRgkhoZAeeqiT3hdr&#10;Y5tYK2NtHPfvq0Khx2Fm3jDr7ex6NdEYOs8G0kUCirj2tuPGwPn09rICFQTZYu+ZDHxTgO3m8WGN&#10;pfV3/qSpkkZFCIcSDbQiQ6l1qFtyGBZ+II7exY8OJcqx0XbEe4S7Xi+TpNAOO44LLQ60b6m+Vjdn&#10;4NDsqmLSmeTZ5XCU/Pr18Z6lxjw/zbtXUEKz/If/2kdrYJkXKfy+iU9Ab3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tEb7xQAAAN0AAAAPAAAAAAAAAAAAAAAAAJgCAABkcnMv&#10;ZG93bnJldi54bWxQSwUGAAAAAAQABAD1AAAAigMAAAAA&#10;"/>
                    <v:rect id="Rectangle 46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Y9HcQA&#10;AADdAAAADwAAAGRycy9kb3ducmV2LnhtbESPQWvCQBSE74L/YXlCb7ppsCKpq1RNaQ8e1Lb3x+4z&#10;CWbfhuyq0V/vFgSPw8x8w8wWna3FmVpfOVbwOkpAEGtnKi4U/P58DqcgfEA2WDsmBVfysJj3ezPM&#10;jLvwjs77UIgIYZ+hgjKEJpPS65Is+pFriKN3cK3FEGVbSNPiJcJtLdMkmUiLFceFEhtalaSP+5NV&#10;sEVcb29fWi/z62ac0+ovJ1cr9TLoPt5BBOrCM/xofxsF6dskhf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WPR3EAAAA3QAAAA8AAAAAAAAAAAAAAAAAmAIAAGRycy9k&#10;b3ducmV2LnhtbFBLBQYAAAAABAAEAPUAAACJAwAAAAA=&#10;" strokecolor="white"/>
                  </v:group>
                  <v:rect id="Rectangle 46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qzX8QA&#10;AADdAAAADwAAAGRycy9kb3ducmV2LnhtbESPQYvCMBSE78L+h/AWvGm6lRWtRlkURY9aL96ezbPt&#10;bvNSmqh1f70RBI/DzHzDTOetqcSVGldaVvDVj0AQZ1aXnCs4pKveCITzyBory6TgTg7ms4/OFBNt&#10;b7yj697nIkDYJaig8L5OpHRZQQZd39bEwTvbxqAPssmlbvAW4KaScRQNpcGSw0KBNS0Kyv72F6Pg&#10;VMYH/N+l68iMVwO/bdPfy3GpVPez/ZmA8NT6d/jV3mgF8fdwAM834QnI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Ks1/EAAAA3QAAAA8AAAAAAAAAAAAAAAAAmAIAAGRycy9k&#10;b3ducmV2LnhtbFBLBQYAAAAABAAEAPUAAACJAwAAAAA=&#10;"/>
                  <v:rect id="Rectangle 46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MA8sUA&#10;AADdAAAADwAAAGRycy9kb3ducmV2LnhtbESPQWvCQBSE74X+h+UVequbipUSXcVqSj140FTvj91n&#10;Esy+DdlVo7/eFQSPw8x8w4ynna3FiVpfOVbw2UtAEGtnKi4UbP9/P75B+IBssHZMCi7kYTp5fRlj&#10;atyZN3TKQyEihH2KCsoQmlRKr0uy6HuuIY7e3rUWQ5RtIU2L5wi3tewnyVBarDgulNjQvCR9yI9W&#10;wRpxsb7+af2TXVaDjOa7jFyt1PtbNxuBCNSFZ/jRXhoF/a/hAO5v4hOQk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MwDyxQAAAN0AAAAPAAAAAAAAAAAAAAAAAJgCAABkcnMv&#10;ZG93bnJldi54bWxQSwUGAAAAAAQABAD1AAAAigMAAAAA&#10;" strokecolor="white"/>
                  <v:rect id="Rectangle 46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+lacUA&#10;AADdAAAADwAAAGRycy9kb3ducmV2LnhtbESPT2sCMRTE74LfITyhN80qVWQ1SrVb6sGDf9r7I3nu&#10;Lt28LJtUVz+9EQSPw8z8hpkvW1uJMzW+dKxgOEhAEGtnSs4V/By/+lMQPiAbrByTgit5WC66nTmm&#10;xl14T+dDyEWEsE9RQRFCnUrpdUEW/cDVxNE7ucZiiLLJpWnwEuG2kqMkmUiLJceFAmtaF6T/Dv9W&#10;wQ7xc3f71nqVXbfvGa1/M3KVUm+99mMGIlAbXuFne2MUjMaTMTzexC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f6VpxQAAAN0AAAAPAAAAAAAAAAAAAAAAAJgCAABkcnMv&#10;ZG93bnJldi54bWxQSwUGAAAAAAQABAD1AAAAigMAAAAA&#10;" strokecolor="white"/>
                  <v:line id="Line 47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CPQcgAAADdAAAADwAAAGRycy9kb3ducmV2LnhtbESPQUsDMRSE7wX/Q3iCtzZrxVDWpqVY&#10;Cq2HYqugx9fNc3d187IkcXf996ZQ6HGYmW+Y+XKwjejIh9qxhvtJBoK4cKbmUsP722Y8AxEissHG&#10;MWn4owDLxc1ojrlxPR+oO8ZSJAiHHDVUMba5lKGoyGKYuJY4eV/OW4xJ+lIaj32C20ZOs0xJizWn&#10;hQpbeq6o+Dn+Wg37h1fVrXYv2+Fjp07F+nD6/O691ne3w+oJRKQhXsOX9tZomD4qBe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tCPQcgAAADdAAAADwAAAAAA&#10;AAAAAAAAAAChAgAAZHJzL2Rvd25yZXYueG1sUEsFBgAAAAAEAAQA+QAAAJYDAAAAAA==&#10;"/>
                  <v:line id="Line 47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wq2sgAAADd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/p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Zwq2sgAAADdAAAADwAAAAAA&#10;AAAAAAAAAAChAgAAZHJzL2Rvd25yZXYueG1sUEsFBgAAAAAEAAQA+QAAAJYDAAAAAA==&#10;"/>
                  <v:line id="Line 47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+qMQAAADd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JLGu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A76oxAAAAN0AAAAPAAAAAAAAAAAA&#10;AAAAAKECAABkcnMvZG93bnJldi54bWxQSwUGAAAAAAQABAD5AAAAkgMAAAAA&#10;"/>
                  <v:line id="Line 47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RrzMcAAADdAAAADwAAAGRycy9kb3ducmV2LnhtbESPQWsCMRSE70L/Q3gFL1KzlVZ0NYoI&#10;Qg9eastKb8/N62bZzcuapLr9901B8DjMzDfMct3bVlzIh9qxgudxBoK4dLrmSsHnx+5pBiJEZI2t&#10;Y1LwSwHWq4fBEnPtrvxOl0OsRIJwyFGBibHLpQylIYth7Dri5H07bzEm6SupPV4T3LZykmVTabHm&#10;tGCwo62hsjn8WAVyth+d/eb00hTN8Tg3RVl0X3ulho/9ZgEiUh/v4Vv7TSuYvE7n8P8mPQG5+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pGvMxwAAAN0AAAAPAAAAAAAA&#10;AAAAAAAAAKECAABkcnMvZG93bnJldi54bWxQSwUGAAAAAAQABAD5AAAAlQMAAAAA&#10;"/>
                  <v:line id="Line 47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wkc8UAAADdAAAADwAAAGRycy9kb3ducmV2LnhtbERPz2vCMBS+C/4P4QneNJ1j3eiMIhsD&#10;3UHUDbbjs3lrq81LSWJb/3tzEHb8+H7Pl72pRUvOV5YVPEwTEMS51RUXCr6/PiYvIHxA1lhbJgVX&#10;8rBcDAdzzLTteE/tIRQihrDPUEEZQpNJ6fOSDPqpbYgj92edwRChK6R22MVwU8tZkqTSYMWxocSG&#10;3krKz4eLUbB93KXtavO57n826TF/3x9/T51TajzqV68gAvXhX3x3r7WC2dNz3B/fx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6wkc8UAAADdAAAADwAAAAAAAAAA&#10;AAAAAAChAgAAZHJzL2Rvd25yZXYueG1sUEsFBgAAAAAEAAQA+QAAAJMDAAAAAA==&#10;"/>
                  <v:rect id="Rectangle 47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0ebsUA&#10;AADdAAAADwAAAGRycy9kb3ducmV2LnhtbESPQWvCQBSE70L/w/IK3nRjRKvRVUpF0aPGi7dn9pmk&#10;zb4N2VWjv75bEHocZuYbZr5sTSVu1LjSsoJBPwJBnFldcq7gmK57ExDOI2usLJOCBzlYLt46c0y0&#10;vfOebgefiwBhl6CCwvs6kdJlBRl0fVsTB+9iG4M+yCaXusF7gJtKxlE0lgZLDgsF1vRVUPZzuBoF&#10;5zI+4nOfbiIzXQ/9rk2/r6eVUt339nMGwlPr/8Ov9lYriEcfA/h7E5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TR5uxQAAAN0AAAAPAAAAAAAAAAAAAAAAAJgCAABkcnMv&#10;ZG93bnJldi54bWxQSwUGAAAAAAQABAD1AAAAigMAAAAA&#10;"/>
                  <v:line id="Line 47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6Ki8YAAADdAAAADwAAAGRycy9kb3ducmV2LnhtbESPQUvDQBSE74L/YXmCN7tpwMbGbosY&#10;BA+20FQ8P7PPbDD7NmTXdP333UKhx2FmvmFWm2h7MdHoO8cK5rMMBHHjdMetgs/D28MTCB+QNfaO&#10;ScE/edisb29WWGp35D1NdWhFgrAvUYEJYSil9I0hi37mBuLk/bjRYkhybKUe8Zjgtpd5li2kxY7T&#10;gsGBXg01v/WfVVCYai8LWX0cdtXUzZdxG7++l0rd38WXZxCBYriGL+13rSB/LHI4v0lPQK5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++iovGAAAA3QAAAA8AAAAAAAAA&#10;AAAAAAAAoQIAAGRycy9kb3ducmV2LnhtbFBLBQYAAAAABAAEAPkAAACUAwAAAAA=&#10;">
                    <v:stroke endarrow="block"/>
                  </v:line>
                  <v:oval id="Oval 47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IhccYA&#10;AADdAAAADwAAAGRycy9kb3ducmV2LnhtbESP0WoCMRRE3wv+Q7hCX4pma1uV1SgiFPog1KofcN1c&#10;s6ubm22Sutu/NwWhj8PMnGHmy87W4ko+VI4VPA8zEMSF0xUbBYf9+2AKIkRkjbVjUvBLAZaL3sMc&#10;c+1a/qLrLhqRIBxyVFDG2ORShqIki2HoGuLknZy3GJP0RmqPbYLbWo6ybCwtVpwWSmxoXVJx2f1Y&#10;BcfjwXXy239un8zF4+u5bcxmq9Rjv1vNQETq4n/43v7QCkZvkxf4e5Oe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5IhccYAAADdAAAADwAAAAAAAAAAAAAAAACYAgAAZHJz&#10;L2Rvd25yZXYueG1sUEsFBgAAAAAEAAQA9QAAAIsDAAAAAA==&#10;" filled="f"/>
                  <v:line id="Line 47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xSj8gAAADdAAAADwAAAGRycy9kb3ducmV2LnhtbESPQWsCMRSE74X+h/AKXopmK7bq1ihS&#10;EDx4qS0r3p6b52bZzcs2ibr9902h0OMwM98wi1VvW3ElH2rHCp5GGQji0umaKwWfH5vhDESIyBpb&#10;x6TgmwKslvd3C8y1u/E7XfexEgnCIUcFJsYulzKUhiyGkeuIk3d23mJM0ldSe7wluG3lOMtepMWa&#10;04LBjt4Mlc3+YhXI2e7xy69Pk6ZoDoe5KcqiO+6UGjz061cQkfr4H/5rb7WC8fN0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HxSj8gAAADdAAAADwAAAAAA&#10;AAAAAAAAAAChAgAAZHJzL2Rvd25yZXYueG1sUEsFBgAAAAAEAAQA+QAAAJYDAAAAAA==&#10;"/>
                  <v:line id="Line 47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uH68gAAADdAAAADwAAAGRycy9kb3ducmV2LnhtbESPQWvCQBSE7wX/w/KE3upGi7GkriIt&#10;Be2hqBXs8Zl9JtHs27C7TdJ/3y0UPA4z8w0zX/amFi05X1lWMB4lIIhzqysuFBw+3x6eQPiArLG2&#10;TAp+yMNyMbibY6Ztxztq96EQEcI+QwVlCE0mpc9LMuhHtiGO3tk6gyFKV0jtsItwU8tJkqTSYMVx&#10;ocSGXkrKr/tvo+DjcZu2q837uj9u0lP+ujt9XTqn1P2wXz2DCNSHW/i/vdYKJtP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9uH68gAAADdAAAADwAAAAAA&#10;AAAAAAAAAAChAgAAZHJzL2Rvd25yZXYueG1sUEsFBgAAAAAEAAQA+QAAAJYDAAAAAA==&#10;"/>
                  <v:line id="Line 48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kZnMgAAADd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+vK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kZnMgAAADdAAAADwAAAAAA&#10;AAAAAAAAAAChAgAAZHJzL2Rvd25yZXYueG1sUEsFBgAAAAAEAAQA+QAAAJYDAAAAAA==&#10;"/>
                  <v:oval id="Oval 48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+ICMQA&#10;AADdAAAADwAAAGRycy9kb3ducmV2LnhtbESPT4vCMBTE78J+h/AWvIimCv6haxQpKF6tHvb4tnm2&#10;ZZuXkkTbfvvNguBxmJnfMNt9bxrxJOdrywrmswQEcWF1zaWC2/U43YDwAVljY5kUDORhv/sYbTHV&#10;tuMLPfNQighhn6KCKoQ2ldIXFRn0M9sSR+9uncEQpSuldthFuGnkIklW0mDNcaHClrKKit/8YRS4&#10;STtkwzk7zn/4lC+7jf5e3bRS48/+8AUiUB/e4Vf7rBUslus1/L+JT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PiAjEAAAA3QAAAA8AAAAAAAAAAAAAAAAAmAIAAGRycy9k&#10;b3ducmV2LnhtbFBLBQYAAAAABAAEAPUAAACJAwAAAAA=&#10;" fillcolor="black"/>
                  <v:oval id="Oval 48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AcesEA&#10;AADdAAAADwAAAGRycy9kb3ducmV2LnhtbERPy4rCMBTdC/MP4Q64kTFV8EE1ylBQ3E7twuWd5tqW&#10;aW5KEm3792Yx4PJw3vvjYFrxJOcbywoW8wQEcWl1w5WC4nr62oLwAVlja5kUjOThePiY7DHVtucf&#10;euahEjGEfYoK6hC6VEpf1mTQz21HHLm7dQZDhK6S2mEfw00rl0mylgYbjg01dpTVVP7lD6PAzbox&#10;Gy/ZafHL53zVb/VtXWilpp/D9w5EoCG8xf/ui1awXG3i3PgmPgF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QHHrBAAAA3QAAAA8AAAAAAAAAAAAAAAAAmAIAAGRycy9kb3du&#10;cmV2LnhtbFBLBQYAAAAABAAEAPUAAACGAwAAAAA=&#10;" fillcolor="black"/>
                  <v:oval id="Oval 48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y54cUA&#10;AADdAAAADwAAAGRycy9kb3ducmV2LnhtbESPT2vCQBTE70K/w/KEXqRuFPzT1FVKQPHamEOPr9nX&#10;JJh9G3a3Jvn2riD0OMzMb5jdYTCtuJHzjWUFi3kCgri0uuFKQXE5vm1B+ICssbVMCkbycNi/THaY&#10;atvzF93yUIkIYZ+igjqELpXSlzUZ9HPbEUfv1zqDIUpXSe2wj3DTymWSrKXBhuNCjR1lNZXX/M8o&#10;cLNuzMZzdlz88Clf9Vv9vS60Uq/T4fMDRKAh/Ief7bNWsFxt3uHxJj4Bu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nLnhxQAAAN0AAAAPAAAAAAAAAAAAAAAAAJgCAABkcnMv&#10;ZG93bnJldi54bWxQSwUGAAAAAAQABAD1AAAAigMAAAAA&#10;" fillcolor="black"/>
                  <v:oval id="Oval 48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NgW8EA&#10;AADdAAAADwAAAGRycy9kb3ducmV2LnhtbERPTYvCMBC9L/gfwgheljVVUEq3UaSgeN3qweNsM9sW&#10;m0lJom3/vTkseHy873w/mk48yfnWsoLVMgFBXFndcq3gejl+pSB8QNbYWSYFE3nY72YfOWbaDvxD&#10;zzLUIoawz1BBE0KfSemrhgz6pe2JI/dnncEQoauldjjEcNPJdZJspcGWY0ODPRUNVffyYRS4z34q&#10;pnNxXP3yqdwMqb5tr1qpxXw8fIMINIa3+N991grWmzTuj2/iE5C7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ZzYFvBAAAA3QAAAA8AAAAAAAAAAAAAAAAAmAIAAGRycy9kb3du&#10;cmV2LnhtbFBLBQYAAAAABAAEAPUAAACGAwAAAAA=&#10;" fillcolor="black"/>
                  <v:oval id="Oval 48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/FwMQA&#10;AADdAAAADwAAAGRycy9kb3ducmV2LnhtbESPQWvCQBSE70L/w/IKXqRuIighzSoloHht9NDja/aZ&#10;BLNvw+7WJP++Wyh4HGbmG6Y4TKYXD3K+s6wgXScgiGurO24UXC/HtwyED8gae8ukYCYPh/3LosBc&#10;25E/6VGFRkQI+xwVtCEMuZS+bsmgX9uBOHo36wyGKF0jtcMxwk0vN0mykwY7jgstDlS2VN+rH6PA&#10;rYa5nM/lMf3mU7UdM/21u2qllq/TxzuIQFN4hv/bZ61gs81S+HsTn4D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/xcDEAAAA3QAAAA8AAAAAAAAAAAAAAAAAmAIAAGRycy9k&#10;b3ducmV2LnhtbFBLBQYAAAAABAAEAPUAAACJAwAAAAA=&#10;" fillcolor="black"/>
                  <v:oval id="Oval 48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1bt8QA&#10;AADdAAAADwAAAGRycy9kb3ducmV2LnhtbESPQWvCQBSE74X+h+UJXopuDCghZhUJKF6beujxNftM&#10;gtm3YXdrkn/fLRR6HGbmG6Y4TqYXT3K+s6xgs05AENdWd9wouH2cVxkIH5A19pZJwUwejofXlwJz&#10;bUd+p2cVGhEh7HNU0IYw5FL6uiWDfm0H4ujdrTMYonSN1A7HCDe9TJNkJw12HBdaHKhsqX5U30aB&#10;exvmcr6W580XX6rtmOnP3U0rtVxMpz2IQFP4D/+1r1pBus1S+H0Tn4A8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tW7fEAAAA3QAAAA8AAAAAAAAAAAAAAAAAmAIAAGRycy9k&#10;b3ducmV2LnhtbFBLBQYAAAAABAAEAPUAAACJAwAAAAA=&#10;" fillcolor="black"/>
                  <v:shape id="Text Box 48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wkk8UA&#10;AADdAAAADwAAAGRycy9kb3ducmV2LnhtbESPQWvCQBSE74L/YXlCb7qrVrHRVUQp9FQxtgVvj+wz&#10;CWbfhuzWpP++Kwgeh5n5hlltOluJGzW+dKxhPFIgiDNnSs41fJ3ehwsQPiAbrByThj/ysFn3eytM&#10;jGv5SLc05CJC2CeooQihTqT0WUEW/cjVxNG7uMZiiLLJpWmwjXBbyYlSc2mx5LhQYE27grJr+ms1&#10;fH9ezj+v6pDv7axuXack2zep9cug2y5BBOrCM/xofxgNk9liCv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LCSTxQAAAN0AAAAPAAAAAAAAAAAAAAAAAJgCAABkcnMv&#10;ZG93bnJldi54bWxQSwUGAAAAAAQABAD1AAAAigMAAAAA&#10;" filled="f" stroked="f">
                    <v:textbox>
                      <w:txbxContent>
                        <w:p w14:paraId="6E13B1BB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48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W858YA&#10;AADdAAAADwAAAGRycy9kb3ducmV2LnhtbESPzWrDMBCE74G8g9hCb4nUEIfUjWxCQqGnhvy00Nti&#10;bWxTa2Us1XbfPioUchxm5htmk4+2ET11vnas4WmuQBAXztRcaricX2drED4gG2wck4Zf8pBn08kG&#10;U+MGPlJ/CqWIEPYpaqhCaFMpfVGRRT93LXH0rq6zGKLsSmk6HCLcNnKh1EparDkuVNjSrqLi+/Rj&#10;NXy8X78+l+pQ7m3SDm5Uku2z1PrxYdy+gAg0hnv4v/1mNCyS9RL+3sQn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sW858YAAADdAAAADwAAAAAAAAAAAAAAAACYAgAAZHJz&#10;L2Rvd25yZXYueG1sUEsFBgAAAAAEAAQA9QAAAIsDAAAAAA==&#10;" filled="f" stroked="f">
                    <v:textbox>
                      <w:txbxContent>
                        <w:p w14:paraId="1387D3EB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Text Box 48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kZfMUA&#10;AADdAAAADwAAAGRycy9kb3ducmV2LnhtbESPT2vCQBTE7wW/w/KE3uquYkqMriKK0FNL/QfeHtln&#10;Esy+DdnVpN++Wyh4HGbmN8xi1dtaPKj1lWMN45ECQZw7U3Gh4XjYvaUgfEA2WDsmDT/kYbUcvCww&#10;M67jb3rsQyEihH2GGsoQmkxKn5dk0Y9cQxy9q2sthijbQpoWuwi3tZwo9S4tVhwXSmxoU1J+29+t&#10;htPn9XKeqq9ia5Omc72SbGdS69dhv56DCNSHZ/i//WE0TJI0gb838Qn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iRl8xQAAAN0AAAAPAAAAAAAAAAAAAAAAAJgCAABkcnMv&#10;ZG93bnJldi54bWxQSwUGAAAAAAQABAD1AAAAigMAAAAA&#10;" filled="f" stroked="f">
                    <v:textbox>
                      <w:txbxContent>
                        <w:p w14:paraId="209AB091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9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uHC8UA&#10;AADdAAAADwAAAGRycy9kb3ducmV2LnhtbESPQWvCQBSE70L/w/IKveluQxNsdJWiFHqqaFvB2yP7&#10;TILZtyG7TdJ/3xUEj8PMfMMs16NtRE+drx1reJ4pEMSFMzWXGr6/3qdzED4gG2wck4Y/8rBePUyW&#10;mBs38J76QyhFhLDPUUMVQptL6YuKLPqZa4mjd3adxRBlV0rT4RDhtpGJUpm0WHNcqLClTUXF5fBr&#10;Nfx8nk/HF7UrtzZtBzcqyfZVav30OL4tQAQawz18a38YDUk6z+D6Jj4Bu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W4cLxQAAAN0AAAAPAAAAAAAAAAAAAAAAAJgCAABkcnMv&#10;ZG93bnJldi54bWxQSwUGAAAAAAQABAD1AAAAigMAAAAA&#10;" filled="f" stroked="f">
                    <v:textbox>
                      <w:txbxContent>
                        <w:p w14:paraId="351DF85C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49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cikMUA&#10;AADdAAAADwAAAGRycy9kb3ducmV2LnhtbESPT2sCMRTE74LfITzBmyaVWu12o4il0JPFtS309ti8&#10;/UM3L8smuttv3wiCx2FmfsOk28E24kKdrx1reJgrEMS5MzWXGj5Pb7M1CB+QDTaOScMfedhuxqMU&#10;E+N6PtIlC6WIEPYJaqhCaBMpfV6RRT93LXH0CtdZDFF2pTQd9hFuG7lQ6klarDkuVNjSvqL8Nztb&#10;DV+H4uf7UX2Ur3bZ9m5Qku2z1Ho6GXYvIAIN4R6+td+NhsVyvYL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FyKQxQAAAN0AAAAPAAAAAAAAAAAAAAAAAJgCAABkcnMv&#10;ZG93bnJldi54bWxQSwUGAAAAAAQABAD1AAAAigMAAAAA&#10;" filled="f" stroked="f">
                    <v:textbox>
                      <w:txbxContent>
                        <w:p w14:paraId="4408F159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49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i24sAA&#10;AADdAAAADwAAAGRycy9kb3ducmV2LnhtbERPy4rCMBTdD/gP4QqzGxNFRatRxEGYleIT3F2aa1ts&#10;bkqTsfXvzUJweTjv+bK1pXhQ7QvHGvo9BYI4dabgTMPpuPmZgPAB2WDpmDQ8ycNy0fmaY2Jcw3t6&#10;HEImYgj7BDXkIVSJlD7NyaLvuYo4cjdXWwwR1pk0NTYx3JZyoNRYWiw4NuRY0Tqn9H74txrO29v1&#10;MlS77NeOqsa1SrKdSq2/u+1qBiJQGz7it/vPaBiMJn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4i24sAAAADdAAAADwAAAAAAAAAAAAAAAACYAgAAZHJzL2Rvd25y&#10;ZXYueG1sUEsFBgAAAAAEAAQA9QAAAIUDAAAAAA==&#10;" filled="f" stroked="f">
                    <v:textbox>
                      <w:txbxContent>
                        <w:p w14:paraId="2C1BE1FA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BEF2798" w14:textId="24DC430E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>Определите показания ваттметра при замкнутом и разомкнутом выключателе «В»</w:t>
      </w:r>
    </w:p>
    <w:p w14:paraId="60CED44C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 xml:space="preserve">Вопрос 3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  <w:vertAlign w:val="subscript"/>
        </w:rPr>
        <w:t>Л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vertAlign w:val="subscript"/>
        </w:rPr>
        <w:t xml:space="preserve"> </w:t>
      </w:r>
      <w:r w:rsidRPr="0038200C">
        <w:rPr>
          <w:sz w:val="28"/>
          <w:szCs w:val="28"/>
        </w:rPr>
        <w:t xml:space="preserve">380 </w:t>
      </w:r>
      <w:r w:rsidRPr="0038200C">
        <w:rPr>
          <w:sz w:val="28"/>
          <w:szCs w:val="28"/>
          <w:lang w:val="en-US"/>
        </w:rPr>
        <w:t>B</w:t>
      </w:r>
      <w:r w:rsidRPr="0038200C">
        <w:rPr>
          <w:sz w:val="28"/>
          <w:szCs w:val="28"/>
        </w:rPr>
        <w:t xml:space="preserve">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ф</w:t>
      </w:r>
      <w:r w:rsidRPr="0038200C">
        <w:rPr>
          <w:sz w:val="28"/>
          <w:szCs w:val="28"/>
        </w:rPr>
        <w:t>= 5 Ом, Х</w:t>
      </w:r>
      <w:r w:rsidRPr="0038200C">
        <w:rPr>
          <w:sz w:val="28"/>
          <w:szCs w:val="28"/>
          <w:vertAlign w:val="subscript"/>
        </w:rPr>
        <w:t>ф</w:t>
      </w:r>
      <w:r w:rsidRPr="0038200C">
        <w:rPr>
          <w:sz w:val="28"/>
          <w:szCs w:val="28"/>
        </w:rPr>
        <w:t>= 7 Ом. Определите мощность потребителя – Р.</w:t>
      </w:r>
    </w:p>
    <w:p w14:paraId="79B35EE4" w14:textId="07EC629D" w:rsidR="00F51525" w:rsidRPr="0038200C" w:rsidRDefault="00F51525" w:rsidP="0038200C">
      <w:pPr>
        <w:ind w:left="710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43A80925" wp14:editId="48FF5F00">
                <wp:extent cx="2857500" cy="1485900"/>
                <wp:effectExtent l="0" t="0" r="0" b="4445"/>
                <wp:docPr id="2552" name="Полотно 25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27" name="Group 525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2528" name="Line 5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9" name="Line 5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0" name="Line 5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1" name="Line 5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2" name="Line 5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3" name="Line 5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4" name="Rectangle 5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5" name="Rectangle 533"/>
                          <wps:cNvSpPr>
                            <a:spLocks noChangeArrowheads="1"/>
                          </wps:cNvSpPr>
                          <wps:spPr bwMode="auto">
                            <a:xfrm rot="2711472">
                              <a:off x="3816" y="2064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6" name="Rectangle 534"/>
                          <wps:cNvSpPr>
                            <a:spLocks noChangeArrowheads="1"/>
                          </wps:cNvSpPr>
                          <wps:spPr bwMode="auto">
                            <a:xfrm rot="-2823346">
                              <a:off x="4431" y="204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7" name="Oval 5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8" name="Oval 5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9" name="Oval 5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0" name="Text Box 5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4EB79F" w14:textId="77777777" w:rsidR="00196633" w:rsidRPr="003024E9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1" name="Text Box 5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1A1DAC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2" name="Line 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3" name="Line 5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4" name="Text Box 5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D16919" w14:textId="77777777" w:rsidR="00196633" w:rsidRPr="003024E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5" name="Text Box 5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95DC7E" w14:textId="77777777" w:rsidR="00196633" w:rsidRPr="003024E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6" name="Text Box 5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86E8A3" w14:textId="77777777" w:rsidR="00196633" w:rsidRPr="003024E9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7" name="Text Box 5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BF2D99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8" name="Text Box 5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191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B60017" w14:textId="77777777" w:rsidR="00196633" w:rsidRPr="003024E9" w:rsidRDefault="00196633" w:rsidP="00F51525"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9" name="Text Box 5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EB20C5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0" name="Text Box 5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1" y="191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161C18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1" name="Text Box 5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1" y="197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2E3F24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3A80925" id="Полотно 2552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">
                <v:shape id="_x0000_s1155" type="#_x0000_t75" style="position:absolute;width:28575;height:14859;visibility:visible;mso-wrap-style:square">
                  <v:fill o:detectmouseclick="t"/>
                  <v:path o:connecttype="none"/>
                </v:shape>
                <v:group id="Group 52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8Jz4sYAAADdAAAADwAAAGRycy9kb3ducmV2LnhtbESPQWvCQBSE7wX/w/IE&#10;b3WTiK1EVxGx4kGEqiDeHtlnEsy+DdltEv99tyD0OMzMN8xi1ZtKtNS40rKCeByBIM6sLjlXcDl/&#10;vc9AOI+ssbJMCp7kYLUcvC0w1bbjb2pPPhcBwi5FBYX3dSqlywoy6Ma2Jg7e3TYGfZBNLnWDXYCb&#10;SiZR9CENlhwWCqxpU1D2OP0YBbsOu/Uk3raHx33zvJ2nx+shJqVGw349B+Gp9//hV3uvFSTT5BP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/wnPixgAAAN0A&#10;AAAPAAAAAAAAAAAAAAAAAKoCAABkcnMvZG93bnJldi54bWxQSwUGAAAAAAQABAD6AAAAnQMAAAAA&#10;">
                  <v:line id="Line 52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kHaMQAAADdAAAADwAAAGRycy9kb3ducmV2LnhtbERPz2vCMBS+D/wfwhN2m+k6VkZnFFEE&#10;9SDqBtvx2by1nc1LSWLb/ffmIOz48f2ezgfTiI6cry0reJ4kIIgLq2suFXx+rJ/eQPiArLGxTAr+&#10;yMN8NnqYYq5tz0fqTqEUMYR9jgqqENpcSl9UZNBPbEscuR/rDIYIXSm1wz6Gm0amSZJJgzXHhgpb&#10;WlZUXE5Xo2D/csi6xXa3Gb622blYHc/fv71T6nE8LN5BBBrCv/ju3mgF6Wsa58Y38Qn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aQdoxAAAAN0AAAAPAAAAAAAAAAAA&#10;AAAAAKECAABkcnMvZG93bnJldi54bWxQSwUGAAAAAAQABAD5AAAAkgMAAAAA&#10;"/>
                  <v:line id="Line 52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Wi88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vQ5ncD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SWi88gAAADdAAAADwAAAAAA&#10;AAAAAAAAAAChAgAAZHJzL2Rvd25yZXYueG1sUEsFBgAAAAAEAAQA+QAAAJYDAAAAAA==&#10;"/>
                  <v:line id="Line 52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ads8UAAADdAAAADwAAAGRycy9kb3ducmV2LnhtbERPy2rCQBTdC/7DcAvd6aRKg6SOIkpB&#10;uxAfhXZ5zdwmqZk7YWaapH/vLASXh/OeL3tTi5acrywreBknIIhzqysuFHye30czED4ga6wtk4J/&#10;8rBcDAdzzLTt+EjtKRQihrDPUEEZQpNJ6fOSDPqxbYgj92OdwRChK6R22MVwU8tJkqTSYMWxocSG&#10;1iXl19OfUbCfHtJ2tfvY9l+79JJvjpfv384p9fzUr95ABOrDQ3x3b7WCyes07o9v4hO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cads8UAAADdAAAADwAAAAAAAAAA&#10;AAAAAAChAgAAZHJzL2Rvd25yZXYueG1sUEsFBgAAAAAEAAQA+QAAAJMDAAAAAA==&#10;"/>
                  <v:line id="Line 52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FI18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5Plp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mFI18gAAADdAAAADwAAAAAA&#10;AAAAAAAAAAChAgAAZHJzL2Rvd25yZXYueG1sUEsFBgAAAAAEAAQA+QAAAJYDAAAAAA==&#10;"/>
                  <v:line id="Line 53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PWoMgAAADdAAAADwAAAGRycy9kb3ducmV2LnhtbESPQUsDMRSE74L/ITzBi7RZtyrt2rQU&#10;QeihF6ts6e1189wsu3lZk9hu/30jFDwOM/MNM18OthNH8qFxrOBxnIEgrpxuuFbw9fk+moIIEVlj&#10;55gUnCnAcnF7M8dCuxN/0HEba5EgHApUYGLsCylDZchiGLueOHnfzluMSfpaao+nBLedzLPsRVps&#10;OC0Y7OnNUNVuf60COd08/PjV4akt291uZsqq7Pcbpe7vhtUriEhD/A9f22utIH+e5PD3Jj0Bubg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rPWoMgAAADdAAAADwAAAAAA&#10;AAAAAAAAAAChAgAAZHJzL2Rvd25yZXYueG1sUEsFBgAAAAAEAAQA+QAAAJYDAAAAAA==&#10;"/>
                  <v:line id="Line 53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9zO8gAAADdAAAADwAAAGRycy9kb3ducmV2LnhtbESPQWsCMRSE74X+h/AKXopmq63o1ihS&#10;EDx4qS0r3p6b52bZzcs2ibr9902h0OMwM98wi1VvW3ElH2rHCp5GGQji0umaKwWfH5vhDESIyBpb&#10;x6TgmwKslvd3C8y1u/E7XfexEgnCIUcFJsYulzKUhiyGkeuIk3d23mJM0ldSe7wluG3lOMum0mLN&#10;acFgR2+GymZ/sQrkbPf45den56ZoDoe5KcqiO+6UGjz061cQkfr4H/5rb7WC8ctk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f9zO8gAAADdAAAADwAAAAAA&#10;AAAAAAAAAAChAgAAZHJzL2Rvd25yZXYueG1sUEsFBgAAAAAEAAQA+QAAAJYDAAAAAA==&#10;"/>
                  <v:rect id="Rectangle 53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AENsUA&#10;AADdAAAADwAAAGRycy9kb3ducmV2LnhtbESPQWvCQBSE7wX/w/IK3uqmUYtGV5EWRY8aL96e2WcS&#10;zb4N2VWjv75bEHocZuYbZjpvTSVu1LjSsoLPXgSCOLO65FzBPl1+jEA4j6yxskwKHuRgPuu8TTHR&#10;9s5buu18LgKEXYIKCu/rREqXFWTQ9WxNHLyTbQz6IJtc6gbvAW4qGUfRlzRYclgosKbvgrLL7moU&#10;HMt4j89tuorMeNn3mzY9Xw8/SnXf28UEhKfW/4df7bVWEA/7A/h7E56An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UAQ2xQAAAN0AAAAPAAAAAAAAAAAAAAAAAJgCAABkcnMv&#10;ZG93bnJldi54bWxQSwUGAAAAAAQABAD1AAAAigMAAAAA&#10;"/>
                  <v:rect id="Rectangle 53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kTRMcA&#10;AADdAAAADwAAAGRycy9kb3ducmV2LnhtbESPQWvCQBSE7wX/w/IEL6FuaoiW1FWqIBQKhVih10f2&#10;mQSzb+PuRtN/3y0Uehxm5htmvR1NJ27kfGtZwdM8BUFcWd1yreD0eXh8BuEDssbOMin4Jg/bzeRh&#10;jYW2dy7pdgy1iBD2BSpoQugLKX3VkEE/tz1x9M7WGQxRulpqh/cIN51cpOlSGmw5LjTY076h6nIc&#10;jIJ94pfvXXbeJW51TQ+u+vgqh0Gp2XR8fQERaAz/4b/2m1awyLMcft/EJyA3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ZE0THAAAA3QAAAA8AAAAAAAAAAAAAAAAAmAIAAGRy&#10;cy9kb3ducmV2LnhtbFBLBQYAAAAABAAEAPUAAACMAwAAAAA=&#10;"/>
                  <v:rect id="Rectangle 53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7QWMcA&#10;AADdAAAADwAAAGRycy9kb3ducmV2LnhtbESPQWvCQBSE7wX/w/KE3urGFK1EVxGhTUEqVEWvj+wz&#10;CWbfJtnVpP313UKhx2FmvmEWq95U4k6tKy0rGI8iEMSZ1SXnCo6H16cZCOeRNVaWScEXOVgtBw8L&#10;TLTt+JPue5+LAGGXoILC+zqR0mUFGXQjWxMH72Jbgz7INpe6xS7ATSXjKJpKgyWHhQJr2hSUXfc3&#10;o8COe375nuzSZntcp/rjdmrO2zelHof9eg7CU+//w3/td60gnjxP4fdNeAJy+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+0FjHAAAA3QAAAA8AAAAAAAAAAAAAAAAAmAIAAGRy&#10;cy9kb3ducmV2LnhtbFBLBQYAAAAABAAEAPUAAACMAwAAAAA=&#10;"/>
                  <v:oval id="Oval 53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JUCcUA&#10;AADdAAAADwAAAGRycy9kb3ducmV2LnhtbESPQWvCQBSE7wX/w/KE3pqNhqhEV5FKwR56aGzvj+wz&#10;CWbfhuxrTP99t1DocZiZb5jdYXKdGmkIrWcDiyQFRVx523Jt4OPy8rQBFQTZYueZDHxTgMN+9rDD&#10;wvo7v9NYSq0ihEOBBhqRvtA6VA05DInviaN39YNDiXKotR3wHuGu08s0XWmHLceFBnt6bqi6lV/O&#10;wKk+lqtRZ5Jn19NZ8tvn22u2MOZxPh23oIQm+Q//tc/WwDLP1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olQJxQAAAN0AAAAPAAAAAAAAAAAAAAAAAJgCAABkcnMv&#10;ZG93bnJldi54bWxQSwUGAAAAAAQABAD1AAAAigMAAAAA&#10;"/>
                  <v:oval id="Oval 53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3Ae8EA&#10;AADdAAAADwAAAGRycy9kb3ducmV2LnhtbERPTWvCQBC9C/6HZQq96UZDpKSuIkrBHjwY7X3Ijkkw&#10;Oxuy05j+++5B8Ph43+vt6Fo1UB8azwYW8wQUceltw5WB6+Vr9gEqCLLF1jMZ+KMA2810ssbc+gef&#10;aSikUjGEQ44GapEu1zqUNTkMc98RR+7me4cSYV9p2+MjhrtWL5NkpR02HBtq7GhfU3kvfp2BQ7Ur&#10;VoNOJUtvh6Nk95/Td7ow5v1t3H2CEhrlJX66j9bAMkvj3P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9wHvBAAAA3QAAAA8AAAAAAAAAAAAAAAAAmAIAAGRycy9kb3du&#10;cmV2LnhtbFBLBQYAAAAABAAEAPUAAACGAwAAAAA=&#10;"/>
                  <v:oval id="Oval 53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Fl4MUA&#10;AADdAAAADwAAAGRycy9kb3ducmV2LnhtbESPQWvCQBSE7wX/w/KE3pqNhohGV5FKwR56aGzvj+wz&#10;CWbfhuxrTP99t1DocZiZb5jdYXKdGmkIrWcDiyQFRVx523Jt4OPy8rQGFQTZYueZDHxTgMN+9rDD&#10;wvo7v9NYSq0ihEOBBhqRvtA6VA05DInviaN39YNDiXKotR3wHuGu08s0XWmHLceFBnt6bqi6lV/O&#10;wKk+lqtRZ5Jn19NZ8tvn22u2MOZxPh23oIQm+Q//tc/WwDLPN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cWXgxQAAAN0AAAAPAAAAAAAAAAAAAAAAAJgCAABkcnMv&#10;ZG93bnJldi54bWxQSwUGAAAAAAQABAD1AAAAigMAAAAA&#10;"/>
                  <v:shape id="Text Box 53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cAfs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iMhnF/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kcAfsAAAADdAAAADwAAAAAAAAAAAAAAAACYAgAAZHJzL2Rvd25y&#10;ZXYueG1sUEsFBgAAAAAEAAQA9QAAAIUDAAAAAA==&#10;" filled="f" stroked="f">
                    <v:textbox>
                      <w:txbxContent>
                        <w:p w14:paraId="054EB79F" w14:textId="77777777" w:rsidR="00196633" w:rsidRPr="003024E9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53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ul5cUA&#10;AADdAAAADwAAAGRycy9kb3ducmV2LnhtbESPQWvCQBSE74L/YXmF3nQ3YsSmrkGUQk8VtS309sg+&#10;k9Ds25DdJum/dwsFj8PMfMNs8tE2oqfO1441JHMFgrhwpuZSw/vlZbYG4QOywcYxafglD/l2Otlg&#10;ZtzAJ+rPoRQRwj5DDVUIbSalLyqy6OeuJY7e1XUWQ5RdKU2HQ4TbRi6UWkmLNceFClvaV1R8n3+s&#10;ho+369fnUh3Lg03bwY1Ksn2SWj8+jLtnEIHGcA//t1+NhkW6TODvTXw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C6XlxQAAAN0AAAAPAAAAAAAAAAAAAAAAAJgCAABkcnMv&#10;ZG93bnJldi54bWxQSwUGAAAAAAQABAD1AAAAigMAAAAA&#10;" filled="f" stroked="f">
                    <v:textbox>
                      <w:txbxContent>
                        <w:p w14:paraId="331A1DAC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54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7VIs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D49pv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l7VIsgAAADdAAAADwAAAAAA&#10;AAAAAAAAAAChAgAAZHJzL2Rvd25yZXYueG1sUEsFBgAAAAAEAAQA+QAAAJYDAAAAAA==&#10;"/>
                  <v:line id="Line 54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JwucgAAADdAAAADwAAAGRycy9kb3ducmV2LnhtbESPT2vCQBTE70K/w/IK3nRTbYNEV5EW&#10;QXso/gM9PrOvSdrs27C7TdJv3y0Uehxm5jfMYtWbWrTkfGVZwcM4AUGcW11xoeB82oxmIHxA1lhb&#10;JgXf5GG1vBssMNO24wO1x1CICGGfoYIyhCaT0uclGfRj2xBH7906gyFKV0jtsItwU8tJkqTSYMVx&#10;ocSGnkvKP49fRsHbdJ+2693rtr/s0lv+crhdPzqn1PC+X89BBOrDf/ivvdUKJk+PU/h9E5+AXP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RJwucgAAADdAAAADwAAAAAA&#10;AAAAAAAAAAChAgAAZHJzL2Rvd25yZXYueG1sUEsFBgAAAAAEAAQA+QAAAJYDAAAAAA==&#10;"/>
                  <v:shape id="Text Box 54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wGf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MzS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fAZ9xQAAAN0AAAAPAAAAAAAAAAAAAAAAAJgCAABkcnMv&#10;ZG93bnJldi54bWxQSwUGAAAAAAQABAD1AAAAigMAAAAA&#10;" filled="f" stroked="f">
                    <v:textbox>
                      <w:txbxContent>
                        <w:p w14:paraId="3AD16919" w14:textId="77777777" w:rsidR="00196633" w:rsidRPr="003024E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4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Cj5s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jTPcv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MKPmxQAAAN0AAAAPAAAAAAAAAAAAAAAAAJgCAABkcnMv&#10;ZG93bnJldi54bWxQSwUGAAAAAAQABAD1AAAAigMAAAAA&#10;" filled="f" stroked="f">
                    <v:textbox>
                      <w:txbxContent>
                        <w:p w14:paraId="0395DC7E" w14:textId="77777777" w:rsidR="00196633" w:rsidRPr="003024E9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54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I9kc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clquY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4j2RxQAAAN0AAAAPAAAAAAAAAAAAAAAAAJgCAABkcnMv&#10;ZG93bnJldi54bWxQSwUGAAAAAAQABAD1AAAAigMAAAAA&#10;" filled="f" stroked="f">
                    <v:textbox>
                      <w:txbxContent>
                        <w:p w14:paraId="3D86E8A3" w14:textId="77777777" w:rsidR="00196633" w:rsidRPr="003024E9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54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6YCs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ZdAG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rpgKxQAAAN0AAAAPAAAAAAAAAAAAAAAAAJgCAABkcnMv&#10;ZG93bnJldi54bWxQSwUGAAAAAAQABAD1AAAAigMAAAAA&#10;" filled="f" stroked="f">
                    <v:textbox>
                      <w:txbxContent>
                        <w:p w14:paraId="01BF2D99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54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EMeM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iMhn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DEMeMAAAADdAAAADwAAAAAAAAAAAAAAAACYAgAAZHJzL2Rvd25y&#10;ZXYueG1sUEsFBgAAAAAEAAQA9QAAAIUDAAAAAA==&#10;" filled="f" stroked="f">
                    <v:textbox>
                      <w:txbxContent>
                        <w:p w14:paraId="54B60017" w14:textId="77777777" w:rsidR="00196633" w:rsidRPr="003024E9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  <v:shape id="Text Box 54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2p48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qG49EU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9qePEAAAA3QAAAA8AAAAAAAAAAAAAAAAAmAIAAGRycy9k&#10;b3ducmV2LnhtbFBLBQYAAAAABAAEAPUAAACJAwAAAAA=&#10;" filled="f" stroked="f">
                    <v:textbox>
                      <w:txbxContent>
                        <w:p w14:paraId="3FEB20C5" w14:textId="77777777" w:rsidR="00196633" w:rsidRPr="003024E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4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6Wo8IA&#10;AADdAAAADwAAAGRycy9kb3ducmV2LnhtbERPz2vCMBS+D/wfwhN2WxPFjllNiziEnTbWqeDt0Tzb&#10;YvNSmsx2//1yGOz48f3eFpPtxJ0G3zrWsEgUCOLKmZZrDcevw9MLCB+QDXaOScMPeSjy2cMWM+NG&#10;/qR7GWoRQ9hnqKEJoc+k9FVDFn3ieuLIXd1gMUQ41NIMOMZw28mlUs/SYsuxocGe9g1Vt/Lbaji9&#10;Xy/nlfqoX23aj25Sku1aav04n3YbEIGm8C/+c78ZDcs0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npajwgAAAN0AAAAPAAAAAAAAAAAAAAAAAJgCAABkcnMvZG93&#10;bnJldi54bWxQSwUGAAAAAAQABAD1AAAAhwMAAAAA&#10;" filled="f" stroked="f">
                    <v:textbox>
                      <w:txbxContent>
                        <w:p w14:paraId="6B161C18" w14:textId="77777777" w:rsidR="00196633" w:rsidRPr="003024E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54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IzOMUA&#10;AADdAAAADwAAAGRycy9kb3ducmV2LnhtbESPT2vCQBTE74LfYXmCN91VGmlTN0EsBU+K9g/09sg+&#10;k9Ds25DdmvjtXUHocZiZ3zDrfLCNuFDna8caFnMFgrhwpuZSw+fH++wZhA/IBhvHpOFKHvJsPFpj&#10;alzPR7qcQikihH2KGqoQ2lRKX1Rk0c9dSxy9s+sshii7UpoO+wi3jVwqtZIWa44LFba0raj4Pf1Z&#10;DV/788/3kzqUbzZpezcoyfZFaj2dDJtXEIGG8B9+tHdGwzJJFnB/E5+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0jM4xQAAAN0AAAAPAAAAAAAAAAAAAAAAAJgCAABkcnMv&#10;ZG93bnJldi54bWxQSwUGAAAAAAQABAD1AAAAigMAAAAA&#10;" filled="f" stroked="f">
                    <v:textbox>
                      <w:txbxContent>
                        <w:p w14:paraId="322E3F24" w14:textId="77777777" w:rsidR="00196633" w:rsidRPr="003024E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1F2DA69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4</w:t>
      </w:r>
    </w:p>
    <w:p w14:paraId="34BB63A5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6632B98F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2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40 В, 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12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8 Ом. Определите напряжение между точками «а» и «в».</w:t>
      </w:r>
    </w:p>
    <w:p w14:paraId="43059571" w14:textId="72522E48" w:rsidR="00F51525" w:rsidRPr="00196633" w:rsidRDefault="00F51525" w:rsidP="00196633">
      <w:pPr>
        <w:ind w:left="710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073984D" wp14:editId="45ABFE93">
                <wp:extent cx="2286000" cy="1552575"/>
                <wp:effectExtent l="0" t="1270" r="0" b="0"/>
                <wp:docPr id="2526" name="Полотно 25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98" name="Group 552"/>
                        <wpg:cNvGrpSpPr>
                          <a:grpSpLocks/>
                        </wpg:cNvGrpSpPr>
                        <wpg:grpSpPr bwMode="auto">
                          <a:xfrm>
                            <a:off x="114300" y="28575"/>
                            <a:ext cx="2047875" cy="1524000"/>
                            <a:chOff x="1881" y="3755"/>
                            <a:chExt cx="3225" cy="2400"/>
                          </a:xfrm>
                        </wpg:grpSpPr>
                        <wps:wsp>
                          <wps:cNvPr id="2499" name="Text Box 5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1" y="375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A3CAE7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500" name="Group 554"/>
                          <wpg:cNvGrpSpPr>
                            <a:grpSpLocks/>
                          </wpg:cNvGrpSpPr>
                          <wpg:grpSpPr bwMode="auto">
                            <a:xfrm>
                              <a:off x="1881" y="4010"/>
                              <a:ext cx="3225" cy="2145"/>
                              <a:chOff x="1881" y="4010"/>
                              <a:chExt cx="3225" cy="2145"/>
                            </a:xfrm>
                          </wpg:grpSpPr>
                          <wps:wsp>
                            <wps:cNvPr id="2501" name="Line 5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5509"/>
                                <a:ext cx="234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2" name="Line 5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4070"/>
                                <a:ext cx="234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3" name="Line 5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4070"/>
                                <a:ext cx="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4" name="Line 5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01" y="4070"/>
                                <a:ext cx="1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5" name="Rectangle 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11" y="4790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6" name="Rectangle 5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71" y="4790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507" name="Group 56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81" y="425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508" name="Oval 5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09" name="Line 56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0" name="Group 5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21" y="4265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511" name="Oval 5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2" name="Line 56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3" name="Group 5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26" y="5445"/>
                                <a:ext cx="125" cy="125"/>
                                <a:chOff x="5451" y="4400"/>
                                <a:chExt cx="125" cy="125"/>
                              </a:xfrm>
                            </wpg:grpSpPr>
                            <wps:wsp>
                              <wps:cNvPr id="2514" name="Oval 5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1" y="4430"/>
                                  <a:ext cx="68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5" name="Line 56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51" y="4400"/>
                                  <a:ext cx="125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6" name="Group 57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41" y="4010"/>
                                <a:ext cx="125" cy="125"/>
                                <a:chOff x="5451" y="4400"/>
                                <a:chExt cx="125" cy="125"/>
                              </a:xfrm>
                            </wpg:grpSpPr>
                            <wps:wsp>
                              <wps:cNvPr id="2517" name="Oval 5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1" y="4430"/>
                                  <a:ext cx="68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8" name="Line 5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51" y="4400"/>
                                  <a:ext cx="125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519" name="Line 5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01" y="4250"/>
                                <a:ext cx="1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20" name="Text Box 5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91" y="5435"/>
                                <a:ext cx="720" cy="7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5863367" w14:textId="77777777" w:rsidR="00196633" w:rsidRDefault="00196633" w:rsidP="00F51525"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1" name="Text Box 5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86" y="483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0A733A" w14:textId="77777777" w:rsidR="00196633" w:rsidRPr="00E07E2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2" name="Text Box 5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61" y="483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723F799" w14:textId="77777777" w:rsidR="00196633" w:rsidRPr="00E07E27" w:rsidRDefault="00196633" w:rsidP="00F51525"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3" name="Text Box 5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6" y="419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D0A8CC" w14:textId="77777777" w:rsidR="00196633" w:rsidRPr="00E07E2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4" name="Text Box 5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06" y="422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A2FC3D6" w14:textId="77777777" w:rsidR="00196633" w:rsidRPr="00E07E27" w:rsidRDefault="00196633" w:rsidP="00F51525"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5" name="Text Box 5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56" y="498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80F3A4C" w14:textId="77777777" w:rsidR="00196633" w:rsidRPr="00E07E27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073984D" id="Полотно 2526" o:spid="_x0000_s1181" editas="canvas" style="width:180pt;height:122.25pt;mso-position-horizontal-relative:char;mso-position-vertical-relative:line" coordsize="22860,15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">
                <v:shape id="_x0000_s1182" type="#_x0000_t75" style="position:absolute;width:22860;height:15525;visibility:visible;mso-wrap-style:square">
                  <v:fill o:detectmouseclick="t"/>
                  <v:path o:connecttype="none"/>
                </v:shape>
                <v:group id="Group 552" o:spid="_x0000_s1183" style="position:absolute;left:1143;top:285;width:20478;height:15240" coordorigin="1881,3755" coordsize="3225,2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sDIerFAAAA3QAA&#10;AA8AAAAAAAAAAAAAAAAAqgIAAGRycy9kb3ducmV2LnhtbFBLBQYAAAAABAAEAPoAAACcAwAAAAA=&#10;">
                  <v:shape id="Text Box 553" o:spid="_x0000_s1184" type="#_x0000_t202" style="position:absolute;left:2901;top:375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yKOcUA&#10;AADdAAAADwAAAGRycy9kb3ducmV2LnhtbESPQWvCQBSE7wX/w/IEb3XXkBYTXUUsgqeWWhW8PbLP&#10;JJh9G7JbE/99t1DocZiZb5jlerCNuFPna8caZlMFgrhwpuZSw/Fr9zwH4QOywcYxaXiQh/Vq9LTE&#10;3LieP+l+CKWIEPY5aqhCaHMpfVGRRT91LXH0rq6zGKLsSmk67CPcNjJR6lVarDkuVNjStqLidvi2&#10;Gk7v18s5VR/lm31pezcoyTaTWk/Gw2YBItAQ/sN/7b3RkKRZBr9v4hO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/Io5xQAAAN0AAAAPAAAAAAAAAAAAAAAAAJgCAABkcnMv&#10;ZG93bnJldi54bWxQSwUGAAAAAAQABAD1AAAAigMAAAAA&#10;" filled="f" stroked="f">
                    <v:textbox>
                      <w:txbxContent>
                        <w:p w14:paraId="2EA3CAE7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group id="Group 554" o:spid="_x0000_s1185" style="position:absolute;left:1881;top:4010;width:3225;height:2145" coordorigin="1881,4010" coordsize="3225,2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5639s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mU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7nrf2wwAAAN0AAAAP&#10;AAAAAAAAAAAAAAAAAKoCAABkcnMvZG93bnJldi54bWxQSwUGAAAAAAQABAD6AAAAmgMAAAAA&#10;">
                    <v:line id="Line 555" o:spid="_x0000_s1186" style="position:absolute;visibility:visible;mso-wrap-style:square" from="2061,5509" to="440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lccAAADdAAAADwAAAGRycy9kb3ducmV2LnhtbESPQWvCQBSE74X+h+UVeqsbLQZJXUUq&#10;gnooVQvt8Zl9JrHZt2F3TeK/7xYEj8PMfMNM572pRUvOV5YVDAcJCOLc6ooLBV+H1csEhA/IGmvL&#10;pOBKHuazx4cpZtp2vKN2HwoRIewzVFCG0GRS+rwkg35gG+LonawzGKJ0hdQOuwg3tRwlSSoNVhwX&#10;SmzovaT8d38xCj5eP9N2sdmu++9NesyXu+PPuXNKPT/1izcQgfpwD9/aa61gNE6G8P8mPgE5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5vKVxwAAAN0AAAAPAAAAAAAA&#10;AAAAAAAAAKECAABkcnMvZG93bnJldi54bWxQSwUGAAAAAAQABAD5AAAAlQMAAAAA&#10;"/>
                    <v:line id="Line 556" o:spid="_x0000_s1187" style="position:absolute;visibility:visible;mso-wrap-style:square" from="2061,4070" to="4401,4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Rs4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6VOS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NGzixwAAAN0AAAAPAAAAAAAA&#10;AAAAAAAAAKECAABkcnMvZG93bnJldi54bWxQSwUGAAAAAAQABAD5AAAAlQMAAAAA&#10;"/>
                    <v:line id="Line 557" o:spid="_x0000_s1188" style="position:absolute;visibility:visible;mso-wrap-style:square" from="2061,4070" to="206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jJecgAAADd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i/JBP7fx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3jJecgAAADdAAAADwAAAAAA&#10;AAAAAAAAAAChAgAAZHJzL2Rvd25yZXYueG1sUEsFBgAAAAAEAAQA+QAAAJYDAAAAAA==&#10;"/>
                    <v:line id="Line 558" o:spid="_x0000_s1189" style="position:absolute;visibility:visible;mso-wrap-style:square" from="4401,4070" to="440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FRDcgAAADd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q/JC9zexCcgZ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JFRDcgAAADdAAAADwAAAAAA&#10;AAAAAAAAAAChAgAAZHJzL2Rvd25yZXYueG1sUEsFBgAAAAAEAAQA+QAAAJYDAAAAAA==&#10;"/>
                    <v:rect id="Rectangle 559" o:spid="_x0000_s1190" style="position:absolute;left:431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BrEMYA&#10;AADdAAAADwAAAGRycy9kb3ducmV2LnhtbESPQWvCQBSE7wX/w/IEb3W3EYtN3YRSUfSo8dLba/Y1&#10;SZt9G7Krxv76rlDwOMzMN8wyH2wrztT7xrGGp6kCQVw603Cl4VisHxcgfEA22DomDVfykGejhyWm&#10;xl14T+dDqESEsE9RQx1Cl0rpy5os+qnriKP35XqLIcq+kqbHS4TbViZKPUuLDceFGjt6r6n8OZys&#10;hs8mOeLvvtgo+7Kehd1QfJ8+VlpPxsPbK4hAQ7iH/9tboyGZqznc3sQnI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XBrEMYAAADdAAAADwAAAAAAAAAAAAAAAACYAgAAZHJz&#10;L2Rvd25yZXYueG1sUEsFBgAAAAAEAAQA9QAAAIsDAAAAAA==&#10;"/>
                    <v:rect id="Rectangle 560" o:spid="_x0000_s1191" style="position:absolute;left:197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L1Z8YA&#10;AADdAAAADwAAAGRycy9kb3ducmV2LnhtbESPQWvCQBSE7wX/w/IEb3W3KZU2ugaxKO1R46W3Z/aZ&#10;xGbfhuxG0/76riD0OMzMN8wiG2wjLtT52rGGp6kCQVw4U3Op4ZBvHl9B+IBssHFMGn7IQ7YcPSww&#10;Ne7KO7rsQykihH2KGqoQ2lRKX1Rk0U9dSxy9k+sshii7UpoOrxFuG5koNZMWa44LFba0rqj43vdW&#10;w7FODvi7y7fKvm2ew+eQn/uvd60n42E1BxFoCP/he/vDaEhe1Axub+IT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aL1Z8YAAADdAAAADwAAAAAAAAAAAAAAAACYAgAAZHJz&#10;L2Rvd25yZXYueG1sUEsFBgAAAAAEAAQA9QAAAIsDAAAAAA==&#10;"/>
                    <v:group id="Group 561" o:spid="_x0000_s1192" style="position:absolute;left:1881;top:425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HcvgscAAADdAAAADwAAAGRycy9kb3ducmV2LnhtbESPQWvCQBSE7wX/w/IK&#10;3ppNlLSSZhURKx5CoSqU3h7ZZxLMvg3ZbRL/fbdQ6HGYmW+YfDOZVgzUu8aygiSKQRCXVjdcKbic&#10;355WIJxH1thaJgV3crBZzx5yzLQd+YOGk69EgLDLUEHtfZdJ6cqaDLrIdsTBu9reoA+yr6TucQxw&#10;08pFHD9Lgw2HhRo72tVU3k7fRsFhxHG7TPZDcbvu7l/n9P2zSEip+eO0fQXhafL/4b/2UStYpPEL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9HcvgscAAADd&#10;AAAADwAAAAAAAAAAAAAAAACqAgAAZHJzL2Rvd25yZXYueG1sUEsFBgAAAAAEAAQA+gAAAJ4DAAAA&#10;AA==&#10;">
                      <v:oval id="Oval 562" o:spid="_x0000_s1193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EKxsEA&#10;AADdAAAADwAAAGRycy9kb3ducmV2LnhtbERPTWvCQBC9F/wPywje6kZDRKKriFLQQw9N633Ijkkw&#10;Oxuy0xj/vXso9Ph439v96Fo1UB8azwYW8wQUceltw5WBn++P9zWoIMgWW89k4EkB9rvJ2xZz6x/8&#10;RUMhlYohHHI0UIt0udahrMlhmPuOOHI33zuUCPtK2x4fMdy1epkkK+2w4dhQY0fHmsp78esMnKpD&#10;sRp0Kll6O50lu18/L+nCmNl0PGxACY3yL/5zn62BZZbEufFNfAJ69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RCsbBAAAA3QAAAA8AAAAAAAAAAAAAAAAAmAIAAGRycy9kb3du&#10;cmV2LnhtbFBLBQYAAAAABAAEAPUAAACGAwAAAAA=&#10;"/>
                      <v:line id="Line 563" o:spid="_x0000_s1194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LzNsYAAADdAAAADwAAAGRycy9kb3ducmV2LnhtbESPT2vCQBDF74LfYRmhl1B3qyg1dZX+&#10;EwqlB9Meehyy0yQ0OxuyU43f3i0IHh9v3u/NW28H36oD9bEJbOFuakARl8E1XFn4+tzd3oOKguyw&#10;DUwWThRhuxmP1pi7cOQ9HQqpVIJwzNFCLdLlWseyJo9xGjri5P2E3qMk2Vfa9XhMcN/qmTFL7bHh&#10;1FBjR881lb/Fn09v7D74ZT7PnrzOshW9fsu70WLtzWR4fAAlNMj1+JJ+cxZmC7OC/zUJAXpz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y8zbGAAAA3QAAAA8AAAAAAAAA&#10;AAAAAAAAoQIAAGRycy9kb3ducmV2LnhtbFBLBQYAAAAABAAEAPkAAACUAwAAAAA=&#10;">
                        <v:stroke endarrow="block"/>
                      </v:line>
                    </v:group>
                    <v:group id="Group 564" o:spid="_x0000_s1195" style="position:absolute;left:4221;top:4265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kchK8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mc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RyErwwAAAN0AAAAP&#10;AAAAAAAAAAAAAAAAAKoCAABkcnMvZG93bnJldi54bWxQSwUGAAAAAAQABAD6AAAAmgMAAAAA&#10;">
                      <v:oval id="Oval 565" o:spid="_x0000_s1196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I1hs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PM0hd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sjWGxQAAAN0AAAAPAAAAAAAAAAAAAAAAAJgCAABkcnMv&#10;ZG93bnJldi54bWxQSwUGAAAAAAQABAD1AAAAigMAAAAA&#10;"/>
                      <v:line id="Line 566" o:spid="_x0000_s1197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/3msYAAADdAAAADwAAAGRycy9kb3ducmV2LnhtbESPT2vCQBDF7wW/wzIFL0E3Riqauoqt&#10;CoXSg38OHofsNAnNzobsqOm37xYKPT7evN+bt1z3rlE36kLt2cBknIIiLrytuTRwPu1Hc1BBkC02&#10;nsnANwVYrwYPS8ytv/OBbkcpVYRwyNFAJdLmWoeiIodh7Fvi6H36zqFE2ZXadniPcNfoLE1n2mHN&#10;saHCll4rKr6OVxff2H/wdjpNXpxOkgXtLvKeajFm+NhvnkEJ9fJ//Jd+swayp0kGv2siAv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P95rGAAAA3QAAAA8AAAAAAAAA&#10;AAAAAAAAoQIAAGRycy9kb3ducmV2LnhtbFBLBQYAAAAABAAEAPkAAACUAwAAAAA=&#10;">
                        <v:stroke endarrow="block"/>
                      </v:line>
                    </v:group>
                    <v:group id="Group 567" o:spid="_x0000_s1198" style="position:absolute;left:3126;top:5445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pW/XMcAAADd&#10;AAAADwAAAAAAAAAAAAAAAACqAgAAZHJzL2Rvd25yZXYueG1sUEsFBgAAAAAEAAQA+gAAAJ4DAAAA&#10;AA==&#10;">
                      <v:oval id="Oval 568" o:spid="_x0000_s119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WWHs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DJPn+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xZYexQAAAN0AAAAPAAAAAAAAAAAAAAAAAJgCAABkcnMv&#10;ZG93bnJldi54bWxQSwUGAAAAAAQABAD1AAAAigMAAAAA&#10;"/>
                      <v:line id="Line 569" o:spid="_x0000_s120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8StMcAAADdAAAADwAAAGRycy9kb3ducmV2LnhtbESPQWsCMRSE70L/Q3gFL6VmFS12NYoU&#10;Ch68VGWlt+fmdbPs5mWbRN3++6ZQ8DjMzDfMct3bVlzJh9qxgvEoA0FcOl1zpeB4eH+egwgRWWPr&#10;mBT8UID16mGwxFy7G3/QdR8rkSAcclRgYuxyKUNpyGIYuY44eV/OW4xJ+kpqj7cEt62cZNmLtFhz&#10;WjDY0ZuhstlfrAI53z19+8152hTN6fRqirLoPndKDR/7zQJEpD7ew//trVYwmY1n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7xK0xwAAAN0AAAAPAAAAAAAA&#10;AAAAAAAAAKECAABkcnMvZG93bnJldi54bWxQSwUGAAAAAAQABAD5AAAAlQMAAAAA&#10;"/>
                    </v:group>
                    <v:group id="Group 570" o:spid="_x0000_s1201" style="position:absolute;left:3141;top:4010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IcxM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tEknsL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7iHMTFAAAA3QAA&#10;AA8AAAAAAAAAAAAAAAAAqgIAAGRycy9kb3ducmV2LnhtbFBLBQYAAAAABAAEAPoAAACcAwAAAAA=&#10;">
                      <v:oval id="Oval 571" o:spid="_x0000_s1202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cIacUA&#10;AADdAAAADwAAAGRycy9kb3ducmV2LnhtbESPQWvCQBSE74X+h+UVvNVNDLESXUUUwR56aNreH9ln&#10;Esy+DdlnTP99t1DocZiZb5jNbnKdGmkIrWcD6TwBRVx523Jt4PPj9LwCFQTZYueZDHxTgN328WGD&#10;hfV3fqexlFpFCIcCDTQifaF1qBpyGOa+J47exQ8OJcqh1nbAe4S7Ti+SZKkdthwXGuzp0FB1LW/O&#10;wLHel8tRZ5Jnl+NZ8uvX22uWGjN7mvZrUEKT/If/2mdrYJGnL/D7Jj4Bv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FwhpxQAAAN0AAAAPAAAAAAAAAAAAAAAAAJgCAABkcnMv&#10;ZG93bnJldi54bWxQSwUGAAAAAAQABAD1AAAAigMAAAAA&#10;"/>
                      <v:line id="Line 572" o:spid="_x0000_s1203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69KsQAAADdAAAADwAAAGRycy9kb3ducmV2LnhtbERPz2vCMBS+C/4P4Q28jJkq23CdUUQQ&#10;dvAylcpub81bU9q81CRq/e/NYeDx4/s9X/a2FRfyoXasYDLOQBCXTtdcKTjsNy8zECEia2wdk4Ib&#10;BVguhoM55tpd+Zsuu1iJFMIhRwUmxi6XMpSGLIax64gT9+e8xZigr6T2eE3htpXTLHuXFmtODQY7&#10;Whsqm93ZKpCz7fPJr35fm6I5Hj9MURbdz1ap0VO/+gQRqY8P8b/7SyuYvk3S3PQmPQG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7r0qxAAAAN0AAAAPAAAAAAAAAAAA&#10;AAAAAKECAABkcnMvZG93bnJldi54bWxQSwUGAAAAAAQABAD5AAAAkgMAAAAA&#10;"/>
                    </v:group>
                    <v:line id="Line 573" o:spid="_x0000_s1204" style="position:absolute;visibility:visible;mso-wrap-style:square" from="3201,4250" to="3202,5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X9WsYAAADdAAAADwAAAGRycy9kb3ducmV2LnhtbESPQWvCQBSE74X+h+UVequbCNUmukpp&#10;KPRQC2rx/Mw+s6HZtyG7jdt/7woFj8PMfMMs19F2YqTBt44V5JMMBHHtdMuNgu/9+9MLCB+QNXaO&#10;ScEfeViv7u+WWGp35i2Nu9CIBGFfogITQl9K6WtDFv3E9cTJO7nBYkhyaKQe8JzgtpPTLJtJiy2n&#10;BYM9vRmqf3a/VsHcVFs5l9Xn/qsa27yIm3g4Fko9PsTXBYhAMdzC/+0PrWD6nBdwfZOe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F/VrGAAAA3QAAAA8AAAAAAAAA&#10;AAAAAAAAoQIAAGRycy9kb3ducmV2LnhtbFBLBQYAAAAABAAEAPkAAACUAwAAAAA=&#10;">
                      <v:stroke endarrow="block"/>
                    </v:line>
                    <v:shape id="Text Box 574" o:spid="_x0000_s1205" type="#_x0000_t202" style="position:absolute;left:2991;top:543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jl3sIA&#10;AADdAAAADwAAAGRycy9kb3ducmV2LnhtbERPz2vCMBS+D/wfwhN2WxOLjllNiziEnTbWqeDt0Tzb&#10;YvNSmsx2//1yGOz48f3eFpPtxJ0G3zrWsEgUCOLKmZZrDcevw9MLCB+QDXaOScMPeSjy2cMWM+NG&#10;/qR7GWoRQ9hnqKEJoc+k9FVDFn3ieuLIXd1gMUQ41NIMOMZw28lUqWdpseXY0GBP+4aqW/ltNZze&#10;r5fzUn3Ur3bVj25Sku1aav04n3YbEIGm8C/+c78ZDekq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mOXewgAAAN0AAAAPAAAAAAAAAAAAAAAAAJgCAABkcnMvZG93&#10;bnJldi54bWxQSwUGAAAAAAQABAD1AAAAhwMAAAAA&#10;" filled="f" stroked="f">
                      <v:textbox>
                        <w:txbxContent>
                          <w:p w14:paraId="45863367" w14:textId="77777777" w:rsidR="00196633" w:rsidRDefault="00196633" w:rsidP="00F51525">
                            <w:r>
                              <w:t>в</w:t>
                            </w:r>
                          </w:p>
                        </w:txbxContent>
                      </v:textbox>
                    </v:shape>
                    <v:shape id="Text Box 575" o:spid="_x0000_s1206" type="#_x0000_t202" style="position:absolute;left:4386;top:48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RARcQA&#10;AADdAAAADwAAAGRycy9kb3ducmV2LnhtbESPQWvCQBSE7wX/w/KE3uquoUpNXUWUQk+KWgVvj+wz&#10;Cc2+DdnVxH/vCoLHYWa+YabzzlbiSo0vHWsYDhQI4syZknMNf/ufjy8QPiAbrByThht5mM96b1NM&#10;jWt5S9ddyEWEsE9RQxFCnUrps4Is+oGriaN3do3FEGWTS9NgG+G2kolSY2mx5LhQYE3LgrL/3cVq&#10;OKzPp+On2uQrO6pb1ynJdiK1fu93i28QgbrwCj/bv0ZDMkqG8HgTn4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UQEXEAAAA3QAAAA8AAAAAAAAAAAAAAAAAmAIAAGRycy9k&#10;b3ducmV2LnhtbFBLBQYAAAAABAAEAPUAAACJAwAAAAA=&#10;" filled="f" stroked="f">
                      <v:textbox>
                        <w:txbxContent>
                          <w:p w14:paraId="5D0A733A" w14:textId="77777777" w:rsidR="00196633" w:rsidRPr="00E07E2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76" o:spid="_x0000_s1207" type="#_x0000_t202" style="position:absolute;left:2061;top:48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beMsQA&#10;AADdAAAADwAAAGRycy9kb3ducmV2LnhtbESPT4vCMBTE7wt+h/AEb2ti0UWrUcRF8OSy/gNvj+bZ&#10;FpuX0mRt/fabhQWPw8z8hlmsOluJBzW+dKxhNFQgiDNnSs41nI7b9ykIH5ANVo5Jw5M8rJa9twWm&#10;xrX8TY9DyEWEsE9RQxFCnUrps4Is+qGriaN3c43FEGWTS9NgG+G2kolSH9JiyXGhwJo2BWX3w4/V&#10;cN7frpex+so/7aRuXack25nUetDv1nMQgbrwCv+3d0ZDMkkS+HsTn4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G3jLEAAAA3QAAAA8AAAAAAAAAAAAAAAAAmAIAAGRycy9k&#10;b3ducmV2LnhtbFBLBQYAAAAABAAEAPUAAACJAwAAAAA=&#10;" filled="f" stroked="f">
                      <v:textbox>
                        <w:txbxContent>
                          <w:p w14:paraId="3723F799" w14:textId="77777777" w:rsidR="00196633" w:rsidRPr="00E07E27" w:rsidRDefault="00196633" w:rsidP="00F51525"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77" o:spid="_x0000_s1208" type="#_x0000_t202" style="position:absolute;left:2166;top:41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p7qcUA&#10;AADdAAAADwAAAGRycy9kb3ducmV2LnhtbESPT2vCQBTE7wW/w/KE3uquUYtGVxGl0JOl/gNvj+wz&#10;CWbfhuzWxG/vFgo9DjPzG2ax6mwl7tT40rGG4UCBIM6cKTnXcDx8vE1B+IBssHJMGh7kYbXsvSww&#10;Na7lb7rvQy4ihH2KGooQ6lRKnxVk0Q9cTRy9q2sshiibXJoG2wi3lUyUepcWS44LBda0KSi77X+s&#10;htPuejmP1Ve+tZO6dZ2SbGdS69d+t56DCNSF//Bf+9NoSCbJC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nupxQAAAN0AAAAPAAAAAAAAAAAAAAAAAJgCAABkcnMv&#10;ZG93bnJldi54bWxQSwUGAAAAAAQABAD1AAAAigMAAAAA&#10;" filled="f" stroked="f">
                      <v:textbox>
                        <w:txbxContent>
                          <w:p w14:paraId="69D0A8CC" w14:textId="77777777" w:rsidR="00196633" w:rsidRPr="00E07E2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78" o:spid="_x0000_s1209" type="#_x0000_t202" style="position:absolute;left:4506;top:42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Pj3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MyS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o+PdxQAAAN0AAAAPAAAAAAAAAAAAAAAAAJgCAABkcnMv&#10;ZG93bnJldi54bWxQSwUGAAAAAAQABAD1AAAAigMAAAAA&#10;" filled="f" stroked="f">
                      <v:textbox>
                        <w:txbxContent>
                          <w:p w14:paraId="6A2FC3D6" w14:textId="77777777" w:rsidR="00196633" w:rsidRPr="00E07E27" w:rsidRDefault="00196633" w:rsidP="00F51525"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79" o:spid="_x0000_s1210" type="#_x0000_t202" style="position:absolute;left:3156;top:498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9GRsUA&#10;AADdAAAADwAAAGRycy9kb3ducmV2LnhtbESPT2vCQBTE74LfYXlCb7praERTNyKWQk8taiv09si+&#10;/MHs25DdmvTbdwsFj8PM/IbZ7kbbihv1vnGsYblQIIgLZxquNHycX+ZrED4gG2wdk4Yf8rDLp5Mt&#10;ZsYNfKTbKVQiQthnqKEOocuk9EVNFv3CdcTRK11vMUTZV9L0OES4bWWi1EpabDgu1NjRoabievq2&#10;Gj7fyq/Lo3qvnm3aDW5Uku1Gav0wG/dPIAKN4R7+b78aDUmapPD3Jj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70ZGxQAAAN0AAAAPAAAAAAAAAAAAAAAAAJgCAABkcnMv&#10;ZG93bnJldi54bWxQSwUGAAAAAAQABAD1AAAAigMAAAAA&#10;" filled="f" stroked="f">
                      <v:textbox>
                        <w:txbxContent>
                          <w:p w14:paraId="480F3A4C" w14:textId="77777777" w:rsidR="00196633" w:rsidRPr="00E07E27" w:rsidRDefault="00196633" w:rsidP="00F51525">
                            <w:r>
                              <w:rPr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4842D882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 Дано: U= 30 В, I= 5 А, С= 79,5 мкФ. Цепь настроена в резонанс.</w:t>
      </w:r>
    </w:p>
    <w:p w14:paraId="4778BF81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sz w:val="28"/>
          <w:szCs w:val="28"/>
        </w:rPr>
        <w:t>Определите R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>, L.</w:t>
      </w:r>
    </w:p>
    <w:p w14:paraId="7E578E41" w14:textId="141BD89F" w:rsidR="00F51525" w:rsidRPr="00196633" w:rsidRDefault="00F51525" w:rsidP="00196633">
      <w:pPr>
        <w:ind w:left="710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DA67CDF" wp14:editId="65128F99">
                <wp:extent cx="1943100" cy="1257300"/>
                <wp:effectExtent l="0" t="635" r="9525" b="0"/>
                <wp:docPr id="2497" name="Полотно 24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72" name="Group 582"/>
                        <wpg:cNvGrpSpPr>
                          <a:grpSpLocks/>
                        </wpg:cNvGrpSpPr>
                        <wpg:grpSpPr bwMode="auto">
                          <a:xfrm>
                            <a:off x="152400" y="95250"/>
                            <a:ext cx="1790700" cy="1047750"/>
                            <a:chOff x="1942" y="7272"/>
                            <a:chExt cx="2820" cy="1650"/>
                          </a:xfrm>
                        </wpg:grpSpPr>
                        <wps:wsp>
                          <wps:cNvPr id="2473" name="Line 5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482"/>
                              <a:ext cx="27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4" name="Line 5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8562"/>
                              <a:ext cx="270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5" name="Line 5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2" y="7482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6" name="Oval 5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2" y="7302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7" name="Text Box 5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7" y="727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CF4B51" w14:textId="77777777" w:rsidR="00196633" w:rsidRPr="00175F6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78" name="Group 588"/>
                          <wpg:cNvGrpSpPr>
                            <a:grpSpLocks/>
                          </wpg:cNvGrpSpPr>
                          <wpg:grpSpPr bwMode="auto">
                            <a:xfrm>
                              <a:off x="3112" y="7392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2479" name="Oval 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0" name="Oval 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1" name="Oval 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2" name="Oval 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3" name="Rectangle 5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84" name="Rectangle 59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27" y="737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85" name="Group 595"/>
                          <wpg:cNvGrpSpPr>
                            <a:grpSpLocks/>
                          </wpg:cNvGrpSpPr>
                          <wpg:grpSpPr bwMode="auto">
                            <a:xfrm>
                              <a:off x="3322" y="8202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486" name="Rectangle 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7" name="Rectangle 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8" name="Rectangle 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89" name="Oval 5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2" y="744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0" name="Oval 60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87" y="851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1" name="Line 6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02" y="7662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2" name="Text Box 6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2" y="805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2B4FD0" w14:textId="77777777" w:rsidR="00196633" w:rsidRPr="00175F66" w:rsidRDefault="00196633" w:rsidP="00F51525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3" name="Text Box 6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2" y="802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260268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4" name="Line 6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2" y="8382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5" name="Text Box 6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92" y="740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08DB31" w14:textId="77777777" w:rsidR="00196633" w:rsidRPr="00175F6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6" name="Text Box 6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7" y="748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980E6E" w14:textId="77777777" w:rsidR="00196633" w:rsidRPr="00175F66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DA67CDF" id="Полотно 2497" o:spid="_x0000_s1211" editas="canvas" style="width:153pt;height:99pt;mso-position-horizontal-relative:char;mso-position-vertical-relative:line" coordsize="19431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">
                <v:shape id="_x0000_s1212" type="#_x0000_t75" style="position:absolute;width:19431;height:12573;visibility:visible;mso-wrap-style:square">
                  <v:fill o:detectmouseclick="t"/>
                  <v:path o:connecttype="none"/>
                </v:shape>
                <v:group id="Group 582" o:spid="_x0000_s1213" style="position:absolute;left:1524;top:952;width:17907;height:10478" coordorigin="1942,7272" coordsize="2820,1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fw+sYAAADdAAAADwAAAGRycy9kb3ducmV2LnhtbESPQWvCQBSE74X+h+UV&#10;vOkmsbaSuopILR5EUAvF2yP7TILZtyG7JvHfu4LQ4zAz3zCzRW8q0VLjSssK4lEEgjizuuRcwe9x&#10;PZyCcB5ZY2WZFNzIwWL++jLDVNuO99QefC4ChF2KCgrv61RKlxVk0I1sTRy8s20M+iCbXOoGuwA3&#10;lUyi6EMaLDksFFjTqqDscrgaBT8ddstx/N1uL+fV7XSc7P62MSk1eOuXXyA89f4//GxvtILk/TOB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5/D6xgAAAN0A&#10;AAAPAAAAAAAAAAAAAAAAAKoCAABkcnMvZG93bnJldi54bWxQSwUGAAAAAAQABAD6AAAAnQMAAAAA&#10;">
                  <v:line id="Line 583" o:spid="_x0000_s1214" style="position:absolute;visibility:visible;mso-wrap-style:square" from="2062,7482" to="4762,7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+1mcgAAADdAAAADwAAAGRycy9kb3ducmV2LnhtbESPQWvCQBSE7wX/w/KE3upGLbGkriIt&#10;Be2hqBXs8Zl9JtHs27C7TdJ/3y0UPA4z8w0zX/amFi05X1lWMB4lIIhzqysuFBw+3x6eQPiArLG2&#10;TAp+yMNyMbibY6Ztxztq96EQEcI+QwVlCE0mpc9LMuhHtiGO3tk6gyFKV0jtsItwU8tJkqTSYMVx&#10;ocSGXkrKr/tvo+Bjuk3b1eZ93R836Sl/3Z2+Lp1T6n7Yr55BBOrDLfzfXmsFk8f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Z+1mcgAAADdAAAADwAAAAAA&#10;AAAAAAAAAAChAgAAZHJzL2Rvd25yZXYueG1sUEsFBgAAAAAEAAQA+QAAAJYDAAAAAA==&#10;"/>
                  <v:line id="Line 584" o:spid="_x0000_s1215" style="position:absolute;visibility:visible;mso-wrap-style:square" from="2062,8562" to="4762,8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Yt7cgAAADdAAAADwAAAGRycy9kb3ducmV2LnhtbESPQWvCQBSE7wX/w/KE3upGK7GkriIt&#10;Be2hqBXs8Zl9JtHs27C7TdJ/3y0UPA4z8w0zX/amFi05X1lWMB4lIIhzqysuFBw+3x6eQPiArLG2&#10;TAp+yMNyMbibY6Ztxztq96EQEcI+QwVlCE0mpc9LMuhHtiGO3tk6gyFKV0jtsItwU8tJkqTSYMVx&#10;ocSGXkrKr/tvo+DjcZu2q837uj9u0lP+ujt9XTqn1P2wXz2DCNSHW/i/vdYKJtP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Yt7cgAAADdAAAADwAAAAAA&#10;AAAAAAAAAAChAgAAZHJzL2Rvd25yZXYueG1sUEsFBgAAAAAEAAQA+QAAAJYDAAAAAA==&#10;"/>
                  <v:line id="Line 585" o:spid="_x0000_s1216" style="position:absolute;visibility:visible;mso-wrap-style:square" from="4762,7482" to="4762,8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qIdskAAADdAAAADwAAAGRycy9kb3ducmV2LnhtbESPT0vDQBTE74LfYXlCb3Zjq2mJ3Zai&#10;CK2HYv9APb5mn0na7Nuwuybx27uC0OMwM79hZove1KIl5yvLCh6GCQji3OqKCwWH/dv9FIQPyBpr&#10;y6Tghzws5rc3M8y07XhL7S4UIkLYZ6igDKHJpPR5SQb90DbE0fuyzmCI0hVSO+wi3NRylCSpNFhx&#10;XCixoZeS8svu2yjYjD/Sdrl+X/XHdXrKX7enz3PnlBrc9ctnEIH6cA3/t1dawehx8gR/b+ITkPN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E6iHbJAAAA3QAAAA8AAAAA&#10;AAAAAAAAAAAAoQIAAGRycy9kb3ducmV2LnhtbFBLBQYAAAAABAAEAPkAAACXAwAAAAA=&#10;"/>
                  <v:oval id="Oval 586" o:spid="_x0000_s1217" style="position:absolute;left:2422;top:7302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VHz8UA&#10;AADdAAAADwAAAGRycy9kb3ducmV2LnhtbESPQWvCQBSE74X+h+UVeqsbTU0luoooBXvowWjvj+wz&#10;CWbfhuwzpv++Wyj0OMzMN8xqM7pWDdSHxrOB6SQBRVx623Bl4Hx6f1mACoJssfVMBr4pwGb9+LDC&#10;3Po7H2kopFIRwiFHA7VIl2sdypochonviKN38b1DibKvtO3xHuGu1bMkybTDhuNCjR3taiqvxc0Z&#10;2FfbIht0KvP0sj/I/Pr1+ZFOjXl+GrdLUEKj/If/2gdrYPb6l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ZUfPxQAAAN0AAAAPAAAAAAAAAAAAAAAAAJgCAABkcnMv&#10;ZG93bnJldi54bWxQSwUGAAAAAAQABAD1AAAAigMAAAAA&#10;"/>
                  <v:shape id="Text Box 587" o:spid="_x0000_s1218" type="#_x0000_t202" style="position:absolute;left:2377;top:727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NdKsUA&#10;AADdAAAADwAAAGRycy9kb3ducmV2LnhtbESPQWvCQBSE74L/YXlCb7qraG3TbESUQk+K2hZ6e2Sf&#10;SWj2bchuTfz3rlDwOMzMN0y66m0tLtT6yrGG6USBIM6dqbjQ8Hl6H7+A8AHZYO2YNFzJwyobDlJM&#10;jOv4QJdjKESEsE9QQxlCk0jp85Is+olriKN3dq3FEGVbSNNiF+G2ljOlnqXFiuNCiQ1tSsp/j39W&#10;w9fu/PM9V/tiaxdN53ol2b5KrZ9G/foNRKA+PML/7Q+jYTZfLuH+Jj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I10qxQAAAN0AAAAPAAAAAAAAAAAAAAAAAJgCAABkcnMv&#10;ZG93bnJldi54bWxQSwUGAAAAAAQABAD1AAAAigMAAAAA&#10;" filled="f" stroked="f">
                    <v:textbox>
                      <w:txbxContent>
                        <w:p w14:paraId="22CF4B51" w14:textId="77777777" w:rsidR="00196633" w:rsidRPr="00175F6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group id="Group 588" o:spid="_x0000_s1219" style="position:absolute;left:3112;top:7392;width:720;height:285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w/HEMQAAADdAAAA&#10;DwAAAAAAAAAAAAAAAACqAgAAZHJzL2Rvd25yZXYueG1sUEsFBgAAAAAEAAQA+gAAAJsDAAAAAA==&#10;">
                    <v:oval id="Oval 589" o:spid="_x0000_s1220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rTvcYA&#10;AADdAAAADwAAAGRycy9kb3ducmV2LnhtbESPQWvCQBSE70L/w/IKvdWNpmqbuopUCvbgwaj3R/aZ&#10;BLNvQ/Y1pv++Wyh4HGbmG2a5HlyjeupC7dnAZJyAIi68rbk0cDp+Pr+CCoJssfFMBn4owHr1MFpi&#10;Zv2ND9TnUqoI4ZChgUqkzbQORUUOw9i3xNG7+M6hRNmV2nZ4i3DX6GmSzLXDmuNChS19VFRc829n&#10;YFtu8nmvU5mll+1OZtfz/iudGPP0OGzeQQkNcg//t3fWwPRl8QZ/b+IT0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/rTvcYAAADdAAAADwAAAAAAAAAAAAAAAACYAgAAZHJz&#10;L2Rvd25yZXYueG1sUEsFBgAAAAAEAAQA9QAAAIsDAAAAAA==&#10;"/>
                    <v:oval id="Oval 590" o:spid="_x0000_s1221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UKB8IA&#10;AADdAAAADwAAAGRycy9kb3ducmV2LnhtbERPTWvCQBC9F/wPywi91Y2mBkldRSoFe/BgtPchOybB&#10;7GzITmP677sHwePjfa+3o2vVQH1oPBuYzxJQxKW3DVcGLuevtxWoIMgWW89k4I8CbDeTlzXm1t/5&#10;REMhlYohHHI0UIt0udahrMlhmPmOOHJX3zuUCPtK2x7vMdy1epEkmXbYcGyosaPPmspb8esM7Ktd&#10;kQ06lWV63R9kefs5fqdzY16n4+4DlNAoT/HDfbAGFu+ruD++iU9Ab/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FQoHwgAAAN0AAAAPAAAAAAAAAAAAAAAAAJgCAABkcnMvZG93&#10;bnJldi54bWxQSwUGAAAAAAQABAD1AAAAhwMAAAAA&#10;"/>
                    <v:oval id="Oval 591" o:spid="_x0000_s1222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mvnMUA&#10;AADdAAAADwAAAGRycy9kb3ducmV2LnhtbESPQWvCQBSE74X+h+UJ3uompopEV5FKQQ89NLb3R/aZ&#10;BLNvQ/Y1xn/vFgo9DjPzDbPZja5VA/Wh8WwgnSWgiEtvG64MfJ3fX1aggiBbbD2TgTsF2G2fnzaY&#10;W3/jTxoKqVSEcMjRQC3S5VqHsiaHYeY74uhdfO9QouwrbXu8Rbhr9TxJltphw3Ghxo7eaiqvxY8z&#10;cKj2xXLQmSyyy+Eoi+v3xylLjZlOxv0alNAo/+G/9tEamL+uUv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Wa+cxQAAAN0AAAAPAAAAAAAAAAAAAAAAAJgCAABkcnMv&#10;ZG93bnJldi54bWxQSwUGAAAAAAQABAD1AAAAigMAAAAA&#10;"/>
                    <v:oval id="Oval 592" o:spid="_x0000_s1223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sx68UA&#10;AADdAAAADwAAAGRycy9kb3ducmV2LnhtbESPQWvCQBSE74X+h+UJ3urGpIpEV5FKQQ89NLb3R/aZ&#10;BLNvQ/Y1xn/vFgo9DjPzDbPZja5VA/Wh8WxgPktAEZfeNlwZ+Dq/v6xABUG22HomA3cKsNs+P20w&#10;t/7GnzQUUqkI4ZCjgVqky7UOZU0Ow8x3xNG7+N6hRNlX2vZ4i3DX6jRJltphw3Ghxo7eaiqvxY8z&#10;cKj2xXLQmSyyy+Eoi+v3xymbGzOdjPs1KKFR/sN/7aM1kL6uUv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izHrxQAAAN0AAAAPAAAAAAAAAAAAAAAAAJgCAABkcnMv&#10;ZG93bnJldi54bWxQSwUGAAAAAAQABAD1AAAAigMAAAAA&#10;"/>
                    <v:rect id="Rectangle 593" o:spid="_x0000_s1224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dx4cUA&#10;AADdAAAADwAAAGRycy9kb3ducmV2LnhtbESPT2vCQBTE70K/w/IK3nTjH0qIrmJtxB48qK33x+5r&#10;Epp9G7KrRj99Vyh4HGbmN8x82dlaXKj1lWMFo2ECglg7U3Gh4PtrM0hB+IBssHZMCm7kYbl46c0x&#10;M+7KB7ocQyEihH2GCsoQmkxKr0uy6IeuIY7ej2sthijbQpoWrxFuazlOkjdpseK4UGJD65L07/Fs&#10;FewRP/b3rdbv+W03zWl9ysnVSvVfu9UMRKAuPMP/7U+jYDxNJ/B4E5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N3HhxQAAAN0AAAAPAAAAAAAAAAAAAAAAAJgCAABkcnMv&#10;ZG93bnJldi54bWxQSwUGAAAAAAQABAD1AAAAigMAAAAA&#10;" strokecolor="white"/>
                  </v:group>
                  <v:rect id="Rectangle 594" o:spid="_x0000_s1225" style="position:absolute;left:4027;top:737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7CTMYA&#10;AADdAAAADwAAAGRycy9kb3ducmV2LnhtbESPQWvCQBSE7wX/w/KE3urGNBSNrkFaLO1R46W3Z/aZ&#10;RLNvQ3ZN0v76bkHocZiZb5h1NppG9NS52rKC+SwCQVxYXXOp4JjvnhYgnEfW2FgmBd/kINtMHtaY&#10;ajvwnvqDL0WAsEtRQeV9m0rpiooMupltiYN3tp1BH2RXSt3hEOCmkXEUvUiDNYeFClt6rai4Hm5G&#10;wamOj/izz98js9w9+88xv9y+3pR6nI7bFQhPo/8P39sfWkGcLBL4exOegN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7CTMYAAADdAAAADwAAAAAAAAAAAAAAAACYAgAAZHJz&#10;L2Rvd25yZXYueG1sUEsFBgAAAAAEAAQA9QAAAIsDAAAAAA==&#10;"/>
                  <v:group id="Group 595" o:spid="_x0000_s1226" style="position:absolute;left:3322;top:8202;width:180;height:72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2xipxgAAAN0A&#10;AAAPAAAAAAAAAAAAAAAAAKoCAABkcnMvZG93bnJldi54bWxQSwUGAAAAAAQABAD6AAAAnQMAAAAA&#10;">
                    <v:rect id="Rectangle 596" o:spid="_x0000_s1227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D5oMYA&#10;AADdAAAADwAAAGRycy9kb3ducmV2LnhtbESPQWvCQBSE7wX/w/KE3urGtIhG1yAtlvYY46W3Z/aZ&#10;RLNvQ3ZN0v76bkHocZiZb5hNOppG9NS52rKC+SwCQVxYXXOp4Jjvn5YgnEfW2FgmBd/kIN1OHjaY&#10;aDtwRv3BlyJA2CWooPK+TaR0RUUG3cy2xME7286gD7Irpe5wCHDTyDiKFtJgzWGhwpZeKyquh5tR&#10;cKrjI/5k+XtkVvtn/znml9vXm1KP03G3BuFp9P/he/tDK4hflgv4exOegN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D5oMYAAADdAAAADwAAAAAAAAAAAAAAAACYAgAAZHJz&#10;L2Rvd25yZXYueG1sUEsFBgAAAAAEAAQA9QAAAIsDAAAAAA==&#10;"/>
                    <v:rect id="Rectangle 597" o:spid="_x0000_s1228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x34sYA&#10;AADdAAAADwAAAGRycy9kb3ducmV2LnhtbESPT2vCQBTE74V+h+UVequbimiI2UhrI/bQg/XP/bH7&#10;TILZtyG71ein7xaEHoeZ+Q2TLwbbijP1vnGs4HWUgCDWzjRcKdjvVi8pCB+QDbaOScGVPCyKx4cc&#10;M+Mu/E3nbahEhLDPUEEdQpdJ6XVNFv3IdcTRO7reYoiyr6Tp8RLhtpXjJJlKiw3HhRo7WtakT9sf&#10;q2CD+LG5rbV+L69fk5KWh5Jcq9Tz0/A2BxFoCP/he/vTKBhP0hn8vYlPQB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Ax34sYAAADdAAAADwAAAAAAAAAAAAAAAACYAgAAZHJz&#10;L2Rvd25yZXYueG1sUEsFBgAAAAAEAAQA9QAAAIsDAAAAAA==&#10;" strokecolor="white"/>
                    <v:rect id="Rectangle 598" o:spid="_x0000_s1229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PjkMAA&#10;AADdAAAADwAAAGRycy9kb3ducmV2LnhtbERPy4rCMBTdD/gP4QruxlSRQapRfFSchQuf+0tybYvN&#10;TWmiVr/eLAZmeTjv6by1lXhQ40vHCgb9BASxdqbkXMH5tPkeg/AB2WDlmBS8yMN81vmaYmrckw/0&#10;OIZcxBD2KSooQqhTKb0uyKLvu5o4clfXWAwRNrk0DT5juK3kMEl+pMWSY0OBNa0K0rfj3SrYI673&#10;763Wy+y1G2W0umTkKqV63XYxARGoDf/iP/evUTAcjePc+CY+ATn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ZPjkMAAAADdAAAADwAAAAAAAAAAAAAAAACYAgAAZHJzL2Rvd25y&#10;ZXYueG1sUEsFBgAAAAAEAAQA9QAAAIUDAAAAAA==&#10;" strokecolor="white"/>
                  </v:group>
                  <v:oval id="Oval 599" o:spid="_x0000_s1230" style="position:absolute;left:1972;top:744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+jmsUA&#10;AADdAAAADwAAAGRycy9kb3ducmV2LnhtbESPQWvCQBSE74X+h+UVeqsbjYpGV5FKwR56MOr9kX0m&#10;wezbkH2N6b/vCoUeh5n5hllvB9eonrpQezYwHiWgiAtvay4NnE8fbwtQQZAtNp7JwA8F2G6en9aY&#10;WX/nI/W5lCpCOGRooBJpM61DUZHDMPItcfSuvnMoUXalth3eI9w1epIkc+2w5rhQYUvvFRW3/NsZ&#10;2Je7fN7rVGbpdX+Q2e3y9ZmOjXl9GXYrUEKD/If/2gdrYDJdLOHx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L6OaxQAAAN0AAAAPAAAAAAAAAAAAAAAAAJgCAABkcnMv&#10;ZG93bnJldi54bWxQSwUGAAAAAAQABAD1AAAAigMAAAAA&#10;"/>
                  <v:oval id="Oval 600" o:spid="_x0000_s1231" style="position:absolute;left:1987;top:851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yc2sIA&#10;AADdAAAADwAAAGRycy9kb3ducmV2LnhtbERPTWvCQBC9F/oflhF6qxtNFY2uIpWCPXgw6n3Ijkkw&#10;Oxuy05j+++6h4PHxvtfbwTWqpy7Ung1Mxgko4sLbmksDl/PX+wJUEGSLjWcy8EsBtpvXlzVm1j/4&#10;RH0upYohHDI0UIm0mdahqMhhGPuWOHI33zmUCLtS2w4fMdw1epokc+2w5thQYUufFRX3/McZ2Je7&#10;fN7rVGbpbX+Q2f16/E4nxryNht0KlNAgT/G/+2ANTD+WcX98E5+A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zJzawgAAAN0AAAAPAAAAAAAAAAAAAAAAAJgCAABkcnMvZG93&#10;bnJldi54bWxQSwUGAAAAAAQABAD1AAAAhwMAAAAA&#10;"/>
                  <v:line id="Line 601" o:spid="_x0000_s1232" style="position:absolute;visibility:visible;mso-wrap-style:square" from="2002,7662" to="2003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H9m8YAAADdAAAADwAAAGRycy9kb3ducmV2LnhtbESPQWvCQBSE74X+h+UVequbSNEmukpp&#10;KPRQC2rx/Mw+s6HZtyG7jdt/7woFj8PMfMMs19F2YqTBt44V5JMMBHHtdMuNgu/9+9MLCB+QNXaO&#10;ScEfeViv7u+WWGp35i2Nu9CIBGFfogITQl9K6WtDFv3E9cTJO7nBYkhyaKQe8JzgtpPTLJtJiy2n&#10;BYM9vRmqf3a/VsHcVFs5l9Xn/qsa27yIm3g4Fko9PsTXBYhAMdzC/+0PrWD6XORwfZOe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B/ZvGAAAA3QAAAA8AAAAAAAAA&#10;AAAAAAAAoQIAAGRycy9kb3ducmV2LnhtbFBLBQYAAAAABAAEAPkAAACUAwAAAAA=&#10;">
                    <v:stroke endarrow="block"/>
                  </v:line>
                  <v:shape id="Text Box 602" o:spid="_x0000_s1233" type="#_x0000_t202" style="position:absolute;left:1942;top:805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gYSM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BcJ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YGEjEAAAA3QAAAA8AAAAAAAAAAAAAAAAAmAIAAGRycy9k&#10;b3ducmV2LnhtbFBLBQYAAAAABAAEAPUAAACJAwAAAAA=&#10;" filled="f" stroked="f">
                    <v:textbox>
                      <w:txbxContent>
                        <w:p w14:paraId="772B4FD0" w14:textId="77777777" w:rsidR="00196633" w:rsidRPr="00175F66" w:rsidRDefault="00196633" w:rsidP="00F51525"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603" o:spid="_x0000_s1234" type="#_x0000_t202" style="position:absolute;left:3502;top:80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S908QA&#10;AADdAAAADwAAAGRycy9kb3ducmV2LnhtbESPW4vCMBSE3xf8D+EI+7YmXtFqlGVF8GnFK/h2aI5t&#10;sTkpTdbWf28WFvZxmJlvmMWqtaV4UO0Lxxr6PQWCOHWm4EzD6bj5mILwAdlg6Zg0PMnDatl5W2Bi&#10;XMN7ehxCJiKEfYIa8hCqREqf5mTR91xFHL2bqy2GKOtMmhqbCLelHCg1kRYLjgs5VvSVU3o//FgN&#10;5+/b9TJSu2xtx1XjWiXZzqTW7932cw4iUBv+w3/trdEwGM2G8PsmP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UvdPEAAAA3QAAAA8AAAAAAAAAAAAAAAAAmAIAAGRycy9k&#10;b3ducmV2LnhtbFBLBQYAAAAABAAEAPUAAACJAwAAAAA=&#10;" filled="f" stroked="f">
                    <v:textbox>
                      <w:txbxContent>
                        <w:p w14:paraId="00260268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604" o:spid="_x0000_s1235" style="position:absolute;flip:y;visibility:visible;mso-wrap-style:square" from="3142,8382" to="3682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jGssYAAADdAAAADwAAAGRycy9kb3ducmV2LnhtbESPT2vCQBDF7wW/wzKFXoJuqlI0uopt&#10;FQTpwT8Hj0N2TEKzsyE71fjtuwWhx8eb93vz5svO1epKbag8G3gdpKCIc28rLgycjpv+BFQQZIu1&#10;ZzJwpwDLRe9pjpn1N97T9SCFihAOGRooRZpM65CX5DAMfEMcvYtvHUqUbaFti7cId7Uepumbdlhx&#10;bCixoY+S8u/Dj4tvbL74czRK3p1Okimtz7JLtRjz8tytZqCEOvk/fqS31sBwPB3D35qIAL3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JYxrLGAAAA3QAAAA8AAAAAAAAA&#10;AAAAAAAAoQIAAGRycy9kb3ducmV2LnhtbFBLBQYAAAAABAAEAPkAAACUAwAAAAA=&#10;">
                    <v:stroke endarrow="block"/>
                  </v:line>
                  <v:shape id="Text Box 605" o:spid="_x0000_s1236" type="#_x0000_t202" style="position:absolute;left:3292;top:740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GAPM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qGo+kY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xgDzEAAAA3QAAAA8AAAAAAAAAAAAAAAAAmAIAAGRycy9k&#10;b3ducmV2LnhtbFBLBQYAAAAABAAEAPUAAACJAwAAAAA=&#10;" filled="f" stroked="f">
                    <v:textbox>
                      <w:txbxContent>
                        <w:p w14:paraId="5408DB31" w14:textId="77777777" w:rsidR="00196633" w:rsidRPr="00175F6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L</w:t>
                          </w:r>
                        </w:p>
                      </w:txbxContent>
                    </v:textbox>
                  </v:shape>
                  <v:shape id="Text Box 606" o:spid="_x0000_s1237" type="#_x0000_t202" style="position:absolute;left:4057;top:748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MeS8QA&#10;AADdAAAADwAAAGRycy9kb3ducmV2LnhtbESPT4vCMBTE74LfITxhb5oormg1iuwi7ElZ/4G3R/Ns&#10;i81LaaKt334jLHgcZuY3zGLV2lI8qPaFYw3DgQJBnDpTcKbheNj0pyB8QDZYOiYNT/KwWnY7C0yM&#10;a/iXHvuQiQhhn6CGPIQqkdKnOVn0A1cRR+/qaoshyjqTpsYmwm0pR0pNpMWC40KOFX3llN72d6vh&#10;tL1ezmO1y77tZ9W4Vkm2M6n1R69dz0EEasM7/N/+MRpG49kEXm/iE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jHkvEAAAA3QAAAA8AAAAAAAAAAAAAAAAAmAIAAGRycy9k&#10;b3ducmV2LnhtbFBLBQYAAAAABAAEAPUAAACJAwAAAAA=&#10;" filled="f" stroked="f">
                    <v:textbox>
                      <w:txbxContent>
                        <w:p w14:paraId="59980E6E" w14:textId="77777777" w:rsidR="00196633" w:rsidRPr="00175F66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proofErr w:type="spellStart"/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k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FF93E02" w14:textId="77777777" w:rsidR="00F51525" w:rsidRPr="00467269" w:rsidRDefault="00F51525" w:rsidP="00196633">
      <w:pPr>
        <w:pStyle w:val="74"/>
        <w:ind w:left="710"/>
      </w:pPr>
      <w:r w:rsidRPr="008E2E73">
        <w:rPr>
          <w:b/>
          <w:szCs w:val="28"/>
        </w:rPr>
        <w:t>Вопрос 3</w:t>
      </w:r>
      <w:r>
        <w:rPr>
          <w:szCs w:val="28"/>
        </w:rPr>
        <w:t xml:space="preserve"> </w:t>
      </w:r>
      <w:r w:rsidRPr="00431563">
        <w:t xml:space="preserve">На рисунке приведена схема трехфазной цепи, </w:t>
      </w:r>
      <w:r w:rsidRPr="00431563">
        <w:rPr>
          <w:position w:val="-12"/>
        </w:rPr>
        <w:object w:dxaOrig="3400" w:dyaOrig="440" w14:anchorId="20DAC8AB">
          <v:shape id="_x0000_i1029" type="#_x0000_t75" style="width:172.5pt;height:21.75pt" o:ole="">
            <v:imagedata r:id="rId173" o:title=""/>
          </v:shape>
          <o:OLEObject Type="Embed" ProgID="Equation.3" ShapeID="_x0000_i1029" DrawAspect="Content" ObjectID="_1713604450" r:id="rId174"/>
        </w:object>
      </w:r>
      <w:r w:rsidRPr="00431563">
        <w:t xml:space="preserve">, </w:t>
      </w:r>
      <w:r w:rsidRPr="00431563">
        <w:rPr>
          <w:lang w:val="en-US"/>
        </w:rPr>
        <w:t>U</w:t>
      </w:r>
      <w:r w:rsidRPr="00431563">
        <w:rPr>
          <w:vertAlign w:val="subscript"/>
        </w:rPr>
        <w:t>Л</w:t>
      </w:r>
      <w:r w:rsidRPr="00431563">
        <w:t>=</w:t>
      </w:r>
      <w:r>
        <w:t xml:space="preserve"> </w:t>
      </w:r>
      <w:r w:rsidRPr="00431563">
        <w:t xml:space="preserve">380 В. </w:t>
      </w:r>
      <w:r w:rsidRPr="00467269">
        <w:t xml:space="preserve">Ток </w:t>
      </w:r>
      <w:r w:rsidRPr="00467269">
        <w:rPr>
          <w:position w:val="-12"/>
        </w:rPr>
        <w:object w:dxaOrig="279" w:dyaOrig="380" w14:anchorId="04511DD8">
          <v:shape id="_x0000_i1030" type="#_x0000_t75" style="width:14.25pt;height:21.75pt" o:ole="">
            <v:imagedata r:id="rId175" o:title=""/>
          </v:shape>
          <o:OLEObject Type="Embed" ProgID="Equation.3" ShapeID="_x0000_i1030" DrawAspect="Content" ObjectID="_1713604451" r:id="rId176"/>
        </w:object>
      </w:r>
      <w:r>
        <w:t xml:space="preserve"> = _____, А</w:t>
      </w:r>
    </w:p>
    <w:p w14:paraId="17CCD03C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275D4ADE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410DDB8C" w14:textId="77777777" w:rsidR="00F51525" w:rsidRPr="00431563" w:rsidRDefault="00F51525" w:rsidP="00196633">
      <w:pPr>
        <w:pStyle w:val="63"/>
        <w:ind w:left="710" w:firstLine="0"/>
        <w:rPr>
          <w:sz w:val="24"/>
        </w:rPr>
      </w:pPr>
    </w:p>
    <w:p w14:paraId="4BAC6CD7" w14:textId="247D52EC" w:rsidR="00F51525" w:rsidRPr="00196633" w:rsidRDefault="00F51525" w:rsidP="00196633">
      <w:pPr>
        <w:ind w:left="710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1" layoutInCell="1" allowOverlap="1" wp14:anchorId="471121A5" wp14:editId="4F26F477">
                <wp:simplePos x="0" y="0"/>
                <wp:positionH relativeFrom="column">
                  <wp:posOffset>228600</wp:posOffset>
                </wp:positionH>
                <wp:positionV relativeFrom="paragraph">
                  <wp:posOffset>-551815</wp:posOffset>
                </wp:positionV>
                <wp:extent cx="2304415" cy="1403350"/>
                <wp:effectExtent l="0" t="1270" r="635" b="0"/>
                <wp:wrapSquare wrapText="bothSides"/>
                <wp:docPr id="2438" name="Группа 2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4415" cy="1403350"/>
                          <a:chOff x="6658" y="9792"/>
                          <a:chExt cx="3629" cy="2210"/>
                        </a:xfrm>
                      </wpg:grpSpPr>
                      <wpg:grpSp>
                        <wpg:cNvPr id="2439" name="Group 1147"/>
                        <wpg:cNvGrpSpPr>
                          <a:grpSpLocks/>
                        </wpg:cNvGrpSpPr>
                        <wpg:grpSpPr bwMode="auto">
                          <a:xfrm>
                            <a:off x="7189" y="9792"/>
                            <a:ext cx="3098" cy="2210"/>
                            <a:chOff x="7189" y="1982"/>
                            <a:chExt cx="3098" cy="2210"/>
                          </a:xfrm>
                        </wpg:grpSpPr>
                        <wps:wsp>
                          <wps:cNvPr id="2440" name="Line 11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2206"/>
                              <a:ext cx="0" cy="10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1" name="Line 11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2" name="Line 115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65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3" name="Rectangle 115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123" y="278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4" name="Rectangle 1152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493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5" name="Rectangle 1153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8760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6" name="Line 115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60" y="2206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7" name="Line 11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78" y="3815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48" name="Group 1156"/>
                          <wpg:cNvGrpSpPr>
                            <a:grpSpLocks/>
                          </wpg:cNvGrpSpPr>
                          <wpg:grpSpPr bwMode="auto">
                            <a:xfrm>
                              <a:off x="7560" y="3272"/>
                              <a:ext cx="2715" cy="905"/>
                              <a:chOff x="2968" y="2944"/>
                              <a:chExt cx="2715" cy="905"/>
                            </a:xfrm>
                          </wpg:grpSpPr>
                          <wps:wsp>
                            <wps:cNvPr id="2449" name="Line 11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83" y="3487"/>
                                <a:ext cx="0" cy="3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0" name="Line 11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3849"/>
                                <a:ext cx="217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1" name="Line 11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8" y="2944"/>
                                <a:ext cx="54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2" name="Line 11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2944"/>
                                <a:ext cx="0" cy="9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53" name="Text Box 11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4" y="198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B6C04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4" name="Text Box 1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3" y="307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B77EAE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5" name="Text Box 11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5" y="3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50EFB0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6" name="Text Box 1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98" y="241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BCCA5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320531">
                                    <v:shape id="_x0000_i1126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6" DrawAspect="Content" ObjectID="_1713604547" r:id="rId177"/>
                                  </w:object>
                                </w:r>
                              </w:p>
                              <w:p w14:paraId="43AB8D4D" w14:textId="77777777" w:rsidR="00196633" w:rsidRDefault="00196633" w:rsidP="00F51525"/>
                              <w:p w14:paraId="27589C3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FE1F7E">
                                    <v:shape id="_x0000_i1127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7" DrawAspect="Content" ObjectID="_1713604548" r:id="rId178"/>
                                  </w:object>
                                </w:r>
                              </w:p>
                              <w:p w14:paraId="0D6DAA46" w14:textId="77777777" w:rsidR="00196633" w:rsidRDefault="00196633" w:rsidP="00F51525"/>
                              <w:p w14:paraId="4329ED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0ACD76">
                                    <v:shape id="_x0000_i112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8" DrawAspect="Content" ObjectID="_1713604549" r:id="rId179"/>
                                  </w:object>
                                </w:r>
                              </w:p>
                              <w:p w14:paraId="3A784A0B" w14:textId="77777777" w:rsidR="00196633" w:rsidRDefault="00196633" w:rsidP="00F51525"/>
                              <w:p w14:paraId="33BD498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078F38B">
                                    <v:shape id="_x0000_i112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9" DrawAspect="Content" ObjectID="_1713604550" r:id="rId180"/>
                                  </w:object>
                                </w:r>
                              </w:p>
                              <w:p w14:paraId="7FBBCA50" w14:textId="77777777" w:rsidR="00196633" w:rsidRDefault="00196633" w:rsidP="00F51525"/>
                              <w:p w14:paraId="624D575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B2406DE">
                                    <v:shape id="_x0000_i1130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0" DrawAspect="Content" ObjectID="_1713604551" r:id="rId181"/>
                                  </w:object>
                                </w:r>
                              </w:p>
                              <w:p w14:paraId="4C1BD328" w14:textId="77777777" w:rsidR="00196633" w:rsidRDefault="00196633" w:rsidP="00F51525"/>
                              <w:p w14:paraId="628094B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02857BA">
                                    <v:shape id="_x0000_i1131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1" DrawAspect="Content" ObjectID="_1713604552" r:id="rId182"/>
                                  </w:object>
                                </w:r>
                              </w:p>
                              <w:p w14:paraId="79D66C53" w14:textId="77777777" w:rsidR="00196633" w:rsidRDefault="00196633" w:rsidP="00F51525"/>
                              <w:p w14:paraId="3206944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6BA55C3">
                                    <v:shape id="_x0000_i113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2" DrawAspect="Content" ObjectID="_1713604553" r:id="rId183"/>
                                  </w:object>
                                </w:r>
                              </w:p>
                              <w:p w14:paraId="41743A65" w14:textId="77777777" w:rsidR="00196633" w:rsidRDefault="00196633" w:rsidP="00F51525"/>
                              <w:p w14:paraId="22F1082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578CF7D">
                                    <v:shape id="_x0000_i113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3" DrawAspect="Content" ObjectID="_1713604554" r:id="rId18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7" name="Text Box 1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9" y="2999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4734F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EEA34F3">
                                    <v:shape id="_x0000_i1134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4" DrawAspect="Content" ObjectID="_1713604555" r:id="rId185"/>
                                  </w:object>
                                </w:r>
                              </w:p>
                              <w:p w14:paraId="57C8953E" w14:textId="77777777" w:rsidR="00196633" w:rsidRDefault="00196633" w:rsidP="00F51525"/>
                              <w:p w14:paraId="4512425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9FE2306">
                                    <v:shape id="_x0000_i1135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5" DrawAspect="Content" ObjectID="_1713604556" r:id="rId186"/>
                                  </w:object>
                                </w:r>
                              </w:p>
                              <w:p w14:paraId="6888D7A1" w14:textId="77777777" w:rsidR="00196633" w:rsidRDefault="00196633" w:rsidP="00F51525"/>
                              <w:p w14:paraId="64C5204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592615D">
                                    <v:shape id="_x0000_i113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6" DrawAspect="Content" ObjectID="_1713604557" r:id="rId187"/>
                                  </w:object>
                                </w:r>
                              </w:p>
                              <w:p w14:paraId="7973B64D" w14:textId="77777777" w:rsidR="00196633" w:rsidRDefault="00196633" w:rsidP="00F51525"/>
                              <w:p w14:paraId="6725B3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BAE11DE">
                                    <v:shape id="_x0000_i113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7" DrawAspect="Content" ObjectID="_1713604558" r:id="rId188"/>
                                  </w:object>
                                </w:r>
                              </w:p>
                              <w:p w14:paraId="2C7203EC" w14:textId="77777777" w:rsidR="00196633" w:rsidRDefault="00196633" w:rsidP="00F51525"/>
                              <w:p w14:paraId="2D0D380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FF02665">
                                    <v:shape id="_x0000_i1138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8" DrawAspect="Content" ObjectID="_1713604559" r:id="rId189"/>
                                  </w:object>
                                </w:r>
                              </w:p>
                              <w:p w14:paraId="6F2AF600" w14:textId="77777777" w:rsidR="00196633" w:rsidRDefault="00196633" w:rsidP="00F51525"/>
                              <w:p w14:paraId="5E2C443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AFDEC19">
                                    <v:shape id="_x0000_i1139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9" DrawAspect="Content" ObjectID="_1713604560" r:id="rId190"/>
                                  </w:object>
                                </w:r>
                              </w:p>
                              <w:p w14:paraId="63414F70" w14:textId="77777777" w:rsidR="00196633" w:rsidRDefault="00196633" w:rsidP="00F51525"/>
                              <w:p w14:paraId="5B915FA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A575B37">
                                    <v:shape id="_x0000_i114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40" DrawAspect="Content" ObjectID="_1713604561" r:id="rId191"/>
                                  </w:object>
                                </w:r>
                              </w:p>
                              <w:p w14:paraId="730EFC41" w14:textId="77777777" w:rsidR="00196633" w:rsidRDefault="00196633" w:rsidP="00F51525"/>
                              <w:p w14:paraId="20F0361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453288B">
                                    <v:shape id="_x0000_i114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41" DrawAspect="Content" ObjectID="_1713604562" r:id="rId19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8" name="Text Box 11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5" y="359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CD5338" w14:textId="77777777" w:rsidR="00196633" w:rsidRDefault="00196633" w:rsidP="00F51525">
                                <w:r w:rsidRPr="00431563">
                                  <w:rPr>
                                    <w:position w:val="-10"/>
                                  </w:rPr>
                                  <w:object w:dxaOrig="360" w:dyaOrig="340" w14:anchorId="769605B9">
                                    <v:shape id="_x0000_i1142" type="#_x0000_t75" style="width:21.75pt;height:1in" o:ole="">
                                      <v:imagedata r:id="rId79" o:title=""/>
                                    </v:shape>
                                    <o:OLEObject Type="Embed" ProgID="Equation.3" ShapeID="_x0000_i1142" DrawAspect="Content" ObjectID="_1713604563" r:id="rId193"/>
                                  </w:object>
                                </w:r>
                              </w:p>
                              <w:p w14:paraId="72FE5D8A" w14:textId="77777777" w:rsidR="00196633" w:rsidRDefault="00196633" w:rsidP="00F51525"/>
                              <w:p w14:paraId="23575AF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4668F5A">
                                    <v:shape id="_x0000_i1143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3" DrawAspect="Content" ObjectID="_1713604564" r:id="rId194"/>
                                  </w:object>
                                </w:r>
                              </w:p>
                              <w:p w14:paraId="694880ED" w14:textId="77777777" w:rsidR="00196633" w:rsidRDefault="00196633" w:rsidP="00F51525"/>
                              <w:p w14:paraId="1D86F8D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D96675C">
                                    <v:shape id="_x0000_i114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4" DrawAspect="Content" ObjectID="_1713604565" r:id="rId195"/>
                                  </w:object>
                                </w:r>
                              </w:p>
                              <w:p w14:paraId="5E05036E" w14:textId="77777777" w:rsidR="00196633" w:rsidRDefault="00196633" w:rsidP="00F51525"/>
                              <w:p w14:paraId="01617D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E07EB0C">
                                    <v:shape id="_x0000_i114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5" DrawAspect="Content" ObjectID="_1713604566" r:id="rId196"/>
                                  </w:object>
                                </w:r>
                              </w:p>
                              <w:p w14:paraId="14078A15" w14:textId="77777777" w:rsidR="00196633" w:rsidRDefault="00196633" w:rsidP="00F51525"/>
                              <w:p w14:paraId="0049151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0D0EECD">
                                    <v:shape id="_x0000_i1146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6" DrawAspect="Content" ObjectID="_1713604567" r:id="rId197"/>
                                  </w:object>
                                </w:r>
                              </w:p>
                              <w:p w14:paraId="0EBB8B1C" w14:textId="77777777" w:rsidR="00196633" w:rsidRDefault="00196633" w:rsidP="00F51525"/>
                              <w:p w14:paraId="4BD4684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A65CDDE">
                                    <v:shape id="_x0000_i1147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7" DrawAspect="Content" ObjectID="_1713604568" r:id="rId198"/>
                                  </w:object>
                                </w:r>
                              </w:p>
                              <w:p w14:paraId="2EB17E13" w14:textId="77777777" w:rsidR="00196633" w:rsidRDefault="00196633" w:rsidP="00F51525"/>
                              <w:p w14:paraId="6A3E601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E979B9C">
                                    <v:shape id="_x0000_i114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8" DrawAspect="Content" ObjectID="_1713604569" r:id="rId199"/>
                                  </w:object>
                                </w:r>
                              </w:p>
                              <w:p w14:paraId="75F92D3E" w14:textId="77777777" w:rsidR="00196633" w:rsidRDefault="00196633" w:rsidP="00F51525"/>
                              <w:p w14:paraId="73498A0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9398C6E">
                                    <v:shape id="_x0000_i114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9" DrawAspect="Content" ObjectID="_1713604570" r:id="rId20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9" name="Line 116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01" y="2735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0" name="Text Box 11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2" y="2345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41A4D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1F48B7E">
                                    <v:shape id="_x0000_i1150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0" DrawAspect="Content" ObjectID="_1713604571" r:id="rId201"/>
                                  </w:object>
                                </w:r>
                              </w:p>
                              <w:p w14:paraId="305CC3E3" w14:textId="77777777" w:rsidR="00196633" w:rsidRDefault="00196633" w:rsidP="00F51525"/>
                              <w:p w14:paraId="71D3ACC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D98288E">
                                    <v:shape id="_x0000_i1151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1" DrawAspect="Content" ObjectID="_1713604572" r:id="rId202"/>
                                  </w:object>
                                </w:r>
                              </w:p>
                              <w:p w14:paraId="609791C0" w14:textId="77777777" w:rsidR="00196633" w:rsidRDefault="00196633" w:rsidP="00F51525"/>
                              <w:p w14:paraId="31BF559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58A9E0">
                                    <v:shape id="_x0000_i1152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2" DrawAspect="Content" ObjectID="_1713604573" r:id="rId203"/>
                                  </w:object>
                                </w:r>
                              </w:p>
                              <w:p w14:paraId="1442FF03" w14:textId="77777777" w:rsidR="00196633" w:rsidRDefault="00196633" w:rsidP="00F51525"/>
                              <w:p w14:paraId="693DCD4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79CB7F">
                                    <v:shape id="_x0000_i1153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3" DrawAspect="Content" ObjectID="_1713604574" r:id="rId204"/>
                                  </w:object>
                                </w:r>
                              </w:p>
                              <w:p w14:paraId="02FA4AE3" w14:textId="77777777" w:rsidR="00196633" w:rsidRDefault="00196633" w:rsidP="00F51525"/>
                              <w:p w14:paraId="57178B4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88087CD">
                                    <v:shape id="_x0000_i1154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4" DrawAspect="Content" ObjectID="_1713604575" r:id="rId205"/>
                                  </w:object>
                                </w:r>
                              </w:p>
                              <w:p w14:paraId="3D461D93" w14:textId="77777777" w:rsidR="00196633" w:rsidRDefault="00196633" w:rsidP="00F51525"/>
                              <w:p w14:paraId="45E95C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5E693F2">
                                    <v:shape id="_x0000_i1155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5" DrawAspect="Content" ObjectID="_1713604576" r:id="rId206"/>
                                  </w:object>
                                </w:r>
                              </w:p>
                              <w:p w14:paraId="248F95DD" w14:textId="77777777" w:rsidR="00196633" w:rsidRDefault="00196633" w:rsidP="00F51525"/>
                              <w:p w14:paraId="33750B9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C687E6">
                                    <v:shape id="_x0000_i1156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6" DrawAspect="Content" ObjectID="_1713604577" r:id="rId207"/>
                                  </w:object>
                                </w:r>
                              </w:p>
                              <w:p w14:paraId="2C4969B5" w14:textId="77777777" w:rsidR="00196633" w:rsidRDefault="00196633" w:rsidP="00F51525"/>
                              <w:p w14:paraId="176908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0586C5B">
                                    <v:shape id="_x0000_i1157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7" DrawAspect="Content" ObjectID="_1713604578" r:id="rId20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1" name="Line 11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3" y="358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2" name="Line 11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42" y="337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3" name="Text Box 11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53" y="3688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8F38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4516C09">
                                    <v:shape id="_x0000_i1158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58" DrawAspect="Content" ObjectID="_1713604579" r:id="rId209"/>
                                  </w:object>
                                </w:r>
                              </w:p>
                              <w:p w14:paraId="3583D404" w14:textId="77777777" w:rsidR="00196633" w:rsidRDefault="00196633" w:rsidP="00F51525"/>
                              <w:p w14:paraId="1D695D8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2AA6991">
                                    <v:shape id="_x0000_i1159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59" DrawAspect="Content" ObjectID="_1713604580" r:id="rId210"/>
                                  </w:object>
                                </w:r>
                              </w:p>
                              <w:p w14:paraId="6E357667" w14:textId="77777777" w:rsidR="00196633" w:rsidRDefault="00196633" w:rsidP="00F51525"/>
                              <w:p w14:paraId="140C4B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A0A06A">
                                    <v:shape id="_x0000_i1160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0" DrawAspect="Content" ObjectID="_1713604581" r:id="rId211"/>
                                  </w:object>
                                </w:r>
                              </w:p>
                              <w:p w14:paraId="36B46264" w14:textId="77777777" w:rsidR="00196633" w:rsidRDefault="00196633" w:rsidP="00F51525"/>
                              <w:p w14:paraId="412F58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336D9F3">
                                    <v:shape id="_x0000_i1161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1" DrawAspect="Content" ObjectID="_1713604582" r:id="rId212"/>
                                  </w:object>
                                </w:r>
                              </w:p>
                              <w:p w14:paraId="5070FB83" w14:textId="77777777" w:rsidR="00196633" w:rsidRDefault="00196633" w:rsidP="00F51525"/>
                              <w:p w14:paraId="196DB9A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A542F24">
                                    <v:shape id="_x0000_i1162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2" DrawAspect="Content" ObjectID="_1713604583" r:id="rId213"/>
                                  </w:object>
                                </w:r>
                              </w:p>
                              <w:p w14:paraId="21779562" w14:textId="77777777" w:rsidR="00196633" w:rsidRDefault="00196633" w:rsidP="00F51525"/>
                              <w:p w14:paraId="03AA8B0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AA17F8D">
                                    <v:shape id="_x0000_i1163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3" DrawAspect="Content" ObjectID="_1713604584" r:id="rId214"/>
                                  </w:object>
                                </w:r>
                              </w:p>
                              <w:p w14:paraId="40A518E9" w14:textId="77777777" w:rsidR="00196633" w:rsidRDefault="00196633" w:rsidP="00F51525"/>
                              <w:p w14:paraId="18B97C6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0A70748">
                                    <v:shape id="_x0000_i1164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4" DrawAspect="Content" ObjectID="_1713604585" r:id="rId215"/>
                                  </w:object>
                                </w:r>
                              </w:p>
                              <w:p w14:paraId="1EE692DA" w14:textId="77777777" w:rsidR="00196633" w:rsidRDefault="00196633" w:rsidP="00F51525"/>
                              <w:p w14:paraId="0E9C6C5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2CF44CC">
                                    <v:shape id="_x0000_i1165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5" DrawAspect="Content" ObjectID="_1713604586" r:id="rId21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4" name="Text Box 11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27" y="3006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227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7B7FC90">
                                    <v:shape id="_x0000_i1166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6" DrawAspect="Content" ObjectID="_1713604587" r:id="rId217"/>
                                  </w:object>
                                </w:r>
                              </w:p>
                              <w:p w14:paraId="1495575E" w14:textId="77777777" w:rsidR="00196633" w:rsidRDefault="00196633" w:rsidP="00F51525"/>
                              <w:p w14:paraId="4045743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86100E5">
                                    <v:shape id="_x0000_i1167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7" DrawAspect="Content" ObjectID="_1713604588" r:id="rId218"/>
                                  </w:object>
                                </w:r>
                              </w:p>
                              <w:p w14:paraId="438804E6" w14:textId="77777777" w:rsidR="00196633" w:rsidRDefault="00196633" w:rsidP="00F51525"/>
                              <w:p w14:paraId="5430B7C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C6C3033">
                                    <v:shape id="_x0000_i1168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8" DrawAspect="Content" ObjectID="_1713604589" r:id="rId219"/>
                                  </w:object>
                                </w:r>
                              </w:p>
                              <w:p w14:paraId="6C065CE6" w14:textId="77777777" w:rsidR="00196633" w:rsidRDefault="00196633" w:rsidP="00F51525"/>
                              <w:p w14:paraId="4B26D21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D81FAA7">
                                    <v:shape id="_x0000_i1169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9" DrawAspect="Content" ObjectID="_1713604590" r:id="rId220"/>
                                  </w:object>
                                </w:r>
                              </w:p>
                              <w:p w14:paraId="2B55F9BF" w14:textId="77777777" w:rsidR="00196633" w:rsidRDefault="00196633" w:rsidP="00F51525"/>
                              <w:p w14:paraId="1C5ADBD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2E79C89D">
                                    <v:shape id="_x0000_i1170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0" DrawAspect="Content" ObjectID="_1713604591" r:id="rId221"/>
                                  </w:object>
                                </w:r>
                              </w:p>
                              <w:p w14:paraId="64B1B86D" w14:textId="77777777" w:rsidR="00196633" w:rsidRDefault="00196633" w:rsidP="00F51525"/>
                              <w:p w14:paraId="10FD133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111F0E6">
                                    <v:shape id="_x0000_i1171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1" DrawAspect="Content" ObjectID="_1713604592" r:id="rId222"/>
                                  </w:object>
                                </w:r>
                              </w:p>
                              <w:p w14:paraId="57D6710E" w14:textId="77777777" w:rsidR="00196633" w:rsidRDefault="00196633" w:rsidP="00F51525"/>
                              <w:p w14:paraId="58BC04A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7853746E">
                                    <v:shape id="_x0000_i1172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2" DrawAspect="Content" ObjectID="_1713604593" r:id="rId223"/>
                                  </w:object>
                                </w:r>
                              </w:p>
                              <w:p w14:paraId="400B109F" w14:textId="77777777" w:rsidR="00196633" w:rsidRDefault="00196633" w:rsidP="00F51525"/>
                              <w:p w14:paraId="0389861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4A687BD">
                                    <v:shape id="_x0000_i1173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3" DrawAspect="Content" ObjectID="_1713604594" r:id="rId22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5" name="Line 11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006" y="3295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6" name="Line 11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58" y="2906"/>
                              <a:ext cx="14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7" name="Line 11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06" y="2903"/>
                              <a:ext cx="0" cy="3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8" name="Text Box 11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89" y="2657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7D9A70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9" name="Line 11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939" y="2801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0" name="Text Box 11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6" y="2301"/>
                              <a:ext cx="58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A996B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325BE01F">
                                    <v:shape id="_x0000_i1174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4" DrawAspect="Content" ObjectID="_1713604595" r:id="rId226"/>
                                  </w:object>
                                </w:r>
                              </w:p>
                              <w:p w14:paraId="2706E170" w14:textId="77777777" w:rsidR="00196633" w:rsidRDefault="00196633" w:rsidP="00F51525"/>
                              <w:p w14:paraId="4E03570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09B1DD02">
                                    <v:shape id="_x0000_i1175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5" DrawAspect="Content" ObjectID="_1713604596" r:id="rId227"/>
                                  </w:object>
                                </w:r>
                              </w:p>
                              <w:p w14:paraId="712FBE53" w14:textId="77777777" w:rsidR="00196633" w:rsidRDefault="00196633" w:rsidP="00F51525"/>
                              <w:p w14:paraId="4FA57B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07783DBE">
                                    <v:shape id="_x0000_i1176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6" DrawAspect="Content" ObjectID="_1713604597" r:id="rId228"/>
                                  </w:object>
                                </w:r>
                              </w:p>
                              <w:p w14:paraId="1A752A54" w14:textId="77777777" w:rsidR="00196633" w:rsidRDefault="00196633" w:rsidP="00F51525"/>
                              <w:p w14:paraId="1BE58C3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2AE5555A">
                                    <v:shape id="_x0000_i1177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7" DrawAspect="Content" ObjectID="_1713604598" r:id="rId229"/>
                                  </w:object>
                                </w:r>
                              </w:p>
                              <w:p w14:paraId="5041008E" w14:textId="77777777" w:rsidR="00196633" w:rsidRDefault="00196633" w:rsidP="00F51525"/>
                              <w:p w14:paraId="68BF3AF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3B08216E">
                                    <v:shape id="_x0000_i1178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8" DrawAspect="Content" ObjectID="_1713604599" r:id="rId230"/>
                                  </w:object>
                                </w:r>
                              </w:p>
                              <w:p w14:paraId="0B46582C" w14:textId="77777777" w:rsidR="00196633" w:rsidRDefault="00196633" w:rsidP="00F51525"/>
                              <w:p w14:paraId="24B1512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1F75A98">
                                    <v:shape id="_x0000_i1179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9" DrawAspect="Content" ObjectID="_1713604600" r:id="rId231"/>
                                  </w:object>
                                </w:r>
                              </w:p>
                              <w:p w14:paraId="4183DFDF" w14:textId="77777777" w:rsidR="00196633" w:rsidRDefault="00196633" w:rsidP="00F51525"/>
                              <w:p w14:paraId="7B30548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95B46B2">
                                    <v:shape id="_x0000_i1180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80" DrawAspect="Content" ObjectID="_1713604601" r:id="rId232"/>
                                  </w:object>
                                </w:r>
                              </w:p>
                              <w:p w14:paraId="08271204" w14:textId="77777777" w:rsidR="00196633" w:rsidRDefault="00196633" w:rsidP="00F51525"/>
                              <w:p w14:paraId="5DEAD0A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DB3ED76">
                                    <v:shape id="_x0000_i1181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81" DrawAspect="Content" ObjectID="_1713604602" r:id="rId23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71" name="Rectangle 1179"/>
                        <wps:cNvSpPr>
                          <a:spLocks noChangeArrowheads="1"/>
                        </wps:cNvSpPr>
                        <wps:spPr bwMode="auto">
                          <a:xfrm>
                            <a:off x="6658" y="10083"/>
                            <a:ext cx="1237" cy="1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1121A5" id="Группа 2438" o:spid="_x0000_s1238" style="position:absolute;left:0;text-align:left;margin-left:18pt;margin-top:-43.45pt;width:181.45pt;height:110.5pt;z-index:251667456;mso-position-horizontal-relative:text;mso-position-vertical-relative:text" coordorigin="6658,9792" coordsize="3629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">
                <v:group id="Group 1147" o:spid="_x0000_s1239" style="position:absolute;left:7189;top:9792;width:3098;height:2210" coordorigin="7189,1982" coordsize="3098,2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UinbS8cAAADd&#10;AAAADwAAAAAAAAAAAAAAAACqAgAAZHJzL2Rvd25yZXYueG1sUEsFBgAAAAAEAAQA+gAAAJ4DAAAA&#10;AA==&#10;">
                  <v:line id="Line 1148" o:spid="_x0000_s1240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HhU8QAAADdAAAADwAAAGRycy9kb3ducmV2LnhtbERPz2vCMBS+C/4P4Q28aTqVIp1RZEPQ&#10;HWTqYDs+m7e2s3kpSWy7/94cBh4/vt/LdW9q0ZLzlWUFz5MEBHFudcWFgs/zdrwA4QOyxtoyKfgj&#10;D+vVcLDETNuOj9SeQiFiCPsMFZQhNJmUPi/JoJ/YhjhyP9YZDBG6QmqHXQw3tZwmSSoNVhwbSmzo&#10;taT8eroZBYfZR9pu9u+7/mufXvK34+X7t3NKjZ76zQuIQH14iP/dO61gOp/H/fFNfAJyd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IeFTxAAAAN0AAAAPAAAAAAAAAAAA&#10;AAAAAKECAABkcnMvZG93bnJldi54bWxQSwUGAAAAAAQABAD5AAAAkgMAAAAA&#10;"/>
                  <v:line id="Line 1149" o:spid="_x0000_s1241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1EyMgAAADdAAAADwAAAGRycy9kb3ducmV2LnhtbESPS2vDMBCE74X+B7GF3Bo5D0xxooTQ&#10;Ekh6KM0DkuPG2thurZWRFNv991Uh0OMwM98w82VvatGS85VlBaNhAoI4t7riQsHxsH5+AeEDssba&#10;Min4IQ/LxePDHDNtO95Ruw+FiBD2GSooQ2gyKX1ekkE/tA1x9K7WGQxRukJqh12Em1qOkySVBiuO&#10;CyU29FpS/r2/GQUfk8+0XW3fN/1pm17yt93l/NU5pQZP/WoGIlAf/sP39kYrGE+nI/h7E5+AXPw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G1EyMgAAADdAAAADwAAAAAA&#10;AAAAAAAAAAChAgAAZHJzL2Rvd25yZXYueG1sUEsFBgAAAAAEAAQA+QAAAJYDAAAAAA==&#10;"/>
                  <v:line id="Line 1150" o:spid="_x0000_s1242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SqQMcAAADdAAAADwAAAGRycy9kb3ducmV2LnhtbESPQWvCQBSE74X+h+UVvBTdNIRio6tI&#10;odCDl1qJ9PbMPrMh2bfp7lbjv+8WCh6HmfmGWa5H24sz+dA6VvA0y0AQ10633CjYf75N5yBCRNbY&#10;OyYFVwqwXt3fLbHU7sIfdN7FRiQIhxIVmBiHUspQG7IYZm4gTt7JeYsxSd9I7fGS4LaXeZY9S4st&#10;pwWDA70aqrvdj1Ug59vHb785Fl3VHQ4vpqqr4Wur1ORh3CxARBrjLfzfftcK8qLI4e9NegJy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VKpAxwAAAN0AAAAPAAAAAAAA&#10;AAAAAAAAAKECAABkcnMvZG93bnJldi54bWxQSwUGAAAAAAQABAD5AAAAlQMAAAAA&#10;"/>
                  <v:rect id="Rectangle 1151" o:spid="_x0000_s1243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NX8YA&#10;AADdAAAADwAAAGRycy9kb3ducmV2LnhtbESP3WrCQBSE7wt9h+UUelN0409FYlYpUrEXRWz0AQ7Z&#10;0yQkezbsbjT26buFgpfDzHzDZJvBtOJCzteWFUzGCQjiwuqaSwXn0260BOEDssbWMim4kYfN+vEh&#10;w1TbK3/RJQ+liBD2KSqoQuhSKX1RkUE/th1x9L6tMxiidKXUDq8Rblo5TZKFNFhzXKiwo21FRZP3&#10;RsFe00t/+OF9/8nY7I7u0L2+k1LPT8PbCkSgIdzD/+0PrWA6n8/g7018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wENX8YAAADdAAAADwAAAAAAAAAAAAAAAACYAgAAZHJz&#10;L2Rvd25yZXYueG1sUEsFBgAAAAAEAAQA9QAAAIsDAAAAAA==&#10;"/>
                  <v:rect id="Rectangle 1152" o:spid="_x0000_s1244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aPs8MA&#10;AADdAAAADwAAAGRycy9kb3ducmV2LnhtbESPT2sCMRTE7wW/Q3iCt5pV0q6sRpFCRXqr/86PzXN3&#10;cfOyJFldv31TKPQ4zMxvmNVmsK24kw+NYw2zaQaCuHSm4UrD6fj5ugARIrLB1jFpeFKAzXr0ssLC&#10;uAd/0/0QK5EgHArUUMfYFVKGsiaLYeo64uRdnbcYk/SVNB4fCW5bOc+yd2mx4bRQY0cfNZW3Q281&#10;qF417nzJutuXl31udrl9K3OtJ+NhuwQRaYj/4b/23miYK6Xg9016An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aPs8MAAADdAAAADwAAAAAAAAAAAAAAAACYAgAAZHJzL2Rv&#10;d25yZXYueG1sUEsFBgAAAAAEAAQA9QAAAIgDAAAAAA==&#10;"/>
                  <v:rect id="Rectangle 1153" o:spid="_x0000_s1245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ZNcMYA&#10;AADdAAAADwAAAGRycy9kb3ducmV2LnhtbESPQWsCMRSE74X+h/AKvdWkVousRmlLC/YkVRGPj81z&#10;s7p5WTavuv77plDocZiZb5jZog+NOlOX6sgWHgcGFHEZXc2Vhe3m42ECKgmywyYyWbhSgsX89maG&#10;hYsX/qLzWiqVIZwKtOBF2kLrVHoKmAaxJc7eIXYBJcuu0q7DS4aHRg+NedYBa84LHlt681Se1t/B&#10;wrt5Ko/+iivZy2ljXifj3XL1ae39Xf8yBSXUy3/4r710Foaj0Rh+3+Qno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ZNcMYAAADdAAAADwAAAAAAAAAAAAAAAACYAgAAZHJz&#10;L2Rvd25yZXYueG1sUEsFBgAAAAAEAAQA9QAAAIsDAAAAAA==&#10;"/>
                  <v:line id="Line 1154" o:spid="_x0000_s1246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+sQ8cAAADdAAAADwAAAGRycy9kb3ducmV2LnhtbESPQWsCMRSE70L/Q3hCL1KzlUXsahQp&#10;FHrwUi0rvT03z82ym5dtkur23zcFweMwM98wq81gO3EhHxrHCp6nGQjiyumGawWfh7enBYgQkTV2&#10;jknBLwXYrB9GKyy0u/IHXfaxFgnCoUAFJsa+kDJUhiyGqeuJk3d23mJM0tdSe7wmuO3kLMvm0mLD&#10;acFgT6+Gqnb/YxXIxW7y7benvC3b4/HFlFXZf+2UehwP2yWISEO8h2/td61gludz+H+TnoBc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b6xDxwAAAN0AAAAPAAAAAAAA&#10;AAAAAAAAAKECAABkcnMvZG93bnJldi54bWxQSwUGAAAAAAQABAD5AAAAlQMAAAAA&#10;"/>
                  <v:line id="Line 1155" o:spid="_x0000_s1247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MJ2MgAAADdAAAADwAAAGRycy9kb3ducmV2LnhtbESPQWsCMRSE74X+h/AKXqRmK0trt0YR&#10;QfDgpVpWenvdvG6W3bxsk6jrv28KQo/DzHzDzJeD7cSZfGgcK3iaZCCIK6cbrhV8HDaPMxAhImvs&#10;HJOCKwVYLu7v5lhod+F3Ou9jLRKEQ4EKTIx9IWWoDFkME9cTJ+/beYsxSV9L7fGS4LaT0yx7lhYb&#10;TgsGe1obqtr9ySqQs934x6++8rZsj8dXU1Zl/7lTavQwrN5ARBrif/jW3moF0zx/gb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MJ2MgAAADdAAAADwAAAAAA&#10;AAAAAAAAAAChAgAAZHJzL2Rvd25yZXYueG1sUEsFBgAAAAAEAAQA+QAAAJYDAAAAAA==&#10;"/>
                  <v:group id="Group 1156" o:spid="_x0000_s1248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WMNrcQAAADdAAAA&#10;DwAAAAAAAAAAAAAAAACqAgAAZHJzL2Rvd25yZXYueG1sUEsFBgAAAAAEAAQA+gAAAJsDAAAAAA==&#10;">
                    <v:line id="Line 1157" o:spid="_x0000_s1249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tIzsgAAADdAAAADwAAAGRycy9kb3ducmV2LnhtbESPQWvCQBSE7wX/w/KE3upGK8GmriIt&#10;Be2hqBXs8Zl9JtHs27C7TdJ/3y0UPA4z8w0zX/amFi05X1lWMB4lIIhzqysuFBw+3x5mIHxA1lhb&#10;JgU/5GG5GNzNMdO24x21+1CICGGfoYIyhCaT0uclGfQj2xBH72ydwRClK6R22EW4qeUkSVJpsOK4&#10;UGJDLyXl1/23UfDxuE3b1eZ93R836Sl/3Z2+Lp1T6n7Yr55BBOrDLfzfXmsFk+n0C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htIzsgAAADdAAAADwAAAAAA&#10;AAAAAAAAAAChAgAAZHJzL2Rvd25yZXYueG1sUEsFBgAAAAAEAAQA+QAAAJYDAAAAAA==&#10;"/>
                    <v:line id="Line 1158" o:spid="_x0000_s1250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h3jsUAAADdAAAADwAAAGRycy9kb3ducmV2LnhtbERPy2rCQBTdF/yH4Ra6q5PaNkjqKGIp&#10;aBfiC3R5zdwm0cydMDNN0r93FgWXh/OezHpTi5acrywreBkmIIhzqysuFBz2X89jED4ga6wtk4I/&#10;8jCbDh4mmGnb8ZbaXShEDGGfoYIyhCaT0uclGfRD2xBH7sc6gyFCV0jtsIvhppajJEmlwYpjQ4kN&#10;LUrKr7tfo2D9uknb+ep72R9X6Tn/3J5Pl84p9fTYzz9ABOrDXfzvXmoFo7f3uD++iU9A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vh3jsUAAADdAAAADwAAAAAAAAAA&#10;AAAAAAChAgAAZHJzL2Rvd25yZXYueG1sUEsFBgAAAAAEAAQA+QAAAJMDAAAAAA==&#10;"/>
                    <v:line id="Line 1159" o:spid="_x0000_s1251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TSFcgAAADdAAAADwAAAGRycy9kb3ducmV2LnhtbESPT2vCQBTE70K/w/IKvelG2waJriKW&#10;gvZQ/Ad6fGZfk9Ts27C7TdJv3y0Uehxm5jfMfNmbWrTkfGVZwXiUgCDOra64UHA6vg6nIHxA1lhb&#10;JgXf5GG5uBvMMdO24z21h1CICGGfoYIyhCaT0uclGfQj2xBH78M6gyFKV0jtsItwU8tJkqTSYMVx&#10;ocSG1iXlt8OXUfD+uEvb1fZt05+36TV/2V8vn51T6uG+X81ABOrDf/ivvdEKJk/PY/h9E5+AXPw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bTSFcgAAADdAAAADwAAAAAA&#10;AAAAAAAAAAChAgAAZHJzL2Rvd25yZXYueG1sUEsFBgAAAAAEAAQA+QAAAJYDAAAAAA==&#10;"/>
                    <v:line id="Line 1160" o:spid="_x0000_s1252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ZMYs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D4+pf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WZMYsgAAADdAAAADwAAAAAA&#10;AAAAAAAAAAChAgAAZHJzL2Rvd25yZXYueG1sUEsFBgAAAAAEAAQA+QAAAJYDAAAAAA==&#10;"/>
                  </v:group>
                  <v:shape id="Text Box 1161" o:spid="_x0000_s1253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0HScUA&#10;AADdAAAADwAAAGRycy9kb3ducmV2LnhtbESPQWvCQBSE74L/YXmF3upurUpNsxFpKXiqGKvg7ZF9&#10;JqHZtyG7NfHfd4WCx2FmvmHS1WAbcaHO1441PE8UCOLCmZpLDd/7z6dXED4gG2wck4YreVhl41GK&#10;iXE97+iSh1JECPsENVQhtImUvqjIop+4ljh6Z9dZDFF2pTQd9hFuGzlVaiEt1hwXKmzpvaLiJ/+1&#10;Gg5f59Nxprblh523vRuUZLuUWj8+DOs3EIGGcA//tzdGw3Q2f4H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rQdJxQAAAN0AAAAPAAAAAAAAAAAAAAAAAJgCAABkcnMv&#10;ZG93bnJldi54bWxQSwUGAAAAAAQABAD1AAAAigMAAAAA&#10;" filled="f" stroked="f">
                    <v:textbox>
                      <w:txbxContent>
                        <w:p w14:paraId="5FB6C04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62" o:spid="_x0000_s1254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SfP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KSz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RJ89xQAAAN0AAAAPAAAAAAAAAAAAAAAAAJgCAABkcnMv&#10;ZG93bnJldi54bWxQSwUGAAAAAAQABAD1AAAAigMAAAAA&#10;" filled="f" stroked="f">
                    <v:textbox>
                      <w:txbxContent>
                        <w:p w14:paraId="41B77EAE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63" o:spid="_x0000_s1255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g6ps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jTLc/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CDqmxQAAAN0AAAAPAAAAAAAAAAAAAAAAAJgCAABkcnMv&#10;ZG93bnJldi54bWxQSwUGAAAAAAQABAD1AAAAigMAAAAA&#10;" filled="f" stroked="f">
                    <v:textbox>
                      <w:txbxContent>
                        <w:p w14:paraId="5050EFB0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64" o:spid="_x0000_s1256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qk0c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clytY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2qTRxQAAAN0AAAAPAAAAAAAAAAAAAAAAAJgCAABkcnMv&#10;ZG93bnJldi54bWxQSwUGAAAAAAQABAD1AAAAigMAAAAA&#10;" filled="f" stroked="f">
                    <v:textbox>
                      <w:txbxContent>
                        <w:p w14:paraId="76BCCA5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320531">
                              <v:shape id="_x0000_i1126" type="#_x0000_t75" style="width:14.4pt;height:14.4pt" o:ole="">
                                <v:imagedata r:id="rId115" o:title=""/>
                              </v:shape>
                              <o:OLEObject Type="Embed" ProgID="Equation.3" ShapeID="_x0000_i1126" DrawAspect="Content" ObjectID="_1713432204" r:id="rId234"/>
                            </w:object>
                          </w:r>
                        </w:p>
                        <w:p w14:paraId="43AB8D4D" w14:textId="77777777" w:rsidR="00196633" w:rsidRDefault="00196633" w:rsidP="00F51525"/>
                        <w:p w14:paraId="27589C3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FE1F7E">
                              <v:shape id="_x0000_i1127" type="#_x0000_t75" style="width:14.4pt;height:14.4pt" o:ole="">
                                <v:imagedata r:id="rId115" o:title=""/>
                              </v:shape>
                              <o:OLEObject Type="Embed" ProgID="Equation.3" ShapeID="_x0000_i1127" DrawAspect="Content" ObjectID="_1713432205" r:id="rId235"/>
                            </w:object>
                          </w:r>
                        </w:p>
                        <w:p w14:paraId="0D6DAA46" w14:textId="77777777" w:rsidR="00196633" w:rsidRDefault="00196633" w:rsidP="00F51525"/>
                        <w:p w14:paraId="4329ED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0ACD76">
                              <v:shape id="_x0000_i1128" type="#_x0000_t75" style="width:14.4pt;height:14.4pt" o:ole="">
                                <v:imagedata r:id="rId115" o:title=""/>
                              </v:shape>
                              <o:OLEObject Type="Embed" ProgID="Equation.3" ShapeID="_x0000_i1128" DrawAspect="Content" ObjectID="_1713432206" r:id="rId236"/>
                            </w:object>
                          </w:r>
                        </w:p>
                        <w:p w14:paraId="3A784A0B" w14:textId="77777777" w:rsidR="00196633" w:rsidRDefault="00196633" w:rsidP="00F51525"/>
                        <w:p w14:paraId="33BD498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078F38B">
                              <v:shape id="_x0000_i1129" type="#_x0000_t75" style="width:14.4pt;height:14.4pt" o:ole="">
                                <v:imagedata r:id="rId115" o:title=""/>
                              </v:shape>
                              <o:OLEObject Type="Embed" ProgID="Equation.3" ShapeID="_x0000_i1129" DrawAspect="Content" ObjectID="_1713432207" r:id="rId237"/>
                            </w:object>
                          </w:r>
                        </w:p>
                        <w:p w14:paraId="7FBBCA50" w14:textId="77777777" w:rsidR="00196633" w:rsidRDefault="00196633" w:rsidP="00F51525"/>
                        <w:p w14:paraId="624D575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B2406DE">
                              <v:shape id="_x0000_i1130" type="#_x0000_t75" style="width:14.4pt;height:14.4pt" o:ole="">
                                <v:imagedata r:id="rId115" o:title=""/>
                              </v:shape>
                              <o:OLEObject Type="Embed" ProgID="Equation.3" ShapeID="_x0000_i1130" DrawAspect="Content" ObjectID="_1713432208" r:id="rId238"/>
                            </w:object>
                          </w:r>
                        </w:p>
                        <w:p w14:paraId="4C1BD328" w14:textId="77777777" w:rsidR="00196633" w:rsidRDefault="00196633" w:rsidP="00F51525"/>
                        <w:p w14:paraId="628094B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02857BA">
                              <v:shape id="_x0000_i1131" type="#_x0000_t75" style="width:14.4pt;height:14.4pt" o:ole="">
                                <v:imagedata r:id="rId115" o:title=""/>
                              </v:shape>
                              <o:OLEObject Type="Embed" ProgID="Equation.3" ShapeID="_x0000_i1131" DrawAspect="Content" ObjectID="_1713432209" r:id="rId239"/>
                            </w:object>
                          </w:r>
                        </w:p>
                        <w:p w14:paraId="79D66C53" w14:textId="77777777" w:rsidR="00196633" w:rsidRDefault="00196633" w:rsidP="00F51525"/>
                        <w:p w14:paraId="3206944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6BA55C3">
                              <v:shape id="_x0000_i1132" type="#_x0000_t75" style="width:14.4pt;height:14.4pt" o:ole="">
                                <v:imagedata r:id="rId115" o:title=""/>
                              </v:shape>
                              <o:OLEObject Type="Embed" ProgID="Equation.3" ShapeID="_x0000_i1132" DrawAspect="Content" ObjectID="_1713432210" r:id="rId240"/>
                            </w:object>
                          </w:r>
                        </w:p>
                        <w:p w14:paraId="41743A65" w14:textId="77777777" w:rsidR="00196633" w:rsidRDefault="00196633" w:rsidP="00F51525"/>
                        <w:p w14:paraId="22F1082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578CF7D">
                              <v:shape id="_x0000_i1133" type="#_x0000_t75" style="width:14.4pt;height:14.4pt" o:ole="">
                                <v:imagedata r:id="rId115" o:title=""/>
                              </v:shape>
                              <o:OLEObject Type="Embed" ProgID="Equation.3" ShapeID="_x0000_i1133" DrawAspect="Content" ObjectID="_1713432211" r:id="rId241"/>
                            </w:object>
                          </w:r>
                        </w:p>
                      </w:txbxContent>
                    </v:textbox>
                  </v:shape>
                  <v:shape id="Text Box 1165" o:spid="_x0000_s1257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YBSs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pbAG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lgFKxQAAAN0AAAAPAAAAAAAAAAAAAAAAAJgCAABkcnMv&#10;ZG93bnJldi54bWxQSwUGAAAAAAQABAD1AAAAigMAAAAA&#10;" filled="f" stroked="f">
                    <v:textbox>
                      <w:txbxContent>
                        <w:p w14:paraId="454734F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EEA34F3">
                              <v:shape id="_x0000_i1134" type="#_x0000_t75" style="width:14.4pt;height:14.4pt" o:ole="">
                                <v:imagedata r:id="rId124" o:title=""/>
                              </v:shape>
                              <o:OLEObject Type="Embed" ProgID="Equation.3" ShapeID="_x0000_i1134" DrawAspect="Content" ObjectID="_1713432212" r:id="rId242"/>
                            </w:object>
                          </w:r>
                        </w:p>
                        <w:p w14:paraId="57C8953E" w14:textId="77777777" w:rsidR="00196633" w:rsidRDefault="00196633" w:rsidP="00F51525"/>
                        <w:p w14:paraId="4512425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9FE2306">
                              <v:shape id="_x0000_i1135" type="#_x0000_t75" style="width:14.4pt;height:14.4pt" o:ole="">
                                <v:imagedata r:id="rId124" o:title=""/>
                              </v:shape>
                              <o:OLEObject Type="Embed" ProgID="Equation.3" ShapeID="_x0000_i1135" DrawAspect="Content" ObjectID="_1713432213" r:id="rId243"/>
                            </w:object>
                          </w:r>
                        </w:p>
                        <w:p w14:paraId="6888D7A1" w14:textId="77777777" w:rsidR="00196633" w:rsidRDefault="00196633" w:rsidP="00F51525"/>
                        <w:p w14:paraId="64C5204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592615D">
                              <v:shape id="_x0000_i1136" type="#_x0000_t75" style="width:14.4pt;height:14.4pt" o:ole="">
                                <v:imagedata r:id="rId124" o:title=""/>
                              </v:shape>
                              <o:OLEObject Type="Embed" ProgID="Equation.3" ShapeID="_x0000_i1136" DrawAspect="Content" ObjectID="_1713432214" r:id="rId244"/>
                            </w:object>
                          </w:r>
                        </w:p>
                        <w:p w14:paraId="7973B64D" w14:textId="77777777" w:rsidR="00196633" w:rsidRDefault="00196633" w:rsidP="00F51525"/>
                        <w:p w14:paraId="6725B3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BAE11DE">
                              <v:shape id="_x0000_i1137" type="#_x0000_t75" style="width:14.4pt;height:14.4pt" o:ole="">
                                <v:imagedata r:id="rId124" o:title=""/>
                              </v:shape>
                              <o:OLEObject Type="Embed" ProgID="Equation.3" ShapeID="_x0000_i1137" DrawAspect="Content" ObjectID="_1713432215" r:id="rId245"/>
                            </w:object>
                          </w:r>
                        </w:p>
                        <w:p w14:paraId="2C7203EC" w14:textId="77777777" w:rsidR="00196633" w:rsidRDefault="00196633" w:rsidP="00F51525"/>
                        <w:p w14:paraId="2D0D380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FF02665">
                              <v:shape id="_x0000_i1138" type="#_x0000_t75" style="width:14.4pt;height:14.4pt" o:ole="">
                                <v:imagedata r:id="rId124" o:title=""/>
                              </v:shape>
                              <o:OLEObject Type="Embed" ProgID="Equation.3" ShapeID="_x0000_i1138" DrawAspect="Content" ObjectID="_1713432216" r:id="rId246"/>
                            </w:object>
                          </w:r>
                        </w:p>
                        <w:p w14:paraId="6F2AF600" w14:textId="77777777" w:rsidR="00196633" w:rsidRDefault="00196633" w:rsidP="00F51525"/>
                        <w:p w14:paraId="5E2C443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AFDEC19">
                              <v:shape id="_x0000_i1139" type="#_x0000_t75" style="width:14.4pt;height:14.4pt" o:ole="">
                                <v:imagedata r:id="rId124" o:title=""/>
                              </v:shape>
                              <o:OLEObject Type="Embed" ProgID="Equation.3" ShapeID="_x0000_i1139" DrawAspect="Content" ObjectID="_1713432217" r:id="rId247"/>
                            </w:object>
                          </w:r>
                        </w:p>
                        <w:p w14:paraId="63414F70" w14:textId="77777777" w:rsidR="00196633" w:rsidRDefault="00196633" w:rsidP="00F51525"/>
                        <w:p w14:paraId="5B915FA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A575B37">
                              <v:shape id="_x0000_i1140" type="#_x0000_t75" style="width:14.4pt;height:14.4pt" o:ole="">
                                <v:imagedata r:id="rId124" o:title=""/>
                              </v:shape>
                              <o:OLEObject Type="Embed" ProgID="Equation.3" ShapeID="_x0000_i1140" DrawAspect="Content" ObjectID="_1713432218" r:id="rId248"/>
                            </w:object>
                          </w:r>
                        </w:p>
                        <w:p w14:paraId="730EFC41" w14:textId="77777777" w:rsidR="00196633" w:rsidRDefault="00196633" w:rsidP="00F51525"/>
                        <w:p w14:paraId="20F0361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453288B">
                              <v:shape id="_x0000_i1141" type="#_x0000_t75" style="width:14.4pt;height:14.4pt" o:ole="">
                                <v:imagedata r:id="rId124" o:title=""/>
                              </v:shape>
                              <o:OLEObject Type="Embed" ProgID="Equation.3" ShapeID="_x0000_i1141" DrawAspect="Content" ObjectID="_1713432219" r:id="rId249"/>
                            </w:object>
                          </w:r>
                        </w:p>
                      </w:txbxContent>
                    </v:textbox>
                  </v:shape>
                  <v:shape id="Text Box 1166" o:spid="_x0000_s1258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mVOM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gMR3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wmVOMAAAADdAAAADwAAAAAAAAAAAAAAAACYAgAAZHJzL2Rvd25y&#10;ZXYueG1sUEsFBgAAAAAEAAQA9QAAAIUDAAAAAA==&#10;" filled="f" stroked="f">
                    <v:textbox>
                      <w:txbxContent>
                        <w:p w14:paraId="2FCD5338" w14:textId="77777777" w:rsidR="00196633" w:rsidRDefault="00196633" w:rsidP="00F51525">
                          <w:r w:rsidRPr="00431563">
                            <w:rPr>
                              <w:position w:val="-10"/>
                            </w:rPr>
                            <w:object w:dxaOrig="360" w:dyaOrig="340" w14:anchorId="769605B9">
                              <v:shape id="_x0000_i1142" type="#_x0000_t75" style="width:21.6pt;height:1in" o:ole="">
                                <v:imagedata r:id="rId133" o:title=""/>
                              </v:shape>
                              <o:OLEObject Type="Embed" ProgID="Equation.3" ShapeID="_x0000_i1142" DrawAspect="Content" ObjectID="_1713432220" r:id="rId250"/>
                            </w:object>
                          </w:r>
                        </w:p>
                        <w:p w14:paraId="72FE5D8A" w14:textId="77777777" w:rsidR="00196633" w:rsidRDefault="00196633" w:rsidP="00F51525"/>
                        <w:p w14:paraId="23575AF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4668F5A">
                              <v:shape id="_x0000_i1143" type="#_x0000_t75" style="width:21.6pt;height:14.4pt" o:ole="">
                                <v:imagedata r:id="rId133" o:title=""/>
                              </v:shape>
                              <o:OLEObject Type="Embed" ProgID="Equation.3" ShapeID="_x0000_i1143" DrawAspect="Content" ObjectID="_1713432221" r:id="rId251"/>
                            </w:object>
                          </w:r>
                        </w:p>
                        <w:p w14:paraId="694880ED" w14:textId="77777777" w:rsidR="00196633" w:rsidRDefault="00196633" w:rsidP="00F51525"/>
                        <w:p w14:paraId="1D86F8D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D96675C">
                              <v:shape id="_x0000_i1144" type="#_x0000_t75" style="width:21.6pt;height:14.4pt" o:ole="">
                                <v:imagedata r:id="rId133" o:title=""/>
                              </v:shape>
                              <o:OLEObject Type="Embed" ProgID="Equation.3" ShapeID="_x0000_i1144" DrawAspect="Content" ObjectID="_1713432222" r:id="rId252"/>
                            </w:object>
                          </w:r>
                        </w:p>
                        <w:p w14:paraId="5E05036E" w14:textId="77777777" w:rsidR="00196633" w:rsidRDefault="00196633" w:rsidP="00F51525"/>
                        <w:p w14:paraId="01617D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E07EB0C">
                              <v:shape id="_x0000_i1145" type="#_x0000_t75" style="width:21.6pt;height:14.4pt" o:ole="">
                                <v:imagedata r:id="rId133" o:title=""/>
                              </v:shape>
                              <o:OLEObject Type="Embed" ProgID="Equation.3" ShapeID="_x0000_i1145" DrawAspect="Content" ObjectID="_1713432223" r:id="rId253"/>
                            </w:object>
                          </w:r>
                        </w:p>
                        <w:p w14:paraId="14078A15" w14:textId="77777777" w:rsidR="00196633" w:rsidRDefault="00196633" w:rsidP="00F51525"/>
                        <w:p w14:paraId="0049151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0D0EECD">
                              <v:shape id="_x0000_i1146" type="#_x0000_t75" style="width:21.6pt;height:14.4pt" o:ole="">
                                <v:imagedata r:id="rId133" o:title=""/>
                              </v:shape>
                              <o:OLEObject Type="Embed" ProgID="Equation.3" ShapeID="_x0000_i1146" DrawAspect="Content" ObjectID="_1713432224" r:id="rId254"/>
                            </w:object>
                          </w:r>
                        </w:p>
                        <w:p w14:paraId="0EBB8B1C" w14:textId="77777777" w:rsidR="00196633" w:rsidRDefault="00196633" w:rsidP="00F51525"/>
                        <w:p w14:paraId="4BD4684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A65CDDE">
                              <v:shape id="_x0000_i1147" type="#_x0000_t75" style="width:21.6pt;height:14.4pt" o:ole="">
                                <v:imagedata r:id="rId133" o:title=""/>
                              </v:shape>
                              <o:OLEObject Type="Embed" ProgID="Equation.3" ShapeID="_x0000_i1147" DrawAspect="Content" ObjectID="_1713432225" r:id="rId255"/>
                            </w:object>
                          </w:r>
                        </w:p>
                        <w:p w14:paraId="2EB17E13" w14:textId="77777777" w:rsidR="00196633" w:rsidRDefault="00196633" w:rsidP="00F51525"/>
                        <w:p w14:paraId="6A3E601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E979B9C">
                              <v:shape id="_x0000_i1148" type="#_x0000_t75" style="width:21.6pt;height:14.4pt" o:ole="">
                                <v:imagedata r:id="rId133" o:title=""/>
                              </v:shape>
                              <o:OLEObject Type="Embed" ProgID="Equation.3" ShapeID="_x0000_i1148" DrawAspect="Content" ObjectID="_1713432226" r:id="rId256"/>
                            </w:object>
                          </w:r>
                        </w:p>
                        <w:p w14:paraId="75F92D3E" w14:textId="77777777" w:rsidR="00196633" w:rsidRDefault="00196633" w:rsidP="00F51525"/>
                        <w:p w14:paraId="73498A0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9398C6E">
                              <v:shape id="_x0000_i1149" type="#_x0000_t75" style="width:21.6pt;height:14.4pt" o:ole="">
                                <v:imagedata r:id="rId133" o:title=""/>
                              </v:shape>
                              <o:OLEObject Type="Embed" ProgID="Equation.3" ShapeID="_x0000_i1149" DrawAspect="Content" ObjectID="_1713432227" r:id="rId257"/>
                            </w:object>
                          </w:r>
                        </w:p>
                      </w:txbxContent>
                    </v:textbox>
                  </v:shape>
                  <v:line id="Line 1167" o:spid="_x0000_s1259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h3G8gAAADdAAAADwAAAGRycy9kb3ducmV2LnhtbESPQWvCQBSE7wX/w/KE3uqmakWjq5Rg&#10;W0UQjHrw9si+JsHs25DdavTXu4VCj8PMfMPMFq2pxIUaV1pW8NqLQBBnVpecKzjsP17GIJxH1lhZ&#10;JgU3crCYd55mGGt75R1dUp+LAGEXo4LC+zqW0mUFGXQ9WxMH79s2Bn2QTS51g9cAN5XsR9FIGiw5&#10;LBRYU1JQdk5/jIKTP38myWZ7Hx7r5frwNUgHS5Mo9dxt36cgPLX+P/zXXmkF/eHbBH7fhCcg5w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Mh3G8gAAADdAAAADwAAAAAA&#10;AAAAAAAAAAChAgAAZHJzL2Rvd25yZXYueG1sUEsFBgAAAAAEAAQA+QAAAJYDAAAAAA==&#10;">
                    <v:stroke endarrow="block" endarrowwidth="narrow"/>
                  </v:line>
                  <v:shape id="Text Box 1168" o:spid="_x0000_s1260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NTg8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nsb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NTg8AAAADdAAAADwAAAAAAAAAAAAAAAACYAgAAZHJzL2Rvd25y&#10;ZXYueG1sUEsFBgAAAAAEAAQA9QAAAIUDAAAAAA==&#10;" filled="f" stroked="f">
                    <v:textbox>
                      <w:txbxContent>
                        <w:p w14:paraId="4B41A4D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1F48B7E">
                              <v:shape id="_x0000_i1150" type="#_x0000_t75" style="width:14.4pt;height:21.6pt" o:ole="">
                                <v:imagedata r:id="rId142" o:title=""/>
                              </v:shape>
                              <o:OLEObject Type="Embed" ProgID="Equation.3" ShapeID="_x0000_i1150" DrawAspect="Content" ObjectID="_1713432228" r:id="rId258"/>
                            </w:object>
                          </w:r>
                        </w:p>
                        <w:p w14:paraId="305CC3E3" w14:textId="77777777" w:rsidR="00196633" w:rsidRDefault="00196633" w:rsidP="00F51525"/>
                        <w:p w14:paraId="71D3ACC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D98288E">
                              <v:shape id="_x0000_i1151" type="#_x0000_t75" style="width:14.4pt;height:21.6pt" o:ole="">
                                <v:imagedata r:id="rId142" o:title=""/>
                              </v:shape>
                              <o:OLEObject Type="Embed" ProgID="Equation.3" ShapeID="_x0000_i1151" DrawAspect="Content" ObjectID="_1713432229" r:id="rId259"/>
                            </w:object>
                          </w:r>
                        </w:p>
                        <w:p w14:paraId="609791C0" w14:textId="77777777" w:rsidR="00196633" w:rsidRDefault="00196633" w:rsidP="00F51525"/>
                        <w:p w14:paraId="31BF559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58A9E0">
                              <v:shape id="_x0000_i1152" type="#_x0000_t75" style="width:14.4pt;height:21.6pt" o:ole="">
                                <v:imagedata r:id="rId142" o:title=""/>
                              </v:shape>
                              <o:OLEObject Type="Embed" ProgID="Equation.3" ShapeID="_x0000_i1152" DrawAspect="Content" ObjectID="_1713432230" r:id="rId260"/>
                            </w:object>
                          </w:r>
                        </w:p>
                        <w:p w14:paraId="1442FF03" w14:textId="77777777" w:rsidR="00196633" w:rsidRDefault="00196633" w:rsidP="00F51525"/>
                        <w:p w14:paraId="693DCD4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79CB7F">
                              <v:shape id="_x0000_i1153" type="#_x0000_t75" style="width:14.4pt;height:21.6pt" o:ole="">
                                <v:imagedata r:id="rId142" o:title=""/>
                              </v:shape>
                              <o:OLEObject Type="Embed" ProgID="Equation.3" ShapeID="_x0000_i1153" DrawAspect="Content" ObjectID="_1713432231" r:id="rId261"/>
                            </w:object>
                          </w:r>
                        </w:p>
                        <w:p w14:paraId="02FA4AE3" w14:textId="77777777" w:rsidR="00196633" w:rsidRDefault="00196633" w:rsidP="00F51525"/>
                        <w:p w14:paraId="57178B4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88087CD">
                              <v:shape id="_x0000_i1154" type="#_x0000_t75" style="width:14.4pt;height:21.6pt" o:ole="">
                                <v:imagedata r:id="rId142" o:title=""/>
                              </v:shape>
                              <o:OLEObject Type="Embed" ProgID="Equation.3" ShapeID="_x0000_i1154" DrawAspect="Content" ObjectID="_1713432232" r:id="rId262"/>
                            </w:object>
                          </w:r>
                        </w:p>
                        <w:p w14:paraId="3D461D93" w14:textId="77777777" w:rsidR="00196633" w:rsidRDefault="00196633" w:rsidP="00F51525"/>
                        <w:p w14:paraId="45E95C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5E693F2">
                              <v:shape id="_x0000_i1155" type="#_x0000_t75" style="width:14.4pt;height:21.6pt" o:ole="">
                                <v:imagedata r:id="rId142" o:title=""/>
                              </v:shape>
                              <o:OLEObject Type="Embed" ProgID="Equation.3" ShapeID="_x0000_i1155" DrawAspect="Content" ObjectID="_1713432233" r:id="rId263"/>
                            </w:object>
                          </w:r>
                        </w:p>
                        <w:p w14:paraId="248F95DD" w14:textId="77777777" w:rsidR="00196633" w:rsidRDefault="00196633" w:rsidP="00F51525"/>
                        <w:p w14:paraId="33750B9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C687E6">
                              <v:shape id="_x0000_i1156" type="#_x0000_t75" style="width:14.4pt;height:21.6pt" o:ole="">
                                <v:imagedata r:id="rId142" o:title=""/>
                              </v:shape>
                              <o:OLEObject Type="Embed" ProgID="Equation.3" ShapeID="_x0000_i1156" DrawAspect="Content" ObjectID="_1713432234" r:id="rId264"/>
                            </w:object>
                          </w:r>
                        </w:p>
                        <w:p w14:paraId="2C4969B5" w14:textId="77777777" w:rsidR="00196633" w:rsidRDefault="00196633" w:rsidP="00F51525"/>
                        <w:p w14:paraId="176908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0586C5B">
                              <v:shape id="_x0000_i1157" type="#_x0000_t75" style="width:14.4pt;height:21.6pt" o:ole="">
                                <v:imagedata r:id="rId142" o:title=""/>
                              </v:shape>
                              <o:OLEObject Type="Embed" ProgID="Equation.3" ShapeID="_x0000_i1157" DrawAspect="Content" ObjectID="_1713432235" r:id="rId265"/>
                            </w:object>
                          </w:r>
                        </w:p>
                      </w:txbxContent>
                    </v:textbox>
                  </v:shape>
                  <v:line id="Line 1169" o:spid="_x0000_s1261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k4YsUAAADdAAAADwAAAGRycy9kb3ducmV2LnhtbESPQWsCMRSE7wX/Q3hCbzW7UpayNYpI&#10;C7aHYtXi9bF57gY3L0sSNf77Rij0OMzMN8xskWwvLuSDcaygnBQgiBunDbcK9rv3pxcQISJr7B2T&#10;ghsFWMxHDzOstbvyN122sRUZwqFGBV2MQy1laDqyGCZuIM7e0XmLMUvfSu3xmuG2l9OiqKRFw3mh&#10;w4FWHTWn7dkq+DJxU972h8Z8/qyqtw+fiuUxKfU4TstXEJFS/A//tddawfS5KuH+Jj8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k4YsUAAADdAAAADwAAAAAAAAAA&#10;AAAAAAChAgAAZHJzL2Rvd25yZXYueG1sUEsFBgAAAAAEAAQA+QAAAJMDAAAAAA==&#10;">
                    <v:stroke startarrow="block" startarrowwidth="narrow" endarrowwidth="narrow"/>
                  </v:line>
                  <v:line id="Line 1170" o:spid="_x0000_s1262" style="position:absolute;flip:x;visibility:visible;mso-wrap-style:square" from="8442,3372" to="8950,3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CTisMAAADdAAAADwAAAGRycy9kb3ducmV2LnhtbESPzWrDMBCE74G+g9hCb7Fc14TUjRJM&#10;IdBbiBt8XqytZWKtXElJ3LePCoUeh/n5mM1utqO4kg+DYwXPWQ6CuHN64F7B6XO/XIMIEVnj6JgU&#10;/FCA3fZhscFKuxsf6drEXqQRDhUqMDFOlZShM2QxZG4iTt6X8xZjkr6X2uMtjdtRFnm+khYHTgSD&#10;E70b6s7NxSYu1WVf+2Nbvn57xINrzy9NodTT41y/gYg0x//wX/tDKyjKVQG/b9ITkN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wk4rDAAAA3QAAAA8AAAAAAAAAAAAA&#10;AAAAoQIAAGRycy9kb3ducmV2LnhtbFBLBQYAAAAABAAEAPkAAACRAwAAAAA=&#10;">
                    <v:stroke startarrow="block" startarrowwidth="narrow" endarrowwidth="narrow"/>
                  </v:line>
                  <v:shape id="Text Box 1171" o:spid="_x0000_s1263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HN9M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y+eI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wc30xQAAAN0AAAAPAAAAAAAAAAAAAAAAAJgCAABkcnMv&#10;ZG93bnJldi54bWxQSwUGAAAAAAQABAD1AAAAigMAAAAA&#10;" filled="f" stroked="f">
                    <v:textbox>
                      <w:txbxContent>
                        <w:p w14:paraId="748F38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4516C09">
                              <v:shape id="_x0000_i1158" type="#_x0000_t75" style="width:14.4pt;height:21.6pt" o:ole="">
                                <v:imagedata r:id="rId151" o:title=""/>
                              </v:shape>
                              <o:OLEObject Type="Embed" ProgID="Equation.3" ShapeID="_x0000_i1158" DrawAspect="Content" ObjectID="_1713432236" r:id="rId266"/>
                            </w:object>
                          </w:r>
                        </w:p>
                        <w:p w14:paraId="3583D404" w14:textId="77777777" w:rsidR="00196633" w:rsidRDefault="00196633" w:rsidP="00F51525"/>
                        <w:p w14:paraId="1D695D8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2AA6991">
                              <v:shape id="_x0000_i1159" type="#_x0000_t75" style="width:14.4pt;height:21.6pt" o:ole="">
                                <v:imagedata r:id="rId151" o:title=""/>
                              </v:shape>
                              <o:OLEObject Type="Embed" ProgID="Equation.3" ShapeID="_x0000_i1159" DrawAspect="Content" ObjectID="_1713432237" r:id="rId267"/>
                            </w:object>
                          </w:r>
                        </w:p>
                        <w:p w14:paraId="6E357667" w14:textId="77777777" w:rsidR="00196633" w:rsidRDefault="00196633" w:rsidP="00F51525"/>
                        <w:p w14:paraId="140C4B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A0A06A">
                              <v:shape id="_x0000_i1160" type="#_x0000_t75" style="width:14.4pt;height:21.6pt" o:ole="">
                                <v:imagedata r:id="rId151" o:title=""/>
                              </v:shape>
                              <o:OLEObject Type="Embed" ProgID="Equation.3" ShapeID="_x0000_i1160" DrawAspect="Content" ObjectID="_1713432238" r:id="rId268"/>
                            </w:object>
                          </w:r>
                        </w:p>
                        <w:p w14:paraId="36B46264" w14:textId="77777777" w:rsidR="00196633" w:rsidRDefault="00196633" w:rsidP="00F51525"/>
                        <w:p w14:paraId="412F58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336D9F3">
                              <v:shape id="_x0000_i1161" type="#_x0000_t75" style="width:14.4pt;height:21.6pt" o:ole="">
                                <v:imagedata r:id="rId151" o:title=""/>
                              </v:shape>
                              <o:OLEObject Type="Embed" ProgID="Equation.3" ShapeID="_x0000_i1161" DrawAspect="Content" ObjectID="_1713432239" r:id="rId269"/>
                            </w:object>
                          </w:r>
                        </w:p>
                        <w:p w14:paraId="5070FB83" w14:textId="77777777" w:rsidR="00196633" w:rsidRDefault="00196633" w:rsidP="00F51525"/>
                        <w:p w14:paraId="196DB9A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A542F24">
                              <v:shape id="_x0000_i1162" type="#_x0000_t75" style="width:14.4pt;height:21.6pt" o:ole="">
                                <v:imagedata r:id="rId151" o:title=""/>
                              </v:shape>
                              <o:OLEObject Type="Embed" ProgID="Equation.3" ShapeID="_x0000_i1162" DrawAspect="Content" ObjectID="_1713432240" r:id="rId270"/>
                            </w:object>
                          </w:r>
                        </w:p>
                        <w:p w14:paraId="21779562" w14:textId="77777777" w:rsidR="00196633" w:rsidRDefault="00196633" w:rsidP="00F51525"/>
                        <w:p w14:paraId="03AA8B0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AA17F8D">
                              <v:shape id="_x0000_i1163" type="#_x0000_t75" style="width:14.4pt;height:21.6pt" o:ole="">
                                <v:imagedata r:id="rId151" o:title=""/>
                              </v:shape>
                              <o:OLEObject Type="Embed" ProgID="Equation.3" ShapeID="_x0000_i1163" DrawAspect="Content" ObjectID="_1713432241" r:id="rId271"/>
                            </w:object>
                          </w:r>
                        </w:p>
                        <w:p w14:paraId="40A518E9" w14:textId="77777777" w:rsidR="00196633" w:rsidRDefault="00196633" w:rsidP="00F51525"/>
                        <w:p w14:paraId="18B97C6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0A70748">
                              <v:shape id="_x0000_i1164" type="#_x0000_t75" style="width:14.4pt;height:21.6pt" o:ole="">
                                <v:imagedata r:id="rId151" o:title=""/>
                              </v:shape>
                              <o:OLEObject Type="Embed" ProgID="Equation.3" ShapeID="_x0000_i1164" DrawAspect="Content" ObjectID="_1713432242" r:id="rId272"/>
                            </w:object>
                          </w:r>
                        </w:p>
                        <w:p w14:paraId="1EE692DA" w14:textId="77777777" w:rsidR="00196633" w:rsidRDefault="00196633" w:rsidP="00F51525"/>
                        <w:p w14:paraId="0E9C6C5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2CF44CC">
                              <v:shape id="_x0000_i1165" type="#_x0000_t75" style="width:14.4pt;height:21.6pt" o:ole="">
                                <v:imagedata r:id="rId151" o:title=""/>
                              </v:shape>
                              <o:OLEObject Type="Embed" ProgID="Equation.3" ShapeID="_x0000_i1165" DrawAspect="Content" ObjectID="_1713432243" r:id="rId273"/>
                            </w:object>
                          </w:r>
                        </w:p>
                      </w:txbxContent>
                    </v:textbox>
                  </v:shape>
                  <v:shape id="Text Box 1172" o:spid="_x0000_s1264" type="#_x0000_t202" style="position:absolute;left:8227;top:3006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hVgMUA&#10;AADdAAAADwAAAGRycy9kb3ducmV2LnhtbESPQWvCQBSE7wX/w/IEb3XXEKWmriItBU+VahW8PbLP&#10;JDT7NmS3SfrvXaHgcZiZb5jVZrC16Kj1lWMNs6kCQZw7U3Gh4fv48fwCwgdkg7Vj0vBHHjbr0dMK&#10;M+N6/qLuEAoRIewz1FCG0GRS+rwki37qGuLoXV1rMUTZFtK02Ee4rWWi1EJarDgulNjQW0n5z+HX&#10;ajh9Xi/nVO2LdztvejcoyXYptZ6Mh+0riEBDeIT/2zujIUkXKdzfxCc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KFWAxQAAAN0AAAAPAAAAAAAAAAAAAAAAAJgCAABkcnMv&#10;ZG93bnJldi54bWxQSwUGAAAAAAQABAD1AAAAigMAAAAA&#10;" filled="f" stroked="f">
                    <v:textbox>
                      <w:txbxContent>
                        <w:p w14:paraId="73B227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7B7FC90">
                              <v:shape id="_x0000_i1166" type="#_x0000_t75" style="width:14.4pt;height:21.6pt" o:ole="">
                                <v:imagedata r:id="rId160" o:title=""/>
                              </v:shape>
                              <o:OLEObject Type="Embed" ProgID="Equation.3" ShapeID="_x0000_i1166" DrawAspect="Content" ObjectID="_1713432244" r:id="rId274"/>
                            </w:object>
                          </w:r>
                        </w:p>
                        <w:p w14:paraId="1495575E" w14:textId="77777777" w:rsidR="00196633" w:rsidRDefault="00196633" w:rsidP="00F51525"/>
                        <w:p w14:paraId="4045743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86100E5">
                              <v:shape id="_x0000_i1167" type="#_x0000_t75" style="width:14.4pt;height:21.6pt" o:ole="">
                                <v:imagedata r:id="rId160" o:title=""/>
                              </v:shape>
                              <o:OLEObject Type="Embed" ProgID="Equation.3" ShapeID="_x0000_i1167" DrawAspect="Content" ObjectID="_1713432245" r:id="rId275"/>
                            </w:object>
                          </w:r>
                        </w:p>
                        <w:p w14:paraId="438804E6" w14:textId="77777777" w:rsidR="00196633" w:rsidRDefault="00196633" w:rsidP="00F51525"/>
                        <w:p w14:paraId="5430B7C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C6C3033">
                              <v:shape id="_x0000_i1168" type="#_x0000_t75" style="width:14.4pt;height:21.6pt" o:ole="">
                                <v:imagedata r:id="rId160" o:title=""/>
                              </v:shape>
                              <o:OLEObject Type="Embed" ProgID="Equation.3" ShapeID="_x0000_i1168" DrawAspect="Content" ObjectID="_1713432246" r:id="rId276"/>
                            </w:object>
                          </w:r>
                        </w:p>
                        <w:p w14:paraId="6C065CE6" w14:textId="77777777" w:rsidR="00196633" w:rsidRDefault="00196633" w:rsidP="00F51525"/>
                        <w:p w14:paraId="4B26D21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D81FAA7">
                              <v:shape id="_x0000_i1169" type="#_x0000_t75" style="width:14.4pt;height:21.6pt" o:ole="">
                                <v:imagedata r:id="rId160" o:title=""/>
                              </v:shape>
                              <o:OLEObject Type="Embed" ProgID="Equation.3" ShapeID="_x0000_i1169" DrawAspect="Content" ObjectID="_1713432247" r:id="rId277"/>
                            </w:object>
                          </w:r>
                        </w:p>
                        <w:p w14:paraId="2B55F9BF" w14:textId="77777777" w:rsidR="00196633" w:rsidRDefault="00196633" w:rsidP="00F51525"/>
                        <w:p w14:paraId="1C5ADBD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2E79C89D">
                              <v:shape id="_x0000_i1170" type="#_x0000_t75" style="width:14.4pt;height:21.6pt" o:ole="">
                                <v:imagedata r:id="rId160" o:title=""/>
                              </v:shape>
                              <o:OLEObject Type="Embed" ProgID="Equation.3" ShapeID="_x0000_i1170" DrawAspect="Content" ObjectID="_1713432248" r:id="rId278"/>
                            </w:object>
                          </w:r>
                        </w:p>
                        <w:p w14:paraId="64B1B86D" w14:textId="77777777" w:rsidR="00196633" w:rsidRDefault="00196633" w:rsidP="00F51525"/>
                        <w:p w14:paraId="10FD133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111F0E6">
                              <v:shape id="_x0000_i1171" type="#_x0000_t75" style="width:14.4pt;height:21.6pt" o:ole="">
                                <v:imagedata r:id="rId160" o:title=""/>
                              </v:shape>
                              <o:OLEObject Type="Embed" ProgID="Equation.3" ShapeID="_x0000_i1171" DrawAspect="Content" ObjectID="_1713432249" r:id="rId279"/>
                            </w:object>
                          </w:r>
                        </w:p>
                        <w:p w14:paraId="57D6710E" w14:textId="77777777" w:rsidR="00196633" w:rsidRDefault="00196633" w:rsidP="00F51525"/>
                        <w:p w14:paraId="58BC04A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7853746E">
                              <v:shape id="_x0000_i1172" type="#_x0000_t75" style="width:14.4pt;height:21.6pt" o:ole="">
                                <v:imagedata r:id="rId160" o:title=""/>
                              </v:shape>
                              <o:OLEObject Type="Embed" ProgID="Equation.3" ShapeID="_x0000_i1172" DrawAspect="Content" ObjectID="_1713432250" r:id="rId280"/>
                            </w:object>
                          </w:r>
                        </w:p>
                        <w:p w14:paraId="400B109F" w14:textId="77777777" w:rsidR="00196633" w:rsidRDefault="00196633" w:rsidP="00F51525"/>
                        <w:p w14:paraId="0389861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4A687BD">
                              <v:shape id="_x0000_i1173" type="#_x0000_t75" style="width:14.4pt;height:21.6pt" o:ole="">
                                <v:imagedata r:id="rId160" o:title=""/>
                              </v:shape>
                              <o:OLEObject Type="Embed" ProgID="Equation.3" ShapeID="_x0000_i1173" DrawAspect="Content" ObjectID="_1713432251" r:id="rId281"/>
                            </w:object>
                          </w:r>
                        </w:p>
                      </w:txbxContent>
                    </v:textbox>
                  </v:shape>
                  <v:line id="Line 1173" o:spid="_x0000_s1265" style="position:absolute;flip:x;visibility:visible;mso-wrap-style:square" from="9006,3295" to="9368,3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huVMcAAADdAAAADwAAAGRycy9kb3ducmV2LnhtbESPQWsCMRSE74X+h/AKXqRmK1Z0axQR&#10;hB68VGWlt+fmdbPs5mWbRN3++6Yg9DjMzDfMYtXbVlzJh9qxgpdRBoK4dLrmSsHxsH2egQgRWWPr&#10;mBT8UIDV8vFhgbl2N/6g6z5WIkE45KjAxNjlUobSkMUwch1x8r6ctxiT9JXUHm8Jbls5zrKptFhz&#10;WjDY0cZQ2ewvVoGc7Ybffn2eNEVzOs1NURbd506pwVO/fgMRqY//4Xv7XSsYT6av8PcmPQG5/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CG5UxwAAAN0AAAAPAAAAAAAA&#10;AAAAAAAAAKECAABkcnMvZG93bnJldi54bWxQSwUGAAAAAAQABAD5AAAAlQMAAAAA&#10;"/>
                  <v:line id="Line 1174" o:spid="_x0000_s1266" style="position:absolute;visibility:visible;mso-wrap-style:square" from="7558,2906" to="9006,2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GA3MgAAADdAAAADwAAAGRycy9kb3ducmV2LnhtbESPQUsDMRSE7wX/Q3iCtzZrlVDWpqVY&#10;Cq2HYqugx9fNc3d187IkcXf996ZQ6HGYmW+Y+XKwjejIh9qxhvtJBoK4cKbmUsP722Y8AxEissHG&#10;MWn4owDLxc1ojrlxPR+oO8ZSJAiHHDVUMba5lKGoyGKYuJY4eV/OW4xJ+lIaj32C20ZOs0xJizWn&#10;hQpbeq6o+Dn+Wg37h1fVrXYv2+Fjp07F+nD6/O691ne3w+oJRKQhXsOX9tZomD4qBe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DGA3MgAAADdAAAADwAAAAAA&#10;AAAAAAAAAAChAgAAZHJzL2Rvd25yZXYueG1sUEsFBgAAAAAEAAQA+QAAAJYDAAAAAA==&#10;"/>
                  <v:line id="Line 1175" o:spid="_x0000_s1267" style="position:absolute;visibility:visible;mso-wrap-style:square" from="9006,2903" to="9006,3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0lR8gAAADd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/p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30lR8gAAADdAAAADwAAAAAA&#10;AAAAAAAAAAChAgAAZHJzL2Rvd25yZXYueG1sUEsFBgAAAAAEAAQA+QAAAJYDAAAAAA==&#10;"/>
                  <v:shape id="Text Box 1176" o:spid="_x0000_s1268" type="#_x0000_t202" style="position:absolute;left:7189;top:2657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Vfhc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nsa5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WVfhcAAAADdAAAADwAAAAAAAAAAAAAAAACYAgAAZHJzL2Rvd25y&#10;ZXYueG1sUEsFBgAAAAAEAAQA9QAAAIUDAAAAAA==&#10;" filled="f" stroked="f">
                    <v:textbox>
                      <w:txbxContent>
                        <w:p w14:paraId="037D9A70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line id="Line 1177" o:spid="_x0000_s1269" style="position:absolute;flip:x;visibility:visible;mso-wrap-style:square" from="7939,2801" to="8557,2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Ha6MQAAADdAAAADwAAAGRycy9kb3ducmV2LnhtbESPT4vCMBTE74LfITxhb5oq4mo1isgK&#10;3aN/EL09mmdbbF5qk9X22xthweMwM79hFqvGlOJBtSssKxgOIhDEqdUFZwqOh21/CsJ5ZI2lZVLQ&#10;koPVsttZYKztk3f02PtMBAi7GBXk3lexlC7NyaAb2Io4eFdbG/RB1pnUNT4D3JRyFEUTabDgsJBj&#10;RZuc0tv+zyg43894ud5Pv/6g2++fXZK0ZZYo9dVr1nMQnhr/Cf+3E61gNJ7M4P0mPAG5f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YdroxAAAAN0AAAAPAAAAAAAAAAAA&#10;AAAAAKECAABkcnMvZG93bnJldi54bWxQSwUGAAAAAAQABAD5AAAAkgMAAAAA&#10;">
                    <v:stroke endarrow="block" endarrowwidth="narrow"/>
                  </v:line>
                  <v:shape id="Text Box 1178" o:spid="_x0000_s1270" type="#_x0000_t202" style="position:absolute;left:8026;top:2301;width:58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FXsEA&#10;AADdAAAADwAAAGRycy9kb3ducmV2LnhtbERPy4rCMBTdC/5DuMLsNFF8zFSjiDIwK0Udhdldmmtb&#10;bG5Kk7H1781CcHk478WqtaW4U+0LxxqGAwWCOHWm4EzD7+m7/wnCB2SDpWPS8CAPq2W3s8DEuIYP&#10;dD+GTMQQ9glqyEOoEil9mpNFP3AVceSurrYYIqwzaWpsYrgt5UipqbRYcGzIsaJNTunt+G81nHfX&#10;v8tY7bOtnVSNa5Vk+yW1/ui16zmIQG14i1/uH6NhNJ7F/fFNf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KxV7BAAAA3QAAAA8AAAAAAAAAAAAAAAAAmAIAAGRycy9kb3du&#10;cmV2LnhtbFBLBQYAAAAABAAEAPUAAACGAwAAAAA=&#10;" filled="f" stroked="f">
                    <v:textbox>
                      <w:txbxContent>
                        <w:p w14:paraId="0AA996B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325BE01F">
                              <v:shape id="_x0000_i1174" type="#_x0000_t75" style="width:14.4pt;height:21.6pt" o:ole="">
                                <v:imagedata r:id="rId282" o:title=""/>
                              </v:shape>
                              <o:OLEObject Type="Embed" ProgID="Equation.3" ShapeID="_x0000_i1174" DrawAspect="Content" ObjectID="_1713432252" r:id="rId283"/>
                            </w:object>
                          </w:r>
                        </w:p>
                        <w:p w14:paraId="2706E170" w14:textId="77777777" w:rsidR="00196633" w:rsidRDefault="00196633" w:rsidP="00F51525"/>
                        <w:p w14:paraId="4E03570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09B1DD02">
                              <v:shape id="_x0000_i1175" type="#_x0000_t75" style="width:14.4pt;height:21.6pt" o:ole="">
                                <v:imagedata r:id="rId282" o:title=""/>
                              </v:shape>
                              <o:OLEObject Type="Embed" ProgID="Equation.3" ShapeID="_x0000_i1175" DrawAspect="Content" ObjectID="_1713432253" r:id="rId284"/>
                            </w:object>
                          </w:r>
                        </w:p>
                        <w:p w14:paraId="712FBE53" w14:textId="77777777" w:rsidR="00196633" w:rsidRDefault="00196633" w:rsidP="00F51525"/>
                        <w:p w14:paraId="4FA57B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07783DBE">
                              <v:shape id="_x0000_i1176" type="#_x0000_t75" style="width:14.4pt;height:21.6pt" o:ole="">
                                <v:imagedata r:id="rId282" o:title=""/>
                              </v:shape>
                              <o:OLEObject Type="Embed" ProgID="Equation.3" ShapeID="_x0000_i1176" DrawAspect="Content" ObjectID="_1713432254" r:id="rId285"/>
                            </w:object>
                          </w:r>
                        </w:p>
                        <w:p w14:paraId="1A752A54" w14:textId="77777777" w:rsidR="00196633" w:rsidRDefault="00196633" w:rsidP="00F51525"/>
                        <w:p w14:paraId="1BE58C3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2AE5555A">
                              <v:shape id="_x0000_i1177" type="#_x0000_t75" style="width:14.4pt;height:21.6pt" o:ole="">
                                <v:imagedata r:id="rId282" o:title=""/>
                              </v:shape>
                              <o:OLEObject Type="Embed" ProgID="Equation.3" ShapeID="_x0000_i1177" DrawAspect="Content" ObjectID="_1713432255" r:id="rId286"/>
                            </w:object>
                          </w:r>
                        </w:p>
                        <w:p w14:paraId="5041008E" w14:textId="77777777" w:rsidR="00196633" w:rsidRDefault="00196633" w:rsidP="00F51525"/>
                        <w:p w14:paraId="68BF3AF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3B08216E">
                              <v:shape id="_x0000_i1178" type="#_x0000_t75" style="width:14.4pt;height:21.6pt" o:ole="">
                                <v:imagedata r:id="rId282" o:title=""/>
                              </v:shape>
                              <o:OLEObject Type="Embed" ProgID="Equation.3" ShapeID="_x0000_i1178" DrawAspect="Content" ObjectID="_1713432256" r:id="rId287"/>
                            </w:object>
                          </w:r>
                        </w:p>
                        <w:p w14:paraId="0B46582C" w14:textId="77777777" w:rsidR="00196633" w:rsidRDefault="00196633" w:rsidP="00F51525"/>
                        <w:p w14:paraId="24B1512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1F75A98">
                              <v:shape id="_x0000_i1179" type="#_x0000_t75" style="width:14.4pt;height:21.6pt" o:ole="">
                                <v:imagedata r:id="rId282" o:title=""/>
                              </v:shape>
                              <o:OLEObject Type="Embed" ProgID="Equation.3" ShapeID="_x0000_i1179" DrawAspect="Content" ObjectID="_1713432257" r:id="rId288"/>
                            </w:object>
                          </w:r>
                        </w:p>
                        <w:p w14:paraId="4183DFDF" w14:textId="77777777" w:rsidR="00196633" w:rsidRDefault="00196633" w:rsidP="00F51525"/>
                        <w:p w14:paraId="7B30548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95B46B2">
                              <v:shape id="_x0000_i1180" type="#_x0000_t75" style="width:14.4pt;height:21.6pt" o:ole="">
                                <v:imagedata r:id="rId282" o:title=""/>
                              </v:shape>
                              <o:OLEObject Type="Embed" ProgID="Equation.3" ShapeID="_x0000_i1180" DrawAspect="Content" ObjectID="_1713432258" r:id="rId289"/>
                            </w:object>
                          </w:r>
                        </w:p>
                        <w:p w14:paraId="08271204" w14:textId="77777777" w:rsidR="00196633" w:rsidRDefault="00196633" w:rsidP="00F51525"/>
                        <w:p w14:paraId="5DEAD0A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DB3ED76">
                              <v:shape id="_x0000_i1181" type="#_x0000_t75" style="width:14.4pt;height:21.6pt" o:ole="">
                                <v:imagedata r:id="rId282" o:title=""/>
                              </v:shape>
                              <o:OLEObject Type="Embed" ProgID="Equation.3" ShapeID="_x0000_i1181" DrawAspect="Content" ObjectID="_1713432259" r:id="rId290"/>
                            </w:object>
                          </w:r>
                        </w:p>
                      </w:txbxContent>
                    </v:textbox>
                  </v:shape>
                </v:group>
                <v:rect id="Rectangle 1179" o:spid="_x0000_s1271" style="position:absolute;left:6658;top:10083;width:1237;height:18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H4sMYA&#10;AADdAAAADwAAAGRycy9kb3ducmV2LnhtbESP3WrCQBSE7wu+w3IEb4pulFIluooIYigFMf5cH7LH&#10;JJg9G7PbJH37bqHQy2FmvmFWm95UoqXGlZYVTCcRCOLM6pJzBZfzfrwA4TyyxsoyKfgmB5v14GWF&#10;sbYdn6hNfS4ChF2MCgrv61hKlxVk0E1sTRy8u20M+iCbXOoGuwA3lZxF0bs0WHJYKLCmXUHZI/0y&#10;Crrs2N7Onwd5fL0llp/Jc5deP5QaDfvtEoSn3v+H/9qJVjB7m0/h901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6H4sM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</w:p>
    <w:p w14:paraId="30D84BE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4E5721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1563ED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4B55C0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4FFC64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5</w:t>
      </w:r>
    </w:p>
    <w:p w14:paraId="13EA889C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3CBB4BD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4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3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 xml:space="preserve">= 5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3 В, Е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4 В. Определите токи в ветвях методом двух узлов.</w:t>
      </w:r>
    </w:p>
    <w:p w14:paraId="78599906" w14:textId="61ED6E08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7449E57" wp14:editId="7DCAA373">
                <wp:extent cx="2400300" cy="1943100"/>
                <wp:effectExtent l="0" t="1270" r="0" b="0"/>
                <wp:docPr id="2437" name="Полотно 24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09" name="Group 609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952625" cy="1771650"/>
                            <a:chOff x="2241" y="3740"/>
                            <a:chExt cx="3075" cy="2790"/>
                          </a:xfrm>
                        </wpg:grpSpPr>
                        <wps:wsp>
                          <wps:cNvPr id="2410" name="Line 6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1" name="Line 6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2" name="Line 6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3" name="Line 6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4070"/>
                              <a:ext cx="3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14" name="Group 614"/>
                          <wpg:cNvGrpSpPr>
                            <a:grpSpLocks/>
                          </wpg:cNvGrpSpPr>
                          <wpg:grpSpPr bwMode="auto">
                            <a:xfrm>
                              <a:off x="224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15" name="Oval 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6" name="Line 61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17" name="Oval 6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8" name="Line 6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19" name="Group 619"/>
                          <wpg:cNvGrpSpPr>
                            <a:grpSpLocks/>
                          </wpg:cNvGrpSpPr>
                          <wpg:grpSpPr bwMode="auto">
                            <a:xfrm>
                              <a:off x="380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20" name="Oval 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21" name="Line 62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22" name="Line 6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2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3" name="Line 6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23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4" name="Rectangle 62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5" name="Rectangle 625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6" name="Rectangle 6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7" name="Rectangle 627"/>
                          <wps:cNvSpPr>
                            <a:spLocks noChangeArrowheads="1"/>
                          </wps:cNvSpPr>
                          <wps:spPr bwMode="auto">
                            <a:xfrm>
                              <a:off x="4671" y="465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8" name="Text Box 6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76" y="461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5C44ED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9" name="Text Box 6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440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80DE02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0" name="Text Box 6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43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3A5884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1" name="Text Box 6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575916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2" name="Text Box 6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7307CF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3" name="Text Box 6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6B951E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4" name="Text Box 6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13BAF5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5" name="Text Box 6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E4CF93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6" name="Text Box 6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C1814D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7449E57" id="Полотно 2437" o:spid="_x0000_s1272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">
                <v:shape id="_x0000_s1273" type="#_x0000_t75" style="position:absolute;width:24003;height:19431;visibility:visible;mso-wrap-style:square">
                  <v:fill o:detectmouseclick="t"/>
                  <v:path o:connecttype="none"/>
                </v:shape>
                <v:group id="Group 609" o:spid="_x0000_s1274" style="position:absolute;left:3429;top:1333;width:19526;height:17717" coordorigin="2241,3740" coordsize="3075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UR9s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jd7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RRH2xgAAAN0A&#10;AAAPAAAAAAAAAAAAAAAAAKoCAABkcnMvZG93bnJldi54bWxQSwUGAAAAAAQABAD6AAAAnQMAAAAA&#10;">
                  <v:line id="Line 610" o:spid="_x0000_s1275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LOTsQAAADdAAAADwAAAGRycy9kb3ducmV2LnhtbERPz2vCMBS+D/wfwhN2m6lulNEZRRRB&#10;PYi6wXZ8Nm9tZ/NSkth2/705CB4/vt/TeW9q0ZLzlWUF41ECgji3uuJCwdfn+uUdhA/IGmvLpOCf&#10;PMxng6cpZtp2fKT2FAoRQ9hnqKAMocmk9HlJBv3INsSR+7XOYIjQFVI77GK4qeUkSVJpsOLYUGJD&#10;y5Lyy+lqFOxfD2m72O42/fc2Peer4/nnr3NKPQ/7xQeIQH14iO/ujVYweRvH/fFNfAJy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ks5OxAAAAN0AAAAPAAAAAAAAAAAA&#10;AAAAAKECAABkcnMvZG93bnJldi54bWxQSwUGAAAAAAQABAD5AAAAkgMAAAAA&#10;"/>
                  <v:line id="Line 611" o:spid="_x0000_s1276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5r1cgAAADdAAAADwAAAGRycy9kb3ducmV2LnhtbESPQWvCQBSE74X+h+UVequb2BJKdBWp&#10;CNqDVCvo8Zl9JrHZt2F3m6T/visUehxm5htmOh9MIzpyvrasIB0lIIgLq2suFRw+V0+vIHxA1thY&#10;JgU/5GE+u7+bYq5tzzvq9qEUEcI+RwVVCG0upS8qMuhHtiWO3sU6gyFKV0rtsI9w08hxkmTSYM1x&#10;ocKW3ioqvvbfRsH2+SPrFpv39XDcZOdiuTufrr1T6vFhWExABBrCf/ivvdYKxi9p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95r1cgAAADdAAAADwAAAAAA&#10;AAAAAAAAAAChAgAAZHJzL2Rvd25yZXYueG1sUEsFBgAAAAAEAAQA+QAAAJYDAAAAAA==&#10;"/>
                  <v:line id="Line 612" o:spid="_x0000_s1277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z1osgAAADdAAAADwAAAGRycy9kb3ducmV2LnhtbESPQWvCQBSE74X+h+UVeqsb0xJKdBWp&#10;CNqDVCvo8Zl9JrHZt2F3m6T/visUehxm5htmOh9MIzpyvrasYDxKQBAXVtdcKjh8rp5eQfiArLGx&#10;TAp+yMN8dn83xVzbnnfU7UMpIoR9jgqqENpcSl9UZNCPbEscvYt1BkOUrpTaYR/hppFpkmTSYM1x&#10;ocKW3ioqvvbfRsH2+SPrFpv39XDcZOdiuTufrr1T6vFhWExABBrCf/ivvdYK0pdx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wz1osgAAADdAAAADwAAAAAA&#10;AAAAAAAAAAChAgAAZHJzL2Rvd25yZXYueG1sUEsFBgAAAAAEAAQA+QAAAJYDAAAAAA==&#10;"/>
                  <v:line id="Line 613" o:spid="_x0000_s1278" style="position:absolute;visibility:visible;mso-wrap-style:square" from="4761,4070" to="4764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BQOcgAAADdAAAADwAAAGRycy9kb3ducmV2LnhtbESPT2vCQBTE74V+h+UVeqsbtYQSXUVa&#10;CtqD+A/0+Mw+k7TZt2F3m6Tf3hWEHoeZ+Q0znfemFi05X1lWMBwkIIhzqysuFBz2ny9vIHxA1lhb&#10;JgV/5GE+e3yYYqZtx1tqd6EQEcI+QwVlCE0mpc9LMugHtiGO3sU6gyFKV0jtsItwU8tRkqTSYMVx&#10;ocSG3kvKf3a/RsF6vEnbxepr2R9X6Tn/2J5P351T6vmpX0xABOrDf/jeXmoFo9fh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EBQOcgAAADdAAAADwAAAAAA&#10;AAAAAAAAAAChAgAAZHJzL2Rvd25yZXYueG1sUEsFBgAAAAAEAAQA+QAAAJYDAAAAAA==&#10;"/>
                  <v:group id="Group 614" o:spid="_x0000_s1279" style="position:absolute;left:224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50otc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xPI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edKLXFAAAA3QAA&#10;AA8AAAAAAAAAAAAAAAAAqgIAAGRycy9kb3ducmV2LnhtbFBLBQYAAAAABAAEAPoAAACcAwAAAAA=&#10;">
                    <v:oval id="Oval 615" o:spid="_x0000_s1280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g8GM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PI5ze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aDwYxQAAAN0AAAAPAAAAAAAAAAAAAAAAAJgCAABkcnMv&#10;ZG93bnJldi54bWxQSwUGAAAAAAQABAD1AAAAigMAAAAA&#10;"/>
                    <v:line id="Line 616" o:spid="_x0000_s1281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+BMUAAADdAAAADwAAAGRycy9kb3ducmV2LnhtbESPT2vCQBDF74V+h2WEXoJu1CIaXaX/&#10;BEF6qHrwOGTHJJidDdmpxm/vCoUeH2/e781brDpXqwu1ofJsYDhIQRHn3lZcGDjs1/0pqCDIFmvP&#10;ZOBGAVbL56cFZtZf+YcuOylUhHDI0EAp0mRah7wkh2HgG+LonXzrUKJsC21bvEa4q/UoTSfaYcWx&#10;ocSGPkrKz7tfF99Yf/PneJy8O50kM/o6yjbVYsxLr3ubgxLq5P/4L72xBkavwwk81kQE6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X+BMUAAADdAAAADwAAAAAAAAAA&#10;AAAAAAChAgAAZHJzL2Rvd25yZXYueG1sUEsFBgAAAAAEAAQA+QAAAJMDAAAAAA==&#10;">
                      <v:stroke endarrow="block"/>
                    </v:line>
                  </v:group>
                  <v:oval id="Oval 617" o:spid="_x0000_s1282" style="position:absolute;left:29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YH9MUA&#10;AADdAAAADwAAAGRycy9kb3ducmV2LnhtbESPQWvCQBSE74X+h+UVequbmGoluoooBXvowWjvj+wz&#10;CWbfhuwzpv++Wyj0OMzMN8xqM7pWDdSHxrOBdJKAIi69bbgycD69vyxABUG22HomA98UYLN+fFhh&#10;bv2djzQUUqkI4ZCjgVqky7UOZU0Ow8R3xNG7+N6hRNlX2vZ4j3DX6mmSzLXDhuNCjR3taiqvxc0Z&#10;2FfbYj7oTGbZZX+Q2fXr8yNLjXl+GrdLUEKj/If/2gdrYPqav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9gf0xQAAAN0AAAAPAAAAAAAAAAAAAAAAAJgCAABkcnMv&#10;ZG93bnJldi54bWxQSwUGAAAAAAQABAD1AAAAigMAAAAA&#10;"/>
                  <v:line id="Line 618" o:spid="_x0000_s1283" style="position:absolute;flip:y;visibility:visible;mso-wrap-style:square" from="3141,5330" to="31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8NVMEAAADdAAAADwAAAGRycy9kb3ducmV2LnhtbERPTWvCQBC9F/wPyxR6KbpRpEh0FREK&#10;0pPa9j5kJ5vQ7GzIbpOYX+8cCj0+3vfuMPpG9dTFOrCB5SIDRVwEW7Mz8PX5Pt+AignZYhOYDNwp&#10;wmE/e9phbsPAV+pvySkJ4ZijgSqlNtc6FhV5jIvQEgtXhs5jEtg5bTscJNw3epVlb9pjzdJQYUun&#10;ioqf2683sHqdxuiK8rqZ+unjEga3/i6Pxrw8j8ctqERj+hf/uc9WfOulzJU38gT0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zw1UwQAAAN0AAAAPAAAAAAAAAAAAAAAA&#10;AKECAABkcnMvZG93bnJldi54bWxQSwUGAAAAAAQABAD5AAAAjwMAAAAA&#10;">
                    <v:stroke startarrow="block"/>
                  </v:line>
                  <v:group id="Group 619" o:spid="_x0000_s1284" style="position:absolute;left:380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ZyHK8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jd/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ZnIcrxgAAAN0A&#10;AAAPAAAAAAAAAAAAAAAAAKoCAABkcnMvZG93bnJldi54bWxQSwUGAAAAAAQABAD6AAAAnQMAAAAA&#10;">
                    <v:oval id="Oval 620" o:spid="_x0000_s1285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NVPcIA&#10;AADdAAAADwAAAGRycy9kb3ducmV2LnhtbERPTWvCQBC9F/wPywi91Y1JFYmuIpWCPXgwtvchOybB&#10;7GzITmP677sHwePjfW92o2vVQH1oPBuYzxJQxKW3DVcGvi+fbytQQZAttp7JwB8F2G0nLxvMrb/z&#10;mYZCKhVDOORooBbpcq1DWZPDMPMdceSuvncoEfaVtj3eY7hrdZokS+2w4dhQY0cfNZW34tcZOFT7&#10;YjnoTBbZ9XCUxe3n9JXNjXmdjvs1KKFRnuKH+2gNpO9p3B/fxCegt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c1U9wgAAAN0AAAAPAAAAAAAAAAAAAAAAAJgCAABkcnMvZG93&#10;bnJldi54bWxQSwUGAAAAAAQABAD1AAAAhwMAAAAA&#10;"/>
                    <v:line id="Line 621" o:spid="_x0000_s1286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CszcYAAADdAAAADwAAAGRycy9kb3ducmV2LnhtbESPT2vCQBDF7wW/wzIFL0E3xiKauoqt&#10;CoXSg38OHofsNAnNzobsqOm37xYKPT7evN+bt1z3rlE36kLt2cBknIIiLrytuTRwPu1Hc1BBkC02&#10;nsnANwVYrwYPS8ytv/OBbkcpVYRwyNFAJdLmWoeiIodh7Fvi6H36zqFE2ZXadniPcNfoLE1n2mHN&#10;saHCll4rKr6OVxff2H/wdjpNXpxOkgXtLvKeajFm+NhvnkEJ9fJ//Jd+swayp2wCv2siAv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QrM3GAAAA3QAAAA8AAAAAAAAA&#10;AAAAAAAAoQIAAGRycy9kb3ducmV2LnhtbFBLBQYAAAAABAAEAPkAAACUAwAAAAA=&#10;">
                      <v:stroke endarrow="block"/>
                    </v:line>
                  </v:group>
                  <v:line id="Line 622" o:spid="_x0000_s1287" style="position:absolute;visibility:visible;mso-wrap-style:square" from="2421,4070" to="4761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A/H8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Oa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YD8fxwAAAN0AAAAPAAAAAAAA&#10;AAAAAAAAAKECAABkcnMvZG93bnJldi54bWxQSwUGAAAAAAQABAD5AAAAlQMAAAAA&#10;"/>
                  <v:line id="Line 623" o:spid="_x0000_s1288" style="position:absolute;visibility:visible;mso-wrap-style:square" from="2421,6050" to="476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yahM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C/p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iyahMgAAADdAAAADwAAAAAA&#10;AAAAAAAAAAChAgAAZHJzL2Rvd25yZXYueG1sUEsFBgAAAAAEAAQA+QAAAJYDAAAAAA==&#10;"/>
                  <v:rect id="Rectangle 624" o:spid="_x0000_s1289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iddsYA&#10;AADdAAAADwAAAGRycy9kb3ducmV2LnhtbESPQWvCQBSE74X+h+UVeqsb0yBtzCpisbRHjZfentln&#10;Es2+Ddk1Sf31bkHocZiZb5hsOZpG9NS52rKC6SQCQVxYXXOpYJ9vXt5AOI+ssbFMCn7JwXLx+JBh&#10;qu3AW+p3vhQBwi5FBZX3bSqlKyoy6Ca2JQ7e0XYGfZBdKXWHQ4CbRsZRNJMGaw4LFba0rqg47y5G&#10;waGO93jd5p+Red+8+u8xP11+PpR6fhpXcxCeRv8fvre/tII4iRP4exOe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2iddsYAAADdAAAADwAAAAAAAAAAAAAAAACYAgAAZHJz&#10;L2Rvd25yZXYueG1sUEsFBgAAAAAEAAQA9QAAAIsDAAAAAA==&#10;"/>
                  <v:rect id="Rectangle 625" o:spid="_x0000_s1290" style="position:absolute;left:305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Q47cUA&#10;AADdAAAADwAAAGRycy9kb3ducmV2LnhtbESPQWvCQBSE74L/YXlCb7oxrWJTVxGLRY+aXHp7zT6T&#10;aPZtyK6a+utdodDjMDPfMPNlZ2pxpdZVlhWMRxEI4tzqigsFWboZzkA4j6yxtkwKfsnBctHvzTHR&#10;9sZ7uh58IQKEXYIKSu+bREqXl2TQjWxDHLyjbQ36INtC6hZvAW5qGUfRVBqsOCyU2NC6pPx8uBgF&#10;P1Wc4X2ffkXmffPqd116unx/KvUy6FYfIDx1/j/8195qBfFbPIH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JDjtxQAAAN0AAAAPAAAAAAAAAAAAAAAAAJgCAABkcnMv&#10;ZG93bnJldi54bWxQSwUGAAAAAAQABAD1AAAAigMAAAAA&#10;"/>
                  <v:rect id="Rectangle 626" o:spid="_x0000_s1291" style="position:absolute;left:389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ammsYA&#10;AADdAAAADwAAAGRycy9kb3ducmV2LnhtbESPQWvCQBSE74X+h+UVems2RgltdJVSsdhjTC69PbPP&#10;JJp9G7KrRn99t1DocZiZb5jFajSduNDgWssKJlEMgriyuuVaQVlsXl5BOI+ssbNMCm7kYLV8fFhg&#10;pu2Vc7rsfC0ChF2GChrv+0xKVzVk0EW2Jw7ewQ4GfZBDLfWA1wA3nUziOJUGWw4LDfb00VB12p2N&#10;gn2blHjPi8/YvG2m/mssjufvtVLPT+P7HISn0f+H/9pbrSCZJSn8vg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PammsYAAADdAAAADwAAAAAAAAAAAAAAAACYAgAAZHJz&#10;L2Rvd25yZXYueG1sUEsFBgAAAAAEAAQA9QAAAIsDAAAAAA==&#10;"/>
                  <v:rect id="Rectangle 627" o:spid="_x0000_s1292" style="position:absolute;left:4671;top:465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oDAcUA&#10;AADdAAAADwAAAGRycy9kb3ducmV2LnhtbESPQWvCQBSE74L/YXlCb7oxLWpTVxGLRY+aXHp7zT6T&#10;aPZtyK6a+utdodDjMDPfMPNlZ2pxpdZVlhWMRxEI4tzqigsFWboZzkA4j6yxtkwKfsnBctHvzTHR&#10;9sZ7uh58IQKEXYIKSu+bREqXl2TQjWxDHLyjbQ36INtC6hZvAW5qGUfRRBqsOCyU2NC6pPx8uBgF&#10;P1Wc4X2ffkXmffPqd116unx/KvUy6FYfIDx1/j/8195qBfFbPIX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ugMBxQAAAN0AAAAPAAAAAAAAAAAAAAAAAJgCAABkcnMv&#10;ZG93bnJldi54bWxQSwUGAAAAAAQABAD1AAAAigMAAAAA&#10;"/>
                  <v:shape id="Text Box 628" o:spid="_x0000_s1293" type="#_x0000_t202" style="position:absolute;left:4776;top:461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/mRcIA&#10;AADdAAAADwAAAGRycy9kb3ducmV2LnhtbERPz2vCMBS+C/sfwht4s8mKyuxMiziEnRx2m7Dbo3m2&#10;Zc1LaTLb/ffLQfD48f3eFpPtxJUG3zrW8JQoEMSVMy3XGj4/DotnED4gG+wck4Y/8lDkD7MtZsaN&#10;fKJrGWoRQ9hnqKEJoc+k9FVDFn3ieuLIXdxgMUQ41NIMOMZw28lUqbW02HJsaLCnfUPVT/lrNXwd&#10;L9/npXqvX+2qH92kJNuN1Hr+OO1eQASawl18c78ZDekyjXPjm/gEZ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D+ZFwgAAAN0AAAAPAAAAAAAAAAAAAAAAAJgCAABkcnMvZG93&#10;bnJldi54bWxQSwUGAAAAAAQABAD1AAAAhwMAAAAA&#10;" filled="f" stroked="f">
                    <v:textbox>
                      <w:txbxContent>
                        <w:p w14:paraId="465C44ED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629" o:spid="_x0000_s1294" type="#_x0000_t202" style="position:absolute;left:3981;top:440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ND3s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JMF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DQ97EAAAA3QAAAA8AAAAAAAAAAAAAAAAAmAIAAGRycy9k&#10;b3ducmV2LnhtbFBLBQYAAAAABAAEAPUAAACJAwAAAAA=&#10;" filled="f" stroked="f">
                    <v:textbox>
                      <w:txbxContent>
                        <w:p w14:paraId="4180DE02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30" o:spid="_x0000_s1295" type="#_x0000_t202" style="position:absolute;left:3126;top:43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B8ns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48+4P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gfJ7BAAAA3QAAAA8AAAAAAAAAAAAAAAAAmAIAAGRycy9kb3du&#10;cmV2LnhtbFBLBQYAAAAABAAEAPUAAACGAwAAAAA=&#10;" filled="f" stroked="f">
                    <v:textbox>
                      <w:txbxContent>
                        <w:p w14:paraId="153A5884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31" o:spid="_x0000_s1296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zZBc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MPzsw+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s2QXEAAAA3QAAAA8AAAAAAAAAAAAAAAAAmAIAAGRycy9k&#10;b3ducmV2LnhtbFBLBQYAAAAABAAEAPUAAACJAwAAAAA=&#10;" filled="f" stroked="f">
                    <v:textbox>
                      <w:txbxContent>
                        <w:p w14:paraId="30575916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32" o:spid="_x0000_s1297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5Hcs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mS5S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PkdyxQAAAN0AAAAPAAAAAAAAAAAAAAAAAJgCAABkcnMv&#10;ZG93bnJldi54bWxQSwUGAAAAAAQABAD1AAAAigMAAAAA&#10;" filled="f" stroked="f">
                    <v:textbox>
                      <w:txbxContent>
                        <w:p w14:paraId="2E7307CF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33" o:spid="_x0000_s1298" type="#_x0000_t202" style="position:absolute;left:321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Li6cUA&#10;AADdAAAADwAAAGRycy9kb3ducmV2LnhtbESPT2vCQBTE7wW/w/KE3uquf6lpNiJKoSdFrYK3R/aZ&#10;hGbfhuzWpN++KxR6HGbmN0y66m0t7tT6yrGG8UiBIM6dqbjQ8Hl6f3kF4QOywdoxafghD6ts8JRi&#10;YlzHB7ofQyEihH2CGsoQmkRKn5dk0Y9cQxy9m2sthijbQpoWuwi3tZwotZAWK44LJTa0KSn/On5b&#10;Defd7XqZqX2xtfOmc72SbJdS6+dhv34DEagP/+G/9ofRMJlNp/B4E5+Az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cuLpxQAAAN0AAAAPAAAAAAAAAAAAAAAAAJgCAABkcnMv&#10;ZG93bnJldi54bWxQSwUGAAAAAAQABAD1AAAAigMAAAAA&#10;" filled="f" stroked="f">
                    <v:textbox>
                      <w:txbxContent>
                        <w:p w14:paraId="1A6B951E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34" o:spid="_x0000_s1299" type="#_x0000_t202" style="position:absolute;left:4041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t6ncUA&#10;AADdAAAADwAAAGRycy9kb3ducmV2LnhtbESPW2sCMRSE3wX/QzhC3zSprtKuG6VUCn2qaC/g22Fz&#10;9kI3J8smddd/bwqCj8PMfMNk28E24kydrx1reJwpEMS5MzWXGr4+36ZPIHxANtg4Jg0X8rDdjEcZ&#10;psb1fKDzMZQiQtinqKEKoU2l9HlFFv3MtcTRK1xnMUTZldJ02Ee4beRcqZW0WHNcqLCl14ry3+Of&#10;1fD9UZx+ErUvd3bZ9m5Qku2z1PphMrysQQQawj18a78bDfNkkcD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m3qdxQAAAN0AAAAPAAAAAAAAAAAAAAAAAJgCAABkcnMv&#10;ZG93bnJldi54bWxQSwUGAAAAAAQABAD1AAAAigMAAAAA&#10;" filled="f" stroked="f">
                    <v:textbox>
                      <w:txbxContent>
                        <w:p w14:paraId="5713BAF5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35" o:spid="_x0000_s1300" type="#_x0000_t202" style="position:absolute;left:368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ffBsUA&#10;AADdAAAADwAAAGRycy9kb3ducmV2LnhtbESPQWvCQBSE74L/YXmF3upurUpNsxFpKXiqGKvg7ZF9&#10;JqHZtyG7NfHfd4WCx2FmvmHS1WAbcaHO1441PE8UCOLCmZpLDd/7z6dXED4gG2wck4YreVhl41GK&#10;iXE97+iSh1JECPsENVQhtImUvqjIop+4ljh6Z9dZDFF2pTQd9hFuGzlVaiEt1hwXKmzpvaLiJ/+1&#10;Gg5f59Nxprblh523vRuUZLuUWj8+DOs3EIGGcA//tzdGw3T2Mo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198GxQAAAN0AAAAPAAAAAAAAAAAAAAAAAJgCAABkcnMv&#10;ZG93bnJldi54bWxQSwUGAAAAAAQABAD1AAAAigMAAAAA&#10;" filled="f" stroked="f">
                    <v:textbox>
                      <w:txbxContent>
                        <w:p w14:paraId="0BE4CF93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636" o:spid="_x0000_s1301" type="#_x0000_t202" style="position:absolute;left:332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VBc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z+vID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BUFxxQAAAN0AAAAPAAAAAAAAAAAAAAAAAJgCAABkcnMv&#10;ZG93bnJldi54bWxQSwUGAAAAAAQABAD1AAAAigMAAAAA&#10;" filled="f" stroked="f">
                    <v:textbox>
                      <w:txbxContent>
                        <w:p w14:paraId="55C1814D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7DFAFB3" w14:textId="6620855B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Цепь однофазного синусоидального тока состоит из последовательно включенных элементов. Полное сопротивление  цепи равно </w:t>
      </w:r>
      <w:r w:rsidRPr="00196633">
        <w:rPr>
          <w:sz w:val="28"/>
          <w:szCs w:val="28"/>
          <w:u w:val="single"/>
          <w:lang w:val="en-US"/>
        </w:rPr>
        <w:t>z</w:t>
      </w:r>
      <w:r w:rsidRPr="00196633">
        <w:rPr>
          <w:sz w:val="28"/>
          <w:szCs w:val="28"/>
        </w:rPr>
        <w:t>=100</w:t>
      </w:r>
      <w:r w:rsidRPr="00196633">
        <w:rPr>
          <w:sz w:val="28"/>
          <w:szCs w:val="28"/>
          <w:vertAlign w:val="superscript"/>
        </w:rPr>
        <w:t xml:space="preserve"> </w:t>
      </w:r>
      <w:r w:rsidRPr="00196633">
        <w:rPr>
          <w:sz w:val="28"/>
          <w:szCs w:val="28"/>
          <w:lang w:val="en-US"/>
        </w:rPr>
        <w:t>e</w:t>
      </w:r>
      <w:r w:rsidRPr="00196633">
        <w:rPr>
          <w:sz w:val="28"/>
          <w:szCs w:val="28"/>
          <w:vertAlign w:val="superscript"/>
        </w:rPr>
        <w:t xml:space="preserve"> </w:t>
      </w:r>
      <w:r w:rsidRPr="00196633">
        <w:rPr>
          <w:sz w:val="28"/>
          <w:szCs w:val="28"/>
          <w:vertAlign w:val="superscript"/>
          <w:lang w:val="en-US"/>
        </w:rPr>
        <w:t>j</w:t>
      </w:r>
      <w:r w:rsidRPr="00196633">
        <w:rPr>
          <w:sz w:val="28"/>
          <w:szCs w:val="28"/>
          <w:vertAlign w:val="superscript"/>
        </w:rPr>
        <w:t xml:space="preserve">30° </w:t>
      </w:r>
      <w:r w:rsidRPr="00196633">
        <w:rPr>
          <w:sz w:val="28"/>
          <w:szCs w:val="28"/>
        </w:rPr>
        <w:t xml:space="preserve">,Ом. Реактивное сопротивление цепи </w:t>
      </w:r>
      <w:r w:rsidRPr="00196633">
        <w:rPr>
          <w:sz w:val="28"/>
          <w:szCs w:val="28"/>
          <w:lang w:val="en-US"/>
        </w:rPr>
        <w:t>X</w:t>
      </w:r>
      <w:r w:rsidR="0038200C">
        <w:rPr>
          <w:sz w:val="28"/>
          <w:szCs w:val="28"/>
        </w:rPr>
        <w:t>=_____, Ом.</w:t>
      </w:r>
    </w:p>
    <w:p w14:paraId="6B64436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= 10 Ом,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220 В.</w:t>
      </w:r>
    </w:p>
    <w:p w14:paraId="007A133F" w14:textId="03768F5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E7B62EC" wp14:editId="71AC8BA8">
                <wp:extent cx="2628900" cy="1600200"/>
                <wp:effectExtent l="0" t="3175" r="0" b="0"/>
                <wp:docPr id="2408" name="Полотно 24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372" name="Group 419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2373" name="Line 4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4" name="Line 4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5" name="Line 4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6" name="Line 4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7" name="Line 4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8" name="Line 4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9" name="Rectangle 426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0" name="Oval 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1" name="Oval 4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2" name="Oval 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3" name="Text Box 4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B3DCE8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4" name="Text Box 4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79525B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5" name="Line 4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6" name="Line 4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7" name="Text Box 4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30232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8" name="Text Box 4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0789A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9" name="Text Box 4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936F5F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0" name="Text Box 4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1AFA26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1" name="Text Box 4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80B1E7" w14:textId="77777777" w:rsidR="00196633" w:rsidRPr="002077ED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2077ED"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92" name="Group 439"/>
                          <wpg:cNvGrpSpPr>
                            <a:grpSpLocks/>
                          </wpg:cNvGrpSpPr>
                          <wpg:grpSpPr bwMode="auto">
                            <a:xfrm rot="-2849200">
                              <a:off x="4326" y="2079"/>
                              <a:ext cx="285" cy="540"/>
                              <a:chOff x="5556" y="2754"/>
                              <a:chExt cx="285" cy="540"/>
                            </a:xfrm>
                          </wpg:grpSpPr>
                          <wps:wsp>
                            <wps:cNvPr id="2393" name="Oval 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75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4" name="Oval 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93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5" name="Oval 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311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6" name="Rectangle 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56" y="2754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97" name="Group 444"/>
                          <wpg:cNvGrpSpPr>
                            <a:grpSpLocks/>
                          </wpg:cNvGrpSpPr>
                          <wpg:grpSpPr bwMode="auto">
                            <a:xfrm rot="-2691707">
                              <a:off x="3861" y="1929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398" name="Rectangle 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9" name="Rectangle 4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00" name="Rectangle 4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01" name="Line 4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03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2" name="Oval 4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9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3" name="Text Box 4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6" y="17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808C15" w14:textId="77777777" w:rsidR="00196633" w:rsidRPr="002077ED" w:rsidRDefault="00196633" w:rsidP="00F51525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4" name="Oval 4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" y="1854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5" name="Text Box 4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6" y="182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604FCC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6" name="Text Box 4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1" y="225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40D633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7" name="Text Box 4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1" y="198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A01C6E" w14:textId="77777777" w:rsidR="00196633" w:rsidRPr="002077E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E7B62EC" id="Полотно 2408" o:spid="_x0000_s1302" editas="canvas" style="width:207pt;height:126pt;mso-position-horizontal-relative:char;mso-position-vertical-relative:line" coordsize="26289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">
                <v:shape id="_x0000_s1303" type="#_x0000_t75" style="position:absolute;width:26289;height:16002;visibility:visible;mso-wrap-style:square">
                  <v:fill o:detectmouseclick="t"/>
                  <v:path o:connecttype="none"/>
                </v:shape>
                <v:group id="Group 419" o:spid="_x0000_s1304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09n8YAAADdAAAADwAAAGRycy9kb3ducmV2LnhtbESPQWvCQBSE7wX/w/KE&#10;3uomkbYSXUVESw8iVAXx9sg+k2D2bciuSfz3riD0OMzMN8xs0ZtKtNS40rKCeBSBIM6sLjlXcDxs&#10;PiYgnEfWWFkmBXdysJgP3maYatvxH7V7n4sAYZeigsL7OpXSZQUZdCNbEwfvYhuDPsgml7rBLsBN&#10;JZMo+pIGSw4LBda0Kii77m9GwU+H3XIcr9vt9bK6nw+fu9M2JqXeh/1yCsJT7//Dr/avVpCMvxN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KTT2fxgAAAN0A&#10;AAAPAAAAAAAAAAAAAAAAAKoCAABkcnMvZG93bnJldi54bWxQSwUGAAAAAAQABAD6AAAAnQMAAAAA&#10;">
                  <v:line id="Line 420" o:spid="_x0000_s1305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V4/MgAAADdAAAADwAAAGRycy9kb3ducmV2LnhtbESPQWvCQBSE74X+h+UVequbGkhLdBVp&#10;KWgPpVpBj8/sM4nNvg272yT9964geBxm5htmOh9MIzpyvras4HmUgCAurK65VLD9+Xh6BeEDssbG&#10;Min4Jw/z2f3dFHNte15TtwmliBD2OSqoQmhzKX1RkUE/si1x9I7WGQxRulJqh32Em0aOkySTBmuO&#10;CxW29FZR8bv5Mwq+0u+sW6w+l8NulR2K9/Vhf+qdUo8Pw2ICItAQbuFre6kVjNOXFC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TV4/MgAAADdAAAADwAAAAAA&#10;AAAAAAAAAAChAgAAZHJzL2Rvd25yZXYueG1sUEsFBgAAAAAEAAQA+QAAAJYDAAAAAA==&#10;"/>
                  <v:line id="Line 421" o:spid="_x0000_s1306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zgiMgAAADdAAAADwAAAGRycy9kb3ducmV2LnhtbESPQWvCQBSE7wX/w/KE3upGLbGkriIt&#10;Be2hqBXs8Zl9JtHs27C7TdJ/3y0UPA4z8w0zX/amFi05X1lWMB4lIIhzqysuFBw+3x6eQPiArLG2&#10;TAp+yMNyMbibY6Ztxztq96EQEcI+QwVlCE0mpc9LMuhHtiGO3tk6gyFKV0jtsItwU8tJkqTSYMVx&#10;ocSGXkrKr/tvo+Bjuk3b1eZ93R836Sl/3Z2+Lp1T6n7Yr55BBOrDLfzfXmsFk+nsE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tzgiMgAAADdAAAADwAAAAAA&#10;AAAAAAAAAAChAgAAZHJzL2Rvd25yZXYueG1sUEsFBgAAAAAEAAQA+QAAAJYDAAAAAA==&#10;"/>
                  <v:line id="Line 422" o:spid="_x0000_s1307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BFE8gAAADdAAAADwAAAGRycy9kb3ducmV2LnhtbESPQWvCQBSE7wX/w/KE3upGpbGkriIt&#10;Be2hqBXs8Zl9JtHs27C7TdJ/3y0UPA4z8w0zX/amFi05X1lWMB4lIIhzqysuFBw+3x6eQPiArLG2&#10;TAp+yMNyMbibY6Ztxztq96EQEcI+QwVlCE0mpc9LMuhHtiGO3tk6gyFKV0jtsItwU8tJkqTSYMVx&#10;ocSGXkrKr/tvo+Bjuk3b1eZ93R836Sl/3Z2+Lp1T6n7Yr55BBOrDLfzfXmsFk+nsE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ZBFE8gAAADdAAAADwAAAAAA&#10;AAAAAAAAAAChAgAAZHJzL2Rvd25yZXYueG1sUEsFBgAAAAAEAAQA+QAAAJYDAAAAAA==&#10;"/>
                  <v:line id="Line 423" o:spid="_x0000_s1308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mrm8gAAADdAAAADwAAAGRycy9kb3ducmV2LnhtbESPT2sCMRTE74V+h/AKXopmq8U/W6NI&#10;odCDl9qy4u25eW6W3bxsk6jrt28KhR6HmfkNs1z3thUX8qF2rOBplIEgLp2uuVLw9fk2nIMIEVlj&#10;65gU3CjAenV/t8Rcuyt/0GUXK5EgHHJUYGLscilDachiGLmOOHkn5y3GJH0ltcdrgttWjrNsKi3W&#10;nBYMdvRqqGx2Z6tAzreP335zfG6KZr9fmKIsusNWqcFDv3kBEamP/+G/9rtWMJ7MpvD7Jj0Bufo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amrm8gAAADdAAAADwAAAAAA&#10;AAAAAAAAAAChAgAAZHJzL2Rvd25yZXYueG1sUEsFBgAAAAAEAAQA+QAAAJYDAAAAAA==&#10;"/>
                  <v:line id="Line 424" o:spid="_x0000_s1309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UOAMgAAADdAAAADwAAAGRycy9kb3ducmV2LnhtbESPQUsDMRSE74L/ITzBi9isVdx2bVqK&#10;IHjopa1s8fa6eW6W3bysSWy3/74pFDwOM/MNM1sMthMH8qFxrOBplIEgrpxuuFbwtf14nIAIEVlj&#10;55gUnCjAYn57M8NCuyOv6bCJtUgQDgUqMDH2hZShMmQxjFxPnLwf5y3GJH0ttcdjgttOjrPsVVps&#10;OC0Y7OndUNVu/qwCOVk9/Prl/qUt291uasqq7L9XSt3fDcs3EJGG+B++tj+1gvFzns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uUOAMgAAADdAAAADwAAAAAA&#10;AAAAAAAAAAChAgAAZHJzL2Rvd25yZXYueG1sUEsFBgAAAAAEAAQA+QAAAJYDAAAAAA==&#10;"/>
                  <v:line id="Line 425" o:spid="_x0000_s1310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qacsUAAADdAAAADwAAAGRycy9kb3ducmV2LnhtbERPz2vCMBS+C/sfwhN2EU2nY7pqFBkM&#10;dvAyHRVvz+atKW1euiTT+t8vh4HHj+/3atPbVlzIh9qxgqdJBoK4dLrmSsHX4X28ABEissbWMSm4&#10;UYDN+mGwwly7K3/SZR8rkUI45KjAxNjlUobSkMUwcR1x4r6dtxgT9JXUHq8p3LZymmUv0mLNqcFg&#10;R2+Gymb/axXIxW7047fn56ZojsdXU5RFd9op9Tjst0sQkfp4F/+7P7SC6Wye5qY36Qn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3qacsUAAADdAAAADwAAAAAAAAAA&#10;AAAAAAChAgAAZHJzL2Rvd25yZXYueG1sUEsFBgAAAAAEAAQA+QAAAJMDAAAAAA==&#10;"/>
                  <v:rect id="Rectangle 426" o:spid="_x0000_s1311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DQkMQA&#10;AADdAAAADwAAAGRycy9kb3ducmV2LnhtbESPQYvCMBSE78L+h/AWvGm6FVytRllWFD1qvXh7Ns+2&#10;bvNSmqjVX2+EBY/DzHzDTOetqcSVGldaVvDVj0AQZ1aXnCvYp8veCITzyBory6TgTg7ms4/OFBNt&#10;b7yl687nIkDYJaig8L5OpHRZQQZd39bEwTvZxqAPssmlbvAW4KaScRQNpcGSw0KBNf0WlP3tLkbB&#10;sYz3+Nimq8iMlwO/adPz5bBQqvvZ/kxAeGr9O/zfXmsF8eB7DK834Qn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w0JDEAAAA3QAAAA8AAAAAAAAAAAAAAAAAmAIAAGRycy9k&#10;b3ducmV2LnhtbFBLBQYAAAAABAAEAPUAAACJAwAAAAA=&#10;"/>
                  <v:oval id="Oval 427" o:spid="_x0000_s1312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/HYsEA&#10;AADdAAAADwAAAGRycy9kb3ducmV2LnhtbERPTYvCMBC9C/6HMAt701SLIl2jiCK4Bw/W3fvQjG2x&#10;mZRmrN1/vzkIHh/ve70dXKN66kLt2cBsmoAiLrytuTTwcz1OVqCCIFtsPJOBPwqw3YxHa8ysf/KF&#10;+lxKFUM4ZGigEmkzrUNRkcMw9S1x5G6+cygRdqW2HT5juGv0PEmW2mHNsaHClvYVFff84Qwcyl2+&#10;7HUqi/R2OMni/nv+TmfGfH4Muy9QQoO8xS/3yRqYp6u4P76JT0Bv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/x2LBAAAA3QAAAA8AAAAAAAAAAAAAAAAAmAIAAGRycy9kb3du&#10;cmV2LnhtbFBLBQYAAAAABAAEAPUAAACGAwAAAAA=&#10;"/>
                  <v:oval id="Oval 428" o:spid="_x0000_s1313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Ni+cQA&#10;AADdAAAADwAAAGRycy9kb3ducmV2LnhtbESPQWvCQBSE70L/w/IKvekmBkVSV5FKQQ8eGu39kX0m&#10;wezbkH2N6b/vCkKPw8x8w6y3o2vVQH1oPBtIZwko4tLbhisDl/PndAUqCLLF1jMZ+KUA283LZI25&#10;9Xf+oqGQSkUIhxwN1CJdrnUoa3IYZr4jjt7V9w4lyr7Stsd7hLtWz5NkqR02HBdq7OijpvJW/DgD&#10;+2pXLAedySK77g+yuH2fjllqzNvruHsHJTTKf/jZPlgD82yVwuNNfAJ6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zYvnEAAAA3QAAAA8AAAAAAAAAAAAAAAAAmAIAAGRycy9k&#10;b3ducmV2LnhtbFBLBQYAAAAABAAEAPUAAACJAwAAAAA=&#10;"/>
                  <v:oval id="Oval 429" o:spid="_x0000_s1314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H8jsQA&#10;AADdAAAADwAAAGRycy9kb3ducmV2LnhtbESPQWvCQBSE74L/YXlCb7oxQZHUVaRSsAcPTdv7I/tM&#10;gtm3Ifsa4793C0KPw8x8w2z3o2vVQH1oPBtYLhJQxKW3DVcGvr/e5xtQQZAttp7JwJ0C7HfTyRZz&#10;62/8SUMhlYoQDjkaqEW6XOtQ1uQwLHxHHL2L7x1KlH2lbY+3CHetTpNkrR02HBdq7OitpvJa/DoD&#10;x+pQrAedySq7HE+yuv6cP7KlMS+z8fAKSmiU//CzfbIG0myTwt+b+AT07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h/I7EAAAA3QAAAA8AAAAAAAAAAAAAAAAAmAIAAGRycy9k&#10;b3ducmV2LnhtbFBLBQYAAAAABAAEAPUAAACJAwAAAAA=&#10;"/>
                  <v:shape id="Text Box 430" o:spid="_x0000_s1315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fma8UA&#10;AADdAAAADwAAAGRycy9kb3ducmV2LnhtbESPT2vCQBTE74LfYXmCt7qrtqLRVUpF6KnF+Ae8PbLP&#10;JJh9G7KrSb99t1DwOMzMb5jVprOVeFDjS8caxiMFgjhzpuRcw/Gwe5mD8AHZYOWYNPyQh82631th&#10;YlzLe3qkIRcRwj5BDUUIdSKlzwqy6EeuJo7e1TUWQ5RNLk2DbYTbSk6UmkmLJceFAmv6KCi7pXer&#10;4fR1vZxf1Xe+tW916zol2S6k1sNB974EEagLz/B/+9NomEznU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Z+ZrxQAAAN0AAAAPAAAAAAAAAAAAAAAAAJgCAABkcnMv&#10;ZG93bnJldi54bWxQSwUGAAAAAAQABAD1AAAAigMAAAAA&#10;" filled="f" stroked="f">
                    <v:textbox>
                      <w:txbxContent>
                        <w:p w14:paraId="04B3DCE8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431" o:spid="_x0000_s1316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5+H8UA&#10;AADdAAAADwAAAGRycy9kb3ducmV2LnhtbESPT2sCMRTE74LfITzBmya1Vux2o4il0JPFtS309ti8&#10;/UM3L8smuttv3wiCx2FmfsOk28E24kKdrx1reJgrEMS5MzWXGj5Pb7M1CB+QDTaOScMfedhuxqMU&#10;E+N6PtIlC6WIEPYJaqhCaBMpfV6RRT93LXH0CtdZDFF2pTQd9hFuG7lQaiUt1hwXKmxpX1H+m52t&#10;hq9D8fO9VB/lq31qezcoyfZZaj2dDLsXEIGGcA/f2u9Gw+JxvYT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jn4fxQAAAN0AAAAPAAAAAAAAAAAAAAAAAJgCAABkcnMv&#10;ZG93bnJldi54bWxQSwUGAAAAAAQABAD1AAAAigMAAAAA&#10;" filled="f" stroked="f">
                    <v:textbox>
                      <w:txbxContent>
                        <w:p w14:paraId="2679525B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432" o:spid="_x0000_s1317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U1NMcAAADdAAAADwAAAGRycy9kb3ducmV2LnhtbESPQWvCQBSE74X+h+UVequbKg0SXUVa&#10;CtqDqBX0+Mw+k9js27C7TdJ/7wpCj8PMfMNM572pRUvOV5YVvA4SEMS51RUXCvbfny9jED4ga6wt&#10;k4I/8jCfPT5MMdO24y21u1CICGGfoYIyhCaT0uclGfQD2xBH72ydwRClK6R22EW4qeUwSVJpsOK4&#10;UGJD7yXlP7tfo2A92qTtYvW17A+r9JR/bE/HS+eUen7qFxMQgfrwH763l1rBcDR+g9ub+ATk7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RTU0xwAAAN0AAAAPAAAAAAAA&#10;AAAAAAAAAKECAABkcnMvZG93bnJldi54bWxQSwUGAAAAAAQABAD5AAAAlQMAAAAA&#10;"/>
                  <v:line id="Line 433" o:spid="_x0000_s1318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erQ8gAAADd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jCfTDK5v4hOQ8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JerQ8gAAADdAAAADwAAAAAA&#10;AAAAAAAAAAChAgAAZHJzL2Rvd25yZXYueG1sUEsFBgAAAAAEAAQA+QAAAJYDAAAAAA==&#10;"/>
                  <v:shape id="Text Box 434" o:spid="_x0000_s1319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zgaMUA&#10;AADdAAAADwAAAGRycy9kb3ducmV2LnhtbESPT2sCMRTE7wW/Q3iCN03UtupqlFIpeKrUf+DtsXnu&#10;Lm5elk1012/fFIQeh5n5DbNYtbYUd6p94VjDcKBAEKfOFJxpOOy/+lMQPiAbLB2Thgd5WC07LwtM&#10;jGv4h+67kIkIYZ+ghjyEKpHSpzlZ9ANXEUfv4mqLIco6k6bGJsJtKUdKvUuLBceFHCv6zCm97m5W&#10;w/H7cj69qm22tm9V41ol2c6k1r1u+zEHEagN/+Fne2M0jMbTCfy9iU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XOBoxQAAAN0AAAAPAAAAAAAAAAAAAAAAAJgCAABkcnMv&#10;ZG93bnJldi54bWxQSwUGAAAAAAQABAD1AAAAigMAAAAA&#10;" filled="f" stroked="f">
                    <v:textbox>
                      <w:txbxContent>
                        <w:p w14:paraId="5530232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35" o:spid="_x0000_s1320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N0GsEA&#10;AADdAAAADwAAAGRycy9kb3ducmV2LnhtbERPy4rCMBTdD/gP4QruxkSdEa1GEUVw5eAT3F2aa1ts&#10;bkoTbefvzWJglofzni9bW4oX1b5wrGHQVyCIU2cKzjScT9vPCQgfkA2WjknDL3lYLjofc0yMa/hA&#10;r2PIRAxhn6CGPIQqkdKnOVn0fVcRR+7uaoshwjqTpsYmhttSDpUaS4sFx4YcK1rnlD6OT6vhsr/f&#10;rl/qJ9vY76pxrZJsp1LrXrddzUAEasO/+M+9MxqGo0mcG9/EJyA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DdBrBAAAA3QAAAA8AAAAAAAAAAAAAAAAAmAIAAGRycy9kb3du&#10;cmV2LnhtbFBLBQYAAAAABAAEAPUAAACGAwAAAAA=&#10;" filled="f" stroked="f">
                    <v:textbox>
                      <w:txbxContent>
                        <w:p w14:paraId="6A0789A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436" o:spid="_x0000_s1321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/RgcUA&#10;AADdAAAADwAAAGRycy9kb3ducmV2LnhtbESPT2sCMRTE7wW/Q3iCN03UVtzVKKIUempxbQu9PTZv&#10;/+DmZdmk7vbbNwWhx2FmfsNs94NtxI06XzvWMJ8pEMS5MzWXGt4vz9M1CB+QDTaOScMPedjvRg9b&#10;TI3r+Uy3LJQiQtinqKEKoU2l9HlFFv3MtcTRK1xnMUTZldJ02Ee4beRCqZW0WHNcqLClY0X5Nfu2&#10;Gj5ei6/PR/VWnuxT27tBSbaJ1HoyHg4bEIGG8B++t1+MhsVyncDfm/gE5O4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j9GBxQAAAN0AAAAPAAAAAAAAAAAAAAAAAJgCAABkcnMv&#10;ZG93bnJldi54bWxQSwUGAAAAAAQABAD1AAAAigMAAAAA&#10;" filled="f" stroked="f">
                    <v:textbox>
                      <w:txbxContent>
                        <w:p w14:paraId="43936F5F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437" o:spid="_x0000_s1322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zuwcEA&#10;AADdAAAADwAAAGRycy9kb3ducmV2LnhtbERPy4rCMBTdC/5DuMLsNPE1aDXKMCK4GtFRwd2lubbF&#10;5qY0GVv/frIQXB7Oe7lubSkeVPvCsYbhQIEgTp0pONNw+t32ZyB8QDZYOiYNT/KwXnU7S0yMa/hA&#10;j2PIRAxhn6CGPIQqkdKnOVn0A1cRR+7maoshwjqTpsYmhttSjpT6lBYLjg05VvSdU3o//lkN55/b&#10;9TJR+2xjp1XjWiXZzqXWH732awEiUBve4pd7ZzSMxvO4P76JT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ps7sHBAAAA3QAAAA8AAAAAAAAAAAAAAAAAmAIAAGRycy9kb3du&#10;cmV2LnhtbFBLBQYAAAAABAAEAPUAAACGAwAAAAA=&#10;" filled="f" stroked="f">
                    <v:textbox>
                      <w:txbxContent>
                        <w:p w14:paraId="341AFA26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38" o:spid="_x0000_s1323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BLWsQA&#10;AADdAAAADwAAAGRycy9kb3ducmV2LnhtbESPQWsCMRSE74L/IbxCb5potdTVKNIieFK0VfD22Dx3&#10;l25elk10139vBMHjMDPfMLNFa0txpdoXjjUM+goEcepMwZmGv99V7wuED8gGS8ek4UYeFvNuZ4aJ&#10;cQ3v6LoPmYgQ9glqyEOoEil9mpNF33cVcfTOrrYYoqwzaWpsItyWcqjUp7RYcFzIsaLvnNL//cVq&#10;OGzOp+NIbbMfO64a1yrJdiK1fn9rl1MQgdrwCj/ba6Nh+DEZwONNfA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gS1rEAAAA3QAAAA8AAAAAAAAAAAAAAAAAmAIAAGRycy9k&#10;b3ducmV2LnhtbFBLBQYAAAAABAAEAPUAAACJAwAAAAA=&#10;" filled="f" stroked="f">
                    <v:textbox>
                      <w:txbxContent>
                        <w:p w14:paraId="0B80B1E7" w14:textId="77777777" w:rsidR="00196633" w:rsidRPr="002077ED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2077ED">
                            <w:t>R</w:t>
                          </w:r>
                        </w:p>
                      </w:txbxContent>
                    </v:textbox>
                  </v:shape>
                  <v:group id="Group 439" o:spid="_x0000_s1324" style="position:absolute;left:4326;top:2079;width:285;height:540;rotation:-3112086fd" coordorigin="5556,2754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X3SsMcAAADd&#10;AAAADwAAAAAAAAAAAAAAAACqAgAAZHJzL2Rvd25yZXYueG1sUEsFBgAAAAAEAAQA+gAAAJ4DAAAA&#10;AA==&#10;">
                    <v:oval id="Oval 440" o:spid="_x0000_s1325" style="position:absolute;left:5661;top:275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TPyMUA&#10;AADdAAAADwAAAGRycy9kb3ducmV2LnhtbESPQWvCQBSE74X+h+UVeqsbXZQaXUWUgj14aNreH9ln&#10;Esy+DdlnTP99tyD0OMzMN8x6O/pWDdTHJrCF6SQDRVwG13Bl4evz7eUVVBRkh21gsvBDEbabx4c1&#10;5i7c+IOGQiqVIBxztFCLdLnWsazJY5yEjjh559B7lCT7SrsebwnuWz3LsoX22HBaqLGjfU3lpbh6&#10;C4dqVywGbWRuzoejzC/fp3cztfb5adytQAmN8h++t4/OwswsDfy9SU9Ab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tM/IxQAAAN0AAAAPAAAAAAAAAAAAAAAAAJgCAABkcnMv&#10;ZG93bnJldi54bWxQSwUGAAAAAAQABAD1AAAAigMAAAAA&#10;"/>
                    <v:oval id="Oval 441" o:spid="_x0000_s1326" style="position:absolute;left:5661;top:29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1XvMUA&#10;AADdAAAADwAAAGRycy9kb3ducmV2LnhtbESPQWvCQBSE70L/w/IKvelGU0Wjq0ilYA8eTOv9kX0m&#10;wezbkH2N6b/vFgoeh5n5htnsBteonrpQezYwnSSgiAtvay4NfH2+j5eggiBbbDyTgR8KsNs+jTaY&#10;WX/nM/W5lCpCOGRooBJpM61DUZHDMPEtcfSuvnMoUXalth3eI9w1epYkC+2w5rhQYUtvFRW3/NsZ&#10;OJT7fNHrVObp9XCU+e1y+kinxrw8D/s1KKFBHuH/9tEamKWrV/h7E5+A3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XVe8xQAAAN0AAAAPAAAAAAAAAAAAAAAAAJgCAABkcnMv&#10;ZG93bnJldi54bWxQSwUGAAAAAAQABAD1AAAAigMAAAAA&#10;"/>
                    <v:oval id="Oval 442" o:spid="_x0000_s1327" style="position:absolute;left:5661;top:311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HyJ8UA&#10;AADdAAAADwAAAGRycy9kb3ducmV2LnhtbESPQWvCQBSE7wX/w/KE3pqNhohGV5FKwR56aGzvj+wz&#10;CWbfhuxrTP99t1DocZiZb5jdYXKdGmkIrWcDiyQFRVx523Jt4OPy8rQGFQTZYueZDHxTgMN+9rDD&#10;wvo7v9NYSq0ihEOBBhqRvtA6VA05DInviaN39YNDiXKotR3wHuGu08s0XWmHLceFBnt6bqi6lV/O&#10;wKk+lqtRZ5Jn19NZ8tvn22u2MOZxPh23oIQm+Q//tc/WwDLb5P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fInxQAAAN0AAAAPAAAAAAAAAAAAAAAAAJgCAABkcnMv&#10;ZG93bnJldi54bWxQSwUGAAAAAAQABAD1AAAAigMAAAAA&#10;"/>
                    <v:rect id="Rectangle 443" o:spid="_x0000_s1328" style="position:absolute;left:5556;top:2754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OJwcUA&#10;AADdAAAADwAAAGRycy9kb3ducmV2LnhtbESPQWvCQBSE70L/w/IKvemmUaRNXUOrET14sFbvj93X&#10;JDT7NmS3Gv313YLgcZiZb5hZ3ttGnKjztWMFz6MEBLF2puZSweFrNXwB4QOywcYxKbiQh3z+MJhh&#10;ZtyZP+m0D6WIEPYZKqhCaDMpva7Ioh+5ljh6366zGKLsSmk6PEe4bWSaJFNpsea4UGFLi4r0z/7X&#10;KtghLnfXtdYfxWU7KWhxLMg1Sj099u9vIAL14R6+tTdGQTp+ncL/m/gE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M4nBxQAAAN0AAAAPAAAAAAAAAAAAAAAAAJgCAABkcnMv&#10;ZG93bnJldi54bWxQSwUGAAAAAAQABAD1AAAAigMAAAAA&#10;" strokecolor="white"/>
                  </v:group>
                  <v:group id="Group 444" o:spid="_x0000_s1329" style="position:absolute;left:3861;top:1929;width:180;height:720;rotation:-2940062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ev6BwwAAAN0AAAAP&#10;AAAAAAAAAAAAAAAAAKoCAABkcnMvZG93bnJldi54bWxQSwUGAAAAAAQABAD6AAAAmgMAAAAA&#10;">
                    <v:rect id="Rectangle 445" o:spid="_x0000_s133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CT8cAA&#10;AADdAAAADwAAAGRycy9kb3ducmV2LnhtbERPTa/BQBTdS95/mFyJHVOVCGWIvBcvLKmN3dW52tK5&#10;03QG5debhcTy5HzPl62pxJ0aV1pWMBxEIIgzq0vOFRzSdX8CwnlkjZVlUvAkB8vFT2eOibYP3tF9&#10;73MRQtglqKDwvk6kdFlBBt3A1sSBO9vGoA+wyaVu8BHCTSXjKBpLgyWHhgJr+i0ou+5vRsGpjA/4&#10;2qX/kZmuR37bppfb8U+pXrddzUB4av1X/HFvtIJ4NA1zw5vwBOTi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TCT8cAAAADdAAAADwAAAAAAAAAAAAAAAACYAgAAZHJzL2Rvd25y&#10;ZXYueG1sUEsFBgAAAAAEAAQA9QAAAIUDAAAAAA==&#10;"/>
                    <v:rect id="Rectangle 446" o:spid="_x0000_s133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wds8UA&#10;AADdAAAADwAAAGRycy9kb3ducmV2LnhtbESPQWvCQBSE70L/w/IKvemmVkqNbkLVSD14sLbeH7uv&#10;SWj2bciuGv31XaHgcZiZb5h53ttGnKjztWMFz6MEBLF2puZSwffXevgGwgdkg41jUnAhD3n2MJhj&#10;atyZP+m0D6WIEPYpKqhCaFMpva7Ioh+5ljh6P66zGKLsSmk6PEe4beQ4SV6lxZrjQoUtLSvSv/uj&#10;VbBDXO2uH1ovist2UtDyUJBrlHp67N9nIAL14R7+b2+MgvHLdAq3N/EJ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rB2zxQAAAN0AAAAPAAAAAAAAAAAAAAAAAJgCAABkcnMv&#10;ZG93bnJldi54bWxQSwUGAAAAAAQABAD1AAAAigMAAAAA&#10;" strokecolor="white"/>
                    <v:rect id="Rectangle 447" o:spid="_x0000_s133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bszMAA&#10;AADdAAAADwAAAGRycy9kb3ducmV2LnhtbERPy4rCMBTdC/5DuII7TRWRoRrFRwdn4cLn/pJc22Jz&#10;U5qM1vl6sxBmeTjv+bK1lXhQ40vHCkbDBASxdqbkXMHl/D34AuEDssHKMSl4kYflotuZY2rck4/0&#10;OIVcxBD2KSooQqhTKb0uyKIfupo4cjfXWAwRNrk0DT5juK3kOEmm0mLJsaHAmjYF6fvp1yo4IG4P&#10;fzut19lrP8loc83IVUr1e+1qBiJQG/7FH/ePUTCeJHF/fBOfgFy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jbszMAAAADdAAAADwAAAAAAAAAAAAAAAACYAgAAZHJzL2Rvd25y&#10;ZXYueG1sUEsFBgAAAAAEAAQA9QAAAIUDAAAAAA==&#10;" strokecolor="white"/>
                  </v:group>
                  <v:line id="Line 448" o:spid="_x0000_s1333" style="position:absolute;flip:x;visibility:visible;mso-wrap-style:square" from="2061,2034" to="422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yN98cAAADd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qms2wCtzfpCcj1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7I33xwAAAN0AAAAPAAAAAAAA&#10;AAAAAAAAAKECAABkcnMvZG93bnJldi54bWxQSwUGAAAAAAQABAD5AAAAlQMAAAAA&#10;"/>
                  <v:oval id="Oval 449" o:spid="_x0000_s1334" style="position:absolute;left:2001;top:19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gyscUA&#10;AADdAAAADwAAAGRycy9kb3ducmV2LnhtbESPQWvCQBSE70L/w/IKvenGpIaSuopUCvbQg9HeH9ln&#10;Esy+DdnXmP77bqHgcZiZb5j1dnKdGmkIrWcDy0UCirjytuXawPn0Pn8BFQTZYueZDPxQgO3mYbbG&#10;wvobH2kspVYRwqFAA41IX2gdqoYchoXviaN38YNDiXKotR3wFuGu02mS5Nphy3GhwZ7eGqqu5bcz&#10;sK93ZT7qTFbZZX+Q1fXr8yNbGvP0OO1eQQlNcg//tw/WQPqcpP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WDKxxQAAAN0AAAAPAAAAAAAAAAAAAAAAAJgCAABkcnMv&#10;ZG93bnJldi54bWxQSwUGAAAAAAQABAD1AAAAigMAAAAA&#10;"/>
                  <v:shape id="Text Box 450" o:spid="_x0000_s1335" type="#_x0000_t202" style="position:absolute;left:1626;top:17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4oVMUA&#10;AADd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OZmsL9TXwC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HihUxQAAAN0AAAAPAAAAAAAAAAAAAAAAAJgCAABkcnMv&#10;ZG93bnJldi54bWxQSwUGAAAAAAQABAD1AAAAigMAAAAA&#10;" filled="f" stroked="f">
                    <v:textbox>
                      <w:txbxContent>
                        <w:p w14:paraId="19808C15" w14:textId="77777777" w:rsidR="00196633" w:rsidRPr="002077ED" w:rsidRDefault="00196633" w:rsidP="00F51525">
                          <w:r>
                            <w:t>N</w:t>
                          </w:r>
                        </w:p>
                      </w:txbxContent>
                    </v:textbox>
                  </v:shape>
                  <v:oval id="Oval 451" o:spid="_x0000_s1336" style="position:absolute;left:2601;top:18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0PXsUA&#10;AADdAAAADwAAAGRycy9kb3ducmV2LnhtbESPT2vCQBTE74V+h+UVeqsbjUpJs4pUCnrowdjeH9mX&#10;P5h9G7KvMf32XaHgcZiZ3zD5dnKdGmkIrWcD81kCirj0tuXawNf54+UVVBBki51nMvBLAbabx4cc&#10;M+uvfKKxkFpFCIcMDTQifaZ1KBtyGGa+J45e5QeHEuVQazvgNcJdpxdJstYOW44LDfb03lB5KX6c&#10;gX29K9ajTmWVVvuDrC7fn8d0bszz07R7AyU0yT383z5YA4tlsoTbm/gE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/Q9exQAAAN0AAAAPAAAAAAAAAAAAAAAAAJgCAABkcnMv&#10;ZG93bnJldi54bWxQSwUGAAAAAAQABAD1AAAAigMAAAAA&#10;"/>
                  <v:shape id="Text Box 452" o:spid="_x0000_s1337" type="#_x0000_t202" style="position:absolute;left:2556;top:182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sVu8UA&#10;AADd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hUri9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xW7xQAAAN0AAAAPAAAAAAAAAAAAAAAAAJgCAABkcnMv&#10;ZG93bnJldi54bWxQSwUGAAAAAAQABAD1AAAAigMAAAAA&#10;" filled="f" stroked="f">
                    <v:textbox>
                      <w:txbxContent>
                        <w:p w14:paraId="2F604FCC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453" o:spid="_x0000_s1338" type="#_x0000_t202" style="position:absolute;left:3951;top:225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mLzM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2DoRrD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mmLzMMAAADdAAAADwAAAAAAAAAAAAAAAACYAgAAZHJzL2Rv&#10;d25yZXYueG1sUEsFBgAAAAAEAAQA9QAAAIgDAAAAAA==&#10;" filled="f" stroked="f">
                    <v:textbox>
                      <w:txbxContent>
                        <w:p w14:paraId="2540D633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54" o:spid="_x0000_s1339" type="#_x0000_t202" style="position:absolute;left:4491;top:198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UuV8QA&#10;AADd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6l6h8eb+AT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lLlfEAAAA3QAAAA8AAAAAAAAAAAAAAAAAmAIAAGRycy9k&#10;b3ducmV2LnhtbFBLBQYAAAAABAAEAPUAAACJAwAAAAA=&#10;" filled="f" stroked="f">
                    <v:textbox>
                      <w:txbxContent>
                        <w:p w14:paraId="40A01C6E" w14:textId="77777777" w:rsidR="00196633" w:rsidRPr="002077E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641091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показания амперметра – А. Постройте векторную диаграмму напряжений и токов.</w:t>
      </w:r>
    </w:p>
    <w:p w14:paraId="249C5FDC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6</w:t>
      </w:r>
    </w:p>
    <w:p w14:paraId="27879015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lastRenderedPageBreak/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1452C68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25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200 В. Определите токи в ветвях методом узловых потенциалов.</w:t>
      </w:r>
    </w:p>
    <w:p w14:paraId="4697624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8A1A524" w14:textId="0CA9320E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E8EC030" wp14:editId="3644E8F1">
                <wp:extent cx="2400300" cy="1943100"/>
                <wp:effectExtent l="0" t="1270" r="0" b="0"/>
                <wp:docPr id="2371" name="Полотно 23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350" name="Group 396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447800" cy="1771650"/>
                            <a:chOff x="2241" y="3740"/>
                            <a:chExt cx="2280" cy="2790"/>
                          </a:xfrm>
                        </wpg:grpSpPr>
                        <wps:wsp>
                          <wps:cNvPr id="2351" name="Line 3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2" name="Line 3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3" name="Line 3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54" name="Group 400"/>
                          <wpg:cNvGrpSpPr>
                            <a:grpSpLocks/>
                          </wpg:cNvGrpSpPr>
                          <wpg:grpSpPr bwMode="auto">
                            <a:xfrm>
                              <a:off x="224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355" name="Oval 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6" name="Line 4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57" name="Oval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58" name="Line 4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9" name="Rectangle 4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0" name="Rectangle 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1" name="Rectangle 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2" name="Text Box 4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440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3579C5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3" name="Text Box 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43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CCCF67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4" name="Text Box 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BA0957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5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193B31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6" name="Text Box 4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2F40AE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7" name="Text Box 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1AFF98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8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8329C3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9" name="Line 4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0" name="Line 4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8EC030" id="Полотно 2371" o:spid="_x0000_s1340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">
                <v:shape id="_x0000_s1341" type="#_x0000_t75" style="position:absolute;width:24003;height:19431;visibility:visible;mso-wrap-style:square">
                  <v:fill o:detectmouseclick="t"/>
                  <v:path o:connecttype="none"/>
                </v:shape>
                <v:group id="Group 396" o:spid="_x0000_s1342" style="position:absolute;left:3429;top:1333;width:14478;height:17717" coordorigin="2241,3740" coordsize="2280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ZloTwwAAAN0AAAAP&#10;AAAAAAAAAAAAAAAAAKoCAABkcnMvZG93bnJldi54bWxQSwUGAAAAAAQABAD6AAAAmgMAAAAA&#10;">
                  <v:line id="Line 397" o:spid="_x0000_s1343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4fcMgAAADdAAAADwAAAGRycy9kb3ducmV2LnhtbESPT2vCQBTE74V+h+UVeqsblYYSXUVa&#10;CtqD+A/0+Mw+k7TZt2F3m6Tf3hWEHoeZ+Q0znfemFi05X1lWMBwkIIhzqysuFBz2ny9vIHxA1lhb&#10;JgV/5GE+e3yYYqZtx1tqd6EQEcI+QwVlCE0mpc9LMugHtiGO3sU6gyFKV0jtsItwU8tRkqTSYMVx&#10;ocSG3kvKf3a/RsF6vEnbxepr2R9X6Tn/2J5P351T6vmpX0xABOrDf/jeXmoFo/HrE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R4fcMgAAADdAAAADwAAAAAA&#10;AAAAAAAAAAChAgAAZHJzL2Rvd25yZXYueG1sUEsFBgAAAAAEAAQA+QAAAJYDAAAAAA==&#10;"/>
                  <v:line id="Line 398" o:spid="_x0000_s1344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yBB8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yBB8gAAADdAAAADwAAAAAA&#10;AAAAAAAAAAChAgAAZHJzL2Rvd25yZXYueG1sUEsFBgAAAAAEAAQA+QAAAJYDAAAAAA==&#10;"/>
                  <v:line id="Line 399" o:spid="_x0000_s1345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AknMgAAADdAAAADwAAAGRycy9kb3ducmV2LnhtbESPQWvCQBSE74X+h+UVequbGhpKdBVp&#10;KWgPolbQ4zP7TGKzb8PuNkn/vSsUehxm5htmOh9MIzpyvras4HmUgCAurK65VLD/+nh6BeEDssbG&#10;Min4JQ/z2f3dFHNte95StwuliBD2OSqoQmhzKX1RkUE/si1x9M7WGQxRulJqh32Em0aOkySTBmuO&#10;CxW29FZR8b37MQrW6SbrFqvP5XBYZafifXs6Xnqn1OPDsJiACDSE//Bfe6kVjN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oAknMgAAADdAAAADwAAAAAA&#10;AAAAAAAAAAChAgAAZHJzL2Rvd25yZXYueG1sUEsFBgAAAAAEAAQA+QAAAJYDAAAAAA==&#10;"/>
                  <v:group id="Group 400" o:spid="_x0000_s1346" style="position:absolute;left:224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1cEM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4mozh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XVwQxgAAAN0A&#10;AAAPAAAAAAAAAAAAAAAAAKoCAABkcnMvZG93bnJldi54bWxQSwUGAAAAAAQABAD6AAAAnQMAAAAA&#10;">
                    <v:oval id="Oval 401" o:spid="_x0000_s1347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hIvcQA&#10;AADdAAAADwAAAGRycy9kb3ducmV2LnhtbESPQWvCQBSE70L/w/IKvelGQ6SkriKVgh48GNv7I/tM&#10;gtm3Ifsa03/fFQSPw8x8w6w2o2vVQH1oPBuYzxJQxKW3DVcGvs9f03dQQZAttp7JwB8F2KxfJivM&#10;rb/xiYZCKhUhHHI0UIt0udahrMlhmPmOOHoX3zuUKPtK2x5vEe5avUiSpXbYcFyosaPPmspr8esM&#10;7KptsRx0Kll62e0lu/4cD+ncmLfXcfsBSmiUZ/jR3lsDizTL4P4mPgG9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oSL3EAAAA3QAAAA8AAAAAAAAAAAAAAAAAmAIAAGRycy9k&#10;b3ducmV2LnhtbFBLBQYAAAAABAAEAPUAAACJAwAAAAA=&#10;"/>
                    <v:line id="Line 402" o:spid="_x0000_s1348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WKocYAAADdAAAADwAAAGRycy9kb3ducmV2LnhtbESPT2vCQBDF74V+h2UKXoJuaqjY6Cr1&#10;HwilB7UHj0N2moRmZ0N21PTbd4VCj4837/fmzZe9a9SVulB7NvA8SkERF97WXBr4PO2GU1BBkC02&#10;nsnADwVYLh4f5phbf+MDXY9SqgjhkKOBSqTNtQ5FRQ7DyLfE0fvynUOJsiu17fAW4a7R4zSdaIc1&#10;x4YKW1pXVHwfLy6+sfvgTZYlK6eT5JW2Z3lPtRgzeOrfZqCEevk//kvvrYFx9jKB+5qIAL3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ViqHGAAAA3QAAAA8AAAAAAAAA&#10;AAAAAAAAoQIAAGRycy9kb3ducmV2LnhtbFBLBQYAAAAABAAEAPkAAACUAwAAAAA=&#10;">
                      <v:stroke endarrow="block"/>
                    </v:line>
                  </v:group>
                  <v:oval id="Oval 403" o:spid="_x0000_s1349" style="position:absolute;left:29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ZzUcUA&#10;AADdAAAADwAAAGRycy9kb3ducmV2LnhtbESPQWvCQBSE7wX/w/KE3pqNhqhEV5FKwR56aGzvj+wz&#10;CWbfhuxrTP99t1DocZiZb5jdYXKdGmkIrWcDiyQFRVx523Jt4OPy8rQBFQTZYueZDHxTgMN+9rDD&#10;wvo7v9NYSq0ihEOBBhqRvtA6VA05DInviaN39YNDiXKotR3wHuGu08s0XWmHLceFBnt6bqi6lV/O&#10;wKk+lqtRZ5Jn19NZ8tvn22u2MOZxPh23oIQm+Q//tc/WwDLL1/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NnNRxQAAAN0AAAAPAAAAAAAAAAAAAAAAAJgCAABkcnMv&#10;ZG93bnJldi54bWxQSwUGAAAAAAQABAD1AAAAigMAAAAA&#10;"/>
                  <v:line id="Line 404" o:spid="_x0000_s1350" style="position:absolute;flip:y;visibility:visible;mso-wrap-style:square" from="3141,5330" to="31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958cIAAADdAAAADwAAAGRycy9kb3ducmV2LnhtbERPTUvDQBC9C/6HZQQvYje2VUrstpRC&#10;QXpqq96H7GQTzM6G7JrE/HrnUOjx8b7X29E3qqcu1oENvMwyUMRFsDU7A1+fh+cVqJiQLTaBycAf&#10;Rdhu7u/WmNsw8Jn6S3JKQjjmaKBKqc21jkVFHuMstMTClaHzmAR2TtsOBwn3jZ5n2Zv2WLM0VNjS&#10;vqLi5/LrDcyfpjG6ojyvpn46nsLglt/lzpjHh3H3DirRmG7iq/vDim/xKnPljTwBvf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958cIAAADdAAAADwAAAAAAAAAAAAAA&#10;AAChAgAAZHJzL2Rvd25yZXYueG1sUEsFBgAAAAAEAAQA+QAAAJADAAAAAA==&#10;">
                    <v:stroke startarrow="block"/>
                  </v:line>
                  <v:rect id="Rectangle 405" o:spid="_x0000_s1351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WM8MQA&#10;AADdAAAADwAAAGRycy9kb3ducmV2LnhtbESPQYvCMBSE78L+h/AWvGm6FRetRllWFD1qvXh7Ns+2&#10;bvNSmqjVX2+EBY/DzHzDTOetqcSVGldaVvDVj0AQZ1aXnCvYp8veCITzyBory6TgTg7ms4/OFBNt&#10;b7yl687nIkDYJaig8L5OpHRZQQZd39bEwTvZxqAPssmlbvAW4KaScRR9S4Mlh4UCa/otKPvbXYyC&#10;Yxnv8bFNV5EZLwd+06bny2GhVPez/ZmA8NT6d/i/vdYK4sFwDK834Qn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FjPDEAAAA3QAAAA8AAAAAAAAAAAAAAAAAmAIAAGRycy9k&#10;b3ducmV2LnhtbFBLBQYAAAAABAAEAPUAAACJAwAAAAA=&#10;"/>
                  <v:rect id="Rectangle 406" o:spid="_x0000_s1352" style="position:absolute;left:305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Pv0MAA&#10;AADdAAAADwAAAGRycy9kb3ducmV2LnhtbERPTa/BQBTdS/yHyZXYMVWJ0GeIEMKS2thdnfvavte5&#10;03QG5debhcTy5HzPl62pxJ0aV1pWMBpGIIgzq0vOFZzT7WAKwnlkjZVlUvAkB8tFtzPHRNsHH+l+&#10;8rkIIewSVFB4XydSuqwgg25oa+LA/drGoA+wyaVu8BHCTSXjKJpIgyWHhgJrWheU/Z9uRsG1jM/4&#10;Oqa7yMy2Y39o07/bZaNUv9eufkB4av1X/HHvtYJ4PAn7w5vwBOTi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pPv0MAAAADdAAAADwAAAAAAAAAAAAAAAACYAgAAZHJzL2Rvd25y&#10;ZXYueG1sUEsFBgAAAAAEAAQA9QAAAIUDAAAAAA==&#10;"/>
                  <v:rect id="Rectangle 407" o:spid="_x0000_s1353" style="position:absolute;left:389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9KS8YA&#10;AADdAAAADwAAAGRycy9kb3ducmV2LnhtbESPQWvCQBSE74L/YXlCb7oxgVBTVyktlvYY48Xba/aZ&#10;xGbfhuxq0v56Vyh4HGbmG2a9HU0rrtS7xrKC5SICQVxa3XCl4FDs5s8gnEfW2FomBb/kYLuZTtaY&#10;aTtwTte9r0SAsMtQQe19l0npypoMuoXtiIN3sr1BH2RfSd3jEOCmlXEUpdJgw2Ghxo7eaip/9hej&#10;4LuJD/iXFx+RWe0S/zUW58vxXamn2fj6AsLT6B/h//anVhAn6RLub8ITkJ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d9KS8YAAADdAAAADwAAAAAAAAAAAAAAAACYAgAAZHJz&#10;L2Rvd25yZXYueG1sUEsFBgAAAAAEAAQA9QAAAIsDAAAAAA==&#10;"/>
                  <v:shape id="Text Box 408" o:spid="_x0000_s1354" type="#_x0000_t202" style="position:absolute;left:3981;top:440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elCsUA&#10;AADdAAAADwAAAGRycy9kb3ducmV2LnhtbESPT2vCQBTE7wW/w/KE3uqu0YpGVxGl0JOl/gNvj+wz&#10;CWbfhuzWxG/vFgo9DjPzG2ax6mwl7tT40rGG4UCBIM6cKTnXcDx8vE1B+IBssHJMGh7kYbXsvSww&#10;Na7lb7rvQy4ihH2KGooQ6lRKnxVk0Q9cTRy9q2sshiibXJoG2wi3lUyUmkiLJceFAmvaFJTd9j9W&#10;w2l3vZzH6ivf2ve6dZ2SbGdS69d+t56DCNSF//Bf+9NoSEaTB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J6UKxQAAAN0AAAAPAAAAAAAAAAAAAAAAAJgCAABkcnMv&#10;ZG93bnJldi54bWxQSwUGAAAAAAQABAD1AAAAigMAAAAA&#10;" filled="f" stroked="f">
                    <v:textbox>
                      <w:txbxContent>
                        <w:p w14:paraId="243579C5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409" o:spid="_x0000_s1355" type="#_x0000_t202" style="position:absolute;left:3126;top:43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sAkcUA&#10;AADdAAAADwAAAGRycy9kb3ducmV2LnhtbESPT2vCQBTE74LfYXlCb7rrn0qbZiOiFHpS1LbQ2yP7&#10;TEKzb0N2a+K3d4WCx2FmfsOkq97W4kKtrxxrmE4UCOLcmYoLDZ+n9/ELCB+QDdaOScOVPKyy4SDF&#10;xLiOD3Q5hkJECPsENZQhNImUPi/Jop+4hjh6Z9daDFG2hTQtdhFuazlTaiktVhwXSmxoU1L+e/yz&#10;Gr5255/vhdoXW/vcdK5Xku2r1Ppp1K/fQATqwyP83/4wGmbz5Rzub+IT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awCRxQAAAN0AAAAPAAAAAAAAAAAAAAAAAJgCAABkcnMv&#10;ZG93bnJldi54bWxQSwUGAAAAAAQABAD1AAAAigMAAAAA&#10;" filled="f" stroked="f">
                    <v:textbox>
                      <w:txbxContent>
                        <w:p w14:paraId="6FCCCF67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10" o:spid="_x0000_s1356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KY5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+x5MY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gpjlxQAAAN0AAAAPAAAAAAAAAAAAAAAAAJgCAABkcnMv&#10;ZG93bnJldi54bWxQSwUGAAAAAAQABAD1AAAAigMAAAAA&#10;" filled="f" stroked="f">
                    <v:textbox>
                      <w:txbxContent>
                        <w:p w14:paraId="19BA0957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11" o:spid="_x0000_s1357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49fsUA&#10;AADdAAAADwAAAGRycy9kb3ducmV2LnhtbESPQWvCQBSE7wX/w/IKvdXdWpWaZiOiFDxZjFXw9sg+&#10;k9Ds25DdmvTfd4WCx2FmvmHS5WAbcaXO1441vIwVCOLCmZpLDV+Hj+c3ED4gG2wck4Zf8rDMRg8p&#10;Jsb1vKdrHkoRIewT1FCF0CZS+qIii37sWuLoXVxnMUTZldJ02Ee4beREqbm0WHNcqLCldUXFd/5j&#10;NRx3l/Npqj7LjZ21vRuUZLuQWj89Dqt3EIGGcA//t7dGw+R1Po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zj1+xQAAAN0AAAAPAAAAAAAAAAAAAAAAAJgCAABkcnMv&#10;ZG93bnJldi54bWxQSwUGAAAAAAQABAD1AAAAigMAAAAA&#10;" filled="f" stroked="f">
                    <v:textbox>
                      <w:txbxContent>
                        <w:p w14:paraId="0A193B31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12" o:spid="_x0000_s1358" type="#_x0000_t202" style="position:absolute;left:321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yjCcYA&#10;AADdAAAADwAAAGRycy9kb3ducmV2LnhtbESPS2vDMBCE74H8B7GB3BKpaWtSx0ooLYGcGppHIbfF&#10;Wj+otTKWErv/vgoUehxm5hsm2wy2ETfqfO1Yw8NcgSDOnam51HA6bmdLED4gG2wck4Yf8rBZj0cZ&#10;psb1/Em3QyhFhLBPUUMVQptK6fOKLPq5a4mjV7jOYoiyK6XpsI9w28iFUom0WHNcqLClt4ry78PV&#10;ajh/FJevJ7Uv3+1z27tBSbYvUuvpZHhdgQg0hP/wX3tnNCwekwTub+IT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xyjCcYAAADdAAAADwAAAAAAAAAAAAAAAACYAgAAZHJz&#10;L2Rvd25yZXYueG1sUEsFBgAAAAAEAAQA9QAAAIsDAAAAAA==&#10;" filled="f" stroked="f">
                    <v:textbox>
                      <w:txbxContent>
                        <w:p w14:paraId="7C2F40AE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13" o:spid="_x0000_s1359" type="#_x0000_t202" style="position:absolute;left:314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AGksUA&#10;AADdAAAADwAAAGRycy9kb3ducmV2LnhtbESPW2sCMRSE3wv+h3AE32pSq7ZuN4q0FHyqaC/g22Fz&#10;9oKbk2UT3fXfm4Lg4zAz3zDpqre1OFPrK8cansYKBHHmTMWFhp/vz8dXED4gG6wdk4YLeVgtBw8p&#10;JsZ1vKPzPhQiQtgnqKEMoUmk9FlJFv3YNcTRy11rMUTZFtK02EW4reVEqbm0WHFcKLGh95Ky4/5k&#10;Nfx+5Ye/qdoWH3bWdK5Xku1Caj0a9us3EIH6cA/f2hujYfI8f4H/N/E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UAaSxQAAAN0AAAAPAAAAAAAAAAAAAAAAAJgCAABkcnMv&#10;ZG93bnJldi54bWxQSwUGAAAAAAQABAD1AAAAigMAAAAA&#10;" filled="f" stroked="f">
                    <v:textbox>
                      <w:txbxContent>
                        <w:p w14:paraId="681AFF98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414" o:spid="_x0000_s1360" type="#_x0000_t202" style="position:absolute;left:314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+S4MMA&#10;AADdAAAADwAAAGRycy9kb3ducmV2LnhtbERPy2rCQBTdF/oPwxXc1Rm1lTbNJBRF6MpSW4XuLpmb&#10;B83cCZnRxL93FoLLw3mn+WhbcabeN441zGcKBHHhTMOVht+f7dMrCB+QDbaOScOFPOTZ40OKiXED&#10;f9N5HyoRQ9gnqKEOoUuk9EVNFv3MdcSRK11vMUTYV9L0OMRw28qFUitpseHYUGNH65qK//3Jajjs&#10;yr/js/qqNvalG9yoJNs3qfV0Mn68gwg0hrv45v40GhbLVZwb38QnIL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+S4MMAAADdAAAADwAAAAAAAAAAAAAAAACYAgAAZHJzL2Rv&#10;d25yZXYueG1sUEsFBgAAAAAEAAQA9QAAAIgDAAAAAA==&#10;" filled="f" stroked="f">
                    <v:textbox>
                      <w:txbxContent>
                        <w:p w14:paraId="328329C3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  <v:line id="Line 415" o:spid="_x0000_s1361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TZy8cAAADd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Emn8P8mPgE5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BNnLxwAAAN0AAAAPAAAAAAAA&#10;AAAAAAAAAKECAABkcnMvZG93bnJldi54bWxQSwUGAAAAAAQABAD5AAAAlQMAAAAA&#10;"/>
                  <v:line id="Line 416" o:spid="_x0000_s1362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fmi8QAAADdAAAADwAAAGRycy9kb3ducmV2LnhtbERPz2vCMBS+D/wfwht4m+kUqnRGEUVQ&#10;D2PqYDs+m7e2s3kpSWy7/345CB4/vt/zZW9q0ZLzlWUFr6MEBHFudcWFgs/z9mUGwgdkjbVlUvBH&#10;HpaLwdMcM207PlJ7CoWIIewzVFCG0GRS+rwkg35kG+LI/VhnMEToCqkddjHc1HKcJKk0WHFsKLGh&#10;dUn59XQzCt4nH2m72h92/dc+veSb4+X7t3NKDZ/71RuIQH14iO/unVYwnkzj/vgmPg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5+aLxAAAAN0AAAAPAAAAAAAAAAAA&#10;AAAAAKECAABkcnMvZG93bnJldi54bWxQSwUGAAAAAAQABAD5AAAAkgMAAAAA&#10;"/>
                </v:group>
                <w10:anchorlock/>
              </v:group>
            </w:pict>
          </mc:Fallback>
        </mc:AlternateContent>
      </w:r>
    </w:p>
    <w:p w14:paraId="2C493923" w14:textId="67603938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="0038200C">
        <w:rPr>
          <w:sz w:val="28"/>
          <w:szCs w:val="28"/>
        </w:rPr>
        <w:t xml:space="preserve"> </w:t>
      </w:r>
      <w:r w:rsidRPr="00196633">
        <w:rPr>
          <w:sz w:val="28"/>
          <w:szCs w:val="28"/>
        </w:rPr>
        <w:t xml:space="preserve">В цепь синусоидального тока последовательно включены элементы с сопротивлениями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8 Ом, 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 4 Ом,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>= 10 Ом. Определите ток в цепи (</w:t>
      </w:r>
      <w:r w:rsidRPr="00F265C9">
        <w:rPr>
          <w:position w:val="-4"/>
        </w:rPr>
        <w:object w:dxaOrig="200" w:dyaOrig="300" w14:anchorId="286CBD3E">
          <v:shape id="_x0000_i1031" type="#_x0000_t75" style="width:7.5pt;height:14.25pt" o:ole="">
            <v:imagedata r:id="rId291" o:title=""/>
          </v:shape>
          <o:OLEObject Type="Embed" ProgID="Equation.3" ShapeID="_x0000_i1031" DrawAspect="Content" ObjectID="_1713604452" r:id="rId292"/>
        </w:object>
      </w:r>
      <w:r w:rsidRPr="00196633">
        <w:rPr>
          <w:sz w:val="28"/>
          <w:szCs w:val="28"/>
        </w:rPr>
        <w:t xml:space="preserve">), напряжение на участках </w:t>
      </w:r>
      <w:r w:rsidRPr="00F265C9">
        <w:rPr>
          <w:position w:val="-12"/>
        </w:rPr>
        <w:object w:dxaOrig="1140" w:dyaOrig="380" w14:anchorId="6EA4ADE4">
          <v:shape id="_x0000_i1032" type="#_x0000_t75" style="width:57.75pt;height:21.75pt" o:ole="">
            <v:imagedata r:id="rId293" o:title=""/>
          </v:shape>
          <o:OLEObject Type="Embed" ProgID="Equation.3" ShapeID="_x0000_i1032" DrawAspect="Content" ObjectID="_1713604453" r:id="rId294"/>
        </w:object>
      </w:r>
      <w:r w:rsidRPr="00196633">
        <w:rPr>
          <w:sz w:val="28"/>
          <w:szCs w:val="28"/>
        </w:rPr>
        <w:t xml:space="preserve">, угол сдвига фаз (φ) между напряжением </w:t>
      </w:r>
      <w:r w:rsidRPr="00F265C9">
        <w:rPr>
          <w:position w:val="-6"/>
        </w:rPr>
        <w:object w:dxaOrig="260" w:dyaOrig="320" w14:anchorId="3EAFF0C6">
          <v:shape id="_x0000_i1033" type="#_x0000_t75" style="width:14.25pt;height:14.25pt" o:ole="">
            <v:imagedata r:id="rId295" o:title=""/>
          </v:shape>
          <o:OLEObject Type="Embed" ProgID="Equation.3" ShapeID="_x0000_i1033" DrawAspect="Content" ObjectID="_1713604454" r:id="rId296"/>
        </w:object>
      </w:r>
      <w:r w:rsidRPr="00196633">
        <w:rPr>
          <w:sz w:val="28"/>
          <w:szCs w:val="28"/>
        </w:rPr>
        <w:t xml:space="preserve"> и током (</w:t>
      </w:r>
      <w:r w:rsidRPr="00F265C9">
        <w:rPr>
          <w:position w:val="-4"/>
        </w:rPr>
        <w:object w:dxaOrig="200" w:dyaOrig="300" w14:anchorId="7EB4B9F6">
          <v:shape id="_x0000_i1034" type="#_x0000_t75" style="width:7.5pt;height:14.25pt" o:ole="">
            <v:imagedata r:id="rId291" o:title=""/>
          </v:shape>
          <o:OLEObject Type="Embed" ProgID="Equation.3" ShapeID="_x0000_i1034" DrawAspect="Content" ObjectID="_1713604455" r:id="rId297"/>
        </w:object>
      </w:r>
      <w:r w:rsidRPr="00196633">
        <w:rPr>
          <w:sz w:val="28"/>
          <w:szCs w:val="28"/>
        </w:rPr>
        <w:t>). Напряжение, приложенное к цепи – 220 В. Постройте векторную диаграмму.</w:t>
      </w:r>
    </w:p>
    <w:p w14:paraId="1021AC24" w14:textId="2751948E" w:rsidR="00F51525" w:rsidRPr="00431563" w:rsidRDefault="00F51525" w:rsidP="00196633">
      <w:pPr>
        <w:pStyle w:val="81"/>
        <w:ind w:left="710"/>
        <w:rPr>
          <w:sz w:val="24"/>
        </w:rPr>
      </w:pPr>
      <w:r w:rsidRPr="008E2E73">
        <w:rPr>
          <w:b/>
          <w:noProof/>
          <w:sz w:val="24"/>
        </w:rPr>
        <mc:AlternateContent>
          <mc:Choice Requires="wpg">
            <w:drawing>
              <wp:anchor distT="0" distB="0" distL="114300" distR="114300" simplePos="0" relativeHeight="251668480" behindDoc="0" locked="1" layoutInCell="1" allowOverlap="1" wp14:anchorId="456FE414" wp14:editId="7214E993">
                <wp:simplePos x="0" y="0"/>
                <wp:positionH relativeFrom="column">
                  <wp:posOffset>219075</wp:posOffset>
                </wp:positionH>
                <wp:positionV relativeFrom="paragraph">
                  <wp:posOffset>558165</wp:posOffset>
                </wp:positionV>
                <wp:extent cx="2403475" cy="1431290"/>
                <wp:effectExtent l="0" t="0" r="6350" b="0"/>
                <wp:wrapSquare wrapText="bothSides"/>
                <wp:docPr id="2322" name="Группа 2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3475" cy="1431290"/>
                          <a:chOff x="6231" y="7674"/>
                          <a:chExt cx="3785" cy="2254"/>
                        </a:xfrm>
                      </wpg:grpSpPr>
                      <wpg:grpSp>
                        <wpg:cNvPr id="2323" name="Group 1181"/>
                        <wpg:cNvGrpSpPr>
                          <a:grpSpLocks/>
                        </wpg:cNvGrpSpPr>
                        <wpg:grpSpPr bwMode="auto">
                          <a:xfrm>
                            <a:off x="6932" y="7708"/>
                            <a:ext cx="3084" cy="2210"/>
                            <a:chOff x="7203" y="1982"/>
                            <a:chExt cx="3084" cy="2210"/>
                          </a:xfrm>
                        </wpg:grpSpPr>
                        <wps:wsp>
                          <wps:cNvPr id="2324" name="Line 11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2206"/>
                              <a:ext cx="0" cy="10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5" name="Line 11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6" name="Line 11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65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7" name="Rectangle 1185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123" y="278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8" name="Rectangle 1186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493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9" name="Rectangle 1187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8760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0" name="Line 11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60" y="2206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1" name="Line 11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78" y="3815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32" name="Group 1190"/>
                          <wpg:cNvGrpSpPr>
                            <a:grpSpLocks/>
                          </wpg:cNvGrpSpPr>
                          <wpg:grpSpPr bwMode="auto">
                            <a:xfrm>
                              <a:off x="7560" y="3272"/>
                              <a:ext cx="2715" cy="905"/>
                              <a:chOff x="2968" y="2944"/>
                              <a:chExt cx="2715" cy="905"/>
                            </a:xfrm>
                          </wpg:grpSpPr>
                          <wps:wsp>
                            <wps:cNvPr id="2333" name="Line 11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83" y="3487"/>
                                <a:ext cx="0" cy="3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4" name="Line 11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3849"/>
                                <a:ext cx="217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5" name="Line 11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8" y="2944"/>
                                <a:ext cx="54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6" name="Line 11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2944"/>
                                <a:ext cx="0" cy="9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37" name="Text Box 1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4" y="198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89F4D5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8" name="Text Box 1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3" y="307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64A4126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9" name="Text Box 1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5" y="3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B3B2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0" name="Text Box 11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98" y="241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21E62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550C322">
                                    <v:shape id="_x0000_i118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2" DrawAspect="Content" ObjectID="_1713604603" r:id="rId298"/>
                                  </w:object>
                                </w:r>
                              </w:p>
                              <w:p w14:paraId="06873E10" w14:textId="77777777" w:rsidR="00196633" w:rsidRDefault="00196633" w:rsidP="00F51525"/>
                              <w:p w14:paraId="0D64A1C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65AED9B">
                                    <v:shape id="_x0000_i118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3" DrawAspect="Content" ObjectID="_1713604604" r:id="rId299"/>
                                  </w:object>
                                </w:r>
                              </w:p>
                              <w:p w14:paraId="689E8749" w14:textId="77777777" w:rsidR="00196633" w:rsidRDefault="00196633" w:rsidP="00F51525"/>
                              <w:p w14:paraId="24B8E6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95A2FB2">
                                    <v:shape id="_x0000_i1184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4" DrawAspect="Content" ObjectID="_1713604605" r:id="rId300"/>
                                  </w:object>
                                </w:r>
                              </w:p>
                              <w:p w14:paraId="646A7EBC" w14:textId="77777777" w:rsidR="00196633" w:rsidRDefault="00196633" w:rsidP="00F51525"/>
                              <w:p w14:paraId="648CE34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3E49814">
                                    <v:shape id="_x0000_i1185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5" DrawAspect="Content" ObjectID="_1713604606" r:id="rId301"/>
                                  </w:object>
                                </w:r>
                              </w:p>
                              <w:p w14:paraId="0BF8646E" w14:textId="77777777" w:rsidR="00196633" w:rsidRDefault="00196633" w:rsidP="00F51525"/>
                              <w:p w14:paraId="53317B9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AB1DFF">
                                    <v:shape id="_x0000_i1186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6" DrawAspect="Content" ObjectID="_1713604607" r:id="rId302"/>
                                  </w:object>
                                </w:r>
                              </w:p>
                              <w:p w14:paraId="2C5E5EF1" w14:textId="77777777" w:rsidR="00196633" w:rsidRDefault="00196633" w:rsidP="00F51525"/>
                              <w:p w14:paraId="3B6D014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6AA744F">
                                    <v:shape id="_x0000_i1187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7" DrawAspect="Content" ObjectID="_1713604608" r:id="rId303"/>
                                  </w:object>
                                </w:r>
                              </w:p>
                              <w:p w14:paraId="5FD7677F" w14:textId="77777777" w:rsidR="00196633" w:rsidRDefault="00196633" w:rsidP="00F51525"/>
                              <w:p w14:paraId="65AA576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43CEF24">
                                    <v:shape id="_x0000_i118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8" DrawAspect="Content" ObjectID="_1713604609" r:id="rId304"/>
                                  </w:object>
                                </w:r>
                              </w:p>
                              <w:p w14:paraId="52E77284" w14:textId="77777777" w:rsidR="00196633" w:rsidRDefault="00196633" w:rsidP="00F51525"/>
                              <w:p w14:paraId="14210DF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0AEF60C">
                                    <v:shape id="_x0000_i118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9" DrawAspect="Content" ObjectID="_1713604610" r:id="rId30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1" name="Text Box 11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9" y="2999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7C23F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AEAAD17">
                                    <v:shape id="_x0000_i119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0" DrawAspect="Content" ObjectID="_1713604611" r:id="rId306"/>
                                  </w:object>
                                </w:r>
                              </w:p>
                              <w:p w14:paraId="067BABFF" w14:textId="77777777" w:rsidR="00196633" w:rsidRDefault="00196633" w:rsidP="00F51525"/>
                              <w:p w14:paraId="5182082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7FF2472">
                                    <v:shape id="_x0000_i119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1" DrawAspect="Content" ObjectID="_1713604612" r:id="rId307"/>
                                  </w:object>
                                </w:r>
                              </w:p>
                              <w:p w14:paraId="047F10E4" w14:textId="77777777" w:rsidR="00196633" w:rsidRDefault="00196633" w:rsidP="00F51525"/>
                              <w:p w14:paraId="19B7BD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2260222">
                                    <v:shape id="_x0000_i1192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2" DrawAspect="Content" ObjectID="_1713604613" r:id="rId308"/>
                                  </w:object>
                                </w:r>
                              </w:p>
                              <w:p w14:paraId="38DCFE88" w14:textId="77777777" w:rsidR="00196633" w:rsidRDefault="00196633" w:rsidP="00F51525"/>
                              <w:p w14:paraId="111D7A9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72C883B">
                                    <v:shape id="_x0000_i1193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3" DrawAspect="Content" ObjectID="_1713604614" r:id="rId309"/>
                                  </w:object>
                                </w:r>
                              </w:p>
                              <w:p w14:paraId="32F44B12" w14:textId="77777777" w:rsidR="00196633" w:rsidRDefault="00196633" w:rsidP="00F51525"/>
                              <w:p w14:paraId="60F0BA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272E38D">
                                    <v:shape id="_x0000_i1194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4" DrawAspect="Content" ObjectID="_1713604615" r:id="rId310"/>
                                  </w:object>
                                </w:r>
                              </w:p>
                              <w:p w14:paraId="0E1F17CA" w14:textId="77777777" w:rsidR="00196633" w:rsidRDefault="00196633" w:rsidP="00F51525"/>
                              <w:p w14:paraId="59E04C4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C9077D3">
                                    <v:shape id="_x0000_i1195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5" DrawAspect="Content" ObjectID="_1713604616" r:id="rId311"/>
                                  </w:object>
                                </w:r>
                              </w:p>
                              <w:p w14:paraId="0CDB9DA9" w14:textId="77777777" w:rsidR="00196633" w:rsidRDefault="00196633" w:rsidP="00F51525"/>
                              <w:p w14:paraId="603C09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D519B83">
                                    <v:shape id="_x0000_i119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6" DrawAspect="Content" ObjectID="_1713604617" r:id="rId312"/>
                                  </w:object>
                                </w:r>
                              </w:p>
                              <w:p w14:paraId="7A4B1A6A" w14:textId="77777777" w:rsidR="00196633" w:rsidRDefault="00196633" w:rsidP="00F51525"/>
                              <w:p w14:paraId="2E4151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C7E3D4">
                                    <v:shape id="_x0000_i119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7" DrawAspect="Content" ObjectID="_1713604618" r:id="rId31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2" name="Text Box 1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5" y="359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6C32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8FFE8E0">
                                    <v:shape id="_x0000_i119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98" DrawAspect="Content" ObjectID="_1713604619" r:id="rId314"/>
                                  </w:object>
                                </w:r>
                              </w:p>
                              <w:p w14:paraId="2DDA5808" w14:textId="77777777" w:rsidR="00196633" w:rsidRDefault="00196633" w:rsidP="00F51525"/>
                              <w:p w14:paraId="2C6FE4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C958D00">
                                    <v:shape id="_x0000_i119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99" DrawAspect="Content" ObjectID="_1713604620" r:id="rId315"/>
                                  </w:object>
                                </w:r>
                              </w:p>
                              <w:p w14:paraId="5B935D2F" w14:textId="77777777" w:rsidR="00196633" w:rsidRDefault="00196633" w:rsidP="00F51525"/>
                              <w:p w14:paraId="3F6AC54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04F189B">
                                    <v:shape id="_x0000_i1200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0" DrawAspect="Content" ObjectID="_1713604621" r:id="rId316"/>
                                  </w:object>
                                </w:r>
                              </w:p>
                              <w:p w14:paraId="7E1F9354" w14:textId="77777777" w:rsidR="00196633" w:rsidRDefault="00196633" w:rsidP="00F51525"/>
                              <w:p w14:paraId="1C63E9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56FE9D2">
                                    <v:shape id="_x0000_i1201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1" DrawAspect="Content" ObjectID="_1713604622" r:id="rId317"/>
                                  </w:object>
                                </w:r>
                              </w:p>
                              <w:p w14:paraId="40013082" w14:textId="77777777" w:rsidR="00196633" w:rsidRDefault="00196633" w:rsidP="00F51525"/>
                              <w:p w14:paraId="08AECBB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169EC56">
                                    <v:shape id="_x0000_i1202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2" DrawAspect="Content" ObjectID="_1713604623" r:id="rId318"/>
                                  </w:object>
                                </w:r>
                              </w:p>
                              <w:p w14:paraId="34CAC357" w14:textId="77777777" w:rsidR="00196633" w:rsidRDefault="00196633" w:rsidP="00F51525"/>
                              <w:p w14:paraId="61B4A4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79C9148">
                                    <v:shape id="_x0000_i1203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3" DrawAspect="Content" ObjectID="_1713604624" r:id="rId319"/>
                                  </w:object>
                                </w:r>
                              </w:p>
                              <w:p w14:paraId="6A173EFA" w14:textId="77777777" w:rsidR="00196633" w:rsidRDefault="00196633" w:rsidP="00F51525"/>
                              <w:p w14:paraId="18D7E86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C7E6286">
                                    <v:shape id="_x0000_i120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4" DrawAspect="Content" ObjectID="_1713604625" r:id="rId320"/>
                                  </w:object>
                                </w:r>
                              </w:p>
                              <w:p w14:paraId="2DFC246B" w14:textId="77777777" w:rsidR="00196633" w:rsidRDefault="00196633" w:rsidP="00F51525"/>
                              <w:p w14:paraId="3D0DE4A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796BA0D">
                                    <v:shape id="_x0000_i120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5" DrawAspect="Content" ObjectID="_1713604626" r:id="rId32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3" name="Line 120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01" y="2735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4" name="Text Box 1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2" y="2345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458A0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46FF01F">
                                    <v:shape id="_x0000_i1206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6" DrawAspect="Content" ObjectID="_1713604627" r:id="rId322"/>
                                  </w:object>
                                </w:r>
                              </w:p>
                              <w:p w14:paraId="21CC487E" w14:textId="77777777" w:rsidR="00196633" w:rsidRDefault="00196633" w:rsidP="00F51525"/>
                              <w:p w14:paraId="3505D47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55BBC4A">
                                    <v:shape id="_x0000_i1207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7" DrawAspect="Content" ObjectID="_1713604628" r:id="rId323"/>
                                  </w:object>
                                </w:r>
                              </w:p>
                              <w:p w14:paraId="3BB529D5" w14:textId="77777777" w:rsidR="00196633" w:rsidRDefault="00196633" w:rsidP="00F51525"/>
                              <w:p w14:paraId="30129E3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B53335C">
                                    <v:shape id="_x0000_i1208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8" DrawAspect="Content" ObjectID="_1713604629" r:id="rId324"/>
                                  </w:object>
                                </w:r>
                              </w:p>
                              <w:p w14:paraId="554D0CB5" w14:textId="77777777" w:rsidR="00196633" w:rsidRDefault="00196633" w:rsidP="00F51525"/>
                              <w:p w14:paraId="07ED5C5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1E6070B">
                                    <v:shape id="_x0000_i1209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9" DrawAspect="Content" ObjectID="_1713604630" r:id="rId325"/>
                                  </w:object>
                                </w:r>
                              </w:p>
                              <w:p w14:paraId="37FC2E41" w14:textId="77777777" w:rsidR="00196633" w:rsidRDefault="00196633" w:rsidP="00F51525"/>
                              <w:p w14:paraId="608733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0A91ACB">
                                    <v:shape id="_x0000_i1210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0" DrawAspect="Content" ObjectID="_1713604631" r:id="rId326"/>
                                  </w:object>
                                </w:r>
                              </w:p>
                              <w:p w14:paraId="3DCAD9D1" w14:textId="77777777" w:rsidR="00196633" w:rsidRDefault="00196633" w:rsidP="00F51525"/>
                              <w:p w14:paraId="2A130F0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275C9DF">
                                    <v:shape id="_x0000_i1211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1" DrawAspect="Content" ObjectID="_1713604632" r:id="rId327"/>
                                  </w:object>
                                </w:r>
                              </w:p>
                              <w:p w14:paraId="3833584E" w14:textId="77777777" w:rsidR="00196633" w:rsidRDefault="00196633" w:rsidP="00F51525"/>
                              <w:p w14:paraId="24CF71F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BCE279B">
                                    <v:shape id="_x0000_i1212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2" DrawAspect="Content" ObjectID="_1713604633" r:id="rId328"/>
                                  </w:object>
                                </w:r>
                              </w:p>
                              <w:p w14:paraId="4554E5F4" w14:textId="77777777" w:rsidR="00196633" w:rsidRDefault="00196633" w:rsidP="00F51525"/>
                              <w:p w14:paraId="6506A2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ED25CF9">
                                    <v:shape id="_x0000_i1213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3" DrawAspect="Content" ObjectID="_1713604634" r:id="rId32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5" name="Line 12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3" y="358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6" name="Line 120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610" y="3218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7" name="Text Box 12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53" y="3688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23122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787F8BC">
                                    <v:shape id="_x0000_i1214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4" DrawAspect="Content" ObjectID="_1713604635" r:id="rId330"/>
                                  </w:object>
                                </w:r>
                              </w:p>
                              <w:p w14:paraId="4A7BA480" w14:textId="77777777" w:rsidR="00196633" w:rsidRDefault="00196633" w:rsidP="00F51525"/>
                              <w:p w14:paraId="0462AFE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65E10E0">
                                    <v:shape id="_x0000_i1215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5" DrawAspect="Content" ObjectID="_1713604636" r:id="rId331"/>
                                  </w:object>
                                </w:r>
                              </w:p>
                              <w:p w14:paraId="5902C586" w14:textId="77777777" w:rsidR="00196633" w:rsidRDefault="00196633" w:rsidP="00F51525"/>
                              <w:p w14:paraId="5A607DA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1BA2D48">
                                    <v:shape id="_x0000_i1216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6" DrawAspect="Content" ObjectID="_1713604637" r:id="rId332"/>
                                  </w:object>
                                </w:r>
                              </w:p>
                              <w:p w14:paraId="42C10639" w14:textId="77777777" w:rsidR="00196633" w:rsidRDefault="00196633" w:rsidP="00F51525"/>
                              <w:p w14:paraId="021886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67D6B5">
                                    <v:shape id="_x0000_i1217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7" DrawAspect="Content" ObjectID="_1713604638" r:id="rId333"/>
                                  </w:object>
                                </w:r>
                              </w:p>
                              <w:p w14:paraId="01DACC22" w14:textId="77777777" w:rsidR="00196633" w:rsidRDefault="00196633" w:rsidP="00F51525"/>
                              <w:p w14:paraId="41D5E50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0A4B665">
                                    <v:shape id="_x0000_i1218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8" DrawAspect="Content" ObjectID="_1713604639" r:id="rId334"/>
                                  </w:object>
                                </w:r>
                              </w:p>
                              <w:p w14:paraId="45C13D79" w14:textId="77777777" w:rsidR="00196633" w:rsidRDefault="00196633" w:rsidP="00F51525"/>
                              <w:p w14:paraId="216012A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F62CF6">
                                    <v:shape id="_x0000_i1219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9" DrawAspect="Content" ObjectID="_1713604640" r:id="rId335"/>
                                  </w:object>
                                </w:r>
                              </w:p>
                              <w:p w14:paraId="7DB8D713" w14:textId="77777777" w:rsidR="00196633" w:rsidRDefault="00196633" w:rsidP="00F51525"/>
                              <w:p w14:paraId="371FF3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427C543">
                                    <v:shape id="_x0000_i1220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20" DrawAspect="Content" ObjectID="_1713604641" r:id="rId336"/>
                                  </w:object>
                                </w:r>
                              </w:p>
                              <w:p w14:paraId="5FCD8297" w14:textId="77777777" w:rsidR="00196633" w:rsidRDefault="00196633" w:rsidP="00F51525"/>
                              <w:p w14:paraId="6A17B5D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4C78AC3">
                                    <v:shape id="_x0000_i1221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21" DrawAspect="Content" ObjectID="_1713604642" r:id="rId33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8" name="Text Box 12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1" y="2880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93950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3C70AFD">
                                    <v:shape id="_x0000_i1222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2" DrawAspect="Content" ObjectID="_1713604643" r:id="rId338"/>
                                  </w:object>
                                </w:r>
                              </w:p>
                              <w:p w14:paraId="1CC86AB6" w14:textId="77777777" w:rsidR="00196633" w:rsidRDefault="00196633" w:rsidP="00F51525"/>
                              <w:p w14:paraId="4FB27AB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5FD861E">
                                    <v:shape id="_x0000_i1223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3" DrawAspect="Content" ObjectID="_1713604644" r:id="rId339"/>
                                  </w:object>
                                </w:r>
                              </w:p>
                              <w:p w14:paraId="0D19C972" w14:textId="77777777" w:rsidR="00196633" w:rsidRDefault="00196633" w:rsidP="00F51525"/>
                              <w:p w14:paraId="3151D88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A0F108E">
                                    <v:shape id="_x0000_i1224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4" DrawAspect="Content" ObjectID="_1713604645" r:id="rId340"/>
                                  </w:object>
                                </w:r>
                              </w:p>
                              <w:p w14:paraId="2BECA323" w14:textId="77777777" w:rsidR="00196633" w:rsidRDefault="00196633" w:rsidP="00F51525"/>
                              <w:p w14:paraId="303B455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EFAE164">
                                    <v:shape id="_x0000_i1225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5" DrawAspect="Content" ObjectID="_1713604646" r:id="rId341"/>
                                  </w:object>
                                </w:r>
                              </w:p>
                              <w:p w14:paraId="6CE0DDD8" w14:textId="77777777" w:rsidR="00196633" w:rsidRDefault="00196633" w:rsidP="00F51525"/>
                              <w:p w14:paraId="09AB983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9A58FF2">
                                    <v:shape id="_x0000_i1226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6" DrawAspect="Content" ObjectID="_1713604647" r:id="rId342"/>
                                  </w:object>
                                </w:r>
                              </w:p>
                              <w:p w14:paraId="16FC1DE0" w14:textId="77777777" w:rsidR="00196633" w:rsidRDefault="00196633" w:rsidP="00F51525"/>
                              <w:p w14:paraId="6112D9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F900FDB">
                                    <v:shape id="_x0000_i1227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7" DrawAspect="Content" ObjectID="_1713604648" r:id="rId343"/>
                                  </w:object>
                                </w:r>
                              </w:p>
                              <w:p w14:paraId="2B27C215" w14:textId="77777777" w:rsidR="00196633" w:rsidRDefault="00196633" w:rsidP="00F51525"/>
                              <w:p w14:paraId="2F4D68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74BD0F56">
                                    <v:shape id="_x0000_i1228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8" DrawAspect="Content" ObjectID="_1713604649" r:id="rId344"/>
                                  </w:object>
                                </w:r>
                              </w:p>
                              <w:p w14:paraId="47A77FE2" w14:textId="77777777" w:rsidR="00196633" w:rsidRDefault="00196633" w:rsidP="00F51525"/>
                              <w:p w14:paraId="7FE1CB2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4023AB9">
                                    <v:shape id="_x0000_i1229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9" DrawAspect="Content" ObjectID="_1713604650" r:id="rId34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49" name="Rectangle 1207"/>
                        <wps:cNvSpPr>
                          <a:spLocks noChangeArrowheads="1"/>
                        </wps:cNvSpPr>
                        <wps:spPr bwMode="auto">
                          <a:xfrm>
                            <a:off x="6231" y="7674"/>
                            <a:ext cx="1102" cy="2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6FE414" id="Группа 2322" o:spid="_x0000_s1363" style="position:absolute;left:0;text-align:left;margin-left:17.25pt;margin-top:43.95pt;width:189.25pt;height:112.7pt;z-index:251668480;mso-position-horizontal-relative:text;mso-position-vertical-relative:text" coordorigin="6231,7674" coordsize="3785,2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">
                <v:group id="Group 1181" o:spid="_x0000_s1364" style="position:absolute;left:6932;top:7708;width:3084;height:2210" coordorigin="7203,1982" coordsize="3084,2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K3Gc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SJi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2srcZxgAAAN0A&#10;AAAPAAAAAAAAAAAAAAAAAKoCAABkcnMvZG93bnJldi54bWxQSwUGAAAAAAQABAD6AAAAnQMAAAAA&#10;">
                  <v:line id="Line 1182" o:spid="_x0000_s1365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/Plc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O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W/PlcgAAADdAAAADwAAAAAA&#10;AAAAAAAAAAChAgAAZHJzL2Rvd25yZXYueG1sUEsFBgAAAAAEAAQA+QAAAJYDAAAAAA==&#10;"/>
                  <v:line id="Line 1183" o:spid="_x0000_s1366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NqDs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iNqDsgAAADdAAAADwAAAAAA&#10;AAAAAAAAAAChAgAAZHJzL2Rvd25yZXYueG1sUEsFBgAAAAAEAAQA+QAAAJYDAAAAAA==&#10;"/>
                  <v:line id="Line 1184" o:spid="_x0000_s1367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qEhscAAADdAAAADwAAAGRycy9kb3ducmV2LnhtbESPQUvDQBSE74L/YXmCFzEbo5Q2zbYU&#10;QfDQi62k9PaafWZDsm/j7trGf+8KgsdhZr5hqvVkB3EmHzrHCh6yHARx43THrYL3/cv9HESIyBoH&#10;x6TgmwKsV9dXFZbaXfiNzrvYigThUKICE+NYShkaQxZD5kbi5H04bzEm6VupPV4S3A6yyPOZtNhx&#10;WjA40rOhpt99WQVyvr379JvTU1/3h8PC1E09HrdK3d5MmyWISFP8D/+1X7WC4rGY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GoSGxwAAAN0AAAAPAAAAAAAA&#10;AAAAAAAAAKECAABkcnMvZG93bnJldi54bWxQSwUGAAAAAAQABAD5AAAAlQMAAAAA&#10;"/>
                  <v:rect id="Rectangle 1185" o:spid="_x0000_s1368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8jmcYA&#10;AADdAAAADwAAAGRycy9kb3ducmV2LnhtbESP0WrCQBRE34X+w3ILvkjdNEVbUjdSSkUfRKztB1yy&#10;t0lI9m7Y3Wjs17uC4OMwM2eYxXIwrTiS87VlBc/TBARxYXXNpYLfn9XTGwgfkDW2lknBmTws84fR&#10;AjNtT/xNx0MoRYSwz1BBFUKXSemLigz6qe2Io/dnncEQpSuldniKcNPKNEnm0mDNcaHCjj4rKppD&#10;bxSsNU363T+v+y1js9q7XTf7IqXGj8PHO4hAQ7iHb+2NVpC+pK9wfROfgMw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8jmcYAAADdAAAADwAAAAAAAAAAAAAAAACYAgAAZHJz&#10;L2Rvd25yZXYueG1sUEsFBgAAAAAEAAQA9QAAAIsDAAAAAA==&#10;"/>
                  <v:rect id="Rectangle 1186" o:spid="_x0000_s1369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6tc8AA&#10;AADdAAAADwAAAGRycy9kb3ducmV2LnhtbERPy4rCMBTdC/MP4Q6403Tqo9IxyjCgiDsfM+tLc22L&#10;zU1JUq1/bxaCy8N5L9e9acSNnK8tK/gaJyCIC6trLhWcT5vRAoQPyBoby6TgQR7Wq4/BEnNt73yg&#10;2zGUIoawz1FBFUKbS+mLigz6sW2JI3exzmCI0JVSO7zHcNPINEnm0mDNsaHCln4rKq7HziiYdtPa&#10;/v0n7XXvZJfpbWZmRabU8LP/+QYRqA9v8cu90wrSSRrnxjfxCcjV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6tc8AAAADdAAAADwAAAAAAAAAAAAAAAACYAgAAZHJzL2Rvd25y&#10;ZXYueG1sUEsFBgAAAAAEAAQA9QAAAIUDAAAAAA==&#10;"/>
                  <v:rect id="Rectangle 1187" o:spid="_x0000_s1370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5vsMYA&#10;AADdAAAADwAAAGRycy9kb3ducmV2LnhtbESPX0sDMRDE34V+h7CCbzbxilLPpqWKQn0q/YP4uFzW&#10;y9nL5ris7fXbG0Ho4zAzv2FmiyG06kh9aiJbuBsbUMRVdA3XFva7t9spqCTIDtvIZOFMCRbz0dUM&#10;SxdPvKHjVmqVIZxKtOBFulLrVHkKmMaxI87eV+wDSpZ9rV2PpwwPrS6MedABG84LHjt68VQdtj/B&#10;wquZVN/+jGv5lMPOPE/vP1brd2tvroflEyihQS7h//bKWSgmxSP8vclPQM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g5vsMYAAADdAAAADwAAAAAAAAAAAAAAAACYAgAAZHJz&#10;L2Rvd25yZXYueG1sUEsFBgAAAAAEAAQA9QAAAIsDAAAAAA==&#10;"/>
                  <v:line id="Line 1188" o:spid="_x0000_s1371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YvtMUAAADdAAAADwAAAGRycy9kb3ducmV2LnhtbERPy2oCMRTdC/5DuIVupGZ8UOzUKCIU&#10;unDjg5Hubie3k2EmN2OS6vTvm4Xg8nDey3VvW3ElH2rHCibjDARx6XTNlYLT8eNlASJEZI2tY1Lw&#10;RwHWq+Fgibl2N97T9RArkUI45KjAxNjlUobSkMUwdh1x4n6ctxgT9JXUHm8p3LZymmWv0mLNqcFg&#10;R1tDZXP4tQrkYje6+M33vCma8/nNFGXRfe2Uen7qN+8gIvXxIb67P7WC6WyW9qc36Qn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2YvtMUAAADdAAAADwAAAAAAAAAA&#10;AAAAAAChAgAAZHJzL2Rvd25yZXYueG1sUEsFBgAAAAAEAAQA+QAAAJMDAAAAAA==&#10;"/>
                  <v:line id="Line 1189" o:spid="_x0000_s1372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qKL8cAAADdAAAADwAAAGRycy9kb3ducmV2LnhtbESPQWsCMRSE74X+h/AEL6Vm1VJ0NYoU&#10;Cj14qcqKt+fmuVl287JNom7/fVMo9DjMzDfMct3bVtzIh9qxgvEoA0FcOl1zpeCwf3+egQgRWWPr&#10;mBR8U4D16vFhibl2d/6k2y5WIkE45KjAxNjlUobSkMUwch1x8i7OW4xJ+kpqj/cEt62cZNmrtFhz&#10;WjDY0ZuhstldrQI52z59+c35pSma43FuirLoTlulhoN+swARqY//4b/2h1YwmU7H8PsmPQG5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KoovxwAAAN0AAAAPAAAAAAAA&#10;AAAAAAAAAKECAABkcnMvZG93bnJldi54bWxQSwUGAAAAAAQABAD5AAAAlQMAAAAA&#10;"/>
                  <v:group id="Group 1190" o:spid="_x0000_s1373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eEX8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Spg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J4RfxgAAAN0A&#10;AAAPAAAAAAAAAAAAAAAAAKoCAABkcnMvZG93bnJldi54bWxQSwUGAAAAAAQABAD6AAAAnQMAAAAA&#10;">
                    <v:line id="Line 1191" o:spid="_x0000_s1374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/B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X8E8xwAAAN0AAAAPAAAAAAAA&#10;AAAAAAAAAKECAABkcnMvZG93bnJldi54bWxQSwUGAAAAAAQABAD5AAAAlQMAAAAA&#10;"/>
                    <v:line id="Line 1192" o:spid="_x0000_s1375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ZZSMgAAADdAAAADwAAAGRycy9kb3ducmV2LnhtbESPQWvCQBSE74X+h+UVequbmhJKdBVp&#10;KWgPolbQ4zP7TGKzb8PuNkn/vSsUehxm5htmOh9MIzpyvras4HmUgCAurK65VLD/+nh6BeEDssbG&#10;Min4JQ/z2f3dFHNte95StwuliBD2OSqoQmhzKX1RkUE/si1x9M7WGQxRulJqh32Em0aOkySTBmuO&#10;CxW29FZR8b37MQrW6SbrFqvP5XBYZafifXs6Xnqn1OPDsJiACDSE//Bfe6kVjN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LZZSMgAAADdAAAADwAAAAAA&#10;AAAAAAAAAAChAgAAZHJzL2Rvd25yZXYueG1sUEsFBgAAAAAEAAQA+QAAAJYDAAAAAA==&#10;"/>
                    <v:line id="Line 1193" o:spid="_x0000_s1376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r808gAAADdAAAADwAAAGRycy9kb3ducmV2LnhtbESPQWvCQBSE74X+h+UVequbGhpKdBVp&#10;KWgPolbQ4zP7TGKzb8PuNkn/vSsUehxm5htmOh9MIzpyvras4HmUgCAurK65VLD/+nh6BeEDssbG&#10;Min4JQ/z2f3dFHNte95StwuliBD2OSqoQmhzKX1RkUE/si1x9M7WGQxRulJqh32Em0aOkySTBmuO&#10;CxW29FZR8b37MQrW6SbrFqvP5XBYZafifXs6Xnqn1OPDsJiACDSE//Bfe6kVjN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/r808gAAADdAAAADwAAAAAA&#10;AAAAAAAAAAChAgAAZHJzL2Rvd25yZXYueG1sUEsFBgAAAAAEAAQA+QAAAJYDAAAAAA==&#10;"/>
                    <v:line id="Line 1194" o:spid="_x0000_s1377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hi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Z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KGKkxwAAAN0AAAAPAAAAAAAA&#10;AAAAAAAAAKECAABkcnMvZG93bnJldi54bWxQSwUGAAAAAAQABAD5AAAAlQMAAAAA&#10;"/>
                  </v:group>
                  <v:shape id="Text Box 1195" o:spid="_x0000_s1378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Mpj8UA&#10;AADdAAAADwAAAGRycy9kb3ducmV2LnhtbESPW2sCMRSE3wX/QzhC32pSb63bjSItQp8U7QV8O2zO&#10;XnBzsmxSd/vvjVDwcZiZb5h03dtaXKj1lWMNT2MFgjhzpuJCw9fn9vEFhA/IBmvHpOGPPKxXw0GK&#10;iXEdH+hyDIWIEPYJaihDaBIpfVaSRT92DXH0ctdaDFG2hTQtdhFuazlRaiEtVhwXSmzoraTsfPy1&#10;Gr53+elnpvbFu503neuVZLuUWj+M+s0riEB9uIf/2x9Gw2Q6fYbbm/g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4ymPxQAAAN0AAAAPAAAAAAAAAAAAAAAAAJgCAABkcnMv&#10;ZG93bnJldi54bWxQSwUGAAAAAAQABAD1AAAAigMAAAAA&#10;" filled="f" stroked="f">
                    <v:textbox>
                      <w:txbxContent>
                        <w:p w14:paraId="4B89F4D5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96" o:spid="_x0000_s1379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y9/cEA&#10;AADdAAAADwAAAGRycy9kb3ducmV2LnhtbERPy4rCMBTdC/5DuMLsNPHJTDWKKAOzUtRRmN2lubbF&#10;5qY0GVv/3iwEl4fzXqxaW4o71b5wrGE4UCCIU2cKzjT8nr77nyB8QDZYOiYND/KwWnY7C0yMa/hA&#10;92PIRAxhn6CGPIQqkdKnOVn0A1cRR+7qaoshwjqTpsYmhttSjpSaSYsFx4YcK9rklN6O/1bDeXf9&#10;u0zUPtvaadW4Vkm2X1Lrj167noMI1Ia3+OX+MRpG43GcG9/EJyC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J8vf3BAAAA3QAAAA8AAAAAAAAAAAAAAAAAmAIAAGRycy9kb3du&#10;cmV2LnhtbFBLBQYAAAAABAAEAPUAAACGAwAAAAA=&#10;" filled="f" stroked="f">
                    <v:textbox>
                      <w:txbxContent>
                        <w:p w14:paraId="564A4126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97" o:spid="_x0000_s1380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AYZsUA&#10;AADdAAAADwAAAGRycy9kb3ducmV2LnhtbESPT2vCQBTE74LfYXmCt7qrtqLRVUpF6KnF+Ae8PbLP&#10;JJh9G7KrSb99t1DwOMzMb5jVprOVeFDjS8caxiMFgjhzpuRcw/Gwe5mD8AHZYOWYNPyQh82631th&#10;YlzLe3qkIRcRwj5BDUUIdSKlzwqy6EeuJo7e1TUWQ5RNLk2DbYTbSk6UmkmLJceFAmv6KCi7pXer&#10;4fR1vZxf1Xe+tW916zol2S6k1sNB974EEagLz/B/+9NomEyn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MBhmxQAAAN0AAAAPAAAAAAAAAAAAAAAAAJgCAABkcnMv&#10;ZG93bnJldi54bWxQSwUGAAAAAAQABAD1AAAAigMAAAAA&#10;" filled="f" stroked="f">
                    <v:textbox>
                      <w:txbxContent>
                        <w:p w14:paraId="45B3B23F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98" o:spid="_x0000_s1381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zChs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n+O4P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MwobBAAAA3QAAAA8AAAAAAAAAAAAAAAAAmAIAAGRycy9kb3du&#10;cmV2LnhtbFBLBQYAAAAABAAEAPUAAACGAwAAAAA=&#10;" filled="f" stroked="f">
                    <v:textbox>
                      <w:txbxContent>
                        <w:p w14:paraId="4321E62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550C322">
                              <v:shape id="_x0000_i1182" type="#_x0000_t75" style="width:14.4pt;height:14.4pt" o:ole="">
                                <v:imagedata r:id="rId115" o:title=""/>
                              </v:shape>
                              <o:OLEObject Type="Embed" ProgID="Equation.3" ShapeID="_x0000_i1182" DrawAspect="Content" ObjectID="_1713432260" r:id="rId346"/>
                            </w:object>
                          </w:r>
                        </w:p>
                        <w:p w14:paraId="06873E10" w14:textId="77777777" w:rsidR="00196633" w:rsidRDefault="00196633" w:rsidP="00F51525"/>
                        <w:p w14:paraId="0D64A1C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65AED9B">
                              <v:shape id="_x0000_i1183" type="#_x0000_t75" style="width:14.4pt;height:14.4pt" o:ole="">
                                <v:imagedata r:id="rId115" o:title=""/>
                              </v:shape>
                              <o:OLEObject Type="Embed" ProgID="Equation.3" ShapeID="_x0000_i1183" DrawAspect="Content" ObjectID="_1713432261" r:id="rId347"/>
                            </w:object>
                          </w:r>
                        </w:p>
                        <w:p w14:paraId="689E8749" w14:textId="77777777" w:rsidR="00196633" w:rsidRDefault="00196633" w:rsidP="00F51525"/>
                        <w:p w14:paraId="24B8E6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95A2FB2">
                              <v:shape id="_x0000_i1184" type="#_x0000_t75" style="width:14.4pt;height:14.4pt" o:ole="">
                                <v:imagedata r:id="rId115" o:title=""/>
                              </v:shape>
                              <o:OLEObject Type="Embed" ProgID="Equation.3" ShapeID="_x0000_i1184" DrawAspect="Content" ObjectID="_1713432262" r:id="rId348"/>
                            </w:object>
                          </w:r>
                        </w:p>
                        <w:p w14:paraId="646A7EBC" w14:textId="77777777" w:rsidR="00196633" w:rsidRDefault="00196633" w:rsidP="00F51525"/>
                        <w:p w14:paraId="648CE34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3E49814">
                              <v:shape id="_x0000_i1185" type="#_x0000_t75" style="width:14.4pt;height:14.4pt" o:ole="">
                                <v:imagedata r:id="rId115" o:title=""/>
                              </v:shape>
                              <o:OLEObject Type="Embed" ProgID="Equation.3" ShapeID="_x0000_i1185" DrawAspect="Content" ObjectID="_1713432263" r:id="rId349"/>
                            </w:object>
                          </w:r>
                        </w:p>
                        <w:p w14:paraId="0BF8646E" w14:textId="77777777" w:rsidR="00196633" w:rsidRDefault="00196633" w:rsidP="00F51525"/>
                        <w:p w14:paraId="53317B9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AB1DFF">
                              <v:shape id="_x0000_i1186" type="#_x0000_t75" style="width:14.4pt;height:14.4pt" o:ole="">
                                <v:imagedata r:id="rId115" o:title=""/>
                              </v:shape>
                              <o:OLEObject Type="Embed" ProgID="Equation.3" ShapeID="_x0000_i1186" DrawAspect="Content" ObjectID="_1713432264" r:id="rId350"/>
                            </w:object>
                          </w:r>
                        </w:p>
                        <w:p w14:paraId="2C5E5EF1" w14:textId="77777777" w:rsidR="00196633" w:rsidRDefault="00196633" w:rsidP="00F51525"/>
                        <w:p w14:paraId="3B6D014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6AA744F">
                              <v:shape id="_x0000_i1187" type="#_x0000_t75" style="width:14.4pt;height:14.4pt" o:ole="">
                                <v:imagedata r:id="rId115" o:title=""/>
                              </v:shape>
                              <o:OLEObject Type="Embed" ProgID="Equation.3" ShapeID="_x0000_i1187" DrawAspect="Content" ObjectID="_1713432265" r:id="rId351"/>
                            </w:object>
                          </w:r>
                        </w:p>
                        <w:p w14:paraId="5FD7677F" w14:textId="77777777" w:rsidR="00196633" w:rsidRDefault="00196633" w:rsidP="00F51525"/>
                        <w:p w14:paraId="65AA576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43CEF24">
                              <v:shape id="_x0000_i1188" type="#_x0000_t75" style="width:14.4pt;height:14.4pt" o:ole="">
                                <v:imagedata r:id="rId115" o:title=""/>
                              </v:shape>
                              <o:OLEObject Type="Embed" ProgID="Equation.3" ShapeID="_x0000_i1188" DrawAspect="Content" ObjectID="_1713432266" r:id="rId352"/>
                            </w:object>
                          </w:r>
                        </w:p>
                        <w:p w14:paraId="52E77284" w14:textId="77777777" w:rsidR="00196633" w:rsidRDefault="00196633" w:rsidP="00F51525"/>
                        <w:p w14:paraId="14210DF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0AEF60C">
                              <v:shape id="_x0000_i1189" type="#_x0000_t75" style="width:14.4pt;height:14.4pt" o:ole="">
                                <v:imagedata r:id="rId115" o:title=""/>
                              </v:shape>
                              <o:OLEObject Type="Embed" ProgID="Equation.3" ShapeID="_x0000_i1189" DrawAspect="Content" ObjectID="_1713432267" r:id="rId353"/>
                            </w:object>
                          </w:r>
                        </w:p>
                      </w:txbxContent>
                    </v:textbox>
                  </v:shape>
                  <v:shape id="Text Box 1199" o:spid="_x0000_s1382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BnHc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8Dnsw+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AZx3EAAAA3QAAAA8AAAAAAAAAAAAAAAAAmAIAAGRycy9k&#10;b3ducmV2LnhtbFBLBQYAAAAABAAEAPUAAACJAwAAAAA=&#10;" filled="f" stroked="f">
                    <v:textbox>
                      <w:txbxContent>
                        <w:p w14:paraId="057C23F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AEAAD17">
                              <v:shape id="_x0000_i1190" type="#_x0000_t75" style="width:14.4pt;height:14.4pt" o:ole="">
                                <v:imagedata r:id="rId124" o:title=""/>
                              </v:shape>
                              <o:OLEObject Type="Embed" ProgID="Equation.3" ShapeID="_x0000_i1190" DrawAspect="Content" ObjectID="_1713432268" r:id="rId354"/>
                            </w:object>
                          </w:r>
                        </w:p>
                        <w:p w14:paraId="067BABFF" w14:textId="77777777" w:rsidR="00196633" w:rsidRDefault="00196633" w:rsidP="00F51525"/>
                        <w:p w14:paraId="5182082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7FF2472">
                              <v:shape id="_x0000_i1191" type="#_x0000_t75" style="width:14.4pt;height:14.4pt" o:ole="">
                                <v:imagedata r:id="rId124" o:title=""/>
                              </v:shape>
                              <o:OLEObject Type="Embed" ProgID="Equation.3" ShapeID="_x0000_i1191" DrawAspect="Content" ObjectID="_1713432269" r:id="rId355"/>
                            </w:object>
                          </w:r>
                        </w:p>
                        <w:p w14:paraId="047F10E4" w14:textId="77777777" w:rsidR="00196633" w:rsidRDefault="00196633" w:rsidP="00F51525"/>
                        <w:p w14:paraId="19B7BD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2260222">
                              <v:shape id="_x0000_i1192" type="#_x0000_t75" style="width:14.4pt;height:14.4pt" o:ole="">
                                <v:imagedata r:id="rId124" o:title=""/>
                              </v:shape>
                              <o:OLEObject Type="Embed" ProgID="Equation.3" ShapeID="_x0000_i1192" DrawAspect="Content" ObjectID="_1713432270" r:id="rId356"/>
                            </w:object>
                          </w:r>
                        </w:p>
                        <w:p w14:paraId="38DCFE88" w14:textId="77777777" w:rsidR="00196633" w:rsidRDefault="00196633" w:rsidP="00F51525"/>
                        <w:p w14:paraId="111D7A9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72C883B">
                              <v:shape id="_x0000_i1193" type="#_x0000_t75" style="width:14.4pt;height:14.4pt" o:ole="">
                                <v:imagedata r:id="rId124" o:title=""/>
                              </v:shape>
                              <o:OLEObject Type="Embed" ProgID="Equation.3" ShapeID="_x0000_i1193" DrawAspect="Content" ObjectID="_1713432271" r:id="rId357"/>
                            </w:object>
                          </w:r>
                        </w:p>
                        <w:p w14:paraId="32F44B12" w14:textId="77777777" w:rsidR="00196633" w:rsidRDefault="00196633" w:rsidP="00F51525"/>
                        <w:p w14:paraId="60F0BA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272E38D">
                              <v:shape id="_x0000_i1194" type="#_x0000_t75" style="width:14.4pt;height:14.4pt" o:ole="">
                                <v:imagedata r:id="rId124" o:title=""/>
                              </v:shape>
                              <o:OLEObject Type="Embed" ProgID="Equation.3" ShapeID="_x0000_i1194" DrawAspect="Content" ObjectID="_1713432272" r:id="rId358"/>
                            </w:object>
                          </w:r>
                        </w:p>
                        <w:p w14:paraId="0E1F17CA" w14:textId="77777777" w:rsidR="00196633" w:rsidRDefault="00196633" w:rsidP="00F51525"/>
                        <w:p w14:paraId="59E04C4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C9077D3">
                              <v:shape id="_x0000_i1195" type="#_x0000_t75" style="width:14.4pt;height:14.4pt" o:ole="">
                                <v:imagedata r:id="rId124" o:title=""/>
                              </v:shape>
                              <o:OLEObject Type="Embed" ProgID="Equation.3" ShapeID="_x0000_i1195" DrawAspect="Content" ObjectID="_1713432273" r:id="rId359"/>
                            </w:object>
                          </w:r>
                        </w:p>
                        <w:p w14:paraId="0CDB9DA9" w14:textId="77777777" w:rsidR="00196633" w:rsidRDefault="00196633" w:rsidP="00F51525"/>
                        <w:p w14:paraId="603C09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D519B83">
                              <v:shape id="_x0000_i1196" type="#_x0000_t75" style="width:14.4pt;height:14.4pt" o:ole="">
                                <v:imagedata r:id="rId124" o:title=""/>
                              </v:shape>
                              <o:OLEObject Type="Embed" ProgID="Equation.3" ShapeID="_x0000_i1196" DrawAspect="Content" ObjectID="_1713432274" r:id="rId360"/>
                            </w:object>
                          </w:r>
                        </w:p>
                        <w:p w14:paraId="7A4B1A6A" w14:textId="77777777" w:rsidR="00196633" w:rsidRDefault="00196633" w:rsidP="00F51525"/>
                        <w:p w14:paraId="2E4151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C7E3D4">
                              <v:shape id="_x0000_i1197" type="#_x0000_t75" style="width:14.4pt;height:14.4pt" o:ole="">
                                <v:imagedata r:id="rId124" o:title=""/>
                              </v:shape>
                              <o:OLEObject Type="Embed" ProgID="Equation.3" ShapeID="_x0000_i1197" DrawAspect="Content" ObjectID="_1713432275" r:id="rId361"/>
                            </w:object>
                          </w:r>
                        </w:p>
                      </w:txbxContent>
                    </v:textbox>
                  </v:shape>
                  <v:shape id="Text Box 1200" o:spid="_x0000_s1383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L5as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mSxT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kvlqxQAAAN0AAAAPAAAAAAAAAAAAAAAAAJgCAABkcnMv&#10;ZG93bnJldi54bWxQSwUGAAAAAAQABAD1AAAAigMAAAAA&#10;" filled="f" stroked="f">
                    <v:textbox>
                      <w:txbxContent>
                        <w:p w14:paraId="0C6C32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8FFE8E0">
                              <v:shape id="_x0000_i1198" type="#_x0000_t75" style="width:21.6pt;height:14.4pt" o:ole="">
                                <v:imagedata r:id="rId133" o:title=""/>
                              </v:shape>
                              <o:OLEObject Type="Embed" ProgID="Equation.3" ShapeID="_x0000_i1198" DrawAspect="Content" ObjectID="_1713432276" r:id="rId362"/>
                            </w:object>
                          </w:r>
                        </w:p>
                        <w:p w14:paraId="2DDA5808" w14:textId="77777777" w:rsidR="00196633" w:rsidRDefault="00196633" w:rsidP="00F51525"/>
                        <w:p w14:paraId="2C6FE4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C958D00">
                              <v:shape id="_x0000_i1199" type="#_x0000_t75" style="width:21.6pt;height:14.4pt" o:ole="">
                                <v:imagedata r:id="rId133" o:title=""/>
                              </v:shape>
                              <o:OLEObject Type="Embed" ProgID="Equation.3" ShapeID="_x0000_i1199" DrawAspect="Content" ObjectID="_1713432277" r:id="rId363"/>
                            </w:object>
                          </w:r>
                        </w:p>
                        <w:p w14:paraId="5B935D2F" w14:textId="77777777" w:rsidR="00196633" w:rsidRDefault="00196633" w:rsidP="00F51525"/>
                        <w:p w14:paraId="3F6AC54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04F189B">
                              <v:shape id="_x0000_i1200" type="#_x0000_t75" style="width:21.6pt;height:14.4pt" o:ole="">
                                <v:imagedata r:id="rId133" o:title=""/>
                              </v:shape>
                              <o:OLEObject Type="Embed" ProgID="Equation.3" ShapeID="_x0000_i1200" DrawAspect="Content" ObjectID="_1713432278" r:id="rId364"/>
                            </w:object>
                          </w:r>
                        </w:p>
                        <w:p w14:paraId="7E1F9354" w14:textId="77777777" w:rsidR="00196633" w:rsidRDefault="00196633" w:rsidP="00F51525"/>
                        <w:p w14:paraId="1C63E9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56FE9D2">
                              <v:shape id="_x0000_i1201" type="#_x0000_t75" style="width:21.6pt;height:14.4pt" o:ole="">
                                <v:imagedata r:id="rId133" o:title=""/>
                              </v:shape>
                              <o:OLEObject Type="Embed" ProgID="Equation.3" ShapeID="_x0000_i1201" DrawAspect="Content" ObjectID="_1713432279" r:id="rId365"/>
                            </w:object>
                          </w:r>
                        </w:p>
                        <w:p w14:paraId="40013082" w14:textId="77777777" w:rsidR="00196633" w:rsidRDefault="00196633" w:rsidP="00F51525"/>
                        <w:p w14:paraId="08AECBB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169EC56">
                              <v:shape id="_x0000_i1202" type="#_x0000_t75" style="width:21.6pt;height:14.4pt" o:ole="">
                                <v:imagedata r:id="rId133" o:title=""/>
                              </v:shape>
                              <o:OLEObject Type="Embed" ProgID="Equation.3" ShapeID="_x0000_i1202" DrawAspect="Content" ObjectID="_1713432280" r:id="rId366"/>
                            </w:object>
                          </w:r>
                        </w:p>
                        <w:p w14:paraId="34CAC357" w14:textId="77777777" w:rsidR="00196633" w:rsidRDefault="00196633" w:rsidP="00F51525"/>
                        <w:p w14:paraId="61B4A4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79C9148">
                              <v:shape id="_x0000_i1203" type="#_x0000_t75" style="width:21.6pt;height:14.4pt" o:ole="">
                                <v:imagedata r:id="rId133" o:title=""/>
                              </v:shape>
                              <o:OLEObject Type="Embed" ProgID="Equation.3" ShapeID="_x0000_i1203" DrawAspect="Content" ObjectID="_1713432281" r:id="rId367"/>
                            </w:object>
                          </w:r>
                        </w:p>
                        <w:p w14:paraId="6A173EFA" w14:textId="77777777" w:rsidR="00196633" w:rsidRDefault="00196633" w:rsidP="00F51525"/>
                        <w:p w14:paraId="18D7E86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C7E6286">
                              <v:shape id="_x0000_i1204" type="#_x0000_t75" style="width:21.6pt;height:14.4pt" o:ole="">
                                <v:imagedata r:id="rId133" o:title=""/>
                              </v:shape>
                              <o:OLEObject Type="Embed" ProgID="Equation.3" ShapeID="_x0000_i1204" DrawAspect="Content" ObjectID="_1713432282" r:id="rId368"/>
                            </w:object>
                          </w:r>
                        </w:p>
                        <w:p w14:paraId="2DFC246B" w14:textId="77777777" w:rsidR="00196633" w:rsidRDefault="00196633" w:rsidP="00F51525"/>
                        <w:p w14:paraId="3D0DE4A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796BA0D">
                              <v:shape id="_x0000_i1205" type="#_x0000_t75" style="width:21.6pt;height:14.4pt" o:ole="">
                                <v:imagedata r:id="rId133" o:title=""/>
                              </v:shape>
                              <o:OLEObject Type="Embed" ProgID="Equation.3" ShapeID="_x0000_i1205" DrawAspect="Content" ObjectID="_1713432283" r:id="rId369"/>
                            </w:object>
                          </w:r>
                        </w:p>
                      </w:txbxContent>
                    </v:textbox>
                  </v:shape>
                  <v:line id="Line 1201" o:spid="_x0000_s1384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MbScgAAADdAAAADwAAAGRycy9kb3ducmV2LnhtbESPQWvCQBSE74L/YXlCb3WjkVLSbESC&#10;thVBaGoPvT2yzySYfRuyW0399W6h4HGYmW+YdDmYVpypd41lBbNpBIK4tLrhSsHhc/P4DMJ5ZI2t&#10;ZVLwSw6W2XiUYqLthT/oXPhKBAi7BBXU3neJlK6syaCb2o44eEfbG/RB9pXUPV4C3LRyHkVP0mDD&#10;YaHGjvKaylPxYxR8+9Nrnu/218VXt94e3uIiXptcqYfJsHoB4Wnw9/B/+10rmMeLGP7ehCcgs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FMbScgAAADdAAAADwAAAAAA&#10;AAAAAAAAAAChAgAAZHJzL2Rvd25yZXYueG1sUEsFBgAAAAAEAAQA+QAAAJYDAAAAAA==&#10;">
                    <v:stroke endarrow="block" endarrowwidth="narrow"/>
                  </v:line>
                  <v:shape id="Text Box 1202" o:spid="_x0000_s1385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fEhcUA&#10;AADdAAAADwAAAGRycy9kb3ducmV2LnhtbESPW2sCMRSE3wX/QzhC3zSprtKuG6VUCn2qaC/g22Fz&#10;9kI3J8smddd/bwqCj8PMfMNk28E24kydrx1reJwpEMS5MzWXGr4+36ZPIHxANtg4Jg0X8rDdjEcZ&#10;psb1fKDzMZQiQtinqKEKoU2l9HlFFv3MtcTRK1xnMUTZldJ02Ee4beRcqZW0WHNcqLCl14ry3+Of&#10;1fD9UZx+ErUvd3bZ9m5Qku2z1PphMrysQQQawj18a78bDfNFksD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N8SFxQAAAN0AAAAPAAAAAAAAAAAAAAAAAJgCAABkcnMv&#10;ZG93bnJldi54bWxQSwUGAAAAAAQABAD1AAAAigMAAAAA&#10;" filled="f" stroked="f">
                    <v:textbox>
                      <w:txbxContent>
                        <w:p w14:paraId="57458A0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46FF01F">
                              <v:shape id="_x0000_i1206" type="#_x0000_t75" style="width:14.4pt;height:21.6pt" o:ole="">
                                <v:imagedata r:id="rId142" o:title=""/>
                              </v:shape>
                              <o:OLEObject Type="Embed" ProgID="Equation.3" ShapeID="_x0000_i1206" DrawAspect="Content" ObjectID="_1713432284" r:id="rId370"/>
                            </w:object>
                          </w:r>
                        </w:p>
                        <w:p w14:paraId="21CC487E" w14:textId="77777777" w:rsidR="00196633" w:rsidRDefault="00196633" w:rsidP="00F51525"/>
                        <w:p w14:paraId="3505D47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55BBC4A">
                              <v:shape id="_x0000_i1207" type="#_x0000_t75" style="width:14.4pt;height:21.6pt" o:ole="">
                                <v:imagedata r:id="rId142" o:title=""/>
                              </v:shape>
                              <o:OLEObject Type="Embed" ProgID="Equation.3" ShapeID="_x0000_i1207" DrawAspect="Content" ObjectID="_1713432285" r:id="rId371"/>
                            </w:object>
                          </w:r>
                        </w:p>
                        <w:p w14:paraId="3BB529D5" w14:textId="77777777" w:rsidR="00196633" w:rsidRDefault="00196633" w:rsidP="00F51525"/>
                        <w:p w14:paraId="30129E3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B53335C">
                              <v:shape id="_x0000_i1208" type="#_x0000_t75" style="width:14.4pt;height:21.6pt" o:ole="">
                                <v:imagedata r:id="rId142" o:title=""/>
                              </v:shape>
                              <o:OLEObject Type="Embed" ProgID="Equation.3" ShapeID="_x0000_i1208" DrawAspect="Content" ObjectID="_1713432286" r:id="rId372"/>
                            </w:object>
                          </w:r>
                        </w:p>
                        <w:p w14:paraId="554D0CB5" w14:textId="77777777" w:rsidR="00196633" w:rsidRDefault="00196633" w:rsidP="00F51525"/>
                        <w:p w14:paraId="07ED5C5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1E6070B">
                              <v:shape id="_x0000_i1209" type="#_x0000_t75" style="width:14.4pt;height:21.6pt" o:ole="">
                                <v:imagedata r:id="rId142" o:title=""/>
                              </v:shape>
                              <o:OLEObject Type="Embed" ProgID="Equation.3" ShapeID="_x0000_i1209" DrawAspect="Content" ObjectID="_1713432287" r:id="rId373"/>
                            </w:object>
                          </w:r>
                        </w:p>
                        <w:p w14:paraId="37FC2E41" w14:textId="77777777" w:rsidR="00196633" w:rsidRDefault="00196633" w:rsidP="00F51525"/>
                        <w:p w14:paraId="608733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0A91ACB">
                              <v:shape id="_x0000_i1210" type="#_x0000_t75" style="width:14.4pt;height:21.6pt" o:ole="">
                                <v:imagedata r:id="rId142" o:title=""/>
                              </v:shape>
                              <o:OLEObject Type="Embed" ProgID="Equation.3" ShapeID="_x0000_i1210" DrawAspect="Content" ObjectID="_1713432288" r:id="rId374"/>
                            </w:object>
                          </w:r>
                        </w:p>
                        <w:p w14:paraId="3DCAD9D1" w14:textId="77777777" w:rsidR="00196633" w:rsidRDefault="00196633" w:rsidP="00F51525"/>
                        <w:p w14:paraId="2A130F0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275C9DF">
                              <v:shape id="_x0000_i1211" type="#_x0000_t75" style="width:14.4pt;height:21.6pt" o:ole="">
                                <v:imagedata r:id="rId142" o:title=""/>
                              </v:shape>
                              <o:OLEObject Type="Embed" ProgID="Equation.3" ShapeID="_x0000_i1211" DrawAspect="Content" ObjectID="_1713432289" r:id="rId375"/>
                            </w:object>
                          </w:r>
                        </w:p>
                        <w:p w14:paraId="3833584E" w14:textId="77777777" w:rsidR="00196633" w:rsidRDefault="00196633" w:rsidP="00F51525"/>
                        <w:p w14:paraId="24CF71F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BCE279B">
                              <v:shape id="_x0000_i1212" type="#_x0000_t75" style="width:14.4pt;height:21.6pt" o:ole="">
                                <v:imagedata r:id="rId142" o:title=""/>
                              </v:shape>
                              <o:OLEObject Type="Embed" ProgID="Equation.3" ShapeID="_x0000_i1212" DrawAspect="Content" ObjectID="_1713432290" r:id="rId376"/>
                            </w:object>
                          </w:r>
                        </w:p>
                        <w:p w14:paraId="4554E5F4" w14:textId="77777777" w:rsidR="00196633" w:rsidRDefault="00196633" w:rsidP="00F51525"/>
                        <w:p w14:paraId="6506A2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ED25CF9">
                              <v:shape id="_x0000_i1213" type="#_x0000_t75" style="width:14.4pt;height:21.6pt" o:ole="">
                                <v:imagedata r:id="rId142" o:title=""/>
                              </v:shape>
                              <o:OLEObject Type="Embed" ProgID="Equation.3" ShapeID="_x0000_i1213" DrawAspect="Content" ObjectID="_1713432291" r:id="rId377"/>
                            </w:object>
                          </w:r>
                        </w:p>
                      </w:txbxContent>
                    </v:textbox>
                  </v:shape>
                  <v:line id="Line 1203" o:spid="_x0000_s1386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2vZMUAAADdAAAADwAAAGRycy9kb3ducmV2LnhtbESPQWsCMRSE74X+h/AK3mpW24qsRhFp&#10;QT0UaxWvj81zN3TzsiRR479vhEKPw8x8w0znybbiQj4YxwoG/QIEceW04VrB/vvjeQwiRGSNrWNS&#10;cKMA89njwxRL7a78RZddrEWGcChRQRNjV0oZqoYshr7riLN3ct5izNLXUnu8Zrht5bAoRtKi4bzQ&#10;YEfLhqqf3dkq+DRxO7jtj5XZHJaj97VPxeKUlOo9pcUERKQU/8N/7ZVWMHx5fYP7m/wE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2vZMUAAADdAAAADwAAAAAAAAAA&#10;AAAAAAChAgAAZHJzL2Rvd25yZXYueG1sUEsFBgAAAAAEAAQA+QAAAJMDAAAAAA==&#10;">
                    <v:stroke startarrow="block" startarrowwidth="narrow" endarrowwidth="narrow"/>
                  </v:line>
                  <v:line id="Line 1204" o:spid="_x0000_s1387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QEjMEAAADdAAAADwAAAGRycy9kb3ducmV2LnhtbESPzYrCMBSF94LvEK4wO02tRbRjlCIM&#10;zG6wiutLc6ctNjc1idp5+4kguDycn4+z2Q2mE3dyvrWsYD5LQBBXVrdcKzgdv6YrED4ga+wsk4I/&#10;8rDbjkcbzLV98IHuZahFHGGfo4ImhD6X0lcNGfQz2xNH79c6gyFKV0vt8BHHTSfTJFlKgy1HQoM9&#10;7RuqLuXNRC4VWV24wzlbXx3ijz1fFmWq1MdkKD5BBBrCO/xqf2sF6SJbwvNNfAJy+w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VASMwQAAAN0AAAAPAAAAAAAAAAAAAAAA&#10;AKECAABkcnMvZG93bnJldi54bWxQSwUGAAAAAAQABAD5AAAAjwMAAAAA&#10;">
                    <v:stroke startarrow="block" startarrowwidth="narrow" endarrowwidth="narrow"/>
                  </v:line>
                  <v:shape id="Text Box 1205" o:spid="_x0000_s1388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Va8sUA&#10;AADdAAAADwAAAGRycy9kb3ducmV2LnhtbESPW2sCMRSE3wv+h3AE3zSptbZuN4q0FHxStBfw7bA5&#10;e8HNybKJ7vrvTUHo4zAz3zDpqre1uFDrK8caHicKBHHmTMWFhu+vz/ErCB+QDdaOScOVPKyWg4cU&#10;E+M63tPlEAoRIewT1FCG0CRS+qwki37iGuLo5a61GKJsC2la7CLc1nKq1FxarDgulNjQe0nZ6XC2&#10;Gn62+fF3pnbFh31uOtcryXYhtR4N+/UbiEB9+A/f2xujYfo0e4G/N/EJ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5VryxQAAAN0AAAAPAAAAAAAAAAAAAAAAAJgCAABkcnMv&#10;ZG93bnJldi54bWxQSwUGAAAAAAQABAD1AAAAigMAAAAA&#10;" filled="f" stroked="f">
                    <v:textbox>
                      <w:txbxContent>
                        <w:p w14:paraId="4623122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787F8BC">
                              <v:shape id="_x0000_i1214" type="#_x0000_t75" style="width:14.4pt;height:21.6pt" o:ole="">
                                <v:imagedata r:id="rId151" o:title=""/>
                              </v:shape>
                              <o:OLEObject Type="Embed" ProgID="Equation.3" ShapeID="_x0000_i1214" DrawAspect="Content" ObjectID="_1713432292" r:id="rId378"/>
                            </w:object>
                          </w:r>
                        </w:p>
                        <w:p w14:paraId="4A7BA480" w14:textId="77777777" w:rsidR="00196633" w:rsidRDefault="00196633" w:rsidP="00F51525"/>
                        <w:p w14:paraId="0462AFE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65E10E0">
                              <v:shape id="_x0000_i1215" type="#_x0000_t75" style="width:14.4pt;height:21.6pt" o:ole="">
                                <v:imagedata r:id="rId151" o:title=""/>
                              </v:shape>
                              <o:OLEObject Type="Embed" ProgID="Equation.3" ShapeID="_x0000_i1215" DrawAspect="Content" ObjectID="_1713432293" r:id="rId379"/>
                            </w:object>
                          </w:r>
                        </w:p>
                        <w:p w14:paraId="5902C586" w14:textId="77777777" w:rsidR="00196633" w:rsidRDefault="00196633" w:rsidP="00F51525"/>
                        <w:p w14:paraId="5A607DA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1BA2D48">
                              <v:shape id="_x0000_i1216" type="#_x0000_t75" style="width:14.4pt;height:21.6pt" o:ole="">
                                <v:imagedata r:id="rId151" o:title=""/>
                              </v:shape>
                              <o:OLEObject Type="Embed" ProgID="Equation.3" ShapeID="_x0000_i1216" DrawAspect="Content" ObjectID="_1713432294" r:id="rId380"/>
                            </w:object>
                          </w:r>
                        </w:p>
                        <w:p w14:paraId="42C10639" w14:textId="77777777" w:rsidR="00196633" w:rsidRDefault="00196633" w:rsidP="00F51525"/>
                        <w:p w14:paraId="021886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67D6B5">
                              <v:shape id="_x0000_i1217" type="#_x0000_t75" style="width:14.4pt;height:21.6pt" o:ole="">
                                <v:imagedata r:id="rId151" o:title=""/>
                              </v:shape>
                              <o:OLEObject Type="Embed" ProgID="Equation.3" ShapeID="_x0000_i1217" DrawAspect="Content" ObjectID="_1713432295" r:id="rId381"/>
                            </w:object>
                          </w:r>
                        </w:p>
                        <w:p w14:paraId="01DACC22" w14:textId="77777777" w:rsidR="00196633" w:rsidRDefault="00196633" w:rsidP="00F51525"/>
                        <w:p w14:paraId="41D5E50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0A4B665">
                              <v:shape id="_x0000_i1218" type="#_x0000_t75" style="width:14.4pt;height:21.6pt" o:ole="">
                                <v:imagedata r:id="rId151" o:title=""/>
                              </v:shape>
                              <o:OLEObject Type="Embed" ProgID="Equation.3" ShapeID="_x0000_i1218" DrawAspect="Content" ObjectID="_1713432296" r:id="rId382"/>
                            </w:object>
                          </w:r>
                        </w:p>
                        <w:p w14:paraId="45C13D79" w14:textId="77777777" w:rsidR="00196633" w:rsidRDefault="00196633" w:rsidP="00F51525"/>
                        <w:p w14:paraId="216012A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F62CF6">
                              <v:shape id="_x0000_i1219" type="#_x0000_t75" style="width:14.4pt;height:21.6pt" o:ole="">
                                <v:imagedata r:id="rId151" o:title=""/>
                              </v:shape>
                              <o:OLEObject Type="Embed" ProgID="Equation.3" ShapeID="_x0000_i1219" DrawAspect="Content" ObjectID="_1713432297" r:id="rId383"/>
                            </w:object>
                          </w:r>
                        </w:p>
                        <w:p w14:paraId="7DB8D713" w14:textId="77777777" w:rsidR="00196633" w:rsidRDefault="00196633" w:rsidP="00F51525"/>
                        <w:p w14:paraId="371FF3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427C543">
                              <v:shape id="_x0000_i1220" type="#_x0000_t75" style="width:14.4pt;height:21.6pt" o:ole="">
                                <v:imagedata r:id="rId151" o:title=""/>
                              </v:shape>
                              <o:OLEObject Type="Embed" ProgID="Equation.3" ShapeID="_x0000_i1220" DrawAspect="Content" ObjectID="_1713432298" r:id="rId384"/>
                            </w:object>
                          </w:r>
                        </w:p>
                        <w:p w14:paraId="5FCD8297" w14:textId="77777777" w:rsidR="00196633" w:rsidRDefault="00196633" w:rsidP="00F51525"/>
                        <w:p w14:paraId="6A17B5D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4C78AC3">
                              <v:shape id="_x0000_i1221" type="#_x0000_t75" style="width:14.4pt;height:21.6pt" o:ole="">
                                <v:imagedata r:id="rId151" o:title=""/>
                              </v:shape>
                              <o:OLEObject Type="Embed" ProgID="Equation.3" ShapeID="_x0000_i1221" DrawAspect="Content" ObjectID="_1713432299" r:id="rId385"/>
                            </w:object>
                          </w:r>
                        </w:p>
                      </w:txbxContent>
                    </v:textbox>
                  </v:shape>
                  <v:shape id="Text Box 1206" o:spid="_x0000_s1389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rOgM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n+M4N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6zoDBAAAA3QAAAA8AAAAAAAAAAAAAAAAAmAIAAGRycy9kb3du&#10;cmV2LnhtbFBLBQYAAAAABAAEAPUAAACGAwAAAAA=&#10;" filled="f" stroked="f">
                    <v:textbox>
                      <w:txbxContent>
                        <w:p w14:paraId="3493950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3C70AFD">
                              <v:shape id="_x0000_i1222" type="#_x0000_t75" style="width:14.4pt;height:21.6pt" o:ole="">
                                <v:imagedata r:id="rId160" o:title=""/>
                              </v:shape>
                              <o:OLEObject Type="Embed" ProgID="Equation.3" ShapeID="_x0000_i1222" DrawAspect="Content" ObjectID="_1713432300" r:id="rId386"/>
                            </w:object>
                          </w:r>
                        </w:p>
                        <w:p w14:paraId="1CC86AB6" w14:textId="77777777" w:rsidR="00196633" w:rsidRDefault="00196633" w:rsidP="00F51525"/>
                        <w:p w14:paraId="4FB27AB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5FD861E">
                              <v:shape id="_x0000_i1223" type="#_x0000_t75" style="width:14.4pt;height:21.6pt" o:ole="">
                                <v:imagedata r:id="rId160" o:title=""/>
                              </v:shape>
                              <o:OLEObject Type="Embed" ProgID="Equation.3" ShapeID="_x0000_i1223" DrawAspect="Content" ObjectID="_1713432301" r:id="rId387"/>
                            </w:object>
                          </w:r>
                        </w:p>
                        <w:p w14:paraId="0D19C972" w14:textId="77777777" w:rsidR="00196633" w:rsidRDefault="00196633" w:rsidP="00F51525"/>
                        <w:p w14:paraId="3151D88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A0F108E">
                              <v:shape id="_x0000_i1224" type="#_x0000_t75" style="width:14.4pt;height:21.6pt" o:ole="">
                                <v:imagedata r:id="rId160" o:title=""/>
                              </v:shape>
                              <o:OLEObject Type="Embed" ProgID="Equation.3" ShapeID="_x0000_i1224" DrawAspect="Content" ObjectID="_1713432302" r:id="rId388"/>
                            </w:object>
                          </w:r>
                        </w:p>
                        <w:p w14:paraId="2BECA323" w14:textId="77777777" w:rsidR="00196633" w:rsidRDefault="00196633" w:rsidP="00F51525"/>
                        <w:p w14:paraId="303B455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EFAE164">
                              <v:shape id="_x0000_i1225" type="#_x0000_t75" style="width:14.4pt;height:21.6pt" o:ole="">
                                <v:imagedata r:id="rId160" o:title=""/>
                              </v:shape>
                              <o:OLEObject Type="Embed" ProgID="Equation.3" ShapeID="_x0000_i1225" DrawAspect="Content" ObjectID="_1713432303" r:id="rId389"/>
                            </w:object>
                          </w:r>
                        </w:p>
                        <w:p w14:paraId="6CE0DDD8" w14:textId="77777777" w:rsidR="00196633" w:rsidRDefault="00196633" w:rsidP="00F51525"/>
                        <w:p w14:paraId="09AB983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9A58FF2">
                              <v:shape id="_x0000_i1226" type="#_x0000_t75" style="width:14.4pt;height:21.6pt" o:ole="">
                                <v:imagedata r:id="rId160" o:title=""/>
                              </v:shape>
                              <o:OLEObject Type="Embed" ProgID="Equation.3" ShapeID="_x0000_i1226" DrawAspect="Content" ObjectID="_1713432304" r:id="rId390"/>
                            </w:object>
                          </w:r>
                        </w:p>
                        <w:p w14:paraId="16FC1DE0" w14:textId="77777777" w:rsidR="00196633" w:rsidRDefault="00196633" w:rsidP="00F51525"/>
                        <w:p w14:paraId="6112D9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F900FDB">
                              <v:shape id="_x0000_i1227" type="#_x0000_t75" style="width:14.4pt;height:21.6pt" o:ole="">
                                <v:imagedata r:id="rId160" o:title=""/>
                              </v:shape>
                              <o:OLEObject Type="Embed" ProgID="Equation.3" ShapeID="_x0000_i1227" DrawAspect="Content" ObjectID="_1713432305" r:id="rId391"/>
                            </w:object>
                          </w:r>
                        </w:p>
                        <w:p w14:paraId="2B27C215" w14:textId="77777777" w:rsidR="00196633" w:rsidRDefault="00196633" w:rsidP="00F51525"/>
                        <w:p w14:paraId="2F4D68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74BD0F56">
                              <v:shape id="_x0000_i1228" type="#_x0000_t75" style="width:14.4pt;height:21.6pt" o:ole="">
                                <v:imagedata r:id="rId160" o:title=""/>
                              </v:shape>
                              <o:OLEObject Type="Embed" ProgID="Equation.3" ShapeID="_x0000_i1228" DrawAspect="Content" ObjectID="_1713432306" r:id="rId392"/>
                            </w:object>
                          </w:r>
                        </w:p>
                        <w:p w14:paraId="47A77FE2" w14:textId="77777777" w:rsidR="00196633" w:rsidRDefault="00196633" w:rsidP="00F51525"/>
                        <w:p w14:paraId="7FE1CB2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4023AB9">
                              <v:shape id="_x0000_i1229" type="#_x0000_t75" style="width:14.4pt;height:21.6pt" o:ole="">
                                <v:imagedata r:id="rId160" o:title=""/>
                              </v:shape>
                              <o:OLEObject Type="Embed" ProgID="Equation.3" ShapeID="_x0000_i1229" DrawAspect="Content" ObjectID="_1713432307" r:id="rId393"/>
                            </w:object>
                          </w:r>
                        </w:p>
                      </w:txbxContent>
                    </v:textbox>
                  </v:shape>
                </v:group>
                <v:rect id="Rectangle 1207" o:spid="_x0000_s1390" style="position:absolute;left:6231;top:7674;width:1102;height:2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HzbscA&#10;AADdAAAADwAAAGRycy9kb3ducmV2LnhtbESP3WrCQBSE7wt9h+UUvCm60Zai0VVEEEMpSOPP9SF7&#10;TILZszG7JunbdwtCL4eZ+YZZrHpTiZYaV1pWMB5FIIgzq0vOFRwP2+EUhPPIGivLpOCHHKyWz08L&#10;jLXt+Jva1OciQNjFqKDwvo6ldFlBBt3I1sTBu9jGoA+yyaVusAtwU8lJFH1IgyWHhQJr2hSUXdO7&#10;UdBl+/Z8+NrJ/es5sXxLbpv09KnU4KVfz0F46v1/+NFOtILJ2/sM/t6EJ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R827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  <w:r w:rsidRPr="008E2E73">
        <w:rPr>
          <w:b/>
        </w:rPr>
        <w:t>Вопрос 3</w:t>
      </w:r>
      <w:r w:rsidRPr="00431563">
        <w:rPr>
          <w:sz w:val="24"/>
        </w:rPr>
        <w:t xml:space="preserve">   </w:t>
      </w:r>
      <w:r w:rsidRPr="00467269">
        <w:t xml:space="preserve">На рисунке приведена схема трехфазной    цепи </w:t>
      </w:r>
      <w:r w:rsidRPr="00467269">
        <w:rPr>
          <w:position w:val="-12"/>
        </w:rPr>
        <w:object w:dxaOrig="3260" w:dyaOrig="440" w14:anchorId="764F10FE">
          <v:shape id="_x0000_i1035" type="#_x0000_t75" style="width:165.75pt;height:21.75pt" o:ole="">
            <v:imagedata r:id="rId394" o:title=""/>
          </v:shape>
          <o:OLEObject Type="Embed" ProgID="Equation.3" ShapeID="_x0000_i1035" DrawAspect="Content" ObjectID="_1713604456" r:id="rId395"/>
        </w:object>
      </w:r>
      <w:r w:rsidRPr="00467269">
        <w:t xml:space="preserve">, </w:t>
      </w:r>
      <w:r w:rsidRPr="00467269">
        <w:rPr>
          <w:lang w:val="en-US"/>
        </w:rPr>
        <w:t>U</w:t>
      </w:r>
      <w:r w:rsidRPr="00467269">
        <w:rPr>
          <w:vertAlign w:val="subscript"/>
        </w:rPr>
        <w:t>Л</w:t>
      </w:r>
      <w:r w:rsidRPr="00467269">
        <w:t>=</w:t>
      </w:r>
      <w:r>
        <w:t xml:space="preserve"> </w:t>
      </w:r>
      <w:r w:rsidRPr="00467269">
        <w:t>380 В.  Реактивная мощность фазы «</w:t>
      </w:r>
      <w:r w:rsidRPr="00467269">
        <w:rPr>
          <w:lang w:val="en-US"/>
        </w:rPr>
        <w:t>B</w:t>
      </w:r>
      <w:r w:rsidRPr="00467269">
        <w:t xml:space="preserve">» равна </w:t>
      </w:r>
      <w:r w:rsidRPr="00467269">
        <w:rPr>
          <w:position w:val="-12"/>
        </w:rPr>
        <w:object w:dxaOrig="320" w:dyaOrig="360" w14:anchorId="524BDF93">
          <v:shape id="_x0000_i1036" type="#_x0000_t75" style="width:14.25pt;height:21.75pt" o:ole="">
            <v:imagedata r:id="rId396" o:title=""/>
          </v:shape>
          <o:OLEObject Type="Embed" ProgID="Equation.3" ShapeID="_x0000_i1036" DrawAspect="Content" ObjectID="_1713604457" r:id="rId397"/>
        </w:object>
      </w:r>
      <w:r w:rsidRPr="00467269">
        <w:t>=_____, вар.</w:t>
      </w:r>
    </w:p>
    <w:p w14:paraId="76D58BEF" w14:textId="77777777" w:rsidR="00F51525" w:rsidRPr="00431563" w:rsidRDefault="00F51525" w:rsidP="00196633">
      <w:pPr>
        <w:pStyle w:val="81"/>
        <w:ind w:left="710"/>
      </w:pPr>
    </w:p>
    <w:p w14:paraId="79664C2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83750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22CEB0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04042F5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C55705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C2BFE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2C03A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7</w:t>
      </w:r>
    </w:p>
    <w:p w14:paraId="16AF2D14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01ABE4AF" w14:textId="22BD562A" w:rsidR="00F51525" w:rsidRPr="00196633" w:rsidRDefault="00F51525" w:rsidP="0038200C">
      <w:pPr>
        <w:pStyle w:val="2f0"/>
        <w:ind w:left="710" w:firstLine="0"/>
      </w:pPr>
      <w:r w:rsidRPr="008E2E73">
        <w:rPr>
          <w:b/>
        </w:rPr>
        <w:t>Вопрос 1</w:t>
      </w:r>
      <w:r w:rsidRPr="00467269">
        <w:t xml:space="preserve"> Цепь постоянного тока с параллельным соединением сопротивлений </w:t>
      </w:r>
      <w:r w:rsidRPr="00467269">
        <w:rPr>
          <w:lang w:val="en-US"/>
        </w:rPr>
        <w:t>R</w:t>
      </w:r>
      <w:r w:rsidRPr="00467269">
        <w:rPr>
          <w:vertAlign w:val="subscript"/>
        </w:rPr>
        <w:t>1</w:t>
      </w:r>
      <w:r>
        <w:t xml:space="preserve">= 100 </w:t>
      </w:r>
      <w:r w:rsidRPr="00467269">
        <w:t xml:space="preserve">Ом, </w:t>
      </w:r>
      <w:r w:rsidRPr="00467269">
        <w:rPr>
          <w:lang w:val="en-US"/>
        </w:rPr>
        <w:t>R</w:t>
      </w:r>
      <w:r w:rsidRPr="00467269">
        <w:rPr>
          <w:vertAlign w:val="subscript"/>
        </w:rPr>
        <w:t>2</w:t>
      </w:r>
      <w:r w:rsidRPr="00467269">
        <w:t>=</w:t>
      </w:r>
      <w:r>
        <w:t xml:space="preserve"> </w:t>
      </w:r>
      <w:r w:rsidRPr="00467269">
        <w:t xml:space="preserve">150 Ом, включена на напряжение </w:t>
      </w:r>
      <w:r w:rsidRPr="00467269">
        <w:rPr>
          <w:lang w:val="en-US"/>
        </w:rPr>
        <w:t>U</w:t>
      </w:r>
      <w:r w:rsidRPr="00467269">
        <w:t>=</w:t>
      </w:r>
      <w:r>
        <w:t xml:space="preserve"> </w:t>
      </w:r>
      <w:r w:rsidRPr="00467269">
        <w:t xml:space="preserve">60 В. Ток цепи   </w:t>
      </w:r>
      <w:r w:rsidRPr="00467269">
        <w:rPr>
          <w:lang w:val="en-US"/>
        </w:rPr>
        <w:t>I</w:t>
      </w:r>
      <w:r>
        <w:t>= ______</w:t>
      </w:r>
      <w:r w:rsidR="0038200C">
        <w:t>,А.</w:t>
      </w:r>
    </w:p>
    <w:p w14:paraId="3A70BEF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5 Ом, 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 10 Ом,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= 8 Ом,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>= 110 В.</w:t>
      </w:r>
    </w:p>
    <w:p w14:paraId="125A6505" w14:textId="2860B2BB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08DA9CE" wp14:editId="1945DDF5">
                <wp:extent cx="2628900" cy="1371600"/>
                <wp:effectExtent l="0" t="3810" r="0" b="0"/>
                <wp:docPr id="2321" name="Полотно 23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89" name="Group 639"/>
                        <wpg:cNvGrpSpPr>
                          <a:grpSpLocks/>
                        </wpg:cNvGrpSpPr>
                        <wpg:grpSpPr bwMode="auto">
                          <a:xfrm>
                            <a:off x="171450" y="47625"/>
                            <a:ext cx="2457450" cy="1232535"/>
                            <a:chOff x="1971" y="4751"/>
                            <a:chExt cx="3870" cy="1941"/>
                          </a:xfrm>
                        </wpg:grpSpPr>
                        <wps:wsp>
                          <wps:cNvPr id="2290" name="Line 6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216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1" name="Line 6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656"/>
                              <a:ext cx="30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2" name="Line 6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5216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3" name="Rectangle 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046" y="563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4" name="Line 6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5216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95" name="Group 645"/>
                          <wpg:cNvGrpSpPr>
                            <a:grpSpLocks/>
                          </wpg:cNvGrpSpPr>
                          <wpg:grpSpPr bwMode="auto">
                            <a:xfrm>
                              <a:off x="2871" y="5575"/>
                              <a:ext cx="285" cy="721"/>
                              <a:chOff x="3396" y="5575"/>
                              <a:chExt cx="285" cy="721"/>
                            </a:xfrm>
                          </wpg:grpSpPr>
                          <wps:wsp>
                            <wps:cNvPr id="2296" name="Oval 646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611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7" name="Oval 647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93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8" name="Oval 648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75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9" name="Oval 649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57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0" name="Rectangle 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01" y="5576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01" name="Line 6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5216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02" name="Group 652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3951" y="5576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303" name="Rectangle 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4" name="Rectangle 6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5" name="Rectangle 6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06" name="Line 6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396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7" name="Line 6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5576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8" name="Line 6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5576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9" name="Line 6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1" y="5576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0" name="Text Box 6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1" y="5756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931A3E" w14:textId="77777777" w:rsidR="00196633" w:rsidRPr="00FB56F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1" name="Text Box 6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21" y="5666"/>
                              <a:ext cx="72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23EB7C" w14:textId="77777777" w:rsidR="00196633" w:rsidRPr="00FB56F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2" name="Text Box 6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023E63" w14:textId="77777777" w:rsidR="00196633" w:rsidRDefault="00196633" w:rsidP="00F51525">
                                <w:r w:rsidRPr="00FB56F7">
                                  <w:rPr>
                                    <w:position w:val="-12"/>
                                  </w:rPr>
                                  <w:object w:dxaOrig="260" w:dyaOrig="380" w14:anchorId="0A80B090">
                                    <v:shape id="_x0000_i1230" type="#_x0000_t75" style="width:14.25pt;height:21.75pt" o:ole="">
                                      <v:imagedata r:id="rId398" o:title=""/>
                                    </v:shape>
                                    <o:OLEObject Type="Embed" ProgID="Equation.3" ShapeID="_x0000_i1230" DrawAspect="Content" ObjectID="_1713604651" r:id="rId39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3" name="Text Box 6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87B464" w14:textId="77777777" w:rsidR="00196633" w:rsidRDefault="00196633" w:rsidP="00F51525">
                                <w:r w:rsidRPr="00FB56F7">
                                  <w:rPr>
                                    <w:position w:val="-10"/>
                                  </w:rPr>
                                  <w:object w:dxaOrig="260" w:dyaOrig="360" w14:anchorId="2AACE2DB">
                                    <v:shape id="_x0000_i1231" type="#_x0000_t75" style="width:14.25pt;height:21.75pt" o:ole="">
                                      <v:imagedata r:id="rId400" o:title=""/>
                                    </v:shape>
                                    <o:OLEObject Type="Embed" ProgID="Equation.3" ShapeID="_x0000_i1231" DrawAspect="Content" ObjectID="_1713604652" r:id="rId40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4" name="Text Box 6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72A891" w14:textId="77777777" w:rsidR="00196633" w:rsidRDefault="00196633" w:rsidP="00F51525">
                                <w:r w:rsidRPr="00AC6FFA">
                                  <w:rPr>
                                    <w:position w:val="-10"/>
                                  </w:rPr>
                                  <w:object w:dxaOrig="240" w:dyaOrig="360" w14:anchorId="26D4F2C8">
                                    <v:shape id="_x0000_i1232" type="#_x0000_t75" style="width:14.25pt;height:21.75pt" o:ole="">
                                      <v:imagedata r:id="rId402" o:title=""/>
                                    </v:shape>
                                    <o:OLEObject Type="Embed" ProgID="Equation.3" ShapeID="_x0000_i1232" DrawAspect="Content" ObjectID="_1713604653" r:id="rId4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5" name="Text Box 6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6116"/>
                              <a:ext cx="577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80C894" w14:textId="77777777" w:rsidR="00196633" w:rsidRPr="00AC6FF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 w:rsidRPr="00AC6FFA">
                                  <w:rPr>
                                    <w:position w:val="-6"/>
                                    <w:lang w:val="en-US"/>
                                  </w:rPr>
                                  <w:object w:dxaOrig="260" w:dyaOrig="320" w14:anchorId="531DC0F8">
                                    <v:shape id="_x0000_i1233" type="#_x0000_t75" style="width:14.25pt;height:14.25pt" o:ole="">
                                      <v:imagedata r:id="rId404" o:title=""/>
                                    </v:shape>
                                    <o:OLEObject Type="Embed" ProgID="Equation.3" ShapeID="_x0000_i1233" DrawAspect="Content" ObjectID="_1713604654" r:id="rId40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6" name="Text Box 6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6" y="5741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F47BC0" w14:textId="77777777" w:rsidR="00196633" w:rsidRPr="00AC6FF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7" name="Line 6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111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8" name="Text Box 6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71" y="4751"/>
                              <a:ext cx="433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AB1178" w14:textId="77777777" w:rsidR="00196633" w:rsidRDefault="00196633" w:rsidP="00F51525">
                                <w:r w:rsidRPr="00AC6FFA">
                                  <w:rPr>
                                    <w:position w:val="-4"/>
                                  </w:rPr>
                                  <w:object w:dxaOrig="200" w:dyaOrig="300" w14:anchorId="379D96B3">
                                    <v:shape id="_x0000_i1234" type="#_x0000_t75" style="width:7.5pt;height:14.25pt" o:ole="">
                                      <v:imagedata r:id="rId406" o:title=""/>
                                    </v:shape>
                                    <o:OLEObject Type="Embed" ProgID="Equation.3" ShapeID="_x0000_i1234" DrawAspect="Content" ObjectID="_1713604655" r:id="rId40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9" name="Oval 6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517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0" name="Oval 67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661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08DA9CE" id="Полотно 2321" o:spid="_x0000_s1391" editas="canvas" style="width:207pt;height:108pt;mso-position-horizontal-relative:char;mso-position-vertical-relative:line" coordsize="26289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">
                <v:shape id="_x0000_s1392" type="#_x0000_t75" style="position:absolute;width:26289;height:13716;visibility:visible;mso-wrap-style:square">
                  <v:fill o:detectmouseclick="t"/>
                  <v:path o:connecttype="none"/>
                </v:shape>
                <v:group id="Group 639" o:spid="_x0000_s1393" style="position:absolute;left:1714;top:476;width:24575;height:12325" coordorigin="1971,4751" coordsize="3870,19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93QVMYAAADdAAAADwAAAGRycy9kb3ducmV2LnhtbESPQWvCQBSE7wX/w/IE&#10;b3WTSItGVxGx4kEKVUG8PbLPJJh9G7LbJP77riD0OMzMN8xi1ZtKtNS40rKCeByBIM6sLjlXcD59&#10;vU9BOI+ssbJMCh7kYLUcvC0w1bbjH2qPPhcBwi5FBYX3dSqlywoy6Ma2Jg7ezTYGfZBNLnWDXYCb&#10;SiZR9CkNlhwWCqxpU1B2P/4aBbsOu/Uk3raH+23zuJ4+vi+HmJQaDfv1HISn3v+HX+29VpAk0x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3dBUxgAAAN0A&#10;AAAPAAAAAAAAAAAAAAAAAKoCAABkcnMvZG93bnJldi54bWxQSwUGAAAAAAQABAD6AAAAnQMAAAAA&#10;">
                  <v:line id="Line 640" o:spid="_x0000_s1394" style="position:absolute;visibility:visible;mso-wrap-style:square" from="2061,5216" to="5121,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oP7MUAAADdAAAADwAAAGRycy9kb3ducmV2LnhtbERPy2rCQBTdC/7DcAV3OjFCaFNHEUtB&#10;uyj1Ae3ymrlNopk7YWaapH/fWRS6PJz3ajOYRnTkfG1ZwWKegCAurK65VHA5v8weQPiArLGxTAp+&#10;yMNmPR6tMNe25yN1p1CKGMI+RwVVCG0upS8qMujntiWO3Jd1BkOErpTaYR/DTSPTJMmkwZpjQ4Ut&#10;7Soq7qdvo+Bt+Z5128Prfvg4ZNfi+Xj9vPVOqelk2D6BCDSEf/Gfe68VpOlj3B/fxCc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oP7MUAAADdAAAADwAAAAAAAAAA&#10;AAAAAAChAgAAZHJzL2Rvd25yZXYueG1sUEsFBgAAAAAEAAQA+QAAAJMDAAAAAA==&#10;"/>
                  <v:line id="Line 641" o:spid="_x0000_s1395" style="position:absolute;visibility:visible;mso-wrap-style:square" from="2061,6656" to="5121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aqd8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nr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Eaqd8gAAADdAAAADwAAAAAA&#10;AAAAAAAAAAChAgAAZHJzL2Rvd25yZXYueG1sUEsFBgAAAAAEAAQA+QAAAJYDAAAAAA==&#10;"/>
                  <v:line id="Line 642" o:spid="_x0000_s1396" style="position:absolute;visibility:visible;mso-wrap-style:square" from="5121,5216" to="5121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Q0AM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SW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lDQAxwAAAN0AAAAPAAAAAAAA&#10;AAAAAAAAAKECAABkcnMvZG93bnJldi54bWxQSwUGAAAAAAQABAD5AAAAlQMAAAAA&#10;"/>
                  <v:rect id="Rectangle 643" o:spid="_x0000_s1397" style="position:absolute;left:5046;top:5636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UOHcQA&#10;AADdAAAADwAAAGRycy9kb3ducmV2LnhtbESPQYvCMBSE7wv+h/AEb2tqBdFqFHFx0aPWy96ezbOt&#10;Ni+liVr99UYQ9jjMzDfMbNGaStyocaVlBYN+BII4s7rkXMEhXX+PQTiPrLGyTAoe5GAx73zNMNH2&#10;zju67X0uAoRdggoK7+tESpcVZND1bU0cvJNtDPogm1zqBu8BbioZR9FIGiw5LBRY06qg7LK/GgXH&#10;Mj7gc5f+RmayHvptm56vfz9K9brtcgrCU+v/w5/2RiuI48kQ3m/CE5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1Dh3EAAAA3QAAAA8AAAAAAAAAAAAAAAAAmAIAAGRycy9k&#10;b3ducmV2LnhtbFBLBQYAAAAABAAEAPUAAACJAwAAAAA=&#10;"/>
                  <v:line id="Line 644" o:spid="_x0000_s1398" style="position:absolute;visibility:visible;mso-wrap-style:square" from="2961,5216" to="2962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EJ78gAAADdAAAADwAAAGRycy9kb3ducmV2LnhtbESPT0vDQBTE74LfYXmCN7sxSmhjt6VU&#10;hNaD2D/QHl+zzyQ2+zbsrkn89t2C4HGYmd8w0/lgGtGR87VlBY+jBARxYXXNpYL97u1hDMIHZI2N&#10;ZVLwSx7ms9ubKeba9ryhbhtKESHsc1RQhdDmUvqiIoN+ZFvi6H1ZZzBE6UqpHfYRbhqZJkkmDdYc&#10;FypsaVlRcd7+GAUfT59Zt1i/r4bDOjsVr5vT8bt3St3fDYsXEIGG8B/+a6+0gjSdPMP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DEJ78gAAADdAAAADwAAAAAA&#10;AAAAAAAAAAChAgAAZHJzL2Rvd25yZXYueG1sUEsFBgAAAAAEAAQA+QAAAJYDAAAAAA==&#10;"/>
                  <v:group id="Group 645" o:spid="_x0000_s1399" style="position:absolute;left:2871;top:5575;width:285;height:721" coordorigin="3396,5575" coordsize="285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lMjMYAAADdAAAADwAAAGRycy9kb3ducmV2LnhtbESPQWvCQBSE7wX/w/IE&#10;b3WTiKVGVxGx4kGEqiDeHtlnEsy+DdltEv99tyD0OMzMN8xi1ZtKtNS40rKCeByBIM6sLjlXcDl/&#10;vX+CcB5ZY2WZFDzJwWo5eFtgqm3H39SefC4ChF2KCgrv61RKlxVk0I1tTRy8u20M+iCbXOoGuwA3&#10;lUyi6EMaLDksFFjTpqDscfoxCnYddutJvG0Pj/vmeTtPj9dDTEqNhv16DsJT7//Dr/ZeK0iS2R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SUyMxgAAAN0A&#10;AAAPAAAAAAAAAAAAAAAAAKoCAABkcnMvZG93bnJldi54bWxQSwUGAAAAAAQABAD6AAAAnQMAAAAA&#10;">
                    <v:oval id="Oval 646" o:spid="_x0000_s1400" style="position:absolute;left:3396;top:611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otZMMA&#10;AADdAAAADwAAAGRycy9kb3ducmV2LnhtbESPQYvCMBSE7wv+h/CEva2JPci2GkUEUS+yq/6AR/Ns&#10;q81LSWLt/nuzsLDHYWa+YRarwbaiJx8axxqmEwWCuHSm4UrD5bz9+AQRIrLB1jFp+KEAq+XobYGF&#10;cU/+pv4UK5EgHArUUMfYFVKGsiaLYeI64uRdnbcYk/SVNB6fCW5bmSk1kxYbTgs1drSpqbyfHlZD&#10;PO/UJe+Pme9vB1S7vPLr/Evr9/GwnoOINMT/8F97bzRkWT6D3zfpCcjl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QotZMMAAADdAAAADwAAAAAAAAAAAAAAAACYAgAAZHJzL2Rv&#10;d25yZXYueG1sUEsFBgAAAAAEAAQA9QAAAIgDAAAAAA==&#10;"/>
                    <v:oval id="Oval 647" o:spid="_x0000_s1401" style="position:absolute;left:3396;top:593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aI/8QA&#10;AADdAAAADwAAAGRycy9kb3ducmV2LnhtbESPwW7CMBBE75X4B2uReis2OdAmYBBCqoBL1QIfsIqX&#10;JBCvI9sN6d9jJKQeRzPzRrNYDbYVPfnQONYwnSgQxKUzDVcaTsfPtw8QISIbbB2Thj8KsFqOXhZY&#10;GHfjH+oPsRIJwqFADXWMXSFlKGuyGCauI07e2XmLMUlfSePxluC2lZlSM2mx4bRQY0ebmsrr4ddq&#10;iMetOuX9V+b7yx7VNq/8Ov/W+nU8rOcgIg3xP/xs74yGLMvf4fEmP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5GiP/EAAAA3QAAAA8AAAAAAAAAAAAAAAAAmAIAAGRycy9k&#10;b3ducmV2LnhtbFBLBQYAAAAABAAEAPUAAACJAwAAAAA=&#10;"/>
                    <v:oval id="Oval 648" o:spid="_x0000_s1402" style="position:absolute;left:3396;top:575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kcjcIA&#10;AADdAAAADwAAAGRycy9kb3ducmV2LnhtbERPS2rDMBDdF3oHMYXuGilelNqJEkIgpN2U1skBBmsi&#10;u7VGRlJs5/bRotDl4/3X29n1YqQQO88algsFgrjxpmOr4Xw6vLyBiAnZYO+ZNNwownbz+LDGyviJ&#10;v2mskxU5hGOFGtqUhkrK2LTkMC78QJy5iw8OU4bBShNwyuGul4VSr9Jhx7mhxYH2LTW/9dVpSKej&#10;OpfjZxHGnw9Ux9KGXfml9fPTvFuBSDSnf/Gf+91oKIoyz81v8hOQm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2RyNwgAAAN0AAAAPAAAAAAAAAAAAAAAAAJgCAABkcnMvZG93&#10;bnJldi54bWxQSwUGAAAAAAQABAD1AAAAhwMAAAAA&#10;"/>
                    <v:oval id="Oval 649" o:spid="_x0000_s1403" style="position:absolute;left:3396;top:557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W5FsQA&#10;AADdAAAADwAAAGRycy9kb3ducmV2LnhtbESPwWrDMBBE74H+g9hCb4lUH0rlRAkhUJJeShrnAxZr&#10;a7uxVkZSHPfvq0Chx2Fm3jCrzeR6MVKInWcDzwsFgrj2tuPGwLl6m7+CiAnZYu+ZDPxQhM36YbbC&#10;0vobf9J4So3IEI4lGmhTGkopY92Sw7jwA3H2vnxwmLIMjbQBbxnuelko9SIddpwXWhxo11J9OV2d&#10;gVTt1VmPH0UYv99R7XUTtvpozNPjtF2CSDSl//Bf+2ANFIXWcH+Tn4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VuRbEAAAA3QAAAA8AAAAAAAAAAAAAAAAAmAIAAGRycy9k&#10;b3ducmV2LnhtbFBLBQYAAAAABAAEAPUAAACJAwAAAAA=&#10;"/>
                    <v:rect id="Rectangle 650" o:spid="_x0000_s1404" style="position:absolute;left:3501;top:5576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whqcMA&#10;AADdAAAADwAAAGRycy9kb3ducmV2LnhtbERPu27CMBTdkfgH6yJ1A4e0qlAaJ+KRqh06AG33K/uS&#10;RMTXUexC6NfXQyXGo/POy9F24kKDbx0rWC4SEMTamZZrBV+fr/MVCB+QDXaOScGNPJTFdJJjZtyV&#10;D3Q5hlrEEPYZKmhC6DMpvW7Iol+4njhyJzdYDBEOtTQDXmO47WSaJM/SYsuxocGetg3p8/HHKtgj&#10;7va/b1pvqtvHU0Xb74pcp9TDbFy/gAg0hrv43/1uFKSPSdwf38QnI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whqcMAAADdAAAADwAAAAAAAAAAAAAAAACYAgAAZHJzL2Rv&#10;d25yZXYueG1sUEsFBgAAAAAEAAQA9QAAAIgDAAAAAA==&#10;" strokecolor="white"/>
                  </v:group>
                  <v:line id="Line 651" o:spid="_x0000_s1405" style="position:absolute;visibility:visible;mso-wrap-style:square" from="4041,5216" to="4041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0wbc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pskY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rTBtxwAAAN0AAAAPAAAAAAAA&#10;AAAAAAAAAKECAABkcnMvZG93bnJldi54bWxQSwUGAAAAAAQABAD5AAAAlQMAAAAA&#10;"/>
                  <v:group id="Group 652" o:spid="_x0000_s1406" style="position:absolute;left:3951;top:5576;width:180;height:720;rotation:9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ecxybFAAAA3QAA&#10;AA8AAAAAAAAAAAAAAAAAqgIAAGRycy9kb3ducmV2LnhtbFBLBQYAAAAABAAEAPoAAACcAwAAAAA=&#10;">
                    <v:rect id="Rectangle 653" o:spid="_x0000_s1407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6UB8UA&#10;AADdAAAADwAAAGRycy9kb3ducmV2LnhtbESPQWvCQBSE7wX/w/IEb3XXBEqbuoZiSbFHjZfeXrPP&#10;JDb7NmRXjf76bqHgcZiZb5hlPtpOnGnwrWMNi7kCQVw503KtYV8Wj88gfEA22DkmDVfykK8mD0vM&#10;jLvwls67UIsIYZ+hhiaEPpPSVw1Z9HPXE0fv4AaLIcqhlmbAS4TbTiZKPUmLLceFBntaN1T97E5W&#10;w3eb7PG2LT+UfSnS8DmWx9PXu9az6fj2CiLQGO7h//bGaEhSlcLfm/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npQHxQAAAN0AAAAPAAAAAAAAAAAAAAAAAJgCAABkcnMv&#10;ZG93bnJldi54bWxQSwUGAAAAAAQABAD1AAAAigMAAAAA&#10;"/>
                    <v:rect id="Rectangle 654" o:spid="_x0000_s1408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cnqsUA&#10;AADdAAAADwAAAGRycy9kb3ducmV2LnhtbESPT2vCQBTE74LfYXmCN92YSpHoGvwTaQ89qK33x+5r&#10;Epp9G7Jbjf303ULB4zAzv2FWeW8bcaXO144VzKYJCGLtTM2lgo/3w2QBwgdkg41jUnAnD/l6OFhh&#10;ZtyNT3Q9h1JECPsMFVQhtJmUXldk0U9dSxy9T9dZDFF2pTQd3iLcNjJNkmdpsea4UGFLu4r01/nb&#10;Kjgi7o8/L1pvi/vbvKDdpSDXKDUe9ZsliEB9eIT/269GQfqUzOHvTXw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pyeqxQAAAN0AAAAPAAAAAAAAAAAAAAAAAJgCAABkcnMv&#10;ZG93bnJldi54bWxQSwUGAAAAAAQABAD1AAAAigMAAAAA&#10;" strokecolor="white"/>
                    <v:rect id="Rectangle 655" o:spid="_x0000_s1409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uCMcUA&#10;AADdAAAADwAAAGRycy9kb3ducmV2LnhtbESPzW7CMBCE70i8g7VIvYEDpVWVYhA/qeDAgQK9r+wl&#10;iYjXUexC4OkxUqUeRzPzjWYya20lLtT40rGC4SABQaydKTlXcDx89T9A+IBssHJMCm7kYTbtdiaY&#10;Gnflb7rsQy4ihH2KCooQ6lRKrwuy6AeuJo7eyTUWQ5RNLk2D1wi3lRwlybu0WHJcKLCmZUH6vP+1&#10;CnaIq919rfUiu23HGS1/MnKVUi+9dv4JIlAb/sN/7Y1RMHpN3uD5Jj4BOX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64IxxQAAAN0AAAAPAAAAAAAAAAAAAAAAAJgCAABkcnMv&#10;ZG93bnJldi54bWxQSwUGAAAAAAQABAD1AAAAigMAAAAA&#10;" strokecolor="white"/>
                  </v:group>
                  <v:line id="Line 656" o:spid="_x0000_s1410" style="position:absolute;visibility:visible;mso-wrap-style:square" from="2061,5396" to="2061,6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g9DcYAAADdAAAADwAAAGRycy9kb3ducmV2LnhtbESPS2vDMBCE74X8B7GB3Bo5CeThRAml&#10;ppBDW8iDnDfW1jK1VsZSHeXfV4VCjsPMfMNsdtE2oqfO144VTMYZCOLS6ZorBefT2/MShA/IGhvH&#10;pOBOHnbbwdMGc+1ufKD+GCqRIOxzVGBCaHMpfWnIoh+7ljh5X66zGJLsKqk7vCW4beQ0y+bSYs1p&#10;wWBLr4bK7+OPVbAwxUEuZPF++iz6erKKH/FyXSk1GsaXNYhAMTzC/+29VjCdZXP4e5OegN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7IPQ3GAAAA3QAAAA8AAAAAAAAA&#10;AAAAAAAAoQIAAGRycy9kb3ducmV2LnhtbFBLBQYAAAAABAAEAPkAAACUAwAAAAA=&#10;">
                    <v:stroke endarrow="block"/>
                  </v:line>
                  <v:line id="Line 657" o:spid="_x0000_s1411" style="position:absolute;visibility:visible;mso-wrap-style:square" from="2781,5576" to="2781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SYlsYAAADdAAAADwAAAGRycy9kb3ducmV2LnhtbESPQWsCMRSE74X+h/AKvdWsCt26GqW4&#10;CD1oQS09v26em6Wbl2UT1/jvG6HgcZiZb5jFKtpWDNT7xrGC8SgDQVw53XCt4Ou4eXkD4QOyxtYx&#10;KbiSh9Xy8WGBhXYX3tNwCLVIEPYFKjAhdIWUvjJk0Y9cR5y8k+sthiT7WuoeLwluWznJsldpseG0&#10;YLCjtaHq93C2CnJT7mUuy+3xsxya8Szu4vfPTKnnp/g+BxEohnv4v/2hFUymWQ6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EmJbGAAAA3QAAAA8AAAAAAAAA&#10;AAAAAAAAoQIAAGRycy9kb3ducmV2LnhtbFBLBQYAAAAABAAEAPkAAACUAwAAAAA=&#10;">
                    <v:stroke endarrow="block"/>
                  </v:line>
                  <v:line id="Line 658" o:spid="_x0000_s1412" style="position:absolute;visibility:visible;mso-wrap-style:square" from="3681,5576" to="3682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sM5MIAAADdAAAADwAAAGRycy9kb3ducmV2LnhtbERPz2vCMBS+D/wfwhN2m6kKOqtRZEXY&#10;YQ7U4fnZPJti81KarGb/vTkIO358v1ebaBvRU+drxwrGowwEcel0zZWCn9Pu7R2ED8gaG8ek4I88&#10;bNaDlxXm2t35QP0xVCKFsM9RgQmhzaX0pSGLfuRa4sRdXWcxJNhVUnd4T+G2kZMsm0mLNacGgy19&#10;GCpvx1+rYG6Kg5zL4uv0XfT1eBH38XxZKPU6jNsliEAx/Iuf7k+tYDLN0tz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sM5MIAAADdAAAADwAAAAAAAAAAAAAA&#10;AAChAgAAZHJzL2Rvd25yZXYueG1sUEsFBgAAAAAEAAQA+QAAAJADAAAAAA==&#10;">
                    <v:stroke endarrow="block"/>
                  </v:line>
                  <v:line id="Line 659" o:spid="_x0000_s1413" style="position:absolute;visibility:visible;mso-wrap-style:square" from="4941,5576" to="4942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epf8YAAADdAAAADwAAAGRycy9kb3ducmV2LnhtbESPQWsCMRSE70L/Q3iF3jSrQu2uRild&#10;hB60oJaeXzfPzdLNy7JJ1/jvG6HgcZiZb5jVJtpWDNT7xrGC6SQDQVw53XCt4PO0Hb+A8AFZY+uY&#10;FFzJw2b9MFphod2FDzQcQy0ShH2BCkwIXSGlrwxZ9BPXESfv7HqLIcm+lrrHS4LbVs6y7FlabDgt&#10;GOzozVD1c/y1ChamPMiFLHenj3Jopnncx6/vXKmnx/i6BBEohnv4v/2uFczmWQ63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XqX/GAAAA3QAAAA8AAAAAAAAA&#10;AAAAAAAAoQIAAGRycy9kb3ducmV2LnhtbFBLBQYAAAAABAAEAPkAAACUAwAAAAA=&#10;">
                    <v:stroke endarrow="block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60" o:spid="_x0000_s1414" type="#_x0000_t202" style="position:absolute;left:4131;top:575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/tm8EA&#10;AADdAAAADwAAAGRycy9kb3ducmV2LnhtbERPy4rCMBTdC/5DuMLsxkSdEa1GEUVwNeIT3F2aa1ts&#10;bkqTsZ2/nywEl4fzni9bW4on1b5wrGHQVyCIU2cKzjScT9vPCQgfkA2WjknDH3lYLrqdOSbGNXyg&#10;5zFkIoawT1BDHkKVSOnTnCz6vquII3d3tcUQYZ1JU2MTw20ph0qNpcWCY0OOFa1zSh/HX6vh8nO/&#10;Xb/UPtvY76pxrZJsp1Lrj167moEI1Ia3+OXeGQ3D0SDuj2/iE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e/7ZvBAAAA3QAAAA8AAAAAAAAAAAAAAAAAmAIAAGRycy9kb3du&#10;cmV2LnhtbFBLBQYAAAAABAAEAPUAAACGAwAAAAA=&#10;" filled="f" stroked="f">
                    <v:textbox>
                      <w:txbxContent>
                        <w:p w14:paraId="27931A3E" w14:textId="77777777" w:rsidR="00196633" w:rsidRPr="00FB56F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61" o:spid="_x0000_s1415" type="#_x0000_t202" style="position:absolute;left:5121;top:5666;width:7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NIAMYA&#10;AADdAAAADwAAAGRycy9kb3ducmV2LnhtbESPS2vDMBCE74X8B7GB3BLJeZTGsRJCSyGnhqZtILfF&#10;Wj+ItTKWGrv/vioEehxm5hsm2w22ETfqfO1YQzJTIIhzZ2ouNXx+vE6fQPiAbLBxTBp+yMNuO3rI&#10;MDWu53e6nUIpIoR9ihqqENpUSp9XZNHPXEscvcJ1FkOUXSlNh32E20bOlXqUFmuOCxW29FxRfj19&#10;Ww1fb8XlvFTH8sWu2t4NSrJdS60n42G/ARFoCP/he/tgNMwXSQJ/b+ITk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PNIAMYAAADdAAAADwAAAAAAAAAAAAAAAACYAgAAZHJz&#10;L2Rvd25yZXYueG1sUEsFBgAAAAAEAAQA9QAAAIsDAAAAAA==&#10;" filled="f" stroked="f">
                    <v:textbox>
                      <w:txbxContent>
                        <w:p w14:paraId="4D23EB7C" w14:textId="77777777" w:rsidR="00196633" w:rsidRPr="00FB56F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662" o:spid="_x0000_s1416" type="#_x0000_t202" style="position:absolute;left:458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Kn48UA&#10;AADdAAAADwAAAGRycy9kb3ducmV2LnhtbESPwW7CMBBE70j8g7VIvRUnaUE0xSBEW4kbEPoBq3gb&#10;h8TrKHYh7dfXSJU4jmbmjWa5HmwrLtT72rGCdJqAIC6drrlS8Hn6eFyA8AFZY+uYFPyQh/VqPFpi&#10;rt2Vj3QpQiUihH2OCkwIXS6lLw1Z9FPXEUfvy/UWQ5R9JXWP1wi3rcySZC4t1hwXDHa0NVQ2xbdV&#10;sEjsvmlesoO3z7/pzGzf3Ht3VuphMmxeQQQawj38395pBdlTmsHtTXw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4qfjxQAAAN0AAAAPAAAAAAAAAAAAAAAAAJgCAABkcnMv&#10;ZG93bnJldi54bWxQSwUGAAAAAAQABAD1AAAAigMAAAAA&#10;" filled="f" stroked="f">
                    <v:textbox style="mso-fit-shape-to-text:t">
                      <w:txbxContent>
                        <w:p w14:paraId="06023E63" w14:textId="77777777" w:rsidR="00196633" w:rsidRDefault="00196633" w:rsidP="00F51525">
                          <w:r w:rsidRPr="00FB56F7">
                            <w:rPr>
                              <w:position w:val="-12"/>
                            </w:rPr>
                            <w:object w:dxaOrig="260" w:dyaOrig="380" w14:anchorId="0A80B090">
                              <v:shape id="_x0000_i1230" type="#_x0000_t75" style="width:14.25pt;height:21.75pt" o:ole="">
                                <v:imagedata r:id="rId408" o:title=""/>
                              </v:shape>
                              <o:OLEObject Type="Embed" ProgID="Equation.3" ShapeID="_x0000_i1230" DrawAspect="Content" ObjectID="_1713437560" r:id="rId409"/>
                            </w:object>
                          </w:r>
                        </w:p>
                      </w:txbxContent>
                    </v:textbox>
                  </v:shape>
                  <v:shape id="Text Box 663" o:spid="_x0000_s1417" type="#_x0000_t202" style="position:absolute;left:332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4CeMUA&#10;AADdAAAADwAAAGRycy9kb3ducmV2LnhtbESPzW7CMBCE75V4B2uRuBUnoUUQMKgCKvVW/h5gFS9x&#10;SLyOYhdCn76uVKnH0cx8o1mue9uIG3W+cqwgHScgiAunKy4VnE/vzzMQPiBrbByTggd5WK8GT0vM&#10;tbvzgW7HUIoIYZ+jAhNCm0vpC0MW/di1xNG7uM5iiLIrpe7wHuG2kVmSTKXFiuOCwZY2hor6+GUV&#10;zBL7WdfzbO/ty3f6ajZbt2uvSo2G/dsCRKA+/If/2h9aQTZJJ/D7Jj4Bu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rgJ4xQAAAN0AAAAPAAAAAAAAAAAAAAAAAJgCAABkcnMv&#10;ZG93bnJldi54bWxQSwUGAAAAAAQABAD1AAAAigMAAAAA&#10;" filled="f" stroked="f">
                    <v:textbox style="mso-fit-shape-to-text:t">
                      <w:txbxContent>
                        <w:p w14:paraId="4587B464" w14:textId="77777777" w:rsidR="00196633" w:rsidRDefault="00196633" w:rsidP="00F51525">
                          <w:r w:rsidRPr="00FB56F7">
                            <w:rPr>
                              <w:position w:val="-10"/>
                            </w:rPr>
                            <w:object w:dxaOrig="260" w:dyaOrig="360" w14:anchorId="2AACE2DB">
                              <v:shape id="_x0000_i1231" type="#_x0000_t75" style="width:14.25pt;height:21.75pt" o:ole="">
                                <v:imagedata r:id="rId410" o:title=""/>
                              </v:shape>
                              <o:OLEObject Type="Embed" ProgID="Equation.3" ShapeID="_x0000_i1231" DrawAspect="Content" ObjectID="_1713437561" r:id="rId411"/>
                            </w:object>
                          </w:r>
                        </w:p>
                      </w:txbxContent>
                    </v:textbox>
                  </v:shape>
                  <v:shape id="Text Box 664" o:spid="_x0000_s1418" type="#_x0000_t202" style="position:absolute;left:242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eaDMUA&#10;AADdAAAADwAAAGRycy9kb3ducmV2LnhtbESPzW7CMBCE75V4B2uRuBUnKUUQMKiiVOJW/h5gFS9x&#10;SLyOYhfSPn2NVKnH0cx8o1mue9uIG3W+cqwgHScgiAunKy4VnE8fzzMQPiBrbByTgm/ysF4NnpaY&#10;a3fnA92OoRQRwj5HBSaENpfSF4Ys+rFriaN3cZ3FEGVXSt3hPcJtI7MkmUqLFccFgy1tDBX18csq&#10;mCX2s67n2d7byU/6ajbvbttelRoN+7cFiEB9+A//tXdaQfaSTuDxJj4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R5oMxQAAAN0AAAAPAAAAAAAAAAAAAAAAAJgCAABkcnMv&#10;ZG93bnJldi54bWxQSwUGAAAAAAQABAD1AAAAigMAAAAA&#10;" filled="f" stroked="f">
                    <v:textbox style="mso-fit-shape-to-text:t">
                      <w:txbxContent>
                        <w:p w14:paraId="5272A891" w14:textId="77777777" w:rsidR="00196633" w:rsidRDefault="00196633" w:rsidP="00F51525">
                          <w:r w:rsidRPr="00AC6FFA">
                            <w:rPr>
                              <w:position w:val="-10"/>
                            </w:rPr>
                            <w:object w:dxaOrig="240" w:dyaOrig="360" w14:anchorId="26D4F2C8">
                              <v:shape id="_x0000_i1232" type="#_x0000_t75" style="width:14.25pt;height:21.75pt" o:ole="">
                                <v:imagedata r:id="rId412" o:title=""/>
                              </v:shape>
                              <o:OLEObject Type="Embed" ProgID="Equation.3" ShapeID="_x0000_i1232" DrawAspect="Content" ObjectID="_1713437562" r:id="rId413"/>
                            </w:object>
                          </w:r>
                        </w:p>
                      </w:txbxContent>
                    </v:textbox>
                  </v:shape>
                  <v:shape id="Text Box 665" o:spid="_x0000_s1419" type="#_x0000_t202" style="position:absolute;left:1971;top:6116;width:577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s/l8UA&#10;AADdAAAADwAAAGRycy9kb3ducmV2LnhtbESPwW7CMBBE70j8g7VIvYGTtCBIMaiirdQbkPYDVvES&#10;p4nXUexC2q+vkZA4jmbmjWa9HWwrztT72rGCdJaAIC6drrlS8PX5Pl2C8AFZY+uYFPySh+1mPFpj&#10;rt2Fj3QuQiUihH2OCkwIXS6lLw1Z9DPXEUfv5HqLIcq+krrHS4TbVmZJspAWa44LBjvaGSqb4scq&#10;WCZ23zSr7ODt0186N7tX99Z9K/UwGV6eQQQawj18a39oBdljOof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Cz+XxQAAAN0AAAAPAAAAAAAAAAAAAAAAAJgCAABkcnMv&#10;ZG93bnJldi54bWxQSwUGAAAAAAQABAD1AAAAigMAAAAA&#10;" filled="f" stroked="f">
                    <v:textbox style="mso-fit-shape-to-text:t">
                      <w:txbxContent>
                        <w:p w14:paraId="3780C894" w14:textId="77777777" w:rsidR="00196633" w:rsidRPr="00AC6FFA" w:rsidRDefault="00196633" w:rsidP="00F51525">
                          <w:pPr>
                            <w:rPr>
                              <w:lang w:val="en-US"/>
                            </w:rPr>
                          </w:pPr>
                          <w:r w:rsidRPr="00AC6FFA">
                            <w:rPr>
                              <w:position w:val="-6"/>
                              <w:lang w:val="en-US"/>
                            </w:rPr>
                            <w:object w:dxaOrig="260" w:dyaOrig="320" w14:anchorId="531DC0F8">
                              <v:shape id="_x0000_i1233" type="#_x0000_t75" style="width:14.25pt;height:14.25pt" o:ole="">
                                <v:imagedata r:id="rId414" o:title=""/>
                              </v:shape>
                              <o:OLEObject Type="Embed" ProgID="Equation.3" ShapeID="_x0000_i1233" DrawAspect="Content" ObjectID="_1713437563" r:id="rId415"/>
                            </w:object>
                          </w:r>
                        </w:p>
                      </w:txbxContent>
                    </v:textbox>
                  </v:shape>
                  <v:shape id="Text Box 666" o:spid="_x0000_s1420" type="#_x0000_t202" style="position:absolute;left:2886;top:5741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rQdMUA&#10;AADdAAAADwAAAGRycy9kb3ducmV2LnhtbESPQWvCQBSE74L/YXmCN93VVmnTbKS0CJ4qxrbQ2yP7&#10;TEKzb0N2Nem/7wqCx2FmvmHSzWAbcaHO1441LOYKBHHhTM2lhs/jdvYEwgdkg41j0vBHHjbZeJRi&#10;YlzPB7rkoRQRwj5BDVUIbSKlLyqy6OeuJY7eyXUWQ5RdKU2HfYTbRi6VWkuLNceFClt6q6j4zc9W&#10;w9fH6ef7Ue3Ld7tqezcoyfZZaj2dDK8vIAIN4R6+tXdGw/JhsYbrm/gE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GtB0xQAAAN0AAAAPAAAAAAAAAAAAAAAAAJgCAABkcnMv&#10;ZG93bnJldi54bWxQSwUGAAAAAAQABAD1AAAAigMAAAAA&#10;" filled="f" stroked="f">
                    <v:textbox>
                      <w:txbxContent>
                        <w:p w14:paraId="09F47BC0" w14:textId="77777777" w:rsidR="00196633" w:rsidRPr="00AC6FF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667" o:spid="_x0000_s1421" style="position:absolute;visibility:visible;mso-wrap-style:square" from="2061,5111" to="2781,5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0OS8YAAADdAAAADwAAAGRycy9kb3ducmV2LnhtbESPQUvDQBSE74L/YXmCN7tJhcbGbosY&#10;BA+20FQ8P7PPbDD7NmTXdP333UKhx2FmvmFWm2h7MdHoO8cK8lkGgrhxuuNWwefh7eEJhA/IGnvH&#10;pOCfPGzWtzcrLLU78p6mOrQiQdiXqMCEMJRS+saQRT9zA3HyftxoMSQ5tlKPeExw28t5li2kxY7T&#10;gsGBXg01v/WfVVCYai8LWX0cdtXU5cu4jV/fS6Xu7+LLM4hAMVzDl/a7VjB/zAs4v0lPQK5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dDkvGAAAA3QAAAA8AAAAAAAAA&#10;AAAAAAAAoQIAAGRycy9kb3ducmV2LnhtbFBLBQYAAAAABAAEAPkAAACUAwAAAAA=&#10;">
                    <v:stroke endarrow="block"/>
                  </v:line>
                  <v:shape id="Text Box 668" o:spid="_x0000_s1422" type="#_x0000_t202" style="position:absolute;left:2571;top:4751;width:433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qQCcIA&#10;AADdAAAADwAAAGRycy9kb3ducmV2LnhtbERPS27CMBDdV+IO1iCxAydpQTRgEKIgsSvQHmAUT+OQ&#10;eBzFBkJPjxeVunx6/+W6t424UecrxwrSSQKCuHC64lLB99d+PAfhA7LGxjEpeJCH9WrwssRcuzuf&#10;6HYOpYgh7HNUYEJocyl9Yciin7iWOHI/rrMYIuxKqTu8x3DbyCxJZtJixbHBYEtbQ0V9vloF88R+&#10;1vV7dvT27Tedmu2H27UXpUbDfrMAEagP/+I/90EryF7TODe+iU9Ar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CpAJwgAAAN0AAAAPAAAAAAAAAAAAAAAAAJgCAABkcnMvZG93&#10;bnJldi54bWxQSwUGAAAAAAQABAD1AAAAhwMAAAAA&#10;" filled="f" stroked="f">
                    <v:textbox style="mso-fit-shape-to-text:t">
                      <w:txbxContent>
                        <w:p w14:paraId="33AB1178" w14:textId="77777777" w:rsidR="00196633" w:rsidRDefault="00196633" w:rsidP="00F51525">
                          <w:r w:rsidRPr="00AC6FFA">
                            <w:rPr>
                              <w:position w:val="-4"/>
                            </w:rPr>
                            <w:object w:dxaOrig="200" w:dyaOrig="300" w14:anchorId="379D96B3">
                              <v:shape id="_x0000_i1234" type="#_x0000_t75" style="width:7.5pt;height:14.25pt" o:ole="">
                                <v:imagedata r:id="rId416" o:title=""/>
                              </v:shape>
                              <o:OLEObject Type="Embed" ProgID="Equation.3" ShapeID="_x0000_i1234" DrawAspect="Content" ObjectID="_1713437564" r:id="rId417"/>
                            </w:object>
                          </w:r>
                        </w:p>
                      </w:txbxContent>
                    </v:textbox>
                  </v:shape>
                  <v:oval id="Oval 669" o:spid="_x0000_s1423" style="position:absolute;left:2031;top:517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/7eMUA&#10;AADdAAAADwAAAGRycy9kb3ducmV2LnhtbESPQWvCQBSE7wX/w/KE3ppNDEqNriKVgh56aNreH9ln&#10;Esy+DdnXmP77rlDocZiZb5jtfnKdGmkIrWcDWZKCIq68bbk28Pnx+vQMKgiyxc4zGfihAPvd7GGL&#10;hfU3fqexlFpFCIcCDTQifaF1qBpyGBLfE0fv4geHEuVQazvgLcJdpxdputIOW44LDfb00lB1Lb+d&#10;gWN9KFejzmWZX44nWV6/3s55ZszjfDpsQAlN8h/+a5+sgUWereH+Jj4Bv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j/t4xQAAAN0AAAAPAAAAAAAAAAAAAAAAAJgCAABkcnMv&#10;ZG93bnJldi54bWxQSwUGAAAAAAQABAD1AAAAigMAAAAA&#10;"/>
                  <v:oval id="Oval 670" o:spid="_x0000_s1424" style="position:absolute;left:2031;top:661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mYWMEA&#10;AADdAAAADwAAAGRycy9kb3ducmV2LnhtbERPTWvCQBC9C/6HZQq96cYEpaSuIopgDx5M2/uQHZNg&#10;djZkx5j+++5B8Ph43+vt6Fo1UB8azwYW8wQUceltw5WBn+/j7ANUEGSLrWcy8EcBtpvpZI259Q++&#10;0FBIpWIIhxwN1CJdrnUoa3IY5r4jjtzV9w4lwr7StsdHDHetTpNkpR02HBtq7GhfU3kr7s7AodoV&#10;q0Fnssyuh5Msb7/nr2xhzPvbuPsEJTTKS/x0n6yBNEv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ZmFjBAAAA3QAAAA8AAAAAAAAAAAAAAAAAmAIAAGRycy9kb3du&#10;cmV2LnhtbFBLBQYAAAAABAAEAPUAAACGAwAAAAA=&#10;"/>
                </v:group>
                <w10:anchorlock/>
              </v:group>
            </w:pict>
          </mc:Fallback>
        </mc:AlternateContent>
      </w:r>
    </w:p>
    <w:p w14:paraId="7203DB79" w14:textId="7E598DE7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 xml:space="preserve">Определите </w:t>
      </w:r>
      <w:r w:rsidRPr="00AC6FFA">
        <w:rPr>
          <w:position w:val="-12"/>
        </w:rPr>
        <w:object w:dxaOrig="1300" w:dyaOrig="380" w14:anchorId="29DDC7D9">
          <v:shape id="_x0000_i1037" type="#_x0000_t75" style="width:64.5pt;height:21.75pt" o:ole="">
            <v:imagedata r:id="rId418" o:title=""/>
          </v:shape>
          <o:OLEObject Type="Embed" ProgID="Equation.3" ShapeID="_x0000_i1037" DrawAspect="Content" ObjectID="_1713604458" r:id="rId419"/>
        </w:object>
      </w:r>
      <w:r w:rsidRPr="00196633">
        <w:rPr>
          <w:sz w:val="28"/>
          <w:szCs w:val="28"/>
        </w:rPr>
        <w:t>.</w:t>
      </w:r>
      <w:r w:rsidR="0038200C">
        <w:rPr>
          <w:sz w:val="28"/>
          <w:szCs w:val="28"/>
        </w:rPr>
        <w:t xml:space="preserve"> Постройте векторную диаграмму.</w:t>
      </w:r>
    </w:p>
    <w:p w14:paraId="190793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lastRenderedPageBreak/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л</w:t>
      </w:r>
      <w:r w:rsidRPr="00196633">
        <w:rPr>
          <w:sz w:val="28"/>
          <w:szCs w:val="28"/>
        </w:rPr>
        <w:t xml:space="preserve">= 380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3 Ом, Х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4 Ом. Рассчитайте фазные и линейные токи. Постройте векторную диаграмму напряжений и токов.</w:t>
      </w:r>
    </w:p>
    <w:p w14:paraId="52AF170F" w14:textId="7C573B2A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05B83C2D" wp14:editId="2B79D7C4">
                <wp:extent cx="2400300" cy="2333625"/>
                <wp:effectExtent l="0" t="2540" r="0" b="0"/>
                <wp:docPr id="2288" name="Полотно 22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58" name="Group 364"/>
                        <wpg:cNvGrpSpPr>
                          <a:grpSpLocks/>
                        </wpg:cNvGrpSpPr>
                        <wpg:grpSpPr bwMode="auto">
                          <a:xfrm>
                            <a:off x="114300" y="114300"/>
                            <a:ext cx="2286000" cy="2219325"/>
                            <a:chOff x="5307" y="8009"/>
                            <a:chExt cx="3600" cy="3495"/>
                          </a:xfrm>
                        </wpg:grpSpPr>
                        <wps:wsp>
                          <wps:cNvPr id="2259" name="Line 3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83" y="9996"/>
                              <a:ext cx="1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0" name="Rectangle 366"/>
                          <wps:cNvSpPr>
                            <a:spLocks noChangeArrowheads="1"/>
                          </wps:cNvSpPr>
                          <wps:spPr bwMode="auto">
                            <a:xfrm>
                              <a:off x="7272" y="9916"/>
                              <a:ext cx="509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1" name="Line 3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567" y="8444"/>
                              <a:ext cx="900" cy="15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2" name="Rectangle 368"/>
                          <wps:cNvSpPr>
                            <a:spLocks noChangeArrowheads="1"/>
                          </wps:cNvSpPr>
                          <wps:spPr bwMode="auto">
                            <a:xfrm rot="1918974">
                              <a:off x="6935" y="891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3" name="Line 369"/>
                          <wps:cNvCnPr>
                            <a:cxnSpLocks noChangeShapeType="1"/>
                          </wps:cNvCnPr>
                          <wps:spPr bwMode="auto">
                            <a:xfrm rot="224226" flipH="1" flipV="1">
                              <a:off x="7422" y="8480"/>
                              <a:ext cx="1080" cy="1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4" name="Line 3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67" y="9996"/>
                              <a:ext cx="1" cy="10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5" name="Line 3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55" y="9988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6" name="Line 3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67" y="10524"/>
                              <a:ext cx="289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7" name="Rectangle 373"/>
                          <wps:cNvSpPr>
                            <a:spLocks noChangeArrowheads="1"/>
                          </wps:cNvSpPr>
                          <wps:spPr bwMode="auto">
                            <a:xfrm rot="-23653942">
                              <a:off x="7843" y="887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8" name="Text Box 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7" y="9528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5F49A2" w14:textId="77777777" w:rsidR="00196633" w:rsidRDefault="00196633" w:rsidP="00F51525">
                                <w:r w:rsidRPr="00C56E99">
                                  <w:rPr>
                                    <w:position w:val="-10"/>
                                  </w:rPr>
                                  <w:object w:dxaOrig="440" w:dyaOrig="340" w14:anchorId="13B55A8B">
                                    <v:shape id="_x0000_i1235" type="#_x0000_t75" style="width:21.75pt;height:14.25pt" o:ole="">
                                      <v:imagedata r:id="rId420" o:title=""/>
                                    </v:shape>
                                    <o:OLEObject Type="Embed" ProgID="Equation.3" ShapeID="_x0000_i1235" DrawAspect="Content" ObjectID="_1713604656" r:id="rId42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69" name="Text Box 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75" y="8812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DC5FFE" w14:textId="77777777" w:rsidR="00196633" w:rsidRDefault="00196633" w:rsidP="00F51525">
                                <w:r w:rsidRPr="00121071">
                                  <w:rPr>
                                    <w:position w:val="-10"/>
                                  </w:rPr>
                                  <w:object w:dxaOrig="420" w:dyaOrig="340" w14:anchorId="7AA95986">
                                    <v:shape id="_x0000_i1236" type="#_x0000_t75" style="width:21.75pt;height:14.25pt" o:ole="">
                                      <v:imagedata r:id="rId422" o:title=""/>
                                    </v:shape>
                                    <o:OLEObject Type="Embed" ProgID="Equation.3" ShapeID="_x0000_i1236" DrawAspect="Content" ObjectID="_1713604657" r:id="rId42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70" name="Text Box 3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71" y="8156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61CF9F" w14:textId="77777777" w:rsidR="00196633" w:rsidRPr="004E7AA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1" name="Text Box 3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67" y="8728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AE4AF3" w14:textId="77777777" w:rsidR="00196633" w:rsidRDefault="00196633" w:rsidP="00F51525">
                                <w:r w:rsidRPr="00121071">
                                  <w:rPr>
                                    <w:position w:val="-10"/>
                                  </w:rPr>
                                  <w:object w:dxaOrig="440" w:dyaOrig="340" w14:anchorId="557DF1B3">
                                    <v:shape id="_x0000_i1237" type="#_x0000_t75" style="width:21.75pt;height:14.25pt" o:ole="">
                                      <v:imagedata r:id="rId424" o:title=""/>
                                    </v:shape>
                                    <o:OLEObject Type="Embed" ProgID="Equation.3" ShapeID="_x0000_i1237" DrawAspect="Content" ObjectID="_1713604658" r:id="rId42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72" name="Text Box 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7" y="1096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B13140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3" name="Text Box 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67" y="970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D9AF11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4" name="Text Box 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7" y="1010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AC324B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275" name="Group 381"/>
                          <wpg:cNvGrpSpPr>
                            <a:grpSpLocks/>
                          </wpg:cNvGrpSpPr>
                          <wpg:grpSpPr bwMode="auto">
                            <a:xfrm>
                              <a:off x="5467" y="1046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76" name="Oval 3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77" name="Line 38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78" name="Line 3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87" y="11039"/>
                              <a:ext cx="10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79" name="Group 385"/>
                          <wpg:cNvGrpSpPr>
                            <a:grpSpLocks/>
                          </wpg:cNvGrpSpPr>
                          <wpg:grpSpPr bwMode="auto">
                            <a:xfrm>
                              <a:off x="5467" y="1096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80" name="Oval 3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1" name="Line 38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82" name="Line 3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547" y="8444"/>
                              <a:ext cx="191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83" name="Group 389"/>
                          <wpg:cNvGrpSpPr>
                            <a:grpSpLocks/>
                          </wpg:cNvGrpSpPr>
                          <wpg:grpSpPr bwMode="auto">
                            <a:xfrm>
                              <a:off x="5467" y="836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84" name="Oval 3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5" name="Line 39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86" name="Text Box 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7" y="970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E7F6BB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87" name="Text Box 3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7" y="8009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D694E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5B83C2D" id="Полотно 2288" o:spid="_x0000_s1425" editas="canvas" style="width:189pt;height:183.75pt;mso-position-horizontal-relative:char;mso-position-vertical-relative:line" coordsize="24003,23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">
                <v:shape id="_x0000_s1426" type="#_x0000_t75" style="position:absolute;width:24003;height:23336;visibility:visible;mso-wrap-style:square">
                  <v:fill o:detectmouseclick="t"/>
                  <v:path o:connecttype="none"/>
                </v:shape>
                <v:group id="Group 364" o:spid="_x0000_s1427" style="position:absolute;left:1143;top:1143;width:22860;height:22193" coordorigin="5307,8009" coordsize="3600,34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FZiMMAAADdAAAADwAAAGRycy9kb3ducmV2LnhtbERPTYvCMBC9C/6HMII3&#10;TdtFkWoUEXfxIAtWYdnb0IxtsZmUJtvWf28Owh4f73uzG0wtOmpdZVlBPI9AEOdWV1wouF0/ZysQ&#10;ziNrrC2Tgic52G3How2m2vZ8oS7zhQgh7FJUUHrfpFK6vCSDbm4b4sDdbWvQB9gWUrfYh3BTyySK&#10;ltJgxaGhxIYOJeWP7M8o+Oqx33/Ex+78uB+ev9fF9885JqWmk2G/BuFp8P/it/ukFSTJIswN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W8VmIwwAAAN0AAAAP&#10;AAAAAAAAAAAAAAAAAKoCAABkcnMvZG93bnJldi54bWxQSwUGAAAAAAQABAD6AAAAmgMAAAAA&#10;">
                  <v:line id="Line 365" o:spid="_x0000_s1428" style="position:absolute;visibility:visible;mso-wrap-style:square" from="6583,9996" to="844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kc68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jR9nsD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Ykc68gAAADdAAAADwAAAAAA&#10;AAAAAAAAAAChAgAAZHJzL2Rvd25yZXYueG1sUEsFBgAAAAAEAAQA+QAAAJYDAAAAAA==&#10;"/>
                  <v:rect id="Rectangle 366" o:spid="_x0000_s1429" style="position:absolute;left:7272;top:9916;width:509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LgTcMA&#10;AADdAAAADwAAAGRycy9kb3ducmV2LnhtbERPu07DMBTdkfgH61ZiI06DVEGoGyGqVHTMY2G7xLdJ&#10;SnwdxW4b+vX1UInx6LzX2WwGcabJ9ZYVLKMYBHFjdc+tgrrKn19BOI+scbBMCv7IQbZ5fFhjqu2F&#10;CzqXvhUhhF2KCjrvx1RK13Rk0EV2JA7cwU4GfYBTK/WElxBuBpnE8Uoa7Dk0dDjSZ0fNb3kyCn76&#10;pMZrUe1i85a/+P1cHU/fW6WeFvPHOwhPs/8X391fWkGSrML+8CY8Abm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HLgTcMAAADdAAAADwAAAAAAAAAAAAAAAACYAgAAZHJzL2Rv&#10;d25yZXYueG1sUEsFBgAAAAAEAAQA9QAAAIgDAAAAAA==&#10;"/>
                  <v:line id="Line 367" o:spid="_x0000_s1430" style="position:absolute;flip:x;visibility:visible;mso-wrap-style:square" from="6567,8444" to="7467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iqr8cAAADdAAAADwAAAGRycy9kb3ducmV2LnhtbESPQWsCMRSE70L/Q3gFL1KzLiJ2axQp&#10;FDx40ZaV3l43r5tlNy/bJOr675tCweMwM98wq81gO3EhHxrHCmbTDARx5XTDtYKP97enJYgQkTV2&#10;jknBjQJs1g+jFRbaXflAl2OsRYJwKFCBibEvpAyVIYth6nri5H07bzEm6WupPV4T3HYyz7KFtNhw&#10;WjDY06uhqj2erQK53E9+/PZr3pbt6fRsyqrsP/dKjR+H7QuISEO8h//bO60gzxcz+HuTn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eKqvxwAAAN0AAAAPAAAAAAAA&#10;AAAAAAAAAKECAABkcnMvZG93bnJldi54bWxQSwUGAAAAAAQABAD5AAAAlQMAAAAA&#10;"/>
                  <v:rect id="Rectangle 368" o:spid="_x0000_s1431" style="position:absolute;left:6935;top:8912;width:180;height:540;rotation:209603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nOE8MA&#10;AADdAAAADwAAAGRycy9kb3ducmV2LnhtbESPS2sCMRSF9wX/Q7iCu5pxpKKjUVpB6LI+Fi4vk2sy&#10;OLkZJ3Gc/vumILg8nMfHWW16V4uO2lB5VjAZZyCIS68rNgpOx937HESIyBprz6TglwJs1oO3FRba&#10;P3hP3SEakUY4FKjAxtgUUobSksMw9g1x8i6+dRiTbI3ULT7SuKtlnmUz6bDiRLDY0NZSeT3cXeKa&#10;yTnjj87cpouvOZ328WdrF0qNhv3nEkSkPr7Cz/a3VpDnsxz+36Qn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nOE8MAAADdAAAADwAAAAAAAAAAAAAAAACYAgAAZHJzL2Rv&#10;d25yZXYueG1sUEsFBgAAAAAEAAQA9QAAAIgDAAAAAA==&#10;"/>
                  <v:line id="Line 369" o:spid="_x0000_s1432" style="position:absolute;rotation:244915fd;flip:x y;visibility:visible;mso-wrap-style:square" from="7422,8480" to="8502,9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sQ3sYAAADdAAAADwAAAGRycy9kb3ducmV2LnhtbESPQWvCQBSE7wX/w/IEL1I3pmBL6iqS&#10;tuChgtqS8yP7moRm38bdNcZ/3xWEHoeZ+YZZrgfTip6cbywrmM8SEMSl1Q1XCr6/Ph5fQPiArLG1&#10;TAqu5GG9Gj0sMdP2wgfqj6ESEcI+QwV1CF0mpS9rMuhntiOO3o91BkOUrpLa4SXCTSvTJFlIgw3H&#10;hRo7ymsqf49no8D12x0V75/+JOfP+T6/Fm/9tFBqMh42ryACDeE/fG9vtYI0XTzB7U1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7EN7GAAAA3QAAAA8AAAAAAAAA&#10;AAAAAAAAoQIAAGRycy9kb3ducmV2LnhtbFBLBQYAAAAABAAEAPkAAACUAwAAAAA=&#10;"/>
                  <v:line id="Line 370" o:spid="_x0000_s1433" style="position:absolute;visibility:visible;mso-wrap-style:square" from="6567,9996" to="6568,11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R5yM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o9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5HnIxwAAAN0AAAAPAAAAAAAA&#10;AAAAAAAAAKECAABkcnMvZG93bnJldi54bWxQSwUGAAAAAAQABAD5AAAAlQMAAAAA&#10;"/>
                  <v:line id="Line 371" o:spid="_x0000_s1434" style="position:absolute;visibility:visible;mso-wrap-style:square" from="8455,9988" to="8456,10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jcU8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o9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qNxTxwAAAN0AAAAPAAAAAAAA&#10;AAAAAAAAAKECAABkcnMvZG93bnJldi54bWxQSwUGAAAAAAQABAD5AAAAlQMAAAAA&#10;"/>
                  <v:line id="Line 372" o:spid="_x0000_s1435" style="position:absolute;visibility:visible;mso-wrap-style:square" from="5567,10524" to="8458,10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pCJMcAAADdAAAADwAAAGRycy9kb3ducmV2LnhtbESPQUvDQBSE7wX/w/KE3tqNEZYSuy1F&#10;EVoPYqugx9fsM4lm34bdbZL++65Q8DjMzDfMcj3aVvTkQ+NYw908A0FcOtNwpeHj/Xm2ABEissHW&#10;MWk4U4D16mayxMK4gffUH2IlEoRDgRrqGLtCylDWZDHMXUecvG/nLcYkfSWNxyHBbSvzLFPSYsNp&#10;ocaOHmsqfw8nq+H1/k31m93LdvzcqWP5tD9+/Qxe6+ntuHkAEWmM/+Fre2s05LlS8PcmPQG5u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ekIkxwAAAN0AAAAPAAAAAAAA&#10;AAAAAAAAAKECAABkcnMvZG93bnJldi54bWxQSwUGAAAAAAQABAD5AAAAlQMAAAAA&#10;"/>
                  <v:rect id="Rectangle 373" o:spid="_x0000_s1436" style="position:absolute;left:7843;top:8872;width:180;height:540;rotation:-22434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mYhsUA&#10;AADdAAAADwAAAGRycy9kb3ducmV2LnhtbESPQWvCQBSE7wX/w/IEb3VjDlpSV6miIAjFRsHra/Yl&#10;G5p9G7Krxn/vFgSPw8x8w8yXvW3ElTpfO1YwGScgiAuna64UnI7b9w8QPiBrbByTgjt5WC4Gb3PM&#10;tLvxD13zUIkIYZ+hAhNCm0npC0MW/di1xNErXWcxRNlVUnd4i3DbyDRJptJizXHBYEtrQ8VffrEK&#10;ykNpNuecNm7Pv6vtYd/Pdt8rpUbD/usTRKA+vMLP9k4rSNPpDP7fxCc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uZiGxQAAAN0AAAAPAAAAAAAAAAAAAAAAAJgCAABkcnMv&#10;ZG93bnJldi54bWxQSwUGAAAAAAQABAD1AAAAigMAAAAA&#10;"/>
                  <v:shape id="Text Box 374" o:spid="_x0000_s1437" type="#_x0000_t202" style="position:absolute;left:7207;top:9528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3s6cEA&#10;AADdAAAADwAAAGRycy9kb3ducmV2LnhtbERPy4rCMBTdC/MP4Q6409Si4nSMMjgK7nzMfMCluTa1&#10;zU1pola/3iwEl4fzni87W4srtb50rGA0TEAQ506XXCj4/9sMZiB8QNZYOyYFd/KwXHz05phpd+MD&#10;XY+hEDGEfYYKTAhNJqXPDVn0Q9cQR+7kWoshwraQusVbDLe1TJNkKi2WHBsMNrQylFfHi1UwS+yu&#10;qr7Svbfjx2hiVr9u3ZyV6n92P98gAnXhLX65t1pBmk7j3PgmPgG5e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t7OnBAAAA3QAAAA8AAAAAAAAAAAAAAAAAmAIAAGRycy9kb3du&#10;cmV2LnhtbFBLBQYAAAAABAAEAPUAAACGAwAAAAA=&#10;" filled="f" stroked="f">
                    <v:textbox style="mso-fit-shape-to-text:t">
                      <w:txbxContent>
                        <w:p w14:paraId="2F5F49A2" w14:textId="77777777" w:rsidR="00196633" w:rsidRDefault="00196633" w:rsidP="00F51525">
                          <w:r w:rsidRPr="00C56E99">
                            <w:rPr>
                              <w:position w:val="-10"/>
                            </w:rPr>
                            <w:object w:dxaOrig="440" w:dyaOrig="340" w14:anchorId="13B55A8B">
                              <v:shape id="_x0000_i1235" type="#_x0000_t75" style="width:21.75pt;height:14.25pt" o:ole="">
                                <v:imagedata r:id="rId426" o:title=""/>
                              </v:shape>
                              <o:OLEObject Type="Embed" ProgID="Equation.3" ShapeID="_x0000_i1235" DrawAspect="Content" ObjectID="_1713437565" r:id="rId427"/>
                            </w:object>
                          </w:r>
                        </w:p>
                      </w:txbxContent>
                    </v:textbox>
                  </v:shape>
                  <v:shape id="Text Box 375" o:spid="_x0000_s1438" type="#_x0000_t202" style="position:absolute;left:6375;top:8812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FJcsUA&#10;AADdAAAADwAAAGRycy9kb3ducmV2LnhtbESP0WrCQBRE3wv9h+UW+lY3hioaXaWkLfhWm/oBl+w1&#10;G5O9G7LbmPr1bkHwcZiZM8x6O9pWDNT72rGC6SQBQVw6XXOl4PDz+bIA4QOyxtYxKfgjD9vN48Ma&#10;M+3O/E1DESoRIewzVGBC6DIpfWnIop+4jjh6R9dbDFH2ldQ9niPctjJNkrm0WHNcMNhRbqhsil+r&#10;YJHYr6ZZpntvXy/Tmcnf3Ud3Uur5aXxbgQg0hnv41t5pBWk6X8L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oUlyxQAAAN0AAAAPAAAAAAAAAAAAAAAAAJgCAABkcnMv&#10;ZG93bnJldi54bWxQSwUGAAAAAAQABAD1AAAAigMAAAAA&#10;" filled="f" stroked="f">
                    <v:textbox style="mso-fit-shape-to-text:t">
                      <w:txbxContent>
                        <w:p w14:paraId="4DDC5FFE" w14:textId="77777777" w:rsidR="00196633" w:rsidRDefault="00196633" w:rsidP="00F51525">
                          <w:r w:rsidRPr="00121071">
                            <w:rPr>
                              <w:position w:val="-10"/>
                            </w:rPr>
                            <w:object w:dxaOrig="420" w:dyaOrig="340" w14:anchorId="7AA95986">
                              <v:shape id="_x0000_i1236" type="#_x0000_t75" style="width:21.75pt;height:14.25pt" o:ole="">
                                <v:imagedata r:id="rId428" o:title=""/>
                              </v:shape>
                              <o:OLEObject Type="Embed" ProgID="Equation.3" ShapeID="_x0000_i1236" DrawAspect="Content" ObjectID="_1713437566" r:id="rId429"/>
                            </w:object>
                          </w:r>
                        </w:p>
                      </w:txbxContent>
                    </v:textbox>
                  </v:shape>
                  <v:shape id="Text Box 376" o:spid="_x0000_s1439" type="#_x0000_t202" style="position:absolute;left:7371;top:8156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EHpsIA&#10;AADdAAAADwAAAGRycy9kb3ducmV2LnhtbERPz2vCMBS+C/4P4Qm7abIyneuaijgGOynr5mC3R/Ns&#10;y5qX0mS2/vfmIHj8+H5nm9G24ky9bxxreFwoEMSlMw1XGr6/3udrED4gG2wdk4YLedjk00mGqXED&#10;f9K5CJWIIexT1FCH0KVS+rImi37hOuLInVxvMUTYV9L0OMRw28pEqZW02HBsqLGjXU3lX/FvNRz3&#10;p9+fJ3Wo3uyyG9yoJNsXqfXDbNy+ggg0hrv45v4wGpLkOe6Pb+ITkP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gQemwgAAAN0AAAAPAAAAAAAAAAAAAAAAAJgCAABkcnMvZG93&#10;bnJldi54bWxQSwUGAAAAAAQABAD1AAAAhwMAAAAA&#10;" filled="f" stroked="f">
                    <v:textbox>
                      <w:txbxContent>
                        <w:p w14:paraId="3F61CF9F" w14:textId="77777777" w:rsidR="00196633" w:rsidRPr="004E7AA6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377" o:spid="_x0000_s1440" type="#_x0000_t202" style="position:absolute;left:7867;top:8728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7TqcUA&#10;AADdAAAADwAAAGRycy9kb3ducmV2LnhtbESPwW7CMBBE70j8g7VIvRUnUQs0xSBEW4kbEPoBq3gb&#10;h8TrKHYh7dfXSJU4jmbmjWa5HmwrLtT72rGCdJqAIC6drrlS8Hn6eFyA8AFZY+uYFPyQh/VqPFpi&#10;rt2Vj3QpQiUihH2OCkwIXS6lLw1Z9FPXEUfvy/UWQ5R9JXWP1wi3rcySZCYt1hwXDHa0NVQ2xbdV&#10;sEjsvmlesoO3T7/ps9m+uffurNTDZNi8ggg0hHv4v73TCrJsnsLtTXw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DtOpxQAAAN0AAAAPAAAAAAAAAAAAAAAAAJgCAABkcnMv&#10;ZG93bnJldi54bWxQSwUGAAAAAAQABAD1AAAAigMAAAAA&#10;" filled="f" stroked="f">
                    <v:textbox style="mso-fit-shape-to-text:t">
                      <w:txbxContent>
                        <w:p w14:paraId="5BAE4AF3" w14:textId="77777777" w:rsidR="00196633" w:rsidRDefault="00196633" w:rsidP="00F51525">
                          <w:r w:rsidRPr="00121071">
                            <w:rPr>
                              <w:position w:val="-10"/>
                            </w:rPr>
                            <w:object w:dxaOrig="440" w:dyaOrig="340" w14:anchorId="557DF1B3">
                              <v:shape id="_x0000_i1237" type="#_x0000_t75" style="width:21.75pt;height:14.25pt" o:ole="">
                                <v:imagedata r:id="rId430" o:title=""/>
                              </v:shape>
                              <o:OLEObject Type="Embed" ProgID="Equation.3" ShapeID="_x0000_i1237" DrawAspect="Content" ObjectID="_1713437567" r:id="rId431"/>
                            </w:object>
                          </w:r>
                        </w:p>
                      </w:txbxContent>
                    </v:textbox>
                  </v:shape>
                  <v:shape id="Text Box 378" o:spid="_x0000_s1441" type="#_x0000_t202" style="position:absolute;left:5307;top:1096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88SsQA&#10;AADdAAAADwAAAGRycy9kb3ducmV2LnhtbESPT2vCQBTE74LfYXlCb7praKtGVxGl0FOLf8HbI/tM&#10;gtm3Ibs16bfvFgSPw8z8hlmsOluJOzW+dKxhPFIgiDNnSs41HA8fwykIH5ANVo5Jwy95WC37vQWm&#10;xrW8o/s+5CJC2KeooQihTqX0WUEW/cjVxNG7usZiiLLJpWmwjXBbyUSpd2mx5LhQYE2bgrLb/sdq&#10;OH1dL+dX9Z1v7Vvduk5JtjOp9cugW89BBOrCM/xofxoNSTJJ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fPErEAAAA3QAAAA8AAAAAAAAAAAAAAAAAmAIAAGRycy9k&#10;b3ducmV2LnhtbFBLBQYAAAAABAAEAPUAAACJAwAAAAA=&#10;" filled="f" stroked="f">
                    <v:textbox>
                      <w:txbxContent>
                        <w:p w14:paraId="2BB13140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379" o:spid="_x0000_s1442" type="#_x0000_t202" style="position:absolute;left:8367;top:970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OZ0cUA&#10;AADdAAAADwAAAGRycy9kb3ducmV2LnhtbESPQWvCQBSE74L/YXlCb3XXtNoaXUUshZ4sja3g7ZF9&#10;JsHs25DdmvTfu0LB4zAz3zDLdW9rcaHWV441TMYKBHHuTMWFhu/9++MrCB+QDdaOScMfeVivhoMl&#10;psZ1/EWXLBQiQtinqKEMoUml9HlJFv3YNcTRO7nWYoiyLaRpsYtwW8tEqZm0WHFcKLGhbUn5Ofu1&#10;Gn52p+PhWX0Wb3badK5Xku1cav0w6jcLEIH6cA//tz+MhiR5eYLbm/g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U5nRxQAAAN0AAAAPAAAAAAAAAAAAAAAAAJgCAABkcnMv&#10;ZG93bnJldi54bWxQSwUGAAAAAAQABAD1AAAAigMAAAAA&#10;" filled="f" stroked="f">
                    <v:textbox>
                      <w:txbxContent>
                        <w:p w14:paraId="74D9AF11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380" o:spid="_x0000_s1443" type="#_x0000_t202" style="position:absolute;left:5367;top:1010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oBpcUA&#10;AADdAAAADwAAAGRycy9kb3ducmV2LnhtbESPW2sCMRSE3wX/QziCbzXpYrVdN0qpCH2qaC/g22Fz&#10;9kI3J8smuuu/N4WCj8PMfMNkm8E24kKdrx1reJwpEMS5MzWXGr4+dw/PIHxANtg4Jg1X8rBZj0cZ&#10;psb1fKDLMZQiQtinqKEKoU2l9HlFFv3MtcTRK1xnMUTZldJ02Ee4bWSi1EJarDkuVNjSW0X57/Fs&#10;NXx/FKefudqXW/vU9m5Qku2L1Ho6GV5XIAIN4R7+b78bDUmynMP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ugGlxQAAAN0AAAAPAAAAAAAAAAAAAAAAAJgCAABkcnMv&#10;ZG93bnJldi54bWxQSwUGAAAAAAQABAD1AAAAigMAAAAA&#10;" filled="f" stroked="f">
                    <v:textbox>
                      <w:txbxContent>
                        <w:p w14:paraId="45AC324B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group id="Group 381" o:spid="_x0000_s1444" style="position:absolute;left:5467;top:1046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0WqdsYAAADdAAAADwAAAGRycy9kb3ducmV2LnhtbESPQWvCQBSE7wX/w/IE&#10;b3WTiK1EVxGx4kGEqiDeHtlnEsy+DdltEv99tyD0OMzMN8xi1ZtKtNS40rKCeByBIM6sLjlXcDl/&#10;vc9AOI+ssbJMCp7kYLUcvC0w1bbjb2pPPhcBwi5FBYX3dSqlywoy6Ma2Jg7e3TYGfZBNLnWDXYCb&#10;SiZR9CENlhwWCqxpU1D2OP0YBbsOu/Uk3raHx33zvJ2nx+shJqVGw349B+Gp9//hV3uvFSTJ5x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zRap2xgAAAN0A&#10;AAAPAAAAAAAAAAAAAAAAAKoCAABkcnMvZG93bnJldi54bWxQSwUGAAAAAAQABAD6AAAAnQMAAAAA&#10;">
                    <v:oval id="Oval 382" o:spid="_x0000_s1445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6FN8UA&#10;AADdAAAADwAAAGRycy9kb3ducmV2LnhtbESPQWvCQBSE74X+h+UVeqsbE0wluoooBXvw0LS9P7LP&#10;JJh9G7LPmP77bkHocZiZb5j1dnKdGmkIrWcD81kCirjytuXawNfn28sSVBBki51nMvBDAbabx4c1&#10;Ftbf+IPGUmoVIRwKNNCI9IXWoWrIYZj5njh6Zz84lCiHWtsBbxHuOp0mSa4dthwXGuxp31B1Ka/O&#10;wKHelfmoM1lk58NRFpfv03s2N+b5adqtQAlN8h++t4/WQJq+5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LoU3xQAAAN0AAAAPAAAAAAAAAAAAAAAAAJgCAABkcnMv&#10;ZG93bnJldi54bWxQSwUGAAAAAAQABAD1AAAAigMAAAAA&#10;"/>
                    <v:line id="Line 383" o:spid="_x0000_s1446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QBnccAAADdAAAADwAAAGRycy9kb3ducmV2LnhtbESPQUvDQBSE74L/YXmCFzEbg9g2zbYU&#10;QfDQi62k9PaafWZDsm/j7trGf+8KgsdhZr5hqvVkB3EmHzrHCh6yHARx43THrYL3/cv9HESIyBoH&#10;x6TgmwKsV9dXFZbaXfiNzrvYigThUKICE+NYShkaQxZD5kbi5H04bzEm6VupPV4S3A6yyPMnabHj&#10;tGBwpGdDTb/7sgrkfHv36Tenx77uD4eFqZt6PG6Vur2ZNksQkab4H/5rv2oFRTGb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BAGdxwAAAN0AAAAPAAAAAAAA&#10;AAAAAAAAAKECAABkcnMvZG93bnJldi54bWxQSwUGAAAAAAQABAD5AAAAlQMAAAAA&#10;"/>
                  </v:group>
                  <v:line id="Line 384" o:spid="_x0000_s1447" style="position:absolute;flip:x;visibility:visible;mso-wrap-style:square" from="5487,11039" to="6567,11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uV78QAAADdAAAADwAAAGRycy9kb3ducmV2LnhtbERPz2vCMBS+D/wfwhN2GZqujKnVKDIY&#10;7OBlKhVvz+bZlDYvXZJp998vh8GOH9/v1WawnbiRD41jBc/TDARx5XTDtYLj4X0yBxEissbOMSn4&#10;oQCb9ehhhYV2d/6k2z7WIoVwKFCBibEvpAyVIYth6nrixF2dtxgT9LXUHu8p3HYyz7JXabHh1GCw&#10;pzdDVbv/tgrkfPf05beXl7ZsT6eFKauyP++UehwP2yWISEP8F/+5P7SCPJ+luelNeg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m5XvxAAAAN0AAAAPAAAAAAAAAAAA&#10;AAAAAKECAABkcnMvZG93bnJldi54bWxQSwUGAAAAAAQABAD5AAAAkgMAAAAA&#10;"/>
                  <v:group id="Group 385" o:spid="_x0000_s1448" style="position:absolute;left:5467;top:1096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igc8YAAADdAAAADwAAAGRycy9kb3ducmV2LnhtbESPQWvCQBSE74X+h+UV&#10;vOkmkdqauopILR5EUAvF2yP7TILZtyG7JvHfu4LQ4zAz3zCzRW8q0VLjSssK4lEEgjizuuRcwe9x&#10;PfwE4TyyxsoyKbiRg8X89WWGqbYd76k9+FwECLsUFRTe16mULivIoBvZmjh4Z9sY9EE2udQNdgFu&#10;KplE0UQaLDksFFjTqqDscrgaBT8ddstx/N1uL+fV7XR83/1tY1Jq8NYvv0B46v1/+NneaAVJ8jGF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CKBzxgAAAN0A&#10;AAAPAAAAAAAAAAAAAAAAAKoCAABkcnMvZG93bnJldi54bWxQSwUGAAAAAAQABAD6AAAAnQMAAAAA&#10;">
                    <v:oval id="Oval 386" o:spid="_x0000_s144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7I/8IA&#10;AADdAAAADwAAAGRycy9kb3ducmV2LnhtbERPTWuDQBC9F/oflin01qxREsS6CaEhkB56qGnvgztR&#10;0Z0Vd2Lsv+8eCj0+3ne5X9ygZppC59nAepWAIq697bgx8HU5veSggiBbHDyTgR8KsN89PpRYWH/n&#10;T5oraVQM4VCggVZkLLQOdUsOw8qPxJG7+smhRDg12k54j+Fu0GmSbLXDjmNDiyO9tVT31c0ZODaH&#10;ajvrTDbZ9XiWTf/98Z6tjXl+Wg6voIQW+Rf/uc/WQJrmcX98E5+A3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Xsj/wgAAAN0AAAAPAAAAAAAAAAAAAAAAAJgCAABkcnMvZG93&#10;bnJldi54bWxQSwUGAAAAAAQABAD1AAAAhwMAAAAA&#10;"/>
                    <v:line id="Line 387" o:spid="_x0000_s145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RMVccAAADdAAAADwAAAGRycy9kb3ducmV2LnhtbESPQWvCQBSE74X+h+UVeim6MZSSRleR&#10;QqEHL7US6e2ZfWZDsm/T3a2m/74rCB6HmfmGWaxG24sT+dA6VjCbZiCIa6dbbhTsvt4nBYgQkTX2&#10;jknBHwVYLe/vFlhqd+ZPOm1jIxKEQ4kKTIxDKWWoDVkMUzcQJ+/ovMWYpG+k9nhOcNvLPMtepMWW&#10;04LBgd4M1d321yqQxebpx68Pz13V7fevpqqr4Xuj1OPDuJ6DiDTGW/ja/tAK8ryYweVNegJy+Q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dExVxwAAAN0AAAAPAAAAAAAA&#10;AAAAAAAAAKECAABkcnMvZG93bnJldi54bWxQSwUGAAAAAAQABAD5AAAAlQMAAAAA&#10;"/>
                  </v:group>
                  <v:line id="Line 388" o:spid="_x0000_s1451" style="position:absolute;flip:x;visibility:visible;mso-wrap-style:square" from="5547,8444" to="7463,8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bSIscAAADdAAAADwAAAGRycy9kb3ducmV2LnhtbESPQWvCQBSE70L/w/IKXqRuGoqkqatI&#10;QfDgpVoivb1mX7Mh2bfp7qrpv+8WCh6HmfmGWa5H24sL+dA6VvA4z0AQ10633Ch4P24fChAhImvs&#10;HZOCHwqwXt1Nllhqd+U3uhxiIxKEQ4kKTIxDKWWoDVkMczcQJ+/LeYsxSd9I7fGa4LaXeZYtpMWW&#10;04LBgV4N1d3hbBXIYj/79pvPp67qTqdnU9XV8LFXano/bl5ARBrjLfzf3mkFeV7k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ptIixwAAAN0AAAAPAAAAAAAA&#10;AAAAAAAAAKECAABkcnMvZG93bnJldi54bWxQSwUGAAAAAAQABAD5AAAAlQMAAAAA&#10;"/>
                  <v:group id="Group 389" o:spid="_x0000_s1452" style="position:absolute;left:5467;top:836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1577FAAAA3QAA&#10;AA8AAAAAAAAAAAAAAAAAqgIAAGRycy9kb3ducmV2LnhtbFBLBQYAAAAABAAEAPoAAACcAwAAAAA=&#10;">
                    <v:oval id="Oval 390" o:spid="_x0000_s1453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XO/MUA&#10;AADdAAAADwAAAGRycy9kb3ducmV2LnhtbESPQWvCQBSE74X+h+UJ3urGpIpEV5FKQQ89NLb3R/aZ&#10;BLNvQ/Y1xn/vFgo9DjPzDbPZja5VA/Wh8WxgPktAEZfeNlwZ+Dq/v6xABUG22HomA3cKsNs+P20w&#10;t/7GnzQUUqkI4ZCjgVqky7UOZU0Ow8x3xNG7+N6hRNlX2vZ4i3DX6jRJltphw3Ghxo7eaiqvxY8z&#10;cKj2xXLQmSyyy+Eoi+v3xymbGzOdjPs1KKFR/sN/7aM1kKarV/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Zc78xQAAAN0AAAAPAAAAAAAAAAAAAAAAAJgCAABkcnMv&#10;ZG93bnJldi54bWxQSwUGAAAAAAQABAD1AAAAigMAAAAA&#10;"/>
                    <v:line id="Line 391" o:spid="_x0000_s1454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9KVsgAAADdAAAADwAAAGRycy9kb3ducmV2LnhtbESPQUvDQBSE74L/YXlCL8VuDCoxdluK&#10;UOihF9uS4u2ZfWZDsm/j7raN/94VCh6HmfmGmS9H24sz+dA6VvAwy0AQ10633Cg47Nf3BYgQkTX2&#10;jknBDwVYLm5v5lhqd+F3Ou9iIxKEQ4kKTIxDKWWoDVkMMzcQJ+/LeYsxSd9I7fGS4LaXeZY9S4st&#10;pwWDA70ZqrvdySqQxXb67Vefj13VHY8vpqqr4WOr1ORuXL2CiDTG//C1vdEK8rx4gr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k9KVsgAAADdAAAADwAAAAAA&#10;AAAAAAAAAAChAgAAZHJzL2Rvd25yZXYueG1sUEsFBgAAAAAEAAQA+QAAAJYDAAAAAA==&#10;"/>
                  </v:group>
                  <v:shape id="Text Box 392" o:spid="_x0000_s1455" type="#_x0000_t202" style="position:absolute;left:6207;top:97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FKbsQA&#10;AADdAAAADwAAAGRycy9kb3ducmV2LnhtbESPQWvCQBSE7wX/w/KE3upuQ5WYuooohZ4UrQq9PbLP&#10;JDT7NmRXE/+9Kwg9DjPzDTNb9LYWV2p95VjD+0iBIM6dqbjQcPj5ektB+IBssHZMGm7kYTEfvMww&#10;M67jHV33oRARwj5DDWUITSalz0uy6EeuIY7e2bUWQ5RtIU2LXYTbWiZKTaTFiuNCiQ2tSsr/9her&#10;4bg5/54+1LZY23HTuV5JtlOp9euwX36CCNSH//Cz/W00JEk6g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xSm7EAAAA3QAAAA8AAAAAAAAAAAAAAAAAmAIAAGRycy9k&#10;b3ducmV2LnhtbFBLBQYAAAAABAAEAPUAAACJAwAAAAA=&#10;" filled="f" stroked="f">
                    <v:textbox>
                      <w:txbxContent>
                        <w:p w14:paraId="26E7F6BB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393" o:spid="_x0000_s1456" type="#_x0000_t202" style="position:absolute;left:5487;top:8009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3v9cUA&#10;AADdAAAADwAAAGRycy9kb3ducmV2LnhtbESPT2vCQBTE7wW/w/IEb7prsNVGV5EWoSeLf1ro7ZF9&#10;JsHs25BdTfz2riD0OMzMb5jFqrOVuFLjS8caxiMFgjhzpuRcw/GwGc5A+IBssHJMGm7kYbXsvSww&#10;Na7lHV33IRcRwj5FDUUIdSqlzwqy6EeuJo7eyTUWQ5RNLk2DbYTbSiZKvUmLJceFAmv6KCg77y9W&#10;w8/29Pc7Ud/5p32tW9cpyfZdaj3od+s5iEBd+A8/219GQ5LMpvB4E5+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ve/1xQAAAN0AAAAPAAAAAAAAAAAAAAAAAJgCAABkcnMv&#10;ZG93bnJldi54bWxQSwUGAAAAAAQABAD1AAAAigMAAAAA&#10;" filled="f" stroked="f">
                    <v:textbox>
                      <w:txbxContent>
                        <w:p w14:paraId="5CD694E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3CFE20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8</w:t>
      </w:r>
    </w:p>
    <w:p w14:paraId="59611BA0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4B3B2AB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25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200 В. Определите токи, применив наиболее рациональный метод. Составьте баланс мощностей.</w:t>
      </w:r>
    </w:p>
    <w:p w14:paraId="37E1BBB1" w14:textId="07F5262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07E9330A" wp14:editId="607BC9AF">
                <wp:extent cx="2400300" cy="1943100"/>
                <wp:effectExtent l="0" t="1270" r="0" b="0"/>
                <wp:docPr id="2257" name="Полотно 22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36" name="Group 13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485900" cy="1771650"/>
                            <a:chOff x="2241" y="3740"/>
                            <a:chExt cx="2340" cy="2790"/>
                          </a:xfrm>
                        </wpg:grpSpPr>
                        <wps:wsp>
                          <wps:cNvPr id="2237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8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9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40" name="Group 17"/>
                          <wpg:cNvGrpSpPr>
                            <a:grpSpLocks/>
                          </wpg:cNvGrpSpPr>
                          <wpg:grpSpPr bwMode="auto">
                            <a:xfrm>
                              <a:off x="2241" y="44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241" name="Oval 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42" name="Line 1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43" name="Oval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44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4" name="Line 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4430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45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515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6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516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7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79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8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479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9FF7E1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9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33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A1FCCE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0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533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DE862E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1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1" y="44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391C28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2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44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E4DB63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3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348648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4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702CF6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5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56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7E9330A" id="Полотно 2257" o:spid="_x0000_s1457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">
                <v:shape id="_x0000_s1458" type="#_x0000_t75" style="position:absolute;width:24003;height:19431;visibility:visible;mso-wrap-style:square">
                  <v:fill o:detectmouseclick="t"/>
                  <v:path o:connecttype="none"/>
                </v:shape>
                <v:group id="Group 13" o:spid="_x0000_s1459" style="position:absolute;left:3429;top:1333;width:14859;height:17717" coordorigin="2241,3740" coordsize="2340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V/Y3BxgAAAN0A&#10;AAAPAAAAAAAAAAAAAAAAAKoCAABkcnMvZG93bnJldi54bWxQSwUGAAAAAAQABAD6AAAAnQMAAAAA&#10;">
                  <v:line id="Line 14" o:spid="_x0000_s1460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XIosgAAADdAAAADwAAAGRycy9kb3ducmV2LnhtbESPQWvCQBSE74X+h+UVequbRkhLdBVp&#10;KWgPpVpBj8/sM4nNvg272yT9964geBxm5htmOh9MIzpyvras4HmUgCAurK65VLD9+Xh6BeEDssbG&#10;Min4Jw/z2f3dFHNte15TtwmliBD2OSqoQmhzKX1RkUE/si1x9I7WGQxRulJqh32Em0amSZJJgzXH&#10;hQpbequo+N38GQVf4++sW6w+l8NulR2K9/Vhf+qdUo8Pw2ICItAQbuFre6kVpOn4B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oXIosgAAADdAAAADwAAAAAA&#10;AAAAAAAAAAChAgAAZHJzL2Rvd25yZXYueG1sUEsFBgAAAAAEAAQA+QAAAJYDAAAAAA==&#10;"/>
                  <v:line id="Line 15" o:spid="_x0000_s1461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pc0MQAAADdAAAADwAAAGRycy9kb3ducmV2LnhtbERPz2vCMBS+D/wfwht4m+kqFOmMIoqg&#10;O4i6wXZ8Nm9tZ/NSkqyt/705CDt+fL/ny8E0oiPna8sKXicJCOLC6ppLBZ8f25cZCB+QNTaWScGN&#10;PCwXo6c55tr2fKLuHEoRQ9jnqKAKoc2l9EVFBv3EtsSR+7HOYIjQlVI77GO4aWSaJJk0WHNsqLCl&#10;dUXF9fxnFBymx6xb7d93w9c+uxSb0+X7t3dKjZ+H1RuIQEP4Fz/cO60gTadxbnwTn4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GlzQxAAAAN0AAAAPAAAAAAAAAAAA&#10;AAAAAKECAABkcnMvZG93bnJldi54bWxQSwUGAAAAAAQABAD5AAAAkgMAAAAA&#10;"/>
                  <v:line id="Line 16" o:spid="_x0000_s1462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b5S8gAAADdAAAADwAAAGRycy9kb3ducmV2LnhtbESPQWvCQBSE74X+h+UVequbRghtdBVp&#10;KWgPpVpBj8/sM4nNvg272yT9964geBxm5htmOh9MIzpyvras4HmUgCAurK65VLD9+Xh6AeEDssbG&#10;Min4Jw/z2f3dFHNte15TtwmliBD2OSqoQmhzKX1RkUE/si1x9I7WGQxRulJqh32Em0amSZJJgzXH&#10;hQpbequo+N38GQVf4++sW6w+l8NulR2K9/Vhf+qdUo8Pw2ICItAQbuFre6kVpOn4F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Fb5S8gAAADdAAAADwAAAAAA&#10;AAAAAAAAAAChAgAAZHJzL2Rvd25yZXYueG1sUEsFBgAAAAAEAAQA+QAAAJYDAAAAAA==&#10;"/>
                  <v:group id="Group 17" o:spid="_x0000_s1463" style="position:absolute;left:2241;top:44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V7DU8QAAADdAAAADwAAAGRycy9kb3ducmV2LnhtbERPTWuDQBC9F/Iflink&#10;VldNW4J1IyGkIYdQaBIovQ3uREV3Vtytmn/fPRR6fLzvvJhNJ0YaXGNZQRLFIIhLqxuuFFwv709r&#10;EM4ja+wsk4I7OSg2i4ccM20n/qTx7CsRQthlqKD2vs+kdGVNBl1ke+LA3exg0Ac4VFIPOIVw08k0&#10;jl+lwYZDQ4097Woq2/OPUXCYcNqukv14am+7+/fl5ePrlJBSy8d5+wbC0+z/xX/uo1aQps9hf3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V7DU8QAAADdAAAA&#10;DwAAAAAAAAAAAAAAAACqAgAAZHJzL2Rvd25yZXYueG1sUEsFBgAAAAAEAAQA+gAAAJsDAAAAAA==&#10;">
                    <v:oval id="Oval 18" o:spid="_x0000_s1464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vX/sUA&#10;AADdAAAADwAAAGRycy9kb3ducmV2LnhtbESPT2vCQBTE74V+h+UJ3urmT5USXUUqBT300LS9P7LP&#10;JJh9G7KvMX57t1DocZiZ3zCb3eQ6NdIQWs8G0kUCirjytuXawNfn29MLqCDIFjvPZOBGAXbbx4cN&#10;FtZf+YPGUmoVIRwKNNCI9IXWoWrIYVj4njh6Zz84lCiHWtsBrxHuOp0lyUo7bDkuNNjTa0PVpfxx&#10;Bg71vlyNOpdlfj4cZXn5fj/lqTHz2bRfgxKa5D/81z5aA1n2nMLvm/gE9P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q9f+xQAAAN0AAAAPAAAAAAAAAAAAAAAAAJgCAABkcnMv&#10;ZG93bnJldi54bWxQSwUGAAAAAAQABAD1AAAAigMAAAAA&#10;"/>
                    <v:line id="Line 19" o:spid="_x0000_s1465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YV4sYAAADdAAAADwAAAGRycy9kb3ducmV2LnhtbESPzWvCQBDF7wX/h2WEXoJujEU0dRX7&#10;IQjiwY9Dj0N2moRmZ0N2qul/3xUKPT7evN+bt1z3rlFX6kLt2cBknIIiLrytuTRwOW9Hc1BBkC02&#10;nsnADwVYrwYPS8ytv/GRricpVYRwyNFAJdLmWoeiIodh7Fvi6H36zqFE2ZXadniLcNfoLE1n2mHN&#10;saHCll4rKr5O3y6+sT3w23SavDidJAt6/5B9qsWYx2G/eQYl1Mv/8V96Zw1k2VMG9zURAXr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WFeLGAAAA3QAAAA8AAAAAAAAA&#10;AAAAAAAAoQIAAGRycy9kb3ducmV2LnhtbFBLBQYAAAAABAAEAPkAAACUAwAAAAA=&#10;">
                      <v:stroke endarrow="block"/>
                    </v:line>
                  </v:group>
                  <v:oval id="Oval 20" o:spid="_x0000_s1466" style="position:absolute;left:296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XsEsUA&#10;AADdAAAADwAAAGRycy9kb3ducmV2LnhtbESPQWvCQBSE70L/w/IKvenGpIaSuopUCvbQg9HeH9ln&#10;Esy+DdnXmP77bqHgcZiZb5j1dnKdGmkIrWcDy0UCirjytuXawPn0Pn8BFQTZYueZDPxQgO3mYbbG&#10;wvobH2kspVYRwqFAA41IX2gdqoYchoXviaN38YNDiXKotR3wFuGu02mS5Nphy3GhwZ7eGqqu5bcz&#10;sK93ZT7qTFbZZX+Q1fXr8yNbGvP0OO1eQQlNcg//tw/WQJo+Z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NewSxQAAAN0AAAAPAAAAAAAAAAAAAAAAAJgCAABkcnMv&#10;ZG93bnJldi54bWxQSwUGAAAAAAQABAD1AAAAigMAAAAA&#10;"/>
                  <v:line id="Line 21" o:spid="_x0000_s1467" style="position:absolute;flip:y;visibility:visible;mso-wrap-style:square" from="3141,4430" to="3142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rqtMQAAADdAAAADwAAAGRycy9kb3ducmV2LnhtbESPzWrDMBCE74W8g9hCLqWRY0wIbpQQ&#10;AoWQU37a+2KtZVNrZSzVdvz0UaDQ4zDzzTCb3Wgb0VPna8cKlosEBHHhdM1Gwdft830NwgdkjY1j&#10;UnAnD7vt7GWDuXYDX6i/BiNiCfscFVQhtLmUvqjIol+4ljh6pesshig7I3WHQyy3jUyTZCUt1hwX&#10;KmzpUFHxc/21CtK3afSmKC/rqZ9OZzeY7LvcKzV/HfcfIAKN4T/8Rx915NIsg+eb+AT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euq0xAAAAN0AAAAPAAAAAAAAAAAA&#10;AAAAAKECAABkcnMvZG93bnJldi54bWxQSwUGAAAAAAQABAD5AAAAkgMAAAAA&#10;">
                    <v:stroke startarrow="block"/>
                  </v:line>
                  <v:rect id="Rectangle 22" o:spid="_x0000_s1468" style="position:absolute;left:2331;top:515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AftcUA&#10;AADdAAAADwAAAGRycy9kb3ducmV2LnhtbESPQWvCQBSE74L/YXlCb7oxrWJTVxGLRY+aXHp7zT6T&#10;aPZtyK6a+utdodDjMDPfMPNlZ2pxpdZVlhWMRxEI4tzqigsFWboZzkA4j6yxtkwKfsnBctHvzTHR&#10;9sZ7uh58IQKEXYIKSu+bREqXl2TQjWxDHLyjbQ36INtC6hZvAW5qGUfRVBqsOCyU2NC6pPx8uBgF&#10;P1Wc4X2ffkXmffPqd116unx/KvUy6FYfIDx1/j/8195qBXH8NoH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sB+1xQAAAN0AAAAPAAAAAAAAAAAAAAAAAJgCAABkcnMv&#10;ZG93bnJldi54bWxQSwUGAAAAAAQABAD1AAAAigMAAAAA&#10;"/>
                  <v:rect id="Rectangle 23" o:spid="_x0000_s1469" style="position:absolute;left:3051;top:516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KBwsYA&#10;AADdAAAADwAAAGRycy9kb3ducmV2LnhtbESPQWvCQBSE74X+h+UVems2RgltdJVSsdhjTC69PbPP&#10;JJp9G7KrRn99t1DocZiZb5jFajSduNDgWssKJlEMgriyuuVaQVlsXl5BOI+ssbNMCm7kYLV8fFhg&#10;pu2Vc7rsfC0ChF2GChrv+0xKVzVk0EW2Jw7ewQ4GfZBDLfWA1wA3nUziOJUGWw4LDfb00VB12p2N&#10;gn2blHjPi8/YvG2m/mssjufvtVLPT+P7HISn0f+H/9pbrSBJZin8vg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2KBwsYAAADdAAAADwAAAAAAAAAAAAAAAACYAgAAZHJz&#10;L2Rvd25yZXYueG1sUEsFBgAAAAAEAAQA9QAAAIsDAAAAAA==&#10;"/>
                  <v:rect id="Rectangle 24" o:spid="_x0000_s1470" style="position:absolute;left:389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4kWcUA&#10;AADdAAAADwAAAGRycy9kb3ducmV2LnhtbESPQWvCQBSE74L/YXlCb7oxLWpTVxGLRY+aXHp7zT6T&#10;aPZtyK6a+utdodDjMDPfMPNlZ2pxpdZVlhWMRxEI4tzqigsFWboZzkA4j6yxtkwKfsnBctHvzTHR&#10;9sZ7uh58IQKEXYIKSu+bREqXl2TQjWxDHLyjbQ36INtC6hZvAW5qGUfRRBqsOCyU2NC6pPx8uBgF&#10;P1Wc4X2ffkXmffPqd116unx/KvUy6FYfIDx1/j/8195qBXH8NoX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LiRZxQAAAN0AAAAPAAAAAAAAAAAAAAAAAJgCAABkcnMv&#10;ZG93bnJldi54bWxQSwUGAAAAAAQABAD1AAAAigMAAAAA&#10;"/>
                  <v:shape id="Text Box 25" o:spid="_x0000_s1471" type="#_x0000_t202" style="position:absolute;left:4041;top:479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vBHcIA&#10;AADdAAAADwAAAGRycy9kb3ducmV2LnhtbERPz2vCMBS+C/sfwht4s8mKyuxMiziEnRx2m7Dbo3m2&#10;Zc1LaTLb/ffLQfD48f3eFpPtxJUG3zrW8JQoEMSVMy3XGj4/DotnED4gG+wck4Y/8lDkD7MtZsaN&#10;fKJrGWoRQ9hnqKEJoc+k9FVDFn3ieuLIXdxgMUQ41NIMOMZw28lUqbW02HJsaLCnfUPVT/lrNXwd&#10;L9/npXqvX+2qH92kJNuN1Hr+OO1eQASawl18c78ZDWm6jHPjm/gEZ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m8EdwgAAAN0AAAAPAAAAAAAAAAAAAAAAAJgCAABkcnMvZG93&#10;bnJldi54bWxQSwUGAAAAAAQABAD1AAAAhwMAAAAA&#10;" filled="f" stroked="f">
                    <v:textbox>
                      <w:txbxContent>
                        <w:p w14:paraId="3F9FF7E1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6" o:spid="_x0000_s1472" type="#_x0000_t202" style="position:absolute;left:3141;top:533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dkhs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JNMF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XZIbEAAAA3QAAAA8AAAAAAAAAAAAAAAAAmAIAAGRycy9k&#10;b3ducmV2LnhtbFBLBQYAAAAABAAEAPUAAACJAwAAAAA=&#10;" filled="f" stroked="f">
                    <v:textbox>
                      <w:txbxContent>
                        <w:p w14:paraId="38A1FCCE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7" o:spid="_x0000_s1473" type="#_x0000_t202" style="position:absolute;left:2436;top:533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RbxsIA&#10;AADdAAAADwAAAGRycy9kb3ducmV2LnhtbERPz2vCMBS+D/wfwhN2WxOLjllNiziEnTbWqeDt0Tzb&#10;YvNSmsx2//1yGOz48f3eFpPtxJ0G3zrWsEgUCOLKmZZrDcevw9MLCB+QDXaOScMPeSjy2cMWM+NG&#10;/qR7GWoRQ9hnqKEJoc+k9FVDFn3ieuLIXd1gMUQ41NIMOMZw28lUqWdpseXY0GBP+4aqW/ltNZze&#10;r5fzUn3Ur3bVj25Sku1aav04n3YbEIGm8C/+c78ZDWm6iv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NFvGwgAAAN0AAAAPAAAAAAAAAAAAAAAAAJgCAABkcnMvZG93&#10;bnJldi54bWxQSwUGAAAAAAQABAD1AAAAhwMAAAAA&#10;" filled="f" stroked="f">
                    <v:textbox>
                      <w:txbxContent>
                        <w:p w14:paraId="07DE862E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8" o:spid="_x0000_s1474" type="#_x0000_t202" style="position:absolute;left:2481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j+XcQA&#10;AADdAAAADwAAAGRycy9kb3ducmV2LnhtbESPQWvCQBSE7wX/w/KE3uquoUpNXUWUQk+KWgVvj+wz&#10;Cc2+DdnVxH/vCoLHYWa+YabzzlbiSo0vHWsYDhQI4syZknMNf/ufjy8QPiAbrByThht5mM96b1NM&#10;jWt5S9ddyEWEsE9RQxFCnUrps4Is+oGriaN3do3FEGWTS9NgG+G2kolSY2mx5LhQYE3LgrL/3cVq&#10;OKzPp+On2uQrO6pb1ynJdiK1fu93i28QgbrwCj/bv0ZDkoyG8HgTn4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4/l3EAAAA3QAAAA8AAAAAAAAAAAAAAAAAmAIAAGRycy9k&#10;b3ducmV2LnhtbFBLBQYAAAAABAAEAPUAAACJAwAAAAA=&#10;" filled="f" stroked="f">
                    <v:textbox>
                      <w:txbxContent>
                        <w:p w14:paraId="4C391C28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9" o:spid="_x0000_s1475" type="#_x0000_t202" style="position:absolute;left:3216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pgKsQA&#10;AADdAAAADwAAAGRycy9kb3ducmV2LnhtbESPT4vCMBTE7wt+h/AEb2ti0UWrUcRF8OSy/gNvj+bZ&#10;FpuX0mRt/fabhQWPw8z8hlmsOluJBzW+dKxhNFQgiDNnSs41nI7b9ykIH5ANVo5Jw5M8rJa9twWm&#10;xrX8TY9DyEWEsE9RQxFCnUrps4Is+qGriaN3c43FEGWTS9NgG+G2kolSH9JiyXGhwJo2BWX3w4/V&#10;cN7frpex+so/7aRuXack25nUetDv1nMQgbrwCv+3d0ZDkkwS+HsTn4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qYCrEAAAA3QAAAA8AAAAAAAAAAAAAAAAAmAIAAGRycy9k&#10;b3ducmV2LnhtbFBLBQYAAAAABAAEAPUAAACJAwAAAAA=&#10;" filled="f" stroked="f">
                    <v:textbox>
                      <w:txbxContent>
                        <w:p w14:paraId="26E4DB63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0" o:spid="_x0000_s1476" type="#_x0000_t202" style="position:absolute;left:314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bFscUA&#10;AADdAAAADwAAAGRycy9kb3ducmV2LnhtbESPT2vCQBTE7wW/w/KE3uquUYtGVxGl0JOl/gNvj+wz&#10;CWbfhuzWxG/vFgo9DjPzG2ax6mwl7tT40rGG4UCBIM6cKTnXcDx8vE1B+IBssHJMGh7kYbXsvSww&#10;Na7lb7rvQy4ihH2KGooQ6lRKnxVk0Q9cTRy9q2sshiibXJoG2wi3lUyUepcWS44LBda0KSi77X+s&#10;htPuejmP1Ve+tZO6dZ2SbGdS69d+t56DCNSF//Bf+9NoSJLJC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5sWxxQAAAN0AAAAPAAAAAAAAAAAAAAAAAJgCAABkcnMv&#10;ZG93bnJldi54bWxQSwUGAAAAAAQABAD1AAAAigMAAAAA&#10;" filled="f" stroked="f">
                    <v:textbox>
                      <w:txbxContent>
                        <w:p w14:paraId="73348648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31" o:spid="_x0000_s1477" type="#_x0000_t202" style="position:absolute;left:314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9dx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CSz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D13FxQAAAN0AAAAPAAAAAAAAAAAAAAAAAJgCAABkcnMv&#10;ZG93bnJldi54bWxQSwUGAAAAAAQABAD1AAAAigMAAAAA&#10;" filled="f" stroked="f">
                    <v:textbox>
                      <w:txbxContent>
                        <w:p w14:paraId="30702CF6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  <v:line id="Line 32" o:spid="_x0000_s1478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QW7sgAAADdAAAADwAAAGRycy9kb3ducmV2LnhtbESPQWvCQBSE74X+h+UVvNVNI4YSXUVa&#10;BO2hqBX0+My+Jmmzb8PumqT/3i0Uehxm5htmvhxMIzpyvras4GmcgCAurK65VHD8WD8+g/ABWWNj&#10;mRT8kIfl4v5ujrm2Pe+pO4RSRAj7HBVUIbS5lL6oyKAf25Y4ep/WGQxRulJqh32Em0amSZJJgzXH&#10;hQpbeqmo+D5cjYL3yS7rVtu3zXDaZpfidX85f/VOqdHDsJqBCDSE//Bfe6MVpOl0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MQW7sgAAADdAAAADwAAAAAA&#10;AAAAAAAAAAChAgAAZHJzL2Rvd25yZXYueG1sUEsFBgAAAAAEAAQA+QAAAJYDAAAAAA==&#10;"/>
                  <v:line id="Line 33" o:spid="_x0000_s1479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aImc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qU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FoiZxwAAAN0AAAAPAAAAAAAA&#10;AAAAAAAAAKECAABkcnMvZG93bnJldi54bWxQSwUGAAAAAAQABAD5AAAAlQMAAAAA&#10;"/>
                </v:group>
                <w10:anchorlock/>
              </v:group>
            </w:pict>
          </mc:Fallback>
        </mc:AlternateContent>
      </w:r>
    </w:p>
    <w:p w14:paraId="5B587BDB" w14:textId="7BA0D6FE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 Неразветвленная цепь с активным сопротивлением R= 80 Ом, емкостным сопротивлением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>= 60 Ом находится под напряжением u=183·</w:t>
      </w:r>
      <w:r w:rsidRPr="00196633">
        <w:rPr>
          <w:sz w:val="28"/>
          <w:szCs w:val="28"/>
          <w:lang w:val="en-US"/>
        </w:rPr>
        <w:t>sin</w:t>
      </w:r>
      <w:r w:rsidRPr="00196633">
        <w:rPr>
          <w:sz w:val="28"/>
          <w:szCs w:val="28"/>
        </w:rPr>
        <w:t>(ωt+25</w:t>
      </w:r>
      <w:r w:rsidRPr="00196633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196633">
        <w:rPr>
          <w:sz w:val="28"/>
          <w:szCs w:val="28"/>
        </w:rPr>
        <w:t xml:space="preserve">) </w:t>
      </w:r>
      <w:r w:rsidRPr="00196633">
        <w:rPr>
          <w:sz w:val="28"/>
          <w:szCs w:val="28"/>
          <w:lang w:val="en-US"/>
        </w:rPr>
        <w:t>B</w:t>
      </w:r>
      <w:r w:rsidR="0038200C">
        <w:rPr>
          <w:sz w:val="28"/>
          <w:szCs w:val="28"/>
        </w:rPr>
        <w:t>. Определите ток в цепи.</w:t>
      </w:r>
    </w:p>
    <w:p w14:paraId="6C945B72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л</w:t>
      </w:r>
      <w:r w:rsidRPr="00196633">
        <w:rPr>
          <w:sz w:val="28"/>
          <w:szCs w:val="28"/>
        </w:rPr>
        <w:t xml:space="preserve">= 380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C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 10 Ом. Рассчитайте токи в фазах и в линии. Постройте  векторную диаграмму напряжений и токов.</w:t>
      </w:r>
    </w:p>
    <w:p w14:paraId="12850AEB" w14:textId="2B26A89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857ABF3" wp14:editId="0948064F">
                <wp:extent cx="2857500" cy="1943100"/>
                <wp:effectExtent l="0" t="0" r="0" b="10160"/>
                <wp:docPr id="2235" name="Полотно 22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05" name="Group 673"/>
                        <wpg:cNvGrpSpPr>
                          <a:grpSpLocks/>
                        </wpg:cNvGrpSpPr>
                        <wpg:grpSpPr bwMode="auto">
                          <a:xfrm>
                            <a:off x="343535" y="76200"/>
                            <a:ext cx="2475865" cy="1866900"/>
                            <a:chOff x="2242" y="9631"/>
                            <a:chExt cx="3899" cy="2940"/>
                          </a:xfrm>
                        </wpg:grpSpPr>
                        <wps:wsp>
                          <wps:cNvPr id="2206" name="Line 6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9871"/>
                              <a:ext cx="32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7" name="Line 6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230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8" name="Line 6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591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9" name="Line 6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6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0" name="Line 6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1" name="Line 6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12211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12" name="Group 680"/>
                          <wpg:cNvGrpSpPr>
                            <a:grpSpLocks/>
                          </wpg:cNvGrpSpPr>
                          <wpg:grpSpPr bwMode="auto">
                            <a:xfrm>
                              <a:off x="3591" y="11851"/>
                              <a:ext cx="181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213" name="Rectangle 6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4" name="Rectangle 6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5" name="Rectangle 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16" name="Group 684"/>
                          <wpg:cNvGrpSpPr>
                            <a:grpSpLocks/>
                          </wpg:cNvGrpSpPr>
                          <wpg:grpSpPr bwMode="auto">
                            <a:xfrm rot="3577837">
                              <a:off x="3644" y="11483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2217" name="Oval 6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8" name="Oval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9" name="Oval 6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0" name="Oval 6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1" name="Rectangle 6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222" name="Rectangle 690"/>
                          <wps:cNvSpPr>
                            <a:spLocks noChangeArrowheads="1"/>
                          </wps:cNvSpPr>
                          <wps:spPr bwMode="auto">
                            <a:xfrm rot="1893197">
                              <a:off x="3231" y="1132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3" name="Line 6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1" y="1059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4" name="Line 69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987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5" name="Line 69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10231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6" name="Text Box 6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1113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F0E906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7" name="Text Box 6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167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54550D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8" name="Text Box 6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113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767D5D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9" name="Text Box 6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B9B04E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0" name="Text Box 6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02FF28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1" name="Text Box 6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105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3B9F2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2" name="Text Box 7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1" y="1038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168B7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3" name="Text Box 7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1005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6D923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4" name="Text Box 7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963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00535C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857ABF3" id="Полотно 2235" o:spid="_x0000_s1480" editas="canvas" style="width:225pt;height:153pt;mso-position-horizontal-relative:char;mso-position-vertical-relative:line" coordsize="28575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">
                <v:shape id="_x0000_s1481" type="#_x0000_t75" style="position:absolute;width:28575;height:19431;visibility:visible;mso-wrap-style:square">
                  <v:fill o:detectmouseclick="t"/>
                  <v:path o:connecttype="none"/>
                </v:shape>
                <v:group id="Group 673" o:spid="_x0000_s1482" style="position:absolute;left:3435;top:762;width:24759;height:18669" coordorigin="2242,9631" coordsize="3899,29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PZC8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SjeH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tD2QvFAAAA3QAA&#10;AA8AAAAAAAAAAAAAAAAAqgIAAGRycy9kb3ducmV2LnhtbFBLBQYAAAAABAAEAPoAAACcAwAAAAA=&#10;">
                  <v:line id="Line 674" o:spid="_x0000_s1483" style="position:absolute;visibility:visible;mso-wrap-style:square" from="2242,9871" to="5481,9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WnhM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iYZ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paeExwAAAN0AAAAPAAAAAAAA&#10;AAAAAAAAAKECAABkcnMvZG93bnJldi54bWxQSwUGAAAAAAQABAD5AAAAlQMAAAAA&#10;"/>
                  <v:line id="Line 675" o:spid="_x0000_s1484" style="position:absolute;visibility:visible;mso-wrap-style:square" from="2242,10230" to="5481,10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kCH8cAAADd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Zo8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6QIfxwAAAN0AAAAPAAAAAAAA&#10;AAAAAAAAAKECAABkcnMvZG93bnJldi54bWxQSwUGAAAAAAQABAD5AAAAlQMAAAAA&#10;"/>
                  <v:line id="Line 676" o:spid="_x0000_s1485" style="position:absolute;visibility:visible;mso-wrap-style:square" from="2242,10591" to="5481,10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aWbc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ZM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dpZtxAAAAN0AAAAPAAAAAAAAAAAA&#10;AAAAAKECAABkcnMvZG93bnJldi54bWxQSwUGAAAAAAQABAD5AAAAkgMAAAAA&#10;"/>
                  <v:line id="Line 677" o:spid="_x0000_s1486" style="position:absolute;flip:x;visibility:visible;mso-wrap-style:square" from="2961,10951" to="368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FDCccAAADdAAAADwAAAGRycy9kb3ducmV2LnhtbESPQWsCMRSE74X+h/AKvZSadRHR1Sgi&#10;FHrwUi0rvT03r5tlNy/bJNXtvzeC0OMwM98wy/VgO3EmHxrHCsajDARx5XTDtYLPw9vrDESIyBo7&#10;x6TgjwKsV48PSyy0u/AHnfexFgnCoUAFJsa+kDJUhiyGkeuJk/ftvMWYpK+l9nhJcNvJPMum0mLD&#10;acFgT1tDVbv/tQrkbPfy4zenSVu2x+PclFXZf+2Uen4aNgsQkYb4H76337WCPM/mcHuTnoB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0UMJxwAAAN0AAAAPAAAAAAAA&#10;AAAAAAAAAKECAABkcnMvZG93bnJldi54bWxQSwUGAAAAAAQABAD5AAAAlQMAAAAA&#10;"/>
                  <v:line id="Line 678" o:spid="_x0000_s1487" style="position:absolute;visibility:visible;mso-wrap-style:square" from="3681,1095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MtsQAAADdAAAADwAAAGRycy9kb3ducmV2LnhtbERPz2vCMBS+C/4P4Qm7aWoHRTqjyETQ&#10;HUTdYDs+m7e2W/NSkqyt/705CDt+fL+X68E0oiPna8sK5rMEBHFhdc2lgo/33XQBwgdkjY1lUnAj&#10;D+vVeLTEXNuez9RdQiliCPscFVQhtLmUvqjIoJ/Zljhy39YZDBG6UmqHfQw3jUyTJJMGa44NFbb0&#10;WlHxe/kzCo7Pp6zbHN72w+chuxbb8/Xrp3dKPU2GzQuIQEP4Fz/ce60gTedxf3wTn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2Qy2xAAAAN0AAAAPAAAAAAAAAAAA&#10;AAAAAKECAABkcnMvZG93bnJldi54bWxQSwUGAAAAAAQABAD5AAAAkgMAAAAA&#10;"/>
                  <v:line id="Line 679" o:spid="_x0000_s1488" style="position:absolute;visibility:visible;mso-wrap-style:square" from="2961,1221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WpLccAAADdAAAADwAAAGRycy9kb3ducmV2LnhtbESPQUvDQBSE74L/YXmCN7NJCkFit6Uo&#10;hbaH0lZBj6/ZZxLNvg27axL/vVsQehxm5htmvpxMJwZyvrWsIEtSEMSV1S3XCt5e1w+PIHxA1thZ&#10;JgW/5GG5uL2ZY6ntyEcaTqEWEcK+RAVNCH0ppa8aMugT2xNH79M6gyFKV0vtcIxw08k8TQtpsOW4&#10;0GBPzw1V36cfo2A/OxTDarvbTO/b4ly9HM8fX6NT6v5uWj2BCDSFa/i/vdEK8jzL4PI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laktxwAAAN0AAAAPAAAAAAAA&#10;AAAAAAAAAKECAABkcnMvZG93bnJldi54bWxQSwUGAAAAAAQABAD5AAAAlQMAAAAA&#10;"/>
                  <v:group id="Group 680" o:spid="_x0000_s1489" style="position:absolute;left:3591;top:11851;width:181;height:72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Fz16LFAAAA3QAA&#10;AA8AAAAAAAAAAAAAAAAAqgIAAGRycy9kb3ducmV2LnhtbFBLBQYAAAAABAAEAPoAAACcAwAAAAA=&#10;">
                    <v:rect id="Rectangle 681" o:spid="_x0000_s149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YNR8YA&#10;AADdAAAADwAAAGRycy9kb3ducmV2LnhtbESPT2vCQBTE74LfYXmF3nRjAqWmrlIUpT3mz6W31+xr&#10;kjb7NmRXE/303ULB4zAzv2E2u8l04kKDay0rWC0jEMSV1S3XCsriuHgG4Tyyxs4yKbiSg912Pttg&#10;qu3IGV1yX4sAYZeigsb7PpXSVQ0ZdEvbEwfvyw4GfZBDLfWAY4CbTsZR9CQNthwWGuxp31D1k5+N&#10;gs82LvGWFafIrI+Jf5+K7/PHQanHh+n1BYSnyd/D/+03rSCOVwn8vQlPQG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KYNR8YAAADdAAAADwAAAAAAAAAAAAAAAACYAgAAZHJz&#10;L2Rvd25yZXYueG1sUEsFBgAAAAAEAAQA9QAAAIsDAAAAAA==&#10;"/>
                    <v:rect id="Rectangle 682" o:spid="_x0000_s149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++6sUA&#10;AADdAAAADwAAAGRycy9kb3ducmV2LnhtbESPT2vCQBTE7wW/w/KE3urGIEWiq/gnpT30oFHvj91n&#10;Esy+Ddmtxn76bkHwOMzMb5j5sreNuFLna8cKxqMEBLF2puZSwfHw8TYF4QOywcYxKbiTh+Vi8DLH&#10;zLgb7+lahFJECPsMFVQhtJmUXldk0Y9cSxy9s+sshii7UpoObxFuG5kmybu0WHNcqLClTUX6UvxY&#10;BTvE7e73U+t1fv+e5LQ55eQapV6H/WoGIlAfnuFH+8soSNPxBP7fxCc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n77qxQAAAN0AAAAPAAAAAAAAAAAAAAAAAJgCAABkcnMv&#10;ZG93bnJldi54bWxQSwUGAAAAAAQABAD1AAAAigMAAAAA&#10;" strokecolor="white"/>
                    <v:rect id="Rectangle 683" o:spid="_x0000_s149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MbccQA&#10;AADdAAAADwAAAGRycy9kb3ducmV2LnhtbESPQWvCQBSE74L/YXkFb7oxqEjqKtVG7MGD2vb+2H1N&#10;QrNvQ3ar0V/fFQSPw8x8wyxWna3FmVpfOVYwHiUgiLUzFRcKvj63wzkIH5AN1o5JwZU8rJb93gIz&#10;4y58pPMpFCJC2GeooAyhyaT0uiSLfuQa4uj9uNZiiLItpGnxEuG2lmmSzKTFiuNCiQ1tStK/pz+r&#10;4ID4frjttF7n1/0kp813Tq5WavDSvb2CCNSFZ/jR/jAK0nQ8hfub+ATk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TG3HEAAAA3QAAAA8AAAAAAAAAAAAAAAAAmAIAAGRycy9k&#10;b3ducmV2LnhtbFBLBQYAAAAABAAEAPUAAACJAwAAAAA=&#10;" strokecolor="white"/>
                  </v:group>
                  <v:group id="Group 684" o:spid="_x0000_s1493" style="position:absolute;left:3644;top:11483;width:720;height:285;rotation:3907952fd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ICpKccAAADd&#10;AAAADwAAAAAAAAAAAAAAAACqAgAAZHJzL2Rvd25yZXYueG1sUEsFBgAAAAAEAAQA+gAAAJ4DAAAA&#10;AA==&#10;">
                    <v:oval id="Oval 685" o:spid="_x0000_s1494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3FDMUA&#10;AADdAAAADwAAAGRycy9kb3ducmV2LnhtbESPT2vCQBTE74V+h+UVequbP2gluoooBXvw0LS9P7LP&#10;JJh9G7LPmH77bkHocZiZ3zDr7eQ6NdIQWs8G0lkCirjytuXawNfn28sSVBBki51nMvBDAbabx4c1&#10;Ftbf+IPGUmoVIRwKNNCI9IXWoWrIYZj5njh6Zz84lCiHWtsBbxHuOp0lyUI7bDkuNNjTvqHqUl6d&#10;gUO9KxejzmWenw9HmV++T+95aszz07RbgRKa5D98bx+tgSxLX+HvTXwC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vcUMxQAAAN0AAAAPAAAAAAAAAAAAAAAAAJgCAABkcnMv&#10;ZG93bnJldi54bWxQSwUGAAAAAAQABAD1AAAAigMAAAAA&#10;"/>
                    <v:oval id="Oval 686" o:spid="_x0000_s1495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JRfsIA&#10;AADdAAAADwAAAGRycy9kb3ducmV2LnhtbERPS0vDQBC+C/6HZQRvdvOgRWK2pVgK9eDBtN6H7DQJ&#10;yc6G7DSN/949CB4/vne5W9ygZppC59lAukpAEdfedtwYuJyPL6+ggiBbHDyTgR8KsNs+PpRYWH/n&#10;L5oraVQM4VCggVZkLLQOdUsOw8qPxJG7+smhRDg12k54j+Fu0FmSbLTDjmNDiyO9t1T31c0ZODT7&#10;ajPrXNb59XCSdf/9+ZGnxjw/Lfs3UEKL/Iv/3CdrIMvSODe+iU9Ab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IlF+wgAAAN0AAAAPAAAAAAAAAAAAAAAAAJgCAABkcnMvZG93&#10;bnJldi54bWxQSwUGAAAAAAQABAD1AAAAhwMAAAAA&#10;"/>
                    <v:oval id="Oval 687" o:spid="_x0000_s1496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705cUA&#10;AADdAAAADwAAAGRycy9kb3ducmV2LnhtbESPT2vCQBTE74V+h+UVequbPyg1uoooBXvw0LS9P7LP&#10;JJh9G7LPmH77bkHocZiZ3zDr7eQ6NdIQWs8G0lkCirjytuXawNfn28srqCDIFjvPZOCHAmw3jw9r&#10;LKy/8QeNpdQqQjgUaKAR6QutQ9WQwzDzPXH0zn5wKFEOtbYD3iLcdTpLkoV22HJcaLCnfUPVpbw6&#10;A4d6Vy5Gncs8Px+OMr98n97z1Jjnp2m3AiU0yX/43j5aA1mWLuHvTXwC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bvTlxQAAAN0AAAAPAAAAAAAAAAAAAAAAAJgCAABkcnMv&#10;ZG93bnJldi54bWxQSwUGAAAAAAQABAD1AAAAigMAAAAA&#10;"/>
                    <v:oval id="Oval 688" o:spid="_x0000_s1497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XxcEA&#10;AADdAAAADwAAAGRycy9kb3ducmV2LnhtbERPTWvCQBC9C/6HZQq96cYEpaSuIopgDx5M2/uQHZNg&#10;djZkx5j+++5B8Ph43+vt6Fo1UB8azwYW8wQUceltw5WBn+/j7ANUEGSLrWcy8EcBtpvpZI259Q++&#10;0FBIpWIIhxwN1CJdrnUoa3IY5r4jjtzV9w4lwr7StsdHDHetTpNkpR02HBtq7GhfU3kr7s7AodoV&#10;q0Fnssyuh5Msb7/nr2xhzPvbuPsEJTTKS/x0n6yBNE3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4l8XBAAAA3QAAAA8AAAAAAAAAAAAAAAAAmAIAAGRycy9kb3du&#10;cmV2LnhtbFBLBQYAAAAABAAEAPUAAACGAwAAAAA=&#10;"/>
                    <v:rect id="Rectangle 689" o:spid="_x0000_s1498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TXz8UA&#10;AADdAAAADwAAAGRycy9kb3ducmV2LnhtbESPQWvCQBSE70L/w/IKvenGICLRTWhtpD30oGm9P3Zf&#10;k9Ds25DdauyvdwuCx2FmvmE2xWg7caLBt44VzGcJCGLtTMu1gq/P3XQFwgdkg51jUnAhD0X+MNlg&#10;ZtyZD3SqQi0ihH2GCpoQ+kxKrxuy6GeuJ47etxsshiiHWpoBzxFuO5kmyVJabDkuNNjTtiH9U/1a&#10;BXvE1/3fm9Yv5eVjUdL2WJLrlHp6HJ/XIAKN4R6+td+NgjRN5/D/Jj4Bm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hNfPxQAAAN0AAAAPAAAAAAAAAAAAAAAAAJgCAABkcnMv&#10;ZG93bnJldi54bWxQSwUGAAAAAAQABAD1AAAAigMAAAAA&#10;" strokecolor="white"/>
                  </v:group>
                  <v:rect id="Rectangle 690" o:spid="_x0000_s1499" style="position:absolute;left:3231;top:11326;width:180;height:540;rotation:206787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0LDMUA&#10;AADdAAAADwAAAGRycy9kb3ducmV2LnhtbERPy2rCQBTdC/2H4Rbc6cRYSomOUtoGuvBBowuXt5nb&#10;JJi5E2ammvr1TkHw7A7nxZkve9OKEznfWFYwGScgiEurG64U7Hf56AWED8gaW8uk4I88LBcPgzlm&#10;2p75i05FqEQsYZ+hgjqELpPSlzUZ9GPbEUftxzqDIVJXSe3wHMtNK9MkeZYGG44LNXb0VlN5LH6N&#10;Av++econfjU9XL7zdrXefqTBHZUaPvavMxCB+nA339KfWkEaAf9v4hO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zQsMxQAAAN0AAAAPAAAAAAAAAAAAAAAAAJgCAABkcnMv&#10;ZG93bnJldi54bWxQSwUGAAAAAAQABAD1AAAAigMAAAAA&#10;"/>
                  <v:line id="Line 691" o:spid="_x0000_s1500" style="position:absolute;flip:y;visibility:visible;mso-wrap-style:square" from="2961,10591" to="296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wog8cAAADdAAAADwAAAGRycy9kb3ducmV2LnhtbESPQWsCMRSE74X+h/CEXkrNdluKrkYR&#10;odCDl6qseHtunptlNy9rkur23zeFQo/DzHzDzJeD7cSVfGgcK3geZyCIK6cbrhXsd+9PExAhImvs&#10;HJOCbwqwXNzfzbHQ7safdN3GWiQIhwIVmBj7QspQGbIYxq4nTt7ZeYsxSV9L7fGW4LaTeZa9SYsN&#10;pwWDPa0NVe32yyqQk83jxa9Or23ZHg5TU1Zlf9wo9TAaVjMQkYb4H/5rf2gFeZ6/wO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jCiDxwAAAN0AAAAPAAAAAAAA&#10;AAAAAAAAAKECAABkcnMvZG93bnJldi54bWxQSwUGAAAAAAQABAD5AAAAlQMAAAAA&#10;"/>
                  <v:line id="Line 692" o:spid="_x0000_s1501" style="position:absolute;flip:y;visibility:visible;mso-wrap-style:square" from="3681,9871" to="3681,10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Ww98cAAADd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pBnucLuL1JT0B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ZbD3xwAAAN0AAAAPAAAAAAAA&#10;AAAAAAAAAKECAABkcnMvZG93bnJldi54bWxQSwUGAAAAAAQABAD5AAAAlQMAAAAA&#10;"/>
                  <v:line id="Line 693" o:spid="_x0000_s1502" style="position:absolute;flip:y;visibility:visible;mso-wrap-style:square" from="4401,1023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kVbMcAAADdAAAADwAAAGRycy9kb3ducmV2LnhtbESPQWsCMRSE74X+h/CEXkrNdmmLrkYR&#10;odCDl6qseHtunptlNy9rkur23zeFQo/DzHzDzJeD7cSVfGgcK3geZyCIK6cbrhXsd+9PExAhImvs&#10;HJOCbwqwXNzfzbHQ7safdN3GWiQIhwIVmBj7QspQGbIYxq4nTt7ZeYsxSV9L7fGW4LaTeZa9SYsN&#10;pwWDPa0NVe32yyqQk83jxa9OL23ZHg5TU1Zlf9wo9TAaVjMQkYb4H/5rf2gFeZ6/wu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KRVsxwAAAN0AAAAPAAAAAAAA&#10;AAAAAAAAAKECAABkcnMvZG93bnJldi54bWxQSwUGAAAAAAQABAD5AAAAlQMAAAAA&#10;"/>
                  <v:shape id="Text Box 694" o:spid="_x0000_s1503" type="#_x0000_t202" style="position:absolute;left:2961;top:1113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cVVMUA&#10;AADdAAAADwAAAGRycy9kb3ducmV2LnhtbESPQWvCQBSE7wX/w/IEb81uQxtqdBWxFDxZtK3g7ZF9&#10;JqHZtyG7TeK/7xYEj8PMfMMs16NtRE+drx1reEoUCOLCmZpLDV+f74+vIHxANtg4Jg1X8rBeTR6W&#10;mBs38IH6YyhFhLDPUUMVQptL6YuKLPrEtcTRu7jOYoiyK6XpcIhw28hUqUxarDkuVNjStqLi5/hr&#10;NXzvL+fTs/oo3+xLO7hRSbZzqfVsOm4WIAKN4R6+tXdGQ5qmGfy/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lxVUxQAAAN0AAAAPAAAAAAAAAAAAAAAAAJgCAABkcnMv&#10;ZG93bnJldi54bWxQSwUGAAAAAAQABAD1AAAAigMAAAAA&#10;" filled="f" stroked="f">
                    <v:textbox>
                      <w:txbxContent>
                        <w:p w14:paraId="09F0E906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695" o:spid="_x0000_s1504" type="#_x0000_t202" style="position:absolute;left:3501;top:1167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uwz8QA&#10;AADdAAAADwAAAGRycy9kb3ducmV2LnhtbESPT2vCQBTE74LfYXlCb7praKtGVxGl0FOLf8HbI/tM&#10;gtm3Ibs16bfvFgSPw8z8hlmsOluJOzW+dKxhPFIgiDNnSs41HA8fwykIH5ANVo5Jwy95WC37vQWm&#10;xrW8o/s+5CJC2KeooQihTqX0WUEW/cjVxNG7usZiiLLJpWmwjXBbyUSpd2mx5LhQYE2bgrLb/sdq&#10;OH1dL+dX9Z1v7Vvduk5JtjOp9cugW89BBOrCM/xofxoNSZJM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bsM/EAAAA3QAAAA8AAAAAAAAAAAAAAAAAmAIAAGRycy9k&#10;b3ducmV2LnhtbFBLBQYAAAAABAAEAPUAAACJAwAAAAA=&#10;" filled="f" stroked="f">
                    <v:textbox>
                      <w:txbxContent>
                        <w:p w14:paraId="7654550D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96" o:spid="_x0000_s1505" type="#_x0000_t202" style="position:absolute;left:4041;top:113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QkvcEA&#10;AADdAAAADwAAAGRycy9kb3ducmV2LnhtbERPy4rCMBTdD/gP4QruxsTiDFqNIjMIrkbGF7i7NNe2&#10;2NyUJtr692YhuDyc93zZ2UrcqfGlYw2joQJBnDlTcq7hsF9/TkD4gGywckwaHuRhueh9zDE1ruV/&#10;uu9CLmII+xQ1FCHUqZQ+K8iiH7qaOHIX11gMETa5NA22MdxWMlHqW1osOTYUWNNPQdl1d7Majn+X&#10;82mstvmv/apb1ynJdiq1HvS71QxEoC68xS/3xmhIkiTOjW/iE5C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EJL3BAAAA3QAAAA8AAAAAAAAAAAAAAAAAmAIAAGRycy9kb3du&#10;cmV2LnhtbFBLBQYAAAAABAAEAPUAAACGAwAAAAA=&#10;" filled="f" stroked="f">
                    <v:textbox>
                      <w:txbxContent>
                        <w:p w14:paraId="3D767D5D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697" o:spid="_x0000_s1506" type="#_x0000_t202" style="position:absolute;left:434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iBJsQA&#10;AADdAAAADwAAAGRycy9kb3ducmV2LnhtbESPQWvCQBSE74L/YXkFb2a3QUVTVxGl0JOitoXeHtln&#10;Epp9G7Jbk/57VxA8DjPzDbNc97YWV2p95VjDa6JAEOfOVFxo+Dy/j+cgfEA2WDsmDf/kYb0aDpaY&#10;Gdfxka6nUIgIYZ+hhjKEJpPS5yVZ9IlriKN3ca3FEGVbSNNiF+G2lqlSM2mx4rhQYkPbkvLf05/V&#10;8LW//HxP1KHY2WnTuV5Jtgup9eil37yBCNSHZ/jR/jAa0jRdwP1Nf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IgSbEAAAA3QAAAA8AAAAAAAAAAAAAAAAAmAIAAGRycy9k&#10;b3ducmV2LnhtbFBLBQYAAAAABAAEAPUAAACJAwAAAAA=&#10;" filled="f" stroked="f">
                    <v:textbox>
                      <w:txbxContent>
                        <w:p w14:paraId="6AB9B04E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698" o:spid="_x0000_s1507" type="#_x0000_t202" style="position:absolute;left:260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u+ZsIA&#10;AADdAAAADwAAAGRycy9kb3ducmV2LnhtbERPz2vCMBS+C/4P4Qm7abJOh+uaijgGOynr5mC3R/Ns&#10;y5qX0mS2/vfmIHj8+H5nm9G24ky9bxxreFwoEMSlMw1XGr6/3udrED4gG2wdk4YLedjk00mGqXED&#10;f9K5CJWIIexT1FCH0KVS+rImi37hOuLInVxvMUTYV9L0OMRw28pEqWdpseHYUGNHu5rKv+Lfajju&#10;T78/S3Wo3uyqG9yoJNsXqfXDbNy+ggg0hrv45v4wGpLkKe6Pb+ITkP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675mwgAAAN0AAAAPAAAAAAAAAAAAAAAAAJgCAABkcnMvZG93&#10;bnJldi54bWxQSwUGAAAAAAQABAD1AAAAhwMAAAAA&#10;" filled="f" stroked="f">
                    <v:textbox>
                      <w:txbxContent>
                        <w:p w14:paraId="5002FF28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699" o:spid="_x0000_s1508" type="#_x0000_t202" style="position:absolute;left:3321;top:105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cb/cUA&#10;AADdAAAADwAAAGRycy9kb3ducmV2LnhtbESPW2sCMRSE3wv+h3AKfauJW5V23SjSIvikaC/g22Fz&#10;9kI3J8smuuu/N0Khj8PMfMNkq8E24kKdrx1rmIwVCOLcmZpLDV+fm+dXED4gG2wck4YreVgtRw8Z&#10;psb1fKDLMZQiQtinqKEKoU2l9HlFFv3YtcTRK1xnMUTZldJ02Ee4bWSi1FxarDkuVNjSe0X57/Fs&#10;NXzvitPPVO3LDztrezcoyfZNav30OKwXIAIN4T/8194aDUnyMoH7m/g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pxv9xQAAAN0AAAAPAAAAAAAAAAAAAAAAAJgCAABkcnMv&#10;ZG93bnJldi54bWxQSwUGAAAAAAQABAD1AAAAigMAAAAA&#10;" filled="f" stroked="f">
                    <v:textbox>
                      <w:txbxContent>
                        <w:p w14:paraId="093B9F2F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700" o:spid="_x0000_s1509" type="#_x0000_t202" style="position:absolute;left:5391;top:1038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WFisQA&#10;AADdAAAADwAAAGRycy9kb3ducmV2LnhtbESPT2vCQBTE74LfYXlCb7pr2opGVxGl0FOLf8HbI/tM&#10;gtm3Ibs16bfvFgSPw8z8hlmsOluJOzW+dKxhPFIgiDNnSs41HA8fwykIH5ANVo5Jwy95WC37vQWm&#10;xrW8o/s+5CJC2KeooQihTqX0WUEW/cjVxNG7usZiiLLJpWmwjXBbyUSpibRYclwosKZNQdlt/2M1&#10;nL6ul/Ob+s639r1uXack25nU+mXQrecgAnXhGX60P42GJHlN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1hYrEAAAA3QAAAA8AAAAAAAAAAAAAAAAAmAIAAGRycy9k&#10;b3ducmV2LnhtbFBLBQYAAAAABAAEAPUAAACJAwAAAAA=&#10;" filled="f" stroked="f">
                    <v:textbox>
                      <w:txbxContent>
                        <w:p w14:paraId="45168B7F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701" o:spid="_x0000_s1510" type="#_x0000_t202" style="position:absolute;left:5406;top:100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kgEcUA&#10;AADdAAAADwAAAGRycy9kb3ducmV2LnhtbESPW2sCMRSE3wX/QziCbzXpWqVdN0qpCH2qaC/g22Fz&#10;9kI3J8smuuu/N4WCj8PMfMNkm8E24kKdrx1reJwpEMS5MzWXGr4+dw/PIHxANtg4Jg1X8rBZj0cZ&#10;psb1fKDLMZQiQtinqKEKoU2l9HlFFv3MtcTRK1xnMUTZldJ02Ee4bWSi1FJarDkuVNjSW0X57/Fs&#10;NXx/FKefJ7Uvt3bR9m5Qku2L1Ho6GV5XIAIN4R7+b78bDUkyn8P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OSARxQAAAN0AAAAPAAAAAAAAAAAAAAAAAJgCAABkcnMv&#10;ZG93bnJldi54bWxQSwUGAAAAAAQABAD1AAAAigMAAAAA&#10;" filled="f" stroked="f">
                    <v:textbox>
                      <w:txbxContent>
                        <w:p w14:paraId="4B6D923F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702" o:spid="_x0000_s1511" type="#_x0000_t202" style="position:absolute;left:5421;top:963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C4Zc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iRZLOH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0LhlxQAAAN0AAAAPAAAAAAAAAAAAAAAAAJgCAABkcnMv&#10;ZG93bnJldi54bWxQSwUGAAAAAAQABAD1AAAAigMAAAAA&#10;" filled="f" stroked="f">
                    <v:textbox>
                      <w:txbxContent>
                        <w:p w14:paraId="5000535C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AB156AC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9</w:t>
      </w:r>
    </w:p>
    <w:p w14:paraId="7D6DAE46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103AAFF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lastRenderedPageBreak/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2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10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0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50 В. Определите показания вольтметра.</w:t>
      </w:r>
    </w:p>
    <w:p w14:paraId="367C3F63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57989174" w14:textId="36038985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66C4E49" wp14:editId="7694656A">
                <wp:extent cx="3133725" cy="1428750"/>
                <wp:effectExtent l="0" t="1270" r="0" b="0"/>
                <wp:docPr id="2204" name="Полотно 220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68" name="Group 705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3019425" cy="1428750"/>
                            <a:chOff x="1881" y="3800"/>
                            <a:chExt cx="4755" cy="2250"/>
                          </a:xfrm>
                        </wpg:grpSpPr>
                        <wps:wsp>
                          <wps:cNvPr id="2169" name="Text Box 7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51" y="402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98485B" w14:textId="77777777" w:rsidR="00196633" w:rsidRPr="003857FA" w:rsidRDefault="00196633" w:rsidP="00F51525">
                                <w:r>
                                  <w:t>Е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70" name="Group 707"/>
                          <wpg:cNvGrpSpPr>
                            <a:grpSpLocks/>
                          </wpg:cNvGrpSpPr>
                          <wpg:grpSpPr bwMode="auto">
                            <a:xfrm>
                              <a:off x="1881" y="3800"/>
                              <a:ext cx="4755" cy="2250"/>
                              <a:chOff x="1881" y="3800"/>
                              <a:chExt cx="4755" cy="2250"/>
                            </a:xfrm>
                          </wpg:grpSpPr>
                          <wps:wsp>
                            <wps:cNvPr id="2171" name="Line 7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32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2" name="Line 7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5511"/>
                                <a:ext cx="324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3" name="Line 7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61" y="4070"/>
                                <a:ext cx="0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4" name="Line 7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2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5" name="Rectangle 7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01" y="5420"/>
                                <a:ext cx="719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76" name="Rectangle 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31" y="4400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177" name="Group 71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81" y="479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178" name="Oval 7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9" name="Line 71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180" name="Rectangle 7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2" y="3980"/>
                                <a:ext cx="719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181" name="Group 718"/>
                            <wpg:cNvGrpSpPr>
                              <a:grpSpLocks/>
                            </wpg:cNvGrpSpPr>
                            <wpg:grpSpPr bwMode="auto">
                              <a:xfrm rot="5400000">
                                <a:off x="3141" y="389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182" name="Oval 7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83" name="Line 7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184" name="Line 7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5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5" name="Line 72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1" y="4070"/>
                                <a:ext cx="5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6" name="Line 7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1" y="4610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7" name="Oval 7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2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8" name="Text Box 7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61" y="4430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B4776B0" w14:textId="77777777" w:rsidR="00196633" w:rsidRPr="003857FA" w:rsidRDefault="00196633" w:rsidP="00F51525">
                                  <w: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9" name="Line 7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551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0" name="Line 7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1" y="5870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1" name="Oval 7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51" y="402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2" name="Line 72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61" y="4970"/>
                                <a:ext cx="1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3" name="Oval 7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91" y="548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4" name="Text Box 7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71" y="396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1F78085" w14:textId="77777777" w:rsidR="00196633" w:rsidRDefault="00196633" w:rsidP="00F51525"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5" name="Text Box 7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61" y="533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5D27CC" w14:textId="77777777" w:rsidR="00196633" w:rsidRDefault="00196633" w:rsidP="00F51525">
                                  <w:r>
                                    <w:t>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6" name="Text Box 7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91" y="380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0499C3" w14:textId="77777777" w:rsidR="00196633" w:rsidRDefault="00196633" w:rsidP="00F51525"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7" name="Text Box 7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71" y="380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70DF478" w14:textId="77777777" w:rsidR="00196633" w:rsidRPr="002934B7" w:rsidRDefault="00196633" w:rsidP="00F51525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8" name="Text Box 7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71" y="527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783DCFC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9" name="Text Box 7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1" y="5510"/>
                                <a:ext cx="90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4BD6142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0" name="Text Box 7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61" y="489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1ED460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1" name="Text Box 7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1" y="443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0DDD980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2" name="Text Box 7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36" y="4790"/>
                                <a:ext cx="90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5FDAA6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3" name="Text Box 7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01" y="407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4E15338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66C4E49" id="Полотно 2204" o:spid="_x0000_s1512" editas="canvas" style="width:246.75pt;height:112.5pt;mso-position-horizontal-relative:char;mso-position-vertical-relative:line" coordsize="31337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">
                <v:shape id="_x0000_s1513" type="#_x0000_t75" style="position:absolute;width:31337;height:14287;visibility:visible;mso-wrap-style:square">
                  <v:fill o:detectmouseclick="t"/>
                  <v:path o:connecttype="none"/>
                </v:shape>
                <v:group id="Group 705" o:spid="_x0000_s1514" style="position:absolute;left:1143;width:30194;height:14287" coordorigin="1881,3800" coordsize="4755,2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7jySc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iRZgb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uPJJwwAAAN0AAAAP&#10;AAAAAAAAAAAAAAAAAKoCAABkcnMvZG93bnJldi54bWxQSwUGAAAAAAQABAD6AAAAmgMAAAAA&#10;">
                  <v:shape id="Text Box 706" o:spid="_x0000_s1515" type="#_x0000_t202" style="position:absolute;left:2751;top:402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dZmsUA&#10;AADdAAAADwAAAGRycy9kb3ducmV2LnhtbESPQWvCQBSE7wX/w/KE3ppdxYqJboIoQk8t1bbQ2yP7&#10;TILZtyG7mvTfdwsFj8PMfMNsitG24ka9bxxrmCUKBHHpTMOVho/T4WkFwgdkg61j0vBDHop88rDB&#10;zLiB3+l2DJWIEPYZaqhD6DIpfVmTRZ+4jjh6Z9dbDFH2lTQ9DhFuWzlXaiktNhwXauxoV1N5OV6t&#10;hs/X8/fXQr1Ve/vcDW5Ukm0qtX6cjts1iEBjuIf/2y9Gw3y2TO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R1maxQAAAN0AAAAPAAAAAAAAAAAAAAAAAJgCAABkcnMv&#10;ZG93bnJldi54bWxQSwUGAAAAAAQABAD1AAAAigMAAAAA&#10;" filled="f" stroked="f">
                    <v:textbox>
                      <w:txbxContent>
                        <w:p w14:paraId="6198485B" w14:textId="77777777" w:rsidR="00196633" w:rsidRPr="003857FA" w:rsidRDefault="00196633" w:rsidP="00F51525">
                          <w:r>
                            <w:t>Е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707" o:spid="_x0000_s1516" style="position:absolute;left:1881;top:3800;width:4755;height:2250" coordorigin="1881,3800" coordsize="4755,2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BdoksQAAADdAAAA&#10;DwAAAAAAAAAAAAAAAACqAgAAZHJzL2Rvd25yZXYueG1sUEsFBgAAAAAEAAQA+gAAAJsDAAAAAA==&#10;">
                    <v:line id="Line 708" o:spid="_x0000_s1517" style="position:absolute;visibility:visible;mso-wrap-style:square" from="2421,4070" to="5661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8t8cgAAADdAAAADwAAAGRycy9kb3ducmV2LnhtbESPQWvCQBSE74X+h+UVequbWEhLdBWp&#10;CNpDqVbQ4zP7TGKzb8PuNkn/vSsUehxm5htmOh9MIzpyvrasIB0lIIgLq2suFey/Vk+vIHxA1thY&#10;JgW/5GE+u7+bYq5tz1vqdqEUEcI+RwVVCG0upS8qMuhHtiWO3tk6gyFKV0rtsI9w08hxkmTSYM1x&#10;ocKW3ioqvnc/RsHH82fWLTbv6+GwyU7Fcns6Xnqn1OPDsJiACDSE//Bfe60VjN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28t8cgAAADdAAAADwAAAAAA&#10;AAAAAAAAAAChAgAAZHJzL2Rvd25yZXYueG1sUEsFBgAAAAAEAAQA+QAAAJYDAAAAAA==&#10;"/>
                    <v:line id="Line 709" o:spid="_x0000_s1518" style="position:absolute;visibility:visible;mso-wrap-style:square" from="2421,5511" to="5661,5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2zhsgAAADdAAAADwAAAGRycy9kb3ducmV2LnhtbESPQWvCQBSE74X+h+UVeqsbU0hLdBWp&#10;CNpDqVbQ4zP7TGKzb8PuNkn/vSsUehxm5htmOh9MIzpyvrasYDxKQBAXVtdcKth/rZ5eQfiArLGx&#10;TAp+ycN8dn83xVzbnrfU7UIpIoR9jgqqENpcSl9UZNCPbEscvbN1BkOUrpTaYR/hppFpkmTSYM1x&#10;ocKW3ioqvnc/RsHH82fWLTbv6+GwyU7Fcns6Xnqn1OPDsJiACDSE//Bfe60VpO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72zhsgAAADdAAAADwAAAAAA&#10;AAAAAAAAAAChAgAAZHJzL2Rvd25yZXYueG1sUEsFBgAAAAAEAAQA+QAAAJYDAAAAAA==&#10;"/>
                    <v:line id="Line 710" o:spid="_x0000_s1519" style="position:absolute;visibility:visible;mso-wrap-style:square" from="5661,4070" to="5661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EWHcgAAADdAAAADwAAAGRycy9kb3ducmV2LnhtbESPT2vCQBTE74V+h+UVeqsbFdISXUVa&#10;CtqD1D+gx2f2maTNvg272yR+e1cQehxm5jfMdN6bWrTkfGVZwXCQgCDOra64ULDffb68gfABWWNt&#10;mRRcyMN89vgwxUzbjjfUbkMhIoR9hgrKEJpMSp+XZNAPbEMcvbN1BkOUrpDaYRfhppajJEmlwYrj&#10;QokNvZeU/27/jIL1+DttF6uvZX9Ypaf8Y3M6/nROqeenfjEBEagP/+F7e6kVjIavY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PEWHcgAAADdAAAADwAAAAAA&#10;AAAAAAAAAAChAgAAZHJzL2Rvd25yZXYueG1sUEsFBgAAAAAEAAQA+QAAAJYDAAAAAA==&#10;"/>
                    <v:line id="Line 711" o:spid="_x0000_s1520" style="position:absolute;visibility:visible;mso-wrap-style:square" from="2421,4070" to="2423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iOacgAAADdAAAADwAAAGRycy9kb3ducmV2LnhtbESPT2vCQBTE74V+h+UVeqsbraQSXUUq&#10;gvZQ/Ad6fGZfk7TZt2F3TdJv3y0Uehxm5jfMbNGbWrTkfGVZwXCQgCDOra64UHA6rp8mIHxA1lhb&#10;JgXf5GExv7+bYaZtx3tqD6EQEcI+QwVlCE0mpc9LMugHtiGO3od1BkOUrpDaYRfhppajJEmlwYrj&#10;QokNvZaUfx1uRsH78y5tl9u3TX/eptd8tb9ePjun1ONDv5yCCNSH//Bfe6MVjIYvY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xiOacgAAADdAAAADwAAAAAA&#10;AAAAAAAAAAChAgAAZHJzL2Rvd25yZXYueG1sUEsFBgAAAAAEAAQA+QAAAJYDAAAAAA==&#10;"/>
                    <v:rect id="Rectangle 712" o:spid="_x0000_s1521" style="position:absolute;left:3501;top:5420;width:71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m0dMUA&#10;AADdAAAADwAAAGRycy9kb3ducmV2LnhtbESPQWvCQBSE70L/w/IK3nRjRKvRVUpF0aPGi7dn9pmk&#10;zb4N2VWjv75bEHocZuYbZr5sTSVu1LjSsoJBPwJBnFldcq7gmK57ExDOI2usLJOCBzlYLt46c0y0&#10;vfOebgefiwBhl6CCwvs6kdJlBRl0fVsTB+9iG4M+yCaXusF7gJtKxlE0lgZLDgsF1vRVUPZzuBoF&#10;5zI+4nOfbiIzXQ/9rk2/r6eVUt339nMGwlPr/8Ov9lYriAcfI/h7E5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+bR0xQAAAN0AAAAPAAAAAAAAAAAAAAAAAJgCAABkcnMv&#10;ZG93bnJldi54bWxQSwUGAAAAAAQABAD1AAAAigMAAAAA&#10;"/>
                    <v:rect id="Rectangle 713" o:spid="_x0000_s1522" style="position:absolute;left:2331;top:4400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sqA8QA&#10;AADdAAAADwAAAGRycy9kb3ducmV2LnhtbESPQYvCMBSE78L+h/AWvGlqBV2rUZYVRY9aL3t7Ns+2&#10;u81LaaJWf70RBI/DzHzDzBatqcSFGldaVjDoRyCIM6tLzhUc0lXvC4TzyBory6TgRg4W84/ODBNt&#10;r7yjy97nIkDYJaig8L5OpHRZQQZd39bEwTvZxqAPssmlbvAa4KaScRSNpMGSw0KBNf0UlP3vz0bB&#10;sYwPeN+l68hMVkO/bdO/8+9Sqe5n+z0F4an17/CrvdEK4sF4BM834Qn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rKgPEAAAA3QAAAA8AAAAAAAAAAAAAAAAAmAIAAGRycy9k&#10;b3ducmV2LnhtbFBLBQYAAAAABAAEAPUAAACJAwAAAAA=&#10;"/>
                    <v:group id="Group 714" o:spid="_x0000_s1523" style="position:absolute;left:5481;top:479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7w5sUAAADd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N4OoX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+8ObFAAAA3QAA&#10;AA8AAAAAAAAAAAAAAAAAqgIAAGRycy9kb3ducmV2LnhtbFBLBQYAAAAABAAEAPoAAACcAwAAAAA=&#10;">
                      <v:oval id="Oval 715" o:spid="_x0000_s1524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jVosIA&#10;AADdAAAADwAAAGRycy9kb3ducmV2LnhtbERPTWvCQBC9F/wPywi91U0M2hJdRRTBHnpobO9DdkyC&#10;2dmQHWP677sHwePjfa+3o2vVQH1oPBtIZwko4tLbhisDP+fj2weoIMgWW89k4I8CbDeTlzXm1t/5&#10;m4ZCKhVDOORooBbpcq1DWZPDMPMdceQuvncoEfaVtj3eY7hr9TxJltphw7Ghxo72NZXX4uYMHKpd&#10;sRx0JovscjjJ4vr79ZmlxrxOx90KlNAoT/HDfbIG5ul7nBvfxCegN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2NWiwgAAAN0AAAAPAAAAAAAAAAAAAAAAAJgCAABkcnMvZG93&#10;bnJldi54bWxQSwUGAAAAAAQABAD1AAAAhwMAAAAA&#10;"/>
                      <v:line id="Line 716" o:spid="_x0000_s1525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ssUsYAAADdAAAADwAAAGRycy9kb3ducmV2LnhtbESPS4vCQBCE7wv7H4YW9hJ0osKuRkfZ&#10;lyDIHnwcPDaZNglmekKmV+O/d4SFPRbV9VXXfNm5Wl2oDZVnA8NBCoo497biwsBhv+pPQAVBtlh7&#10;JgM3CrBcPD/NMbP+ylu67KRQEcIhQwOlSJNpHfKSHIaBb4ijd/KtQ4myLbRt8RrhrtajNH3VDiuO&#10;DSU29FlSft79uvjG6oe/xuPkw+kkmdL3UTapFmNeet37DJRQJ//Hf+m1NTAavk3hsSYiQC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7LFLGAAAA3QAAAA8AAAAAAAAA&#10;AAAAAAAAoQIAAGRycy9kb3ducmV2LnhtbFBLBQYAAAAABAAEAPkAAACUAwAAAAA=&#10;">
                        <v:stroke endarrow="block"/>
                      </v:line>
                    </v:group>
                    <v:rect id="Rectangle 717" o:spid="_x0000_s1526" style="position:absolute;left:4402;top:3980;width:71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tny8IA&#10;AADdAAAADwAAAGRycy9kb3ducmV2LnhtbERPTYvCMBC9L/gfwgh7W9N2YdFqLKIo61HrxdvYjG21&#10;mZQmatdfvzkIHh/ve5b1phF36lxtWUE8ikAQF1bXXCo45OuvMQjnkTU2lknBHznI5oOPGabaPnhH&#10;970vRQhhl6KCyvs2ldIVFRl0I9sSB+5sO4M+wK6UusNHCDeNTKLoRxqsOTRU2NKyouK6vxkFpzo5&#10;4HOXbyIzWX/7bZ9fbseVUp/DfjEF4an3b/HL/asVJPE47A9vwhO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W2fLwgAAAN0AAAAPAAAAAAAAAAAAAAAAAJgCAABkcnMvZG93&#10;bnJldi54bWxQSwUGAAAAAAQABAD1AAAAhwMAAAAA&#10;"/>
                    <v:group id="Group 718" o:spid="_x0000_s1527" style="position:absolute;left:3141;top:3890;width:360;height:360;rotation: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dZNOrFAAAA3QAA&#10;AA8AAAAAAAAAAAAAAAAAqgIAAGRycy9kb3ducmV2LnhtbFBLBQYAAAAABAAEAPoAAACcAwAAAAA=&#10;">
                      <v:oval id="Oval 719" o:spid="_x0000_s1528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WSb8UA&#10;AADdAAAADwAAAGRycy9kb3ducmV2LnhtbESPT2vCQBTE74V+h+UVequbPyiSuoooBXvowbS9P7LP&#10;JJh9G7LPGL+9Wyh4HGbmN8xqM7lOjTSE1rOBdJaAIq68bbk28PP98bYEFQTZYueZDNwowGb9/LTC&#10;wvorH2kspVYRwqFAA41IX2gdqoYchpnviaN38oNDiXKotR3wGuGu01mSLLTDluNCgz3tGqrO5cUZ&#10;2NfbcjHqXOb5aX+Q+fn36zNPjXl9mbbvoIQmeYT/2wdrIEuXGfy9iU9Ar+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5ZJvxQAAAN0AAAAPAAAAAAAAAAAAAAAAAJgCAABkcnMv&#10;ZG93bnJldi54bWxQSwUGAAAAAAQABAD1AAAAigMAAAAA&#10;"/>
                      <v:line id="Line 720" o:spid="_x0000_s1529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Zrn8YAAADdAAAADwAAAGRycy9kb3ducmV2LnhtbESPS4vCQBCE7wv7H4Ze2EvQiQZEo6Ps&#10;SxDEg4+DxybTJsFMT8j0avbfOwsLeyyq66uuxap3jbpRF2rPBkbDFBRx4W3NpYHTcT2YggqCbLHx&#10;TAZ+KMBq+fy0wNz6O+/pdpBSRQiHHA1UIm2udSgqchiGviWO3sV3DiXKrtS2w3uEu0aP03SiHdYc&#10;Gyps6aOi4nr4dvGN9Y4/syx5dzpJZvR1lm2qxZjXl/5tDkqol//jv/TGGhiPphn8rokI0M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Ga5/GAAAA3QAAAA8AAAAAAAAA&#10;AAAAAAAAoQIAAGRycy9kb3ducmV2LnhtbFBLBQYAAAAABAAEAPkAAACUAwAAAAA=&#10;">
                        <v:stroke endarrow="block"/>
                      </v:line>
                    </v:group>
                    <v:line id="Line 721" o:spid="_x0000_s1530" style="position:absolute;visibility:visible;mso-wrap-style:square" from="2421,4070" to="296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9QhMQAAADdAAAADwAAAGRycy9kb3ducmV2LnhtbESPS4vCMBSF94L/IVxhdpoqMmg1igiC&#10;C2cGH7i+NNe22tzUJNbOv58MCC4P5/Fx5svWVKIh50vLCoaDBARxZnXJuYLTcdOfgPABWWNlmRT8&#10;koflotuZY6rtk/fUHEIu4gj7FBUUIdSplD4ryKAf2Jo4ehfrDIYoXS61w2ccN5UcJcmnNFhyJBRY&#10;07qg7HZ4mMjN8p27n6+3dnv52m3u3Ey/jz9KffTa1QxEoDa8w6/2VisYDSdj+H8Tn4B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X1CExAAAAN0AAAAPAAAAAAAAAAAA&#10;AAAAAKECAABkcnMvZG93bnJldi54bWxQSwUGAAAAAAQABAD5AAAAkgMAAAAA&#10;">
                      <v:stroke dashstyle="dash"/>
                    </v:line>
                    <v:line id="Line 722" o:spid="_x0000_s1531" style="position:absolute;flip:x;visibility:visible;mso-wrap-style:square" from="5121,4070" to="566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KNC8QAAADdAAAADwAAAGRycy9kb3ducmV2LnhtbESPwWrDMBBE74X8g9hAb7Ucg4txo4RQ&#10;khBCL3Xr+9rayqbWylhK4v59VCj0OMzMG2a9ne0grjT53rGCVZKCIG6d7tko+Pw4PBUgfEDWODgm&#10;BT/kYbtZPKyx1O7G73StghERwr5EBV0IYymlbzuy6BM3Ekfvy00WQ5STkXrCW4TbQWZp+iwt9hwX&#10;OhzptaP2u7pYBc1+V5tzU+9txm/6aPKqYVkp9bicdy8gAs3hP/zXPmkF2arI4fdNfAJyc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ko0LxAAAAN0AAAAPAAAAAAAAAAAA&#10;AAAAAKECAABkcnMvZG93bnJldi54bWxQSwUGAAAAAAQABAD5AAAAkgMAAAAA&#10;">
                      <v:stroke dashstyle="dash"/>
                    </v:line>
                    <v:line id="Line 723" o:spid="_x0000_s1532" style="position:absolute;visibility:visible;mso-wrap-style:square" from="2961,4610" to="512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FraMQAAADdAAAADwAAAGRycy9kb3ducmV2LnhtbESPzYrCMBSF98K8Q7gDs9NUF6LVKCII&#10;LpwRrbi+NNe22tzUJFM7bz8RBJeH8/Nx5svO1KIl5yvLCoaDBARxbnXFhYJTtulPQPiArLG2TAr+&#10;yMNy8dGbY6rtgw/UHkMh4gj7FBWUITSplD4vyaAf2IY4ehfrDIYoXSG1w0ccN7UcJclYGqw4Ekps&#10;aF1Sfjv+msjNi527n6+3bnv53m3u3E5/sr1SX5/dagYiUBfe4Vd7qxWMhpMxPN/EJy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wWtoxAAAAN0AAAAPAAAAAAAAAAAA&#10;AAAAAKECAABkcnMvZG93bnJldi54bWxQSwUGAAAAAAQABAD5AAAAkgMAAAAA&#10;">
                      <v:stroke dashstyle="dash"/>
                    </v:line>
                    <v:oval id="Oval 724" o:spid="_x0000_s1533" style="position:absolute;left:332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Ix98UA&#10;AADdAAAADwAAAGRycy9kb3ducmV2LnhtbESPT2vCQBTE7wW/w/KE3uomBv+QuopUCvbgodHeH9ln&#10;Esy+DdnXmH77bkHocZiZ3zCb3ehaNVAfGs8G0lkCirj0tuHKwOX8/rIGFQTZYuuZDPxQgN128rTB&#10;3Po7f9JQSKUihEOOBmqRLtc6lDU5DDPfEUfv6nuHEmVfadvjPcJdq+dJstQOG44LNXb0VlN5K76d&#10;gUO1L5aDzmSRXQ9HWdy+Th9ZaszzdNy/ghIa5T/8aB+tgXm6XsHfm/gE9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kjH3xQAAAN0AAAAPAAAAAAAAAAAAAAAAAJgCAABkcnMv&#10;ZG93bnJldi54bWxQSwUGAAAAAAQABAD1AAAAigMAAAAA&#10;"/>
                    <v:shape id="Text Box 725" o:spid="_x0000_s1534" type="#_x0000_t202" style="position:absolute;left:3261;top:443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ca+8IA&#10;AADdAAAADwAAAGRycy9kb3ducmV2LnhtbERPz2vCMBS+D/Y/hDfwtiYtOrpqlLEheFKm28Dbo3m2&#10;Zc1LaaKt/705CB4/vt+L1WhbcaHeN441pIkCQVw603Cl4eewfs1B+IBssHVMGq7kYbV8flpgYdzA&#10;33TZh0rEEPYFaqhD6AopfVmTRZ+4jjhyJ9dbDBH2lTQ9DjHctjJT6k1abDg21NjRZ03l//5sNfxu&#10;T8e/qdpVX3bWDW5Uku271HryMn7MQQQaw0N8d2+MhizN49z4Jj4B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Bxr7wgAAAN0AAAAPAAAAAAAAAAAAAAAAAJgCAABkcnMvZG93&#10;bnJldi54bWxQSwUGAAAAAAQABAD1AAAAhwMAAAAA&#10;" filled="f" stroked="f">
                      <v:textbox>
                        <w:txbxContent>
                          <w:p w14:paraId="2B4776B0" w14:textId="77777777" w:rsidR="00196633" w:rsidRPr="003857FA" w:rsidRDefault="00196633" w:rsidP="00F51525">
                            <w:r>
                              <w:t>V</w:t>
                            </w:r>
                          </w:p>
                        </w:txbxContent>
                      </v:textbox>
                    </v:shape>
                    <v:line id="Line 726" o:spid="_x0000_s1535" style="position:absolute;visibility:visible;mso-wrap-style:square" from="2421,5510" to="242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xR0MgAAADdAAAADwAAAGRycy9kb3ducmV2LnhtbESPT2vCQBTE74V+h+UJ3upGC8FGV5GW&#10;gvZQ6h/Q4zP7TGKzb8PumqTfvlsQehxm5jfMfNmbWrTkfGVZwXiUgCDOra64UHDYvz9NQfiArLG2&#10;TAp+yMNy8fgwx0zbjrfU7kIhIoR9hgrKEJpMSp+XZNCPbEMcvYt1BkOUrpDaYRfhppaTJEmlwYrj&#10;QokNvZaUf+9uRsHn81farjYf6/64Sc/52/Z8unZOqeGgX81ABOrDf/jeXmsFk/H0B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MxR0MgAAADdAAAADwAAAAAA&#10;AAAAAAAAAAChAgAAZHJzL2Rvd25yZXYueG1sUEsFBgAAAAAEAAQA+QAAAJYDAAAAAA==&#10;"/>
                    <v:line id="Line 727" o:spid="_x0000_s1536" style="position:absolute;visibility:visible;mso-wrap-style:square" from="2241,5870" to="260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ViTcAAAADdAAAADwAAAGRycy9kb3ducmV2LnhtbERPTYvCMBC9L/gfwgje1lSFRatRVBA8&#10;eLGKeBySsS02k5JErf76zWFhj4/3vVh1thFP8qF2rGA0zEAQa2dqLhWcT7vvKYgQkQ02jknBmwKs&#10;lr2vBebGvfhIzyKWIoVwyFFBFWObSxl0RRbD0LXEibs5bzEm6EtpPL5SuG3kOMt+pMWaU0OFLW0r&#10;0vfiYRUUe31zn4m/X66bg9Y79EesvVKDfreeg4jUxX/xn3tvFIxHs7Q/vUlPQC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x1Yk3AAAAA3QAAAA8AAAAAAAAAAAAAAAAA&#10;oQIAAGRycy9kb3ducmV2LnhtbFBLBQYAAAAABAAEAPkAAACOAwAAAAA=&#10;" strokeweight="3pt"/>
                    <v:oval id="Oval 728" o:spid="_x0000_s1537" style="position:absolute;left:3951;top:402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n/BMQA&#10;AADdAAAADwAAAGRycy9kb3ducmV2LnhtbESPQWvCQBSE7wX/w/IEL0U3ESoaXUUCFq+mHnp8zT6T&#10;YPZt2N2a5N+7QqHHYWa+YXaHwbTiQc43lhWkiwQEcWl1w5WC69dpvgbhA7LG1jIpGMnDYT9522Gm&#10;bc8XehShEhHCPkMFdQhdJqUvazLoF7Yjjt7NOoMhSldJ7bCPcNPKZZKspMGG40KNHeU1lffi1yhw&#10;792Yj+f8lP7wZ/HRr/X36qqVmk2H4xZEoCH8h//aZ61gmW5SeL2JT0D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p/wTEAAAA3QAAAA8AAAAAAAAAAAAAAAAAmAIAAGRycy9k&#10;b3ducmV2LnhtbFBLBQYAAAAABAAEAPUAAACJAwAAAAA=&#10;" fillcolor="black"/>
                    <v:line id="Line 729" o:spid="_x0000_s1538" style="position:absolute;flip:x;visibility:visible;mso-wrap-style:square" from="3861,4970" to="4941,4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NY2cYAAADdAAAADwAAAGRycy9kb3ducmV2LnhtbESPT2vCQBDF7wW/wzKCl1A3RigaXcU/&#10;FQqlh2oPHofsNAnNzobsqOm37wpCj4837/fmLde9a9SVulB7NjAZp6CIC29rLg18nQ7PM1BBkC02&#10;nsnALwVYrwZPS8ytv/EnXY9SqgjhkKOBSqTNtQ5FRQ7D2LfE0fv2nUOJsiu17fAW4a7RWZq+aIc1&#10;x4YKW9pVVPwcLy6+cfjg/XSabJ1Okjm9nuU91WLMaNhvFqCEevk/fqTfrIFsMs/gviYiQK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+TWNnGAAAA3QAAAA8AAAAAAAAA&#10;AAAAAAAAoQIAAGRycy9kb3ducmV2LnhtbFBLBQYAAAAABAAEAPkAAACUAwAAAAA=&#10;">
                      <v:stroke endarrow="block"/>
                    </v:line>
                    <v:oval id="Oval 730" o:spid="_x0000_s1539" style="position:absolute;left:2391;top:548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fE6MQA&#10;AADdAAAADwAAAGRycy9kb3ducmV2LnhtbESPQWvCQBSE74L/YXmFXqRuolQ0uooELF4bPfT4zD6T&#10;0OzbsLs1yb/vCoUeh5n5htkdBtOKBznfWFaQzhMQxKXVDVcKrpfT2xqED8gaW8ukYCQPh/10ssNM&#10;254/6VGESkQI+wwV1CF0mZS+rMmgn9uOOHp36wyGKF0ltcM+wk0rF0mykgYbjgs1dpTXVH4XP0aB&#10;m3VjPp7zU3rjj+K9X+uv1VUr9foyHLcgAg3hP/zXPmsFi3SzhOeb+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3xOjEAAAA3QAAAA8AAAAAAAAAAAAAAAAAmAIAAGRycy9k&#10;b3ducmV2LnhtbFBLBQYAAAAABAAEAPUAAACJAwAAAAA=&#10;" fillcolor="black"/>
                    <v:shape id="Text Box 731" o:spid="_x0000_s1540" type="#_x0000_t202" style="position:absolute;left:3771;top:396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OGI8MA&#10;AADdAAAADwAAAGRycy9kb3ducmV2LnhtbESPT4vCMBTE78J+h/AW9qaJoqJdo4iysCfFv+Dt0Tzb&#10;ss1LaaLtfnsjCB6HmfkNM1u0thR3qn3hWEO/p0AQp84UnGk4Hn66ExA+IBssHZOGf/KwmH90ZpgY&#10;1/CO7vuQiQhhn6CGPIQqkdKnOVn0PVcRR+/qaoshyjqTpsYmwm0pB0qNpcWC40KOFa1ySv/2N6vh&#10;tLlezkO1zdZ2VDWuVZLtVGr99dkuv0EEasM7/Gr/Gg2D/nQI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OGI8MAAADdAAAADwAAAAAAAAAAAAAAAACYAgAAZHJzL2Rv&#10;d25yZXYueG1sUEsFBgAAAAAEAAQA9QAAAIgDAAAAAA==&#10;" filled="f" stroked="f">
                      <v:textbox>
                        <w:txbxContent>
                          <w:p w14:paraId="11F78085" w14:textId="77777777" w:rsidR="00196633" w:rsidRDefault="00196633" w:rsidP="00F51525">
                            <w:r>
                              <w:t>с</w:t>
                            </w:r>
                          </w:p>
                        </w:txbxContent>
                      </v:textbox>
                    </v:shape>
                    <v:shape id="Text Box 732" o:spid="_x0000_s1541" type="#_x0000_t202" style="position:absolute;left:2061;top:533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8juMUA&#10;AADdAAAADwAAAGRycy9kb3ducmV2LnhtbESPQWvCQBSE7wX/w/KE3ppdRYuJboIoQk8t1bbQ2yP7&#10;TILZtyG7mvTfdwsFj8PMfMNsitG24ka9bxxrmCUKBHHpTMOVho/T4WkFwgdkg61j0vBDHop88rDB&#10;zLiB3+l2DJWIEPYZaqhD6DIpfVmTRZ+4jjh6Z9dbDFH2lTQ9DhFuWzlX6llabDgu1NjRrqbycrxa&#10;DZ+v5++vhXqr9nbZDW5Ukm0qtX6cjts1iEBjuIf/2y9Gw3yWLu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3yO4xQAAAN0AAAAPAAAAAAAAAAAAAAAAAJgCAABkcnMv&#10;ZG93bnJldi54bWxQSwUGAAAAAAQABAD1AAAAigMAAAAA&#10;" filled="f" stroked="f">
                      <v:textbox>
                        <w:txbxContent>
                          <w:p w14:paraId="245D27CC" w14:textId="77777777" w:rsidR="00196633" w:rsidRDefault="00196633" w:rsidP="00F51525">
                            <w:r>
                              <w:t>а</w:t>
                            </w:r>
                          </w:p>
                        </w:txbxContent>
                      </v:textbox>
                    </v:shape>
                    <v:shape id="Text Box 733" o:spid="_x0000_s1542" type="#_x0000_t202" style="position:absolute;left:2091;top:38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9z8UA&#10;AADdAAAADwAAAGRycy9kb3ducmV2LnhtbESPQWvCQBSE7wX/w/KE3ppdxYqJboIoQk8t1bbQ2yP7&#10;TILZtyG7mvTfdwsFj8PMfMNsitG24ka9bxxrmCUKBHHpTMOVho/T4WkFwgdkg61j0vBDHop88rDB&#10;zLiB3+l2DJWIEPYZaqhD6DIpfVmTRZ+4jjh6Z9dbDFH2lTQ9DhFuWzlXaiktNhwXauxoV1N5OV6t&#10;hs/X8/fXQr1Ve/vcDW5Ukm0qtX6cjts1iEBjuIf/2y9Gw3yWLu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Db3PxQAAAN0AAAAPAAAAAAAAAAAAAAAAAJgCAABkcnMv&#10;ZG93bnJldi54bWxQSwUGAAAAAAQABAD1AAAAigMAAAAA&#10;" filled="f" stroked="f">
                      <v:textbox>
                        <w:txbxContent>
                          <w:p w14:paraId="550499C3" w14:textId="77777777" w:rsidR="00196633" w:rsidRDefault="00196633" w:rsidP="00F51525">
                            <w:r>
                              <w:t>в</w:t>
                            </w:r>
                          </w:p>
                        </w:txbxContent>
                      </v:textbox>
                    </v:shape>
                    <v:shape id="Text Box 734" o:spid="_x0000_s1543" type="#_x0000_t202" style="position:absolute;left:5571;top:38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EYVMQA&#10;AADdAAAADwAAAGRycy9kb3ducmV2LnhtbESPQWsCMRSE74L/IbxCb5oo1dbVKNIieFK0VfD22Dx3&#10;l25elk10139vBMHjMDPfMLNFa0txpdoXjjUM+goEcepMwZmGv99V7wuED8gGS8ek4UYeFvNuZ4aJ&#10;cQ3v6LoPmYgQ9glqyEOoEil9mpNF33cVcfTOrrYYoqwzaWpsItyWcqjUWFosOC7kWNF3Tun//mI1&#10;HDbn0/FDbbMfO6oa1yrJdiK1fn9rl1MQgdrwCj/ba6NhOJh8wuNNfA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BGFTEAAAA3QAAAA8AAAAAAAAAAAAAAAAAmAIAAGRycy9k&#10;b3ducmV2LnhtbFBLBQYAAAAABAAEAPUAAACJAwAAAAA=&#10;" filled="f" stroked="f">
                      <v:textbox>
                        <w:txbxContent>
                          <w:p w14:paraId="070DF478" w14:textId="77777777" w:rsidR="00196633" w:rsidRPr="002934B7" w:rsidRDefault="00196633" w:rsidP="00F51525">
                            <w:r>
                              <w:t>d</w:t>
                            </w:r>
                          </w:p>
                        </w:txbxContent>
                      </v:textbox>
                    </v:shape>
                    <v:shape id="Text Box 735" o:spid="_x0000_s1544" type="#_x0000_t202" style="position:absolute;left:5571;top:527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6MJsIA&#10;AADdAAAADwAAAGRycy9kb3ducmV2LnhtbERPy2rCQBTdF/yH4QrdNTMJbTHRUaRFcNVSX+Dukrkm&#10;wcydkBlN/PvOotDl4bwXq9G24k69bxxrSBMFgrh0puFKw2G/eZmB8AHZYOuYNDzIw2o5eVpgYdzA&#10;P3TfhUrEEPYFaqhD6AopfVmTRZ+4jjhyF9dbDBH2lTQ9DjHctjJT6l1abDg21NjRR03ldXezGo5f&#10;l/PpVX1Xn/atG9yoJNtcav08HddzEIHG8C/+c2+NhizN49z4Jj4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3owmwgAAAN0AAAAPAAAAAAAAAAAAAAAAAJgCAABkcnMvZG93&#10;bnJldi54bWxQSwUGAAAAAAQABAD1AAAAhwMAAAAA&#10;" filled="f" stroked="f">
                      <v:textbox>
                        <w:txbxContent>
                          <w:p w14:paraId="6783DCFC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lang w:val="en-US"/>
                              </w:rPr>
                              <w:t>e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736" o:spid="_x0000_s1545" type="#_x0000_t202" style="position:absolute;left:3501;top:551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IpvcQA&#10;AADdAAAADwAAAGRycy9kb3ducmV2LnhtbESPQWvCQBSE74L/YXkFb2ZX0dJEV5EWwZOlWgVvj+wz&#10;Cc2+DdnVxH/fLRQ8DjPzDbNc97YWd2p95VjDJFEgiHNnKi40fB+34zcQPiAbrB2Thgd5WK+GgyVm&#10;xnX8RfdDKESEsM9QQxlCk0np85Is+sQ1xNG7utZiiLItpGmxi3Bby6lSr9JixXGhxIbeS8p/Djer&#10;4bS/Xs4z9Vl82HnTuV5JtqnUevTSbxYgAvXhGf5v74yG6SRN4e9NfA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SKb3EAAAA3QAAAA8AAAAAAAAAAAAAAAAAmAIAAGRycy9k&#10;b3ducmV2LnhtbFBLBQYAAAAABAAEAPUAAACJAwAAAAA=&#10;" filled="f" stroked="f">
                      <v:textbox>
                        <w:txbxContent>
                          <w:p w14:paraId="44BD6142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737" o:spid="_x0000_s1546" type="#_x0000_t202" style="position:absolute;left:3861;top:48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d028MA&#10;AADd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RyT8vYlP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Id028MAAADdAAAADwAAAAAAAAAAAAAAAACYAgAAZHJzL2Rv&#10;d25yZXYueG1sUEsFBgAAAAAEAAQA9QAAAIgDAAAAAA==&#10;" filled="f" stroked="f">
                      <v:textbox>
                        <w:txbxContent>
                          <w:p w14:paraId="781ED460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 id="Text Box 738" o:spid="_x0000_s1547" type="#_x0000_t202" style="position:absolute;left:1881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vRQM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JGoM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L0UDEAAAA3QAAAA8AAAAAAAAAAAAAAAAAmAIAAGRycy9k&#10;b3ducmV2LnhtbFBLBQYAAAAABAAEAPUAAACJAwAAAAA=&#10;" filled="f" stroked="f">
                      <v:textbox>
                        <w:txbxContent>
                          <w:p w14:paraId="40DDD980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39" o:spid="_x0000_s1548" type="#_x0000_t202" style="position:absolute;left:5736;top:479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lPN8QA&#10;AADdAAAADwAAAGRycy9kb3ducmV2LnhtbESPQWvCQBSE74L/YXkFb7rboNKmriKK4EnRtoK3R/aZ&#10;hGbfhuxq4r93BaHHYWa+YWaLzlbiRo0vHWt4HykQxJkzJecafr43ww8QPiAbrByThjt5WMz7vRmm&#10;xrV8oNsx5CJC2KeooQihTqX0WUEW/cjVxNG7uMZiiLLJpWmwjXBbyUSpqbRYclwosKZVQdnf8Wo1&#10;/O4u59NY7fO1ndSt65Rk+ym1Hrx1yy8QgbrwH361t0ZDkqgEnm/iE5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ZTzfEAAAA3QAAAA8AAAAAAAAAAAAAAAAAmAIAAGRycy9k&#10;b3ducmV2LnhtbFBLBQYAAAAABAAEAPUAAACJAwAAAAA=&#10;" filled="f" stroked="f">
                      <v:textbox>
                        <w:txbxContent>
                          <w:p w14:paraId="535FDAA6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E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40" o:spid="_x0000_s1549" type="#_x0000_t202" style="position:absolute;left:4401;top:407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XqrMUA&#10;AADdAAAADwAAAGRycy9kb3ducmV2LnhtbESPQWvCQBSE70L/w/IKveluU5U2dROKUvCkqG2ht0f2&#10;mYRm34bs1sR/7wqCx2FmvmEW+WAbcaLO1441PE8UCOLCmZpLDV+Hz/ErCB+QDTaOScOZPOTZw2iB&#10;qXE97+i0D6WIEPYpaqhCaFMpfVGRRT9xLXH0jq6zGKLsSmk67CPcNjJRai4t1hwXKmxpWVHxt/+3&#10;Gr43x9+fqdqWKztrezcoyfZNav30OHy8gwg0hHv41l4bDUmiXuD6Jj4Bm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VeqsxQAAAN0AAAAPAAAAAAAAAAAAAAAAAJgCAABkcnMv&#10;ZG93bnJldi54bWxQSwUGAAAAAAQABAD1AAAAigMAAAAA&#10;" filled="f" stroked="f">
                      <v:textbox>
                        <w:txbxContent>
                          <w:p w14:paraId="74E15338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1310FCD7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DC0749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>=141·</w:t>
      </w:r>
      <w:r w:rsidRPr="00196633">
        <w:rPr>
          <w:sz w:val="28"/>
          <w:szCs w:val="28"/>
          <w:lang w:val="en-US"/>
        </w:rPr>
        <w:t>sin</w:t>
      </w:r>
      <w:r w:rsidRPr="00196633">
        <w:rPr>
          <w:sz w:val="28"/>
          <w:szCs w:val="28"/>
        </w:rPr>
        <w:t>628</w:t>
      </w:r>
      <w:r w:rsidRPr="00196633">
        <w:rPr>
          <w:sz w:val="28"/>
          <w:szCs w:val="28"/>
          <w:lang w:val="en-US"/>
        </w:rPr>
        <w:t>t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C</w:t>
      </w:r>
      <w:r w:rsidRPr="00196633">
        <w:rPr>
          <w:sz w:val="28"/>
          <w:szCs w:val="28"/>
        </w:rPr>
        <w:t xml:space="preserve">= 100 мкФ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3 Ом.</w:t>
      </w:r>
    </w:p>
    <w:p w14:paraId="2B4565FA" w14:textId="1FC6BFF3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34042B86" wp14:editId="7657C252">
                <wp:extent cx="1714500" cy="814070"/>
                <wp:effectExtent l="0" t="635" r="9525" b="13970"/>
                <wp:docPr id="2167" name="Полотно 21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50" name="Group 743"/>
                        <wpg:cNvGrpSpPr>
                          <a:grpSpLocks/>
                        </wpg:cNvGrpSpPr>
                        <wpg:grpSpPr bwMode="auto">
                          <a:xfrm>
                            <a:off x="190500" y="57150"/>
                            <a:ext cx="1524000" cy="756920"/>
                            <a:chOff x="2002" y="6749"/>
                            <a:chExt cx="2400" cy="1192"/>
                          </a:xfrm>
                        </wpg:grpSpPr>
                        <wps:wsp>
                          <wps:cNvPr id="2151" name="Line 7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199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2" name="Line 7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919"/>
                              <a:ext cx="19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3" name="Line 7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42" y="7199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4" name="Oval 7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2" y="7154"/>
                              <a:ext cx="68" cy="6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5" name="Oval 7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2" y="7874"/>
                              <a:ext cx="68" cy="6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6" name="Rectangle 7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7109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57" name="Group 750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3952" y="7199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158" name="Rectangle 7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59" name="Rectangle 7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60" name="Rectangle 7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61" name="Line 7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37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2" name="Text Box 7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2" y="737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248BE3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3" name="Line 7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2" y="7379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4" name="Text Box 7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7" y="7304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363DA2" w14:textId="77777777" w:rsidR="00196633" w:rsidRPr="002934B7" w:rsidRDefault="00196633" w:rsidP="00F51525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2934B7">
                                  <w:rPr>
                                    <w:i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5" name="Text Box 7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7" y="6749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D58D16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6" name="Text Box 7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2" y="728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48285F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4042B86" id="Полотно 2167" o:spid="_x0000_s1550" editas="canvas" style="width:135pt;height:64.1pt;mso-position-horizontal-relative:char;mso-position-vertical-relative:line" coordsize="17145,8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">
                <v:shape id="_x0000_s1551" type="#_x0000_t75" style="position:absolute;width:17145;height:8140;visibility:visible;mso-wrap-style:square">
                  <v:fill o:detectmouseclick="t"/>
                  <v:path o:connecttype="none"/>
                </v:shape>
                <v:group id="Group 743" o:spid="_x0000_s1552" style="position:absolute;left:1905;top:571;width:15240;height:7569" coordorigin="2002,6749" coordsize="2400,1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I08s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ie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zojTywwAAAN0AAAAP&#10;AAAAAAAAAAAAAAAAAKoCAABkcnMvZG93bnJldi54bWxQSwUGAAAAAAQABAD6AAAAmgMAAAAA&#10;">
                  <v:line id="Line 744" o:spid="_x0000_s1553" style="position:absolute;visibility:visible;mso-wrap-style:square" from="2062,7199" to="4042,7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pxkcgAAADdAAAADwAAAGRycy9kb3ducmV2LnhtbESPQWvCQBSE74X+h+UVequbWBpKdBWp&#10;CNqDVCvo8Zl9JrHZt2F3m6T/visUehxm5htmOh9MIzpyvrasIB0lIIgLq2suFRw+V0+vIHxA1thY&#10;JgU/5GE+u7+bYq5tzzvq9qEUEcI+RwVVCG0upS8qMuhHtiWO3sU6gyFKV0rtsI9w08hxkmTSYM1x&#10;ocKW3ioqvvbfRsH2+SPrFpv39XDcZOdiuTufrr1T6vFhWExABBrCf/ivvdYKxulL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NpxkcgAAADdAAAADwAAAAAA&#10;AAAAAAAAAAChAgAAZHJzL2Rvd25yZXYueG1sUEsFBgAAAAAEAAQA+QAAAJYDAAAAAA==&#10;"/>
                  <v:line id="Line 745" o:spid="_x0000_s1554" style="position:absolute;visibility:visible;mso-wrap-style:square" from="2062,7919" to="4042,7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jv5sgAAADdAAAADwAAAGRycy9kb3ducmV2LnhtbESPQWvCQBSE74X+h+UVeqsbUxpKdBWp&#10;CNqDVCvo8Zl9JrHZt2F3m6T/visUehxm5htmOh9MIzpyvrasYDxKQBAXVtdcKjh8rp5eQfiArLGx&#10;TAp+yMN8dn83xVzbnnfU7UMpIoR9jgqqENpcSl9UZNCPbEscvYt1BkOUrpTaYR/hppFpkmTSYM1x&#10;ocKW3ioqvvbfRsH2+SPrFpv39XDcZOdiuTufrr1T6vFhWExABBrCf/ivvdYK0vFL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Ajv5sgAAADdAAAADwAAAAAA&#10;AAAAAAAAAAChAgAAZHJzL2Rvd25yZXYueG1sUEsFBgAAAAAEAAQA+QAAAJYDAAAAAA==&#10;"/>
                  <v:line id="Line 746" o:spid="_x0000_s1555" style="position:absolute;flip:y;visibility:visible;mso-wrap-style:square" from="4042,7199" to="4042,7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86gs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ZPz8B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686gsgAAADdAAAADwAAAAAA&#10;AAAAAAAAAAChAgAAZHJzL2Rvd25yZXYueG1sUEsFBgAAAAAEAAQA+QAAAJYDAAAAAA==&#10;"/>
                  <v:oval id="Oval 747" o:spid="_x0000_s1556" style="position:absolute;left:2002;top:7154;width:68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CDx8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DLNn+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IIPHxQAAAN0AAAAPAAAAAAAAAAAAAAAAAJgCAABkcnMv&#10;ZG93bnJldi54bWxQSwUGAAAAAAQABAD1AAAAigMAAAAA&#10;"/>
                  <v:oval id="Oval 748" o:spid="_x0000_s1557" style="position:absolute;left:2002;top:7874;width:68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wmXM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NM8h9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bCZcxQAAAN0AAAAPAAAAAAAAAAAAAAAAAJgCAABkcnMv&#10;ZG93bnJldi54bWxQSwUGAAAAAAQABAD1AAAAigMAAAAA&#10;"/>
                  <v:rect id="Rectangle 749" o:spid="_x0000_s1558" style="position:absolute;left:2602;top:7109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52Y8QA&#10;AADdAAAADwAAAGRycy9kb3ducmV2LnhtbESPQYvCMBSE78L+h/AWvGlqRVmrUZYVRY9aL3t7Ns+2&#10;u81LaaJWf70RBI/DzHzDzBatqcSFGldaVjDoRyCIM6tLzhUc0lXvC4TzyBory6TgRg4W84/ODBNt&#10;r7yjy97nIkDYJaig8L5OpHRZQQZd39bEwTvZxqAPssmlbvAa4KaScRSNpcGSw0KBNf0UlP3vz0bB&#10;sYwPeN+l68hMVkO/bdO/8+9Sqe5n+z0F4an17/CrvdEK4sFoDM834Qn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edmPEAAAA3QAAAA8AAAAAAAAAAAAAAAAAmAIAAGRycy9k&#10;b3ducmV2LnhtbFBLBQYAAAAABAAEAPUAAACJAwAAAAA=&#10;"/>
                  <v:group id="Group 750" o:spid="_x0000_s1559" style="position:absolute;left:3952;top:7199;width:180;height:720;rotation:-9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o4c+scAAADd&#10;AAAADwAAAAAAAAAAAAAAAACqAgAAZHJzL2Rvd25yZXYueG1sUEsFBgAAAAAEAAQA+gAAAJ4DAAAA&#10;AA==&#10;">
                    <v:rect id="Rectangle 751" o:spid="_x0000_s156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1HisMA&#10;AADdAAAADwAAAGRycy9kb3ducmV2LnhtbERPTW+CQBC9N+l/2EyT3soipsZSVmM0NvYocPE2ZadA&#10;y84SdhXsr+8eTDy+vO9sPZlOXGhwrWUFsygGQVxZ3XKtoCz2L0sQziNr7CyTgis5WK8eHzJMtR35&#10;SJfc1yKEsEtRQeN9n0rpqoYMusj2xIH7toNBH+BQSz3gGMJNJ5M4XkiDLYeGBnvaNlT95mej4KtN&#10;Svw7Fh+xedvP/edU/JxPO6Wen6bNOwhPk7+Lb+6DVpDMXsPc8CY8Ab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01HisMAAADdAAAADwAAAAAAAAAAAAAAAACYAgAAZHJzL2Rv&#10;d25yZXYueG1sUEsFBgAAAAAEAAQA9QAAAIgDAAAAAA==&#10;"/>
                    <v:rect id="Rectangle 752" o:spid="_x0000_s156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HJyMUA&#10;AADdAAAADwAAAGRycy9kb3ducmV2LnhtbESPQWsCMRSE74L/ITyhN80qtbSrUaxdsQcP1ur9kTx3&#10;Fzcvyybq6q83hYLHYWa+Yabz1lbiQo0vHSsYDhIQxNqZknMF+99V/x2ED8gGK8ek4EYe5rNuZ4qp&#10;cVf+ocsu5CJC2KeooAihTqX0uiCLfuBq4ugdXWMxRNnk0jR4jXBbyVGSvEmLJceFAmtaFqRPu7NV&#10;sEX82t7XWn9mt81rRstDRq5S6qXXLiYgArXhGf5vfxsFo+H4A/7exCcgZ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0cnIxQAAAN0AAAAPAAAAAAAAAAAAAAAAAJgCAABkcnMv&#10;ZG93bnJldi54bWxQSwUGAAAAAAQABAD1AAAAigMAAAAA&#10;" strokecolor="white"/>
                    <v:rect id="Rectangle 753" o:spid="_x0000_s156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eq6MIA&#10;AADdAAAADwAAAGRycy9kb3ducmV2LnhtbERPu27CMBTdK/EP1kViKw4RQlXAoAKp6MBAKd2v7Nsk&#10;anwdxW4efH09IHU8Ou/NbrC16Kj1lWMFi3kCglg7U3Gh4Pb59vwCwgdkg7VjUjCSh9128rTBzLie&#10;P6i7hkLEEPYZKihDaDIpvS7Jop+7hjhy3661GCJsC2la7GO4rWWaJCtpseLYUGJDh5L0z/XXKrgg&#10;Hi/3k9b7fDwvczp85eRqpWbT4XUNItAQ/sUP97tRkC5WcX98E5+A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h6rowgAAAN0AAAAPAAAAAAAAAAAAAAAAAJgCAABkcnMvZG93&#10;bnJldi54bWxQSwUGAAAAAAQABAD1AAAAhwMAAAAA&#10;" strokecolor="white"/>
                  </v:group>
                  <v:line id="Line 754" o:spid="_x0000_s1563" style="position:absolute;visibility:visible;mso-wrap-style:square" from="2062,7379" to="2062,7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ouOMYAAADdAAAADwAAAGRycy9kb3ducmV2LnhtbESPT2sCMRTE7wW/Q3hCbzW7HrSuRpEu&#10;BQ+14B96ft08N4ubl2UT1/TbN0Khx2FmfsOsNtG2YqDeN44V5JMMBHHldMO1gvPp/eUVhA/IGlvH&#10;pOCHPGzWo6cVFtrd+UDDMdQiQdgXqMCE0BVS+sqQRT9xHXHyLq63GJLsa6l7vCe4beU0y2bSYsNp&#10;wWBHb4aq6/FmFcxNeZBzWX6cPsuhyRdxH7++F0o9j+N2CSJQDP/hv/ZOK5jmsxweb9IT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6LjjGAAAA3QAAAA8AAAAAAAAA&#10;AAAAAAAAoQIAAGRycy9kb3ducmV2LnhtbFBLBQYAAAAABAAEAPkAAACUAwAAAAA=&#10;">
                    <v:stroke endarrow="block"/>
                  </v:line>
                  <v:shape id="Text Box 755" o:spid="_x0000_s1564" type="#_x0000_t202" style="position:absolute;left:2002;top:737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PL68QA&#10;AADdAAAADwAAAGRycy9kb3ducmV2LnhtbESPQWvCQBSE7wX/w/KE3ppdQ5WauooohZ4UbRW8PbLP&#10;JDT7NmRXE/+9Kwg9DjPzDTNb9LYWV2p95VjDKFEgiHNnKi40/P58vX2A8AHZYO2YNNzIw2I+eJlh&#10;ZlzHO7ruQyEihH2GGsoQmkxKn5dk0SeuIY7e2bUWQ5RtIU2LXYTbWqZKTaTFiuNCiQ2tSsr/9her&#10;4bA5n47valus7bjpXK8k26nU+nXYLz9BBOrDf/jZ/jYa0tEkh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jy+vEAAAA3QAAAA8AAAAAAAAAAAAAAAAAmAIAAGRycy9k&#10;b3ducmV2LnhtbFBLBQYAAAAABAAEAPUAAACJAwAAAAA=&#10;" filled="f" stroked="f">
                    <v:textbox>
                      <w:txbxContent>
                        <w:p w14:paraId="28248BE3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u</w:t>
                          </w:r>
                        </w:p>
                      </w:txbxContent>
                    </v:textbox>
                  </v:shape>
                  <v:line id="Line 756" o:spid="_x0000_s1565" style="position:absolute;visibility:visible;mso-wrap-style:square" from="2602,7379" to="3322,7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QV1MYAAADdAAAADwAAAGRycy9kb3ducmV2LnhtbESPQWsCMRSE70L/Q3iF3jS7FrSuRild&#10;Ch6qoJaen5vXzdLNy7JJ1/jvG0HocZiZb5jVJtpWDNT7xrGCfJKBIK6cbrhW8Hl6H7+A8AFZY+uY&#10;FFzJw2b9MFphod2FDzQcQy0ShH2BCkwIXSGlrwxZ9BPXESfv2/UWQ5J9LXWPlwS3rZxm2UxabDgt&#10;GOzozVD1c/y1CuamPMi5LD9O+3Jo8kXcxa/zQqmnx/i6BBEohv/wvb3VCqb57Blub9IT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6kFdTGAAAA3QAAAA8AAAAAAAAA&#10;AAAAAAAAoQIAAGRycy9kb3ducmV2LnhtbFBLBQYAAAAABAAEAPkAAACUAwAAAAA=&#10;">
                    <v:stroke endarrow="block"/>
                  </v:line>
                  <v:shape id="Text Box 757" o:spid="_x0000_s1566" type="#_x0000_t202" style="position:absolute;left:3037;top:7304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b2BM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L5MoX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RvYExQAAAN0AAAAPAAAAAAAAAAAAAAAAAJgCAABkcnMv&#10;ZG93bnJldi54bWxQSwUGAAAAAAQABAD1AAAAigMAAAAA&#10;" filled="f" stroked="f">
                    <v:textbox>
                      <w:txbxContent>
                        <w:p w14:paraId="1F363DA2" w14:textId="77777777" w:rsidR="00196633" w:rsidRPr="002934B7" w:rsidRDefault="00196633" w:rsidP="00F51525">
                          <w:pPr>
                            <w:rPr>
                              <w:i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2934B7">
                            <w:rPr>
                              <w:i/>
                              <w:lang w:val="en-US"/>
                            </w:rPr>
                            <w:t>i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758" o:spid="_x0000_s1567" type="#_x0000_t202" style="position:absolute;left:2707;top:6749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pTn8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mSWpf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ClOfxQAAAN0AAAAPAAAAAAAAAAAAAAAAAJgCAABkcnMv&#10;ZG93bnJldi54bWxQSwUGAAAAAAQABAD1AAAAigMAAAAA&#10;" filled="f" stroked="f">
                    <v:textbox>
                      <w:txbxContent>
                        <w:p w14:paraId="05D58D16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759" o:spid="_x0000_s1568" type="#_x0000_t202" style="position:absolute;left:3472;top:728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jN6MQA&#10;AADdAAAADwAAAGRycy9kb3ducmV2LnhtbESPQWvCQBSE7wX/w/IEb82uUkNNXUUsBU9KtQreHtln&#10;Epp9G7JbE/+9KxQ8DjPzDTNf9rYWV2p95VjDOFEgiHNnKi40/By+Xt9B+IBssHZMGm7kYbkYvMwx&#10;M67jb7ruQyEihH2GGsoQmkxKn5dk0SeuIY7exbUWQ5RtIU2LXYTbWk6USqXFiuNCiQ2tS8p/939W&#10;w3F7OZ/e1K74tNOmc72SbGdS69GwX32ACNSHZ/i/vTEaJuM0hceb+AT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YzejEAAAA3QAAAA8AAAAAAAAAAAAAAAAAmAIAAGRycy9k&#10;b3ducmV2LnhtbFBLBQYAAAAABAAEAPUAAACJAwAAAAA=&#10;" filled="f" stroked="f">
                    <v:textbox>
                      <w:txbxContent>
                        <w:p w14:paraId="4048285F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065E63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 xml:space="preserve">Определите действующее значения напряжения и тока, мгновенное значение тока, мощность, потребляемую цепью </w:t>
      </w:r>
      <w:r w:rsidRPr="00196633">
        <w:rPr>
          <w:sz w:val="28"/>
          <w:szCs w:val="28"/>
          <w:lang w:val="en-US"/>
        </w:rPr>
        <w:t>(</w:t>
      </w:r>
      <w:r w:rsidRPr="00196633">
        <w:rPr>
          <w:sz w:val="28"/>
          <w:szCs w:val="28"/>
        </w:rPr>
        <w:t>Р</w:t>
      </w:r>
      <w:r w:rsidRPr="00196633">
        <w:rPr>
          <w:sz w:val="28"/>
          <w:szCs w:val="28"/>
          <w:lang w:val="en-US"/>
        </w:rPr>
        <w:t>)</w:t>
      </w:r>
      <w:r w:rsidRPr="00196633">
        <w:rPr>
          <w:sz w:val="28"/>
          <w:szCs w:val="28"/>
        </w:rPr>
        <w:t>. Постройте векторную диаграмму.</w:t>
      </w:r>
    </w:p>
    <w:p w14:paraId="003E7167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6913B94" w14:textId="77777777" w:rsidR="00F51525" w:rsidRPr="00431563" w:rsidRDefault="00F51525" w:rsidP="00196633">
      <w:pPr>
        <w:pStyle w:val="74"/>
        <w:ind w:left="710"/>
      </w:pPr>
      <w:r w:rsidRPr="00296784">
        <w:rPr>
          <w:b/>
          <w:szCs w:val="28"/>
        </w:rPr>
        <w:t>Вопрос 3</w:t>
      </w:r>
      <w:r>
        <w:rPr>
          <w:szCs w:val="28"/>
        </w:rPr>
        <w:t xml:space="preserve"> </w:t>
      </w:r>
      <w:r w:rsidRPr="00431563">
        <w:t xml:space="preserve">На рисунке приведена схема трехфазной цепи. </w:t>
      </w:r>
      <w:r w:rsidRPr="00431563">
        <w:rPr>
          <w:lang w:val="en-US"/>
        </w:rPr>
        <w:t>U</w:t>
      </w:r>
      <w:r w:rsidRPr="00431563">
        <w:rPr>
          <w:vertAlign w:val="subscript"/>
        </w:rPr>
        <w:t>Л</w:t>
      </w:r>
      <w:r w:rsidRPr="00431563">
        <w:t>=</w:t>
      </w:r>
      <w:r>
        <w:t xml:space="preserve"> </w:t>
      </w:r>
      <w:r w:rsidRPr="00431563">
        <w:t xml:space="preserve">380 В, </w:t>
      </w:r>
      <w:r w:rsidRPr="00431563">
        <w:rPr>
          <w:position w:val="-10"/>
        </w:rPr>
        <w:object w:dxaOrig="2900" w:dyaOrig="360" w14:anchorId="2C4E883E">
          <v:shape id="_x0000_i1038" type="#_x0000_t75" style="width:2in;height:21.75pt" o:ole="">
            <v:imagedata r:id="rId432" o:title=""/>
          </v:shape>
          <o:OLEObject Type="Embed" ProgID="Equation.3" ShapeID="_x0000_i1038" DrawAspect="Content" ObjectID="_1713604459" r:id="rId433"/>
        </w:object>
      </w:r>
      <w:r w:rsidRPr="00431563">
        <w:t>. Показа</w:t>
      </w:r>
      <w:r>
        <w:t>ния амперметра (А) буде</w:t>
      </w:r>
      <w:r w:rsidRPr="00431563">
        <w:t>т рав</w:t>
      </w:r>
      <w:r>
        <w:t>ен.</w:t>
      </w:r>
      <w:r w:rsidRPr="00431563">
        <w:tab/>
      </w:r>
    </w:p>
    <w:p w14:paraId="3CA7A1B1" w14:textId="0EE11AE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1" layoutInCell="1" allowOverlap="1" wp14:anchorId="1F0687D4" wp14:editId="3D981818">
                <wp:simplePos x="0" y="0"/>
                <wp:positionH relativeFrom="column">
                  <wp:posOffset>247650</wp:posOffset>
                </wp:positionH>
                <wp:positionV relativeFrom="paragraph">
                  <wp:posOffset>170180</wp:posOffset>
                </wp:positionV>
                <wp:extent cx="2269490" cy="1224280"/>
                <wp:effectExtent l="0" t="0" r="0" b="4445"/>
                <wp:wrapSquare wrapText="bothSides"/>
                <wp:docPr id="2126" name="Группа 2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9490" cy="1224280"/>
                          <a:chOff x="7031" y="4714"/>
                          <a:chExt cx="3574" cy="1928"/>
                        </a:xfrm>
                      </wpg:grpSpPr>
                      <wpg:grpSp>
                        <wpg:cNvPr id="2127" name="Group 1209"/>
                        <wpg:cNvGrpSpPr>
                          <a:grpSpLocks/>
                        </wpg:cNvGrpSpPr>
                        <wpg:grpSpPr bwMode="auto">
                          <a:xfrm>
                            <a:off x="7512" y="4714"/>
                            <a:ext cx="3093" cy="1928"/>
                            <a:chOff x="7512" y="4714"/>
                            <a:chExt cx="3093" cy="1928"/>
                          </a:xfrm>
                        </wpg:grpSpPr>
                        <wps:wsp>
                          <wps:cNvPr id="2128" name="Line 12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88" y="4935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9" name="Line 1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88" y="584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0" name="Line 12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83" y="584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1" name="Rectangle 1213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441" y="5340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2" name="Rectangle 1214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811" y="598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3" name="Rectangle 1215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9078" y="598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4" name="Line 12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878" y="4935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5" name="Line 12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896" y="6371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6" name="Line 12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593" y="6371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7" name="Line 12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21" y="6564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8" name="Line 12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78" y="5828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9" name="Line 12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21" y="5828"/>
                              <a:ext cx="0" cy="7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0" name="Text Box 12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12" y="4733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EC50D3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1" name="Text Box 12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1" y="563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C4B6C0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2" name="Text Box 12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33" y="6154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B026E8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3" name="Text Box 1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16" y="4971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37CAF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BB755B5">
                                    <v:shape id="_x0000_i123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38" DrawAspect="Content" ObjectID="_1713604659" r:id="rId434"/>
                                  </w:object>
                                </w:r>
                              </w:p>
                              <w:p w14:paraId="1B7377B9" w14:textId="77777777" w:rsidR="00196633" w:rsidRDefault="00196633" w:rsidP="00F51525"/>
                              <w:p w14:paraId="37C4BB0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35FCF82">
                                    <v:shape id="_x0000_i123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39" DrawAspect="Content" ObjectID="_1713604660" r:id="rId435"/>
                                  </w:object>
                                </w:r>
                              </w:p>
                              <w:p w14:paraId="114754E2" w14:textId="77777777" w:rsidR="00196633" w:rsidRDefault="00196633" w:rsidP="00F51525"/>
                              <w:p w14:paraId="789020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DA85E09">
                                    <v:shape id="_x0000_i1240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0" DrawAspect="Content" ObjectID="_1713604661" r:id="rId436"/>
                                  </w:object>
                                </w:r>
                              </w:p>
                              <w:p w14:paraId="4C2B0E55" w14:textId="77777777" w:rsidR="00196633" w:rsidRDefault="00196633" w:rsidP="00F51525"/>
                              <w:p w14:paraId="2AD1AAE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2C2E67">
                                    <v:shape id="_x0000_i1241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1" DrawAspect="Content" ObjectID="_1713604662" r:id="rId437"/>
                                  </w:object>
                                </w:r>
                              </w:p>
                              <w:p w14:paraId="4896E39F" w14:textId="77777777" w:rsidR="00196633" w:rsidRDefault="00196633" w:rsidP="00F51525"/>
                              <w:p w14:paraId="5FA713F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CFCE290">
                                    <v:shape id="_x0000_i124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2" DrawAspect="Content" ObjectID="_1713604663" r:id="rId438"/>
                                  </w:object>
                                </w:r>
                              </w:p>
                              <w:p w14:paraId="27B5D654" w14:textId="77777777" w:rsidR="00196633" w:rsidRDefault="00196633" w:rsidP="00F51525"/>
                              <w:p w14:paraId="05EC28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C8C6A2D">
                                    <v:shape id="_x0000_i124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3" DrawAspect="Content" ObjectID="_1713604664" r:id="rId439"/>
                                  </w:object>
                                </w:r>
                              </w:p>
                              <w:p w14:paraId="4FC9B598" w14:textId="77777777" w:rsidR="00196633" w:rsidRDefault="00196633" w:rsidP="00F51525"/>
                              <w:p w14:paraId="0848628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1D24592">
                                    <v:shape id="_x0000_i1244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4" DrawAspect="Content" ObjectID="_1713604665" r:id="rId440"/>
                                  </w:object>
                                </w:r>
                              </w:p>
                              <w:p w14:paraId="5BF7EA58" w14:textId="77777777" w:rsidR="00196633" w:rsidRDefault="00196633" w:rsidP="00F51525"/>
                              <w:p w14:paraId="50E618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AC3CA61">
                                    <v:shape id="_x0000_i1245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5" DrawAspect="Content" ObjectID="_1713604666" r:id="rId44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4" name="Text Box 12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77" y="555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68D0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C057228">
                                    <v:shape id="_x0000_i124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6" DrawAspect="Content" ObjectID="_1713604667" r:id="rId442"/>
                                  </w:object>
                                </w:r>
                              </w:p>
                              <w:p w14:paraId="6B1FDD1B" w14:textId="77777777" w:rsidR="00196633" w:rsidRDefault="00196633" w:rsidP="00F51525"/>
                              <w:p w14:paraId="4072465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7F95254">
                                    <v:shape id="_x0000_i124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7" DrawAspect="Content" ObjectID="_1713604668" r:id="rId443"/>
                                  </w:object>
                                </w:r>
                              </w:p>
                              <w:p w14:paraId="7B00BF2E" w14:textId="77777777" w:rsidR="00196633" w:rsidRDefault="00196633" w:rsidP="00F51525"/>
                              <w:p w14:paraId="66B3508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2D84CA4">
                                    <v:shape id="_x0000_i1248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8" DrawAspect="Content" ObjectID="_1713604669" r:id="rId444"/>
                                  </w:object>
                                </w:r>
                              </w:p>
                              <w:p w14:paraId="08253EF6" w14:textId="77777777" w:rsidR="00196633" w:rsidRDefault="00196633" w:rsidP="00F51525"/>
                              <w:p w14:paraId="17ED16C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00E72E">
                                    <v:shape id="_x0000_i1249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9" DrawAspect="Content" ObjectID="_1713604670" r:id="rId445"/>
                                  </w:object>
                                </w:r>
                              </w:p>
                              <w:p w14:paraId="7D8F4E44" w14:textId="77777777" w:rsidR="00196633" w:rsidRDefault="00196633" w:rsidP="00F51525"/>
                              <w:p w14:paraId="7DBA8A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0B17AA5">
                                    <v:shape id="_x0000_i125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0" DrawAspect="Content" ObjectID="_1713604671" r:id="rId446"/>
                                  </w:object>
                                </w:r>
                              </w:p>
                              <w:p w14:paraId="78631D9D" w14:textId="77777777" w:rsidR="00196633" w:rsidRDefault="00196633" w:rsidP="00F51525"/>
                              <w:p w14:paraId="0D7405C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BAE8DB">
                                    <v:shape id="_x0000_i125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1" DrawAspect="Content" ObjectID="_1713604672" r:id="rId447"/>
                                  </w:object>
                                </w:r>
                              </w:p>
                              <w:p w14:paraId="370D5803" w14:textId="77777777" w:rsidR="00196633" w:rsidRDefault="00196633" w:rsidP="00F51525"/>
                              <w:p w14:paraId="15F64CF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483D606">
                                    <v:shape id="_x0000_i1252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2" DrawAspect="Content" ObjectID="_1713604673" r:id="rId448"/>
                                  </w:object>
                                </w:r>
                              </w:p>
                              <w:p w14:paraId="24F2C24C" w14:textId="77777777" w:rsidR="00196633" w:rsidRDefault="00196633" w:rsidP="00F51525"/>
                              <w:p w14:paraId="1014A4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0B6946C">
                                    <v:shape id="_x0000_i1253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3" DrawAspect="Content" ObjectID="_1713604674" r:id="rId44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5" name="Text Box 12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60" y="547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7C14D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4E185B7C">
                                    <v:shape id="_x0000_i125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4" DrawAspect="Content" ObjectID="_1713604675" r:id="rId450"/>
                                  </w:object>
                                </w:r>
                              </w:p>
                              <w:p w14:paraId="00380A45" w14:textId="77777777" w:rsidR="00196633" w:rsidRDefault="00196633" w:rsidP="00F51525"/>
                              <w:p w14:paraId="00EEB93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77A8456">
                                    <v:shape id="_x0000_i125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5" DrawAspect="Content" ObjectID="_1713604676" r:id="rId451"/>
                                  </w:object>
                                </w:r>
                              </w:p>
                              <w:p w14:paraId="6143EC50" w14:textId="77777777" w:rsidR="00196633" w:rsidRDefault="00196633" w:rsidP="00F51525"/>
                              <w:p w14:paraId="05CD9AE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2338B04">
                                    <v:shape id="_x0000_i1256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6" DrawAspect="Content" ObjectID="_1713604677" r:id="rId452"/>
                                  </w:object>
                                </w:r>
                              </w:p>
                              <w:p w14:paraId="3BBC8D46" w14:textId="77777777" w:rsidR="00196633" w:rsidRDefault="00196633" w:rsidP="00F51525"/>
                              <w:p w14:paraId="4B848BD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E690600">
                                    <v:shape id="_x0000_i1257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7" DrawAspect="Content" ObjectID="_1713604678" r:id="rId453"/>
                                  </w:object>
                                </w:r>
                              </w:p>
                              <w:p w14:paraId="36F5E05F" w14:textId="77777777" w:rsidR="00196633" w:rsidRDefault="00196633" w:rsidP="00F51525"/>
                              <w:p w14:paraId="11AD5C8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E17F6E8">
                                    <v:shape id="_x0000_i125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8" DrawAspect="Content" ObjectID="_1713604679" r:id="rId454"/>
                                  </w:object>
                                </w:r>
                              </w:p>
                              <w:p w14:paraId="42C278FC" w14:textId="77777777" w:rsidR="00196633" w:rsidRDefault="00196633" w:rsidP="00F51525"/>
                              <w:p w14:paraId="39A8374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867F201">
                                    <v:shape id="_x0000_i125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9" DrawAspect="Content" ObjectID="_1713604680" r:id="rId455"/>
                                  </w:object>
                                </w:r>
                              </w:p>
                              <w:p w14:paraId="055CC568" w14:textId="77777777" w:rsidR="00196633" w:rsidRDefault="00196633" w:rsidP="00F51525"/>
                              <w:p w14:paraId="530DE5D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6BBF465">
                                    <v:shape id="_x0000_i1260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60" DrawAspect="Content" ObjectID="_1713604681" r:id="rId456"/>
                                  </w:object>
                                </w:r>
                              </w:p>
                              <w:p w14:paraId="5738739A" w14:textId="77777777" w:rsidR="00196633" w:rsidRDefault="00196633" w:rsidP="00F51525"/>
                              <w:p w14:paraId="2BB7C1C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39B8CF9">
                                    <v:shape id="_x0000_i1261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61" DrawAspect="Content" ObjectID="_1713604682" r:id="rId45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46" name="Group 1228"/>
                          <wpg:cNvGrpSpPr>
                            <a:grpSpLocks/>
                          </wpg:cNvGrpSpPr>
                          <wpg:grpSpPr bwMode="auto">
                            <a:xfrm>
                              <a:off x="8760" y="4714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2147" name="Oval 12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48" name="Text Box 12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1672C7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149" name="Rectangle 1231"/>
                        <wps:cNvSpPr>
                          <a:spLocks noChangeArrowheads="1"/>
                        </wps:cNvSpPr>
                        <wps:spPr bwMode="auto">
                          <a:xfrm>
                            <a:off x="7031" y="4896"/>
                            <a:ext cx="897" cy="1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0687D4" id="Группа 2126" o:spid="_x0000_s1569" style="position:absolute;left:0;text-align:left;margin-left:19.5pt;margin-top:13.4pt;width:178.7pt;height:96.4pt;z-index:251669504;mso-position-horizontal-relative:text;mso-position-vertical-relative:text" coordorigin="7031,4714" coordsize="3574,1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">
                <v:group id="Group 1209" o:spid="_x0000_s1570" style="position:absolute;left:7512;top:4714;width:3093;height:1928" coordorigin="7512,4714" coordsize="3093,19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3f+8YAAADd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Tqb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Td/7xgAAAN0A&#10;AAAPAAAAAAAAAAAAAAAAAKoCAABkcnMvZG93bnJldi54bWxQSwUGAAAAAAQABAD6AAAAnQMAAAAA&#10;">
                  <v:line id="Line 1210" o:spid="_x0000_s1571" style="position:absolute;visibility:visible;mso-wrap-style:square" from="9688,4935" to="9688,5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arccQAAADdAAAADwAAAGRycy9kb3ducmV2LnhtbERPz2vCMBS+C/4P4Qm7aWoHRTqjyETQ&#10;HUTdYDs+m7e2W/NSkqyt/705CDt+fL+X68E0oiPna8sK5rMEBHFhdc2lgo/33XQBwgdkjY1lUnAj&#10;D+vVeLTEXNuez9RdQiliCPscFVQhtLmUvqjIoJ/Zljhy39YZDBG6UmqHfQw3jUyTJJMGa44NFbb0&#10;WlHxe/kzCo7Pp6zbHN72w+chuxbb8/Xrp3dKPU2GzQuIQEP4Fz/ce60gnadxbnwTn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5qtxxAAAAN0AAAAPAAAAAAAAAAAA&#10;AAAAAKECAABkcnMvZG93bnJldi54bWxQSwUGAAAAAAQABAD5AAAAkgMAAAAA&#10;"/>
                  <v:line id="Line 1211" o:spid="_x0000_s1572" style="position:absolute;visibility:visible;mso-wrap-style:square" from="9688,5848" to="10593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oO6s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P0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qoO6sgAAADdAAAADwAAAAAA&#10;AAAAAAAAAAChAgAAZHJzL2Rvd25yZXYueG1sUEsFBgAAAAAEAAQA+QAAAJYDAAAAAA==&#10;"/>
                  <v:line id="Line 1212" o:spid="_x0000_s1573" style="position:absolute;flip:x;visibility:visible;mso-wrap-style:square" from="8783,5848" to="9688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JBVcQAAADdAAAADwAAAGRycy9kb3ducmV2LnhtbERPz2vCMBS+C/4P4Q28jJnqxnCdUUQQ&#10;dvAylcpub81bU9q81CRq/e/NYeDx4/s9X/a2FRfyoXasYDLOQBCXTtdcKTjsNy8zECEia2wdk4Ib&#10;BVguhoM55tpd+Zsuu1iJFMIhRwUmxi6XMpSGLIax64gT9+e8xZigr6T2eE3htpXTLHuXFmtODQY7&#10;Whsqm93ZKpCz7fPJr37fmqI5Hj9MURbdz1ap0VO/+gQRqY8P8b/7SyuYTl7T/vQmPQG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okFVxAAAAN0AAAAPAAAAAAAAAAAA&#10;AAAAAKECAABkcnMvZG93bnJldi54bWxQSwUGAAAAAAQABAD5AAAAkgMAAAAA&#10;"/>
                  <v:rect id="Rectangle 1213" o:spid="_x0000_s1574" style="position:absolute;left:9441;top:5340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fmSsUA&#10;AADdAAAADwAAAGRycy9kb3ducmV2LnhtbESP0WrCQBRE34X+w3ILvkjdxGKR1I2UotgHEav9gEv2&#10;NgnJ3g27G0379a4g+DjMzBlmuRpMK87kfG1ZQTpNQBAXVtdcKvg5bV4WIHxA1thaJgV/5GGVP42W&#10;mGl74W86H0MpIoR9hgqqELpMSl9UZNBPbUccvV/rDIYoXSm1w0uEm1bOkuRNGqw5LlTY0WdFRXPs&#10;jYKtpkm//+dtv2NsNge37+ZrUmr8PHy8gwg0hEf43v7SCmbpawq3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9+ZKxQAAAN0AAAAPAAAAAAAAAAAAAAAAAJgCAABkcnMv&#10;ZG93bnJldi54bWxQSwUGAAAAAAQABAD1AAAAigMAAAAA&#10;"/>
                  <v:rect id="Rectangle 1214" o:spid="_x0000_s1575" style="position:absolute;left:9811;top:5985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tipcQA&#10;AADdAAAADwAAAGRycy9kb3ducmV2LnhtbESPS2vDMBCE74X8B7GB3Bo5zsPFiRxCIKX0lkd7Xqyt&#10;bWytjCQn7r+vCoUeh5n5htntR9OJOznfWFawmCcgiEurG64U3K6n5xcQPiBr7CyTgm/ysC8mTzvM&#10;tX3wme6XUIkIYZ+jgjqEPpfSlzUZ9HPbE0fvyzqDIUpXSe3wEeGmk2mSbKTBhuNCjT0dayrby2AU&#10;rIZVYz8+k759d3LI9Gtm1mWm1Gw6HrYgAo3hP/zXftMK0sUyhd838QnI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rYqXEAAAA3QAAAA8AAAAAAAAAAAAAAAAAmAIAAGRycy9k&#10;b3ducmV2LnhtbFBLBQYAAAAABAAEAPUAAACJAwAAAAA=&#10;"/>
                  <v:rect id="Rectangle 1215" o:spid="_x0000_s1576" style="position:absolute;left:9078;top:5985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ugZsYA&#10;AADdAAAADwAAAGRycy9kb3ducmV2LnhtbESPQUsDMRSE70L/Q3iCN5u0i1LWpsWKQj0V21I8PjbP&#10;zdrNy7J5ttt/bwShx2FmvmHmyyG06kR9aiJbmIwNKOIquoZrC/vd2/0MVBJkh21ksnChBMvF6GaO&#10;pYtn/qDTVmqVIZxKtOBFulLrVHkKmMaxI87eV+wDSpZ9rV2P5wwPrZ4a86gDNpwXPHb04qk6bn+C&#10;hVdTVN/+ghv5lOPOrGYPh/Xm3dq72+H5CZTQINfwf3vtLEwnRQF/b/IT0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/ugZsYAAADdAAAADwAAAAAAAAAAAAAAAACYAgAAZHJz&#10;L2Rvd25yZXYueG1sUEsFBgAAAAAEAAQA9QAAAIsDAAAAAA==&#10;"/>
                  <v:line id="Line 1216" o:spid="_x0000_s1577" style="position:absolute;flip:x;visibility:visible;mso-wrap-style:square" from="7878,4935" to="9688,4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lHVsgAAADdAAAADwAAAGRycy9kb3ducmV2LnhtbESPT2sCMRTE70K/Q3gFL6Vm/UOxq1Gk&#10;UPDgpSorvT03r5tlNy/bJOr22zeFgsdhZn7DLNe9bcWVfKgdKxiPMhDEpdM1VwqOh/fnOYgQkTW2&#10;jknBDwVYrx4GS8y1u/EHXfexEgnCIUcFJsYulzKUhiyGkeuIk/flvMWYpK+k9nhLcNvKSZa9SIs1&#10;pwWDHb0ZKpv9xSqQ893Tt9+cZ03RnE6vpiiL7nOn1PCx3yxAROrjPfzf3moFk/F0Bn9v0hOQq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ZlHVsgAAADdAAAADwAAAAAA&#10;AAAAAAAAAAChAgAAZHJzL2Rvd25yZXYueG1sUEsFBgAAAAAEAAQA+QAAAJYDAAAAAA==&#10;"/>
                  <v:line id="Line 1217" o:spid="_x0000_s1578" style="position:absolute;flip:x;visibility:visible;mso-wrap-style:square" from="7896,6371" to="8801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Xizc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ZPz0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tXizcgAAADdAAAADwAAAAAA&#10;AAAAAAAAAAChAgAAZHJzL2Rvd25yZXYueG1sUEsFBgAAAAAEAAQA+QAAAJYDAAAAAA==&#10;"/>
                  <v:line id="Line 1218" o:spid="_x0000_s1579" style="position:absolute;visibility:visible;mso-wrap-style:square" from="10593,6371" to="10593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wMRc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tMU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7AxFxwAAAN0AAAAPAAAAAAAA&#10;AAAAAAAAAKECAABkcnMvZG93bnJldi54bWxQSwUGAAAAAAQABAD5AAAAlQMAAAAA&#10;"/>
                  <v:line id="Line 1219" o:spid="_x0000_s1580" style="position:absolute;visibility:visible;mso-wrap-style:square" from="8421,6564" to="10593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Cp3sgAAADdAAAADwAAAGRycy9kb3ducmV2LnhtbESPT2vCQBTE74V+h+UVeqsbFdISXUVa&#10;CtqD1D+gx2f2maTNvg272yR+e1cQehxm5jfMdN6bWrTkfGVZwXCQgCDOra64ULDffb68gfABWWNt&#10;mRRcyMN89vgwxUzbjjfUbkMhIoR9hgrKEJpMSp+XZNAPbEMcvbN1BkOUrpDaYRfhppajJEmlwYrj&#10;QokNvZeU/27/jIL1+DttF6uvZX9Ypaf8Y3M6/nROqeenfjEBEagP/+F7e6kVjIbjV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aCp3sgAAADdAAAADwAAAAAA&#10;AAAAAAAAAAChAgAAZHJzL2Rvd25yZXYueG1sUEsFBgAAAAAEAAQA+QAAAJYDAAAAAA==&#10;"/>
                  <v:line id="Line 1220" o:spid="_x0000_s1581" style="position:absolute;visibility:visible;mso-wrap-style:square" from="7878,5828" to="8421,5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89rMQAAADdAAAADwAAAGRycy9kb3ducmV2LnhtbERPy2rCQBTdF/yH4Ra6qxMVQkkdRSoF&#10;7UJ8QV1eM9ckmrkTZqZJ/HtnUXB5OO/pvDe1aMn5yrKC0TABQZxbXXGh4Hj4fv8A4QOyxtoyKbiT&#10;h/ls8DLFTNuOd9TuQyFiCPsMFZQhNJmUPi/JoB/ahjhyF+sMhghdIbXDLoabWo6TJJUGK44NJTb0&#10;VVJ+2/8ZBZvJNm0X659V/7tOz/lydz5dO6fU22u/+AQRqA9P8b97pRWMR5M4N76JT0D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Pz2sxAAAAN0AAAAPAAAAAAAAAAAA&#10;AAAAAKECAABkcnMvZG93bnJldi54bWxQSwUGAAAAAAQABAD5AAAAkgMAAAAA&#10;"/>
                  <v:line id="Line 1221" o:spid="_x0000_s1582" style="position:absolute;visibility:visible;mso-wrap-style:square" from="8421,5828" to="8421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OYN8gAAADdAAAADwAAAGRycy9kb3ducmV2LnhtbESPT2vCQBTE74V+h+UVeqsbFUIbXUVa&#10;CtqD1D+gx2f2maTNvg272yR+e1cQehxm5jfMdN6bWrTkfGVZwXCQgCDOra64ULDffb68gvABWWNt&#10;mRRcyMN89vgwxUzbjjfUbkMhIoR9hgrKEJpMSp+XZNAPbEMcvbN1BkOUrpDaYRfhppajJEmlwYrj&#10;QokNvZeU/27/jIL1+DttF6uvZX9Ypaf8Y3M6/nROqeenfjEBEagP/+F7e6kVjIbjN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3OYN8gAAADdAAAADwAAAAAA&#10;AAAAAAAAAAChAgAAZHJzL2Rvd25yZXYueG1sUEsFBgAAAAAEAAQA+QAAAJYDAAAAAA==&#10;"/>
                  <v:shape id="Text Box 1222" o:spid="_x0000_s1583" type="#_x0000_t202" style="position:absolute;left:7512;top:4733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isZ8IA&#10;AADdAAAADwAAAGRycy9kb3ducmV2LnhtbERPz2vCMBS+C/sfwht4s0nFja1rLKIInjZWN8Hbo3m2&#10;Zc1LaaKt//1yGOz48f3Oi8l24kaDbx1rSBMFgrhypuVaw9dxv3gB4QOywc4xabiTh2L9MMsxM27k&#10;T7qVoRYxhH2GGpoQ+kxKXzVk0SeuJ47cxQ0WQ4RDLc2AYwy3nVwq9SwtthwbGuxp21D1U16thu/3&#10;y/m0Uh/1zj71o5uUZPsqtZ4/Tps3EIGm8C/+cx+MhmW6ivvjm/g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KxnwgAAAN0AAAAPAAAAAAAAAAAAAAAAAJgCAABkcnMvZG93&#10;bnJldi54bWxQSwUGAAAAAAQABAD1AAAAhwMAAAAA&#10;" filled="f" stroked="f">
                    <v:textbox>
                      <w:txbxContent>
                        <w:p w14:paraId="0CEC50D3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23" o:spid="_x0000_s1584" type="#_x0000_t202" style="position:absolute;left:7521;top:563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QJ/MQA&#10;AADdAAAADwAAAGRycy9kb3ducmV2LnhtbESPQWvCQBSE74L/YXlCb2Y3otKmriJKoSdFbQu9PbLP&#10;JDT7NmRXk/57VxA8DjPzDbNY9bYWV2p95VhDmigQxLkzFRcavk4f41cQPiAbrB2Thn/ysFoOBwvM&#10;jOv4QNdjKESEsM9QQxlCk0np85Is+sQ1xNE7u9ZiiLItpGmxi3Bby4lSc2mx4rhQYkObkvK/48Vq&#10;+N6df3+mal9s7azpXK8k2zep9cuoX7+DCNSHZ/jR/jQaJuk0hfub+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ECfzEAAAA3QAAAA8AAAAAAAAAAAAAAAAAmAIAAGRycy9k&#10;b3ducmV2LnhtbFBLBQYAAAAABAAEAPUAAACJAwAAAAA=&#10;" filled="f" stroked="f">
                    <v:textbox>
                      <w:txbxContent>
                        <w:p w14:paraId="58C4B6C0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24" o:spid="_x0000_s1585" type="#_x0000_t202" style="position:absolute;left:7533;top:6154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aXi8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KYJ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Wl4vEAAAA3QAAAA8AAAAAAAAAAAAAAAAAmAIAAGRycy9k&#10;b3ducmV2LnhtbFBLBQYAAAAABAAEAPUAAACJAwAAAAA=&#10;" filled="f" stroked="f">
                    <v:textbox>
                      <w:txbxContent>
                        <w:p w14:paraId="5CB026E8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25" o:spid="_x0000_s1586" type="#_x0000_t202" style="position:absolute;left:9716;top:4971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oyEM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0B9+wu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aMhDEAAAA3QAAAA8AAAAAAAAAAAAAAAAAmAIAAGRycy9k&#10;b3ducmV2LnhtbFBLBQYAAAAABAAEAPUAAACJAwAAAAA=&#10;" filled="f" stroked="f">
                    <v:textbox>
                      <w:txbxContent>
                        <w:p w14:paraId="7437CAF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BB755B5">
                              <v:shape id="_x0000_i1238" type="#_x0000_t75" style="width:14.4pt;height:14.4pt" o:ole="">
                                <v:imagedata r:id="rId115" o:title=""/>
                              </v:shape>
                              <o:OLEObject Type="Embed" ProgID="Equation.3" ShapeID="_x0000_i1238" DrawAspect="Content" ObjectID="_1713432316" r:id="rId458"/>
                            </w:object>
                          </w:r>
                        </w:p>
                        <w:p w14:paraId="1B7377B9" w14:textId="77777777" w:rsidR="00196633" w:rsidRDefault="00196633" w:rsidP="00F51525"/>
                        <w:p w14:paraId="37C4BB0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35FCF82">
                              <v:shape id="_x0000_i1239" type="#_x0000_t75" style="width:14.4pt;height:14.4pt" o:ole="">
                                <v:imagedata r:id="rId115" o:title=""/>
                              </v:shape>
                              <o:OLEObject Type="Embed" ProgID="Equation.3" ShapeID="_x0000_i1239" DrawAspect="Content" ObjectID="_1713432317" r:id="rId459"/>
                            </w:object>
                          </w:r>
                        </w:p>
                        <w:p w14:paraId="114754E2" w14:textId="77777777" w:rsidR="00196633" w:rsidRDefault="00196633" w:rsidP="00F51525"/>
                        <w:p w14:paraId="789020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DA85E09">
                              <v:shape id="_x0000_i1240" type="#_x0000_t75" style="width:14.4pt;height:14.4pt" o:ole="">
                                <v:imagedata r:id="rId115" o:title=""/>
                              </v:shape>
                              <o:OLEObject Type="Embed" ProgID="Equation.3" ShapeID="_x0000_i1240" DrawAspect="Content" ObjectID="_1713432318" r:id="rId460"/>
                            </w:object>
                          </w:r>
                        </w:p>
                        <w:p w14:paraId="4C2B0E55" w14:textId="77777777" w:rsidR="00196633" w:rsidRDefault="00196633" w:rsidP="00F51525"/>
                        <w:p w14:paraId="2AD1AAE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2C2E67">
                              <v:shape id="_x0000_i1241" type="#_x0000_t75" style="width:14.4pt;height:14.4pt" o:ole="">
                                <v:imagedata r:id="rId115" o:title=""/>
                              </v:shape>
                              <o:OLEObject Type="Embed" ProgID="Equation.3" ShapeID="_x0000_i1241" DrawAspect="Content" ObjectID="_1713432319" r:id="rId461"/>
                            </w:object>
                          </w:r>
                        </w:p>
                        <w:p w14:paraId="4896E39F" w14:textId="77777777" w:rsidR="00196633" w:rsidRDefault="00196633" w:rsidP="00F51525"/>
                        <w:p w14:paraId="5FA713F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CFCE290">
                              <v:shape id="_x0000_i1242" type="#_x0000_t75" style="width:14.4pt;height:14.4pt" o:ole="">
                                <v:imagedata r:id="rId115" o:title=""/>
                              </v:shape>
                              <o:OLEObject Type="Embed" ProgID="Equation.3" ShapeID="_x0000_i1242" DrawAspect="Content" ObjectID="_1713432320" r:id="rId462"/>
                            </w:object>
                          </w:r>
                        </w:p>
                        <w:p w14:paraId="27B5D654" w14:textId="77777777" w:rsidR="00196633" w:rsidRDefault="00196633" w:rsidP="00F51525"/>
                        <w:p w14:paraId="05EC28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C8C6A2D">
                              <v:shape id="_x0000_i1243" type="#_x0000_t75" style="width:14.4pt;height:14.4pt" o:ole="">
                                <v:imagedata r:id="rId115" o:title=""/>
                              </v:shape>
                              <o:OLEObject Type="Embed" ProgID="Equation.3" ShapeID="_x0000_i1243" DrawAspect="Content" ObjectID="_1713432321" r:id="rId463"/>
                            </w:object>
                          </w:r>
                        </w:p>
                        <w:p w14:paraId="4FC9B598" w14:textId="77777777" w:rsidR="00196633" w:rsidRDefault="00196633" w:rsidP="00F51525"/>
                        <w:p w14:paraId="0848628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1D24592">
                              <v:shape id="_x0000_i1244" type="#_x0000_t75" style="width:14.4pt;height:14.4pt" o:ole="">
                                <v:imagedata r:id="rId115" o:title=""/>
                              </v:shape>
                              <o:OLEObject Type="Embed" ProgID="Equation.3" ShapeID="_x0000_i1244" DrawAspect="Content" ObjectID="_1713432322" r:id="rId464"/>
                            </w:object>
                          </w:r>
                        </w:p>
                        <w:p w14:paraId="5BF7EA58" w14:textId="77777777" w:rsidR="00196633" w:rsidRDefault="00196633" w:rsidP="00F51525"/>
                        <w:p w14:paraId="50E618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AC3CA61">
                              <v:shape id="_x0000_i1245" type="#_x0000_t75" style="width:14.4pt;height:14.4pt" o:ole="">
                                <v:imagedata r:id="rId115" o:title=""/>
                              </v:shape>
                              <o:OLEObject Type="Embed" ProgID="Equation.3" ShapeID="_x0000_i1245" DrawAspect="Content" ObjectID="_1713432323" r:id="rId465"/>
                            </w:object>
                          </w:r>
                        </w:p>
                      </w:txbxContent>
                    </v:textbox>
                  </v:shape>
                  <v:shape id="Text Box 1226" o:spid="_x0000_s1587" type="#_x0000_t202" style="position:absolute;left:9977;top:555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OqZMUA&#10;AADdAAAADwAAAGRycy9kb3ducmV2LnhtbESPQWvCQBSE74L/YXlCb2Y3IZaauopYCj1ZqlXw9sg+&#10;k9Ds25DdmvTfdwsFj8PMfMOsNqNtxY163zjWkCYKBHHpTMOVhs/j6/wJhA/IBlvHpOGHPGzW08kK&#10;C+MG/qDbIVQiQtgXqKEOoSuk9GVNFn3iOuLoXV1vMUTZV9L0OES4bWWm1KO02HBcqLGjXU3l1+Hb&#10;ajjtr5dzrt6rF7voBjcqyXYptX6YjdtnEIHGcA//t9+MhizN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86pkxQAAAN0AAAAPAAAAAAAAAAAAAAAAAJgCAABkcnMv&#10;ZG93bnJldi54bWxQSwUGAAAAAAQABAD1AAAAigMAAAAA&#10;" filled="f" stroked="f">
                    <v:textbox>
                      <w:txbxContent>
                        <w:p w14:paraId="5768D0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C057228">
                              <v:shape id="_x0000_i1246" type="#_x0000_t75" style="width:14.4pt;height:14.4pt" o:ole="">
                                <v:imagedata r:id="rId124" o:title=""/>
                              </v:shape>
                              <o:OLEObject Type="Embed" ProgID="Equation.3" ShapeID="_x0000_i1246" DrawAspect="Content" ObjectID="_1713432324" r:id="rId466"/>
                            </w:object>
                          </w:r>
                        </w:p>
                        <w:p w14:paraId="6B1FDD1B" w14:textId="77777777" w:rsidR="00196633" w:rsidRDefault="00196633" w:rsidP="00F51525"/>
                        <w:p w14:paraId="4072465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7F95254">
                              <v:shape id="_x0000_i1247" type="#_x0000_t75" style="width:14.4pt;height:14.4pt" o:ole="">
                                <v:imagedata r:id="rId124" o:title=""/>
                              </v:shape>
                              <o:OLEObject Type="Embed" ProgID="Equation.3" ShapeID="_x0000_i1247" DrawAspect="Content" ObjectID="_1713432325" r:id="rId467"/>
                            </w:object>
                          </w:r>
                        </w:p>
                        <w:p w14:paraId="7B00BF2E" w14:textId="77777777" w:rsidR="00196633" w:rsidRDefault="00196633" w:rsidP="00F51525"/>
                        <w:p w14:paraId="66B3508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2D84CA4">
                              <v:shape id="_x0000_i1248" type="#_x0000_t75" style="width:14.4pt;height:14.4pt" o:ole="">
                                <v:imagedata r:id="rId124" o:title=""/>
                              </v:shape>
                              <o:OLEObject Type="Embed" ProgID="Equation.3" ShapeID="_x0000_i1248" DrawAspect="Content" ObjectID="_1713432326" r:id="rId468"/>
                            </w:object>
                          </w:r>
                        </w:p>
                        <w:p w14:paraId="08253EF6" w14:textId="77777777" w:rsidR="00196633" w:rsidRDefault="00196633" w:rsidP="00F51525"/>
                        <w:p w14:paraId="17ED16C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00E72E">
                              <v:shape id="_x0000_i1249" type="#_x0000_t75" style="width:14.4pt;height:14.4pt" o:ole="">
                                <v:imagedata r:id="rId124" o:title=""/>
                              </v:shape>
                              <o:OLEObject Type="Embed" ProgID="Equation.3" ShapeID="_x0000_i1249" DrawAspect="Content" ObjectID="_1713432327" r:id="rId469"/>
                            </w:object>
                          </w:r>
                        </w:p>
                        <w:p w14:paraId="7D8F4E44" w14:textId="77777777" w:rsidR="00196633" w:rsidRDefault="00196633" w:rsidP="00F51525"/>
                        <w:p w14:paraId="7DBA8A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0B17AA5">
                              <v:shape id="_x0000_i1250" type="#_x0000_t75" style="width:14.4pt;height:14.4pt" o:ole="">
                                <v:imagedata r:id="rId124" o:title=""/>
                              </v:shape>
                              <o:OLEObject Type="Embed" ProgID="Equation.3" ShapeID="_x0000_i1250" DrawAspect="Content" ObjectID="_1713432328" r:id="rId470"/>
                            </w:object>
                          </w:r>
                        </w:p>
                        <w:p w14:paraId="78631D9D" w14:textId="77777777" w:rsidR="00196633" w:rsidRDefault="00196633" w:rsidP="00F51525"/>
                        <w:p w14:paraId="0D7405C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BAE8DB">
                              <v:shape id="_x0000_i1251" type="#_x0000_t75" style="width:14.4pt;height:14.4pt" o:ole="">
                                <v:imagedata r:id="rId124" o:title=""/>
                              </v:shape>
                              <o:OLEObject Type="Embed" ProgID="Equation.3" ShapeID="_x0000_i1251" DrawAspect="Content" ObjectID="_1713432329" r:id="rId471"/>
                            </w:object>
                          </w:r>
                        </w:p>
                        <w:p w14:paraId="370D5803" w14:textId="77777777" w:rsidR="00196633" w:rsidRDefault="00196633" w:rsidP="00F51525"/>
                        <w:p w14:paraId="15F64CF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483D606">
                              <v:shape id="_x0000_i1252" type="#_x0000_t75" style="width:14.4pt;height:14.4pt" o:ole="">
                                <v:imagedata r:id="rId124" o:title=""/>
                              </v:shape>
                              <o:OLEObject Type="Embed" ProgID="Equation.3" ShapeID="_x0000_i1252" DrawAspect="Content" ObjectID="_1713432330" r:id="rId472"/>
                            </w:object>
                          </w:r>
                        </w:p>
                        <w:p w14:paraId="24F2C24C" w14:textId="77777777" w:rsidR="00196633" w:rsidRDefault="00196633" w:rsidP="00F51525"/>
                        <w:p w14:paraId="1014A4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0B6946C">
                              <v:shape id="_x0000_i1253" type="#_x0000_t75" style="width:14.4pt;height:14.4pt" o:ole="">
                                <v:imagedata r:id="rId124" o:title=""/>
                              </v:shape>
                              <o:OLEObject Type="Embed" ProgID="Equation.3" ShapeID="_x0000_i1253" DrawAspect="Content" ObjectID="_1713432331" r:id="rId473"/>
                            </w:object>
                          </w:r>
                        </w:p>
                      </w:txbxContent>
                    </v:textbox>
                  </v:shape>
                  <v:shape id="Text Box 1227" o:spid="_x0000_s1588" type="#_x0000_t202" style="position:absolute;left:8760;top:547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8P/8UA&#10;AADdAAAADwAAAGRycy9kb3ducmV2LnhtbESPQWvCQBSE74L/YXmF3nQ3YsSmrkGUQk8VtS309sg+&#10;k9Ds25DdJum/dwsFj8PMfMNs8tE2oqfO1441JHMFgrhwpuZSw/vlZbYG4QOywcYxafglD/l2Otlg&#10;ZtzAJ+rPoRQRwj5DDVUIbSalLyqy6OeuJY7e1XUWQ5RdKU2HQ4TbRi6UWkmLNceFClvaV1R8n3+s&#10;ho+369fnUh3Lg03bwY1Ksn2SWj8+jLtnEIHGcA//t1+NhkWyTOHvTXw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vw//xQAAAN0AAAAPAAAAAAAAAAAAAAAAAJgCAABkcnMv&#10;ZG93bnJldi54bWxQSwUGAAAAAAQABAD1AAAAigMAAAAA&#10;" filled="f" stroked="f">
                    <v:textbox>
                      <w:txbxContent>
                        <w:p w14:paraId="317C14D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4E185B7C">
                              <v:shape id="_x0000_i1254" type="#_x0000_t75" style="width:21.6pt;height:14.4pt" o:ole="">
                                <v:imagedata r:id="rId133" o:title=""/>
                              </v:shape>
                              <o:OLEObject Type="Embed" ProgID="Equation.3" ShapeID="_x0000_i1254" DrawAspect="Content" ObjectID="_1713432332" r:id="rId474"/>
                            </w:object>
                          </w:r>
                        </w:p>
                        <w:p w14:paraId="00380A45" w14:textId="77777777" w:rsidR="00196633" w:rsidRDefault="00196633" w:rsidP="00F51525"/>
                        <w:p w14:paraId="00EEB93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77A8456">
                              <v:shape id="_x0000_i1255" type="#_x0000_t75" style="width:21.6pt;height:14.4pt" o:ole="">
                                <v:imagedata r:id="rId133" o:title=""/>
                              </v:shape>
                              <o:OLEObject Type="Embed" ProgID="Equation.3" ShapeID="_x0000_i1255" DrawAspect="Content" ObjectID="_1713432333" r:id="rId475"/>
                            </w:object>
                          </w:r>
                        </w:p>
                        <w:p w14:paraId="6143EC50" w14:textId="77777777" w:rsidR="00196633" w:rsidRDefault="00196633" w:rsidP="00F51525"/>
                        <w:p w14:paraId="05CD9AE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2338B04">
                              <v:shape id="_x0000_i1256" type="#_x0000_t75" style="width:21.6pt;height:14.4pt" o:ole="">
                                <v:imagedata r:id="rId133" o:title=""/>
                              </v:shape>
                              <o:OLEObject Type="Embed" ProgID="Equation.3" ShapeID="_x0000_i1256" DrawAspect="Content" ObjectID="_1713432334" r:id="rId476"/>
                            </w:object>
                          </w:r>
                        </w:p>
                        <w:p w14:paraId="3BBC8D46" w14:textId="77777777" w:rsidR="00196633" w:rsidRDefault="00196633" w:rsidP="00F51525"/>
                        <w:p w14:paraId="4B848BD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E690600">
                              <v:shape id="_x0000_i1257" type="#_x0000_t75" style="width:21.6pt;height:14.4pt" o:ole="">
                                <v:imagedata r:id="rId133" o:title=""/>
                              </v:shape>
                              <o:OLEObject Type="Embed" ProgID="Equation.3" ShapeID="_x0000_i1257" DrawAspect="Content" ObjectID="_1713432335" r:id="rId477"/>
                            </w:object>
                          </w:r>
                        </w:p>
                        <w:p w14:paraId="36F5E05F" w14:textId="77777777" w:rsidR="00196633" w:rsidRDefault="00196633" w:rsidP="00F51525"/>
                        <w:p w14:paraId="11AD5C8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E17F6E8">
                              <v:shape id="_x0000_i1258" type="#_x0000_t75" style="width:21.6pt;height:14.4pt" o:ole="">
                                <v:imagedata r:id="rId133" o:title=""/>
                              </v:shape>
                              <o:OLEObject Type="Embed" ProgID="Equation.3" ShapeID="_x0000_i1258" DrawAspect="Content" ObjectID="_1713432336" r:id="rId478"/>
                            </w:object>
                          </w:r>
                        </w:p>
                        <w:p w14:paraId="42C278FC" w14:textId="77777777" w:rsidR="00196633" w:rsidRDefault="00196633" w:rsidP="00F51525"/>
                        <w:p w14:paraId="39A8374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867F201">
                              <v:shape id="_x0000_i1259" type="#_x0000_t75" style="width:21.6pt;height:14.4pt" o:ole="">
                                <v:imagedata r:id="rId133" o:title=""/>
                              </v:shape>
                              <o:OLEObject Type="Embed" ProgID="Equation.3" ShapeID="_x0000_i1259" DrawAspect="Content" ObjectID="_1713432337" r:id="rId479"/>
                            </w:object>
                          </w:r>
                        </w:p>
                        <w:p w14:paraId="055CC568" w14:textId="77777777" w:rsidR="00196633" w:rsidRDefault="00196633" w:rsidP="00F51525"/>
                        <w:p w14:paraId="530DE5D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6BBF465">
                              <v:shape id="_x0000_i1260" type="#_x0000_t75" style="width:21.6pt;height:14.4pt" o:ole="">
                                <v:imagedata r:id="rId133" o:title=""/>
                              </v:shape>
                              <o:OLEObject Type="Embed" ProgID="Equation.3" ShapeID="_x0000_i1260" DrawAspect="Content" ObjectID="_1713432338" r:id="rId480"/>
                            </w:object>
                          </w:r>
                        </w:p>
                        <w:p w14:paraId="5738739A" w14:textId="77777777" w:rsidR="00196633" w:rsidRDefault="00196633" w:rsidP="00F51525"/>
                        <w:p w14:paraId="2BB7C1C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39B8CF9">
                              <v:shape id="_x0000_i1261" type="#_x0000_t75" style="width:21.6pt;height:14.4pt" o:ole="">
                                <v:imagedata r:id="rId133" o:title=""/>
                              </v:shape>
                              <o:OLEObject Type="Embed" ProgID="Equation.3" ShapeID="_x0000_i1261" DrawAspect="Content" ObjectID="_1713432339" r:id="rId481"/>
                            </w:object>
                          </w:r>
                        </w:p>
                      </w:txbxContent>
                    </v:textbox>
                  </v:shape>
                  <v:group id="Group 1228" o:spid="_x0000_s1589" style="position:absolute;left:8760;top:4714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6fwM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4PIX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en8DFAAAA3QAA&#10;AA8AAAAAAAAAAAAAAAAAqgIAAGRycy9kb3ducmV2LnhtbFBLBQYAAAAABAAEAPoAAACcAwAAAAA=&#10;">
                    <v:oval id="Oval 1229" o:spid="_x0000_s1590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uLbcUA&#10;AADdAAAADwAAAGRycy9kb3ducmV2LnhtbESPQWvCQBSE74X+h+UVequbmGoluoooBXvowWjvj+wz&#10;CWbfhuwzpv++Wyj0OMzMN8xqM7pWDdSHxrOBdJKAIi69bbgycD69vyxABUG22HomA98UYLN+fFhh&#10;bv2djzQUUqkI4ZCjgVqky7UOZU0Ow8R3xNG7+N6hRNlX2vZ4j3DX6mmSzLXDhuNCjR3taiqvxc0Z&#10;2FfbYj7oTGbZZX+Q2fXr8yNLjXl+GrdLUEKj/If/2gdrYJq+v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K4ttxQAAAN0AAAAPAAAAAAAAAAAAAAAAAJgCAABkcnMv&#10;ZG93bnJldi54bWxQSwUGAAAAAAQABAD1AAAAigMAAAAA&#10;"/>
                    <v:shape id="Text Box 1230" o:spid="_x0000_s1591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6gYcIA&#10;AADdAAAADwAAAGRycy9kb3ducmV2LnhtbERPz2vCMBS+C/sfwht4s0nFja1rLKIInjZWN8Hbo3m2&#10;Zc1LaaKt//1yGOz48f3Oi8l24kaDbx1rSBMFgrhypuVaw9dxv3gB4QOywc4xabiTh2L9MMsxM27k&#10;T7qVoRYxhH2GGpoQ+kxKXzVk0SeuJ47cxQ0WQ4RDLc2AYwy3nVwq9SwtthwbGuxp21D1U16thu/3&#10;y/m0Uh/1zj71o5uUZPsqtZ4/Tps3EIGm8C/+cx+MhmW6inPjm/g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vqBhwgAAAN0AAAAPAAAAAAAAAAAAAAAAAJgCAABkcnMvZG93&#10;bnJldi54bWxQSwUGAAAAAAQABAD1AAAAhwMAAAAA&#10;" filled="f" stroked="f">
                      <v:textbox>
                        <w:txbxContent>
                          <w:p w14:paraId="1E1672C7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v:rect id="Rectangle 1231" o:spid="_x0000_s1592" style="position:absolute;left:7031;top:4896;width:897;height:1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Wdj8YA&#10;AADdAAAADwAAAGRycy9kb3ducmV2LnhtbESP3WrCQBSE7wu+w3IEb4pulFI0uooIYigFMf5cH7LH&#10;JJg9G7PbJH37bqHQy2FmvmFWm95UoqXGlZYVTCcRCOLM6pJzBZfzfjwH4TyyxsoyKfgmB5v14GWF&#10;sbYdn6hNfS4ChF2MCgrv61hKlxVk0E1sTRy8u20M+iCbXOoGuwA3lZxF0bs0WHJYKLCmXUHZI/0y&#10;Crrs2N7Onwd5fL0llp/Jc5deP5QaDfvtEoSn3v+H/9qJVjCbvi3g901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Wdj8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  <w:r w:rsidRPr="00431563">
        <w:tab/>
      </w:r>
    </w:p>
    <w:p w14:paraId="05F2CE0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ED5D9E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D14343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24645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E2A64B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6613F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E3AFF03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0</w:t>
      </w:r>
    </w:p>
    <w:p w14:paraId="73C3BBDF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05738FCD" w14:textId="089C507F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 Дано: R= 30 Ом, Е= 240 В. Определите показания ваттметра (</w:t>
      </w:r>
      <w:r w:rsidRPr="00196633">
        <w:rPr>
          <w:sz w:val="28"/>
          <w:szCs w:val="28"/>
          <w:lang w:val="en-US"/>
        </w:rPr>
        <w:t>W</w:t>
      </w:r>
      <w:r w:rsidR="0038200C">
        <w:rPr>
          <w:sz w:val="28"/>
          <w:szCs w:val="28"/>
        </w:rPr>
        <w:t>).</w:t>
      </w:r>
    </w:p>
    <w:p w14:paraId="3D60629F" w14:textId="7EAB6897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589582D1" wp14:editId="64828815">
                <wp:extent cx="2514600" cy="1395730"/>
                <wp:effectExtent l="0" t="10795" r="0" b="12700"/>
                <wp:docPr id="2125" name="Полотно 2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00" name="Group 337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400300" cy="1395730"/>
                            <a:chOff x="1881" y="8603"/>
                            <a:chExt cx="3780" cy="2198"/>
                          </a:xfrm>
                        </wpg:grpSpPr>
                        <wps:wsp>
                          <wps:cNvPr id="2101" name="Line 3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2" name="Line 3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3" name="Line 3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4" name="Oval 3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661" y="8783"/>
                              <a:ext cx="360" cy="3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5" name="Line 3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81" y="860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6" name="Line 3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81" y="86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7" name="Line 3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41" y="8603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8" name="Oval 345"/>
                          <wps:cNvSpPr>
                            <a:spLocks noChangeArrowheads="1"/>
                          </wps:cNvSpPr>
                          <wps:spPr bwMode="auto">
                            <a:xfrm>
                              <a:off x="3521" y="884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9" name="Oval 346"/>
                          <wps:cNvSpPr>
                            <a:spLocks noChangeArrowheads="1"/>
                          </wps:cNvSpPr>
                          <wps:spPr bwMode="auto">
                            <a:xfrm>
                              <a:off x="3711" y="8658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0" name="Oval 34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1" y="1073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1" name="Oval 3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1" y="93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2" name="Text Box 3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5D50A3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3" name="Text Box 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1" y="968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19DA98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4" name="Line 3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5" name="Rectangle 3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671" y="9503"/>
                              <a:ext cx="18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6" name="Rectangle 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6" y="9503"/>
                              <a:ext cx="18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7" name="Text Box 3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1" y="968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C559F0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8" name="Oval 35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1" y="8918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9" name="Line 3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0" name="Oval 35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1" y="968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1" name="Line 3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061" y="968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2" name="Text Box 3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1" y="989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EBAC1B" w14:textId="77777777" w:rsidR="00196633" w:rsidRDefault="00196633" w:rsidP="00F51525">
                                <w:r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3" name="Rectangle 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8858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4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89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DDAD92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89582D1" id="Полотно 2125" o:spid="_x0000_s1593" editas="canvas" style="width:198pt;height:109.9pt;mso-position-horizontal-relative:char;mso-position-vertical-relative:line" coordsize="25146,13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">
                <v:shape id="_x0000_s1594" type="#_x0000_t75" style="position:absolute;width:25146;height:13957;visibility:visible;mso-wrap-style:square">
                  <v:fill o:detectmouseclick="t"/>
                  <v:path o:connecttype="none"/>
                </v:shape>
                <v:group id="Group 337" o:spid="_x0000_s1595" style="position:absolute;left:1143;width:24003;height:13957" coordorigin="1881,8603" coordsize="3780,2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Eb78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HIX9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ERvvwwAAAN0AAAAP&#10;AAAAAAAAAAAAAAAAAKoCAABkcnMvZG93bnJldi54bWxQSwUGAAAAAAQABAD6AAAAmgMAAAAA&#10;">
                  <v:line id="Line 338" o:spid="_x0000_s1596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lejMcAAADd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qkcHsTn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aV6MxwAAAN0AAAAPAAAAAAAA&#10;AAAAAAAAAKECAABkcnMvZG93bnJldi54bWxQSwUGAAAAAAQABAD5AAAAlQMAAAAA&#10;"/>
                  <v:line id="Line 339" o:spid="_x0000_s1597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vA+8cAAADd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mSwu1NfAJyf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u8D7xwAAAN0AAAAPAAAAAAAA&#10;AAAAAAAAAKECAABkcnMvZG93bnJldi54bWxQSwUGAAAAAAQABAD5AAAAlQMAAAAA&#10;"/>
                  <v:line id="Line 340" o:spid="_x0000_s1598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dlYM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skU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92VgxwAAAN0AAAAPAAAAAAAA&#10;AAAAAAAAAKECAABkcnMvZG93bnJldi54bWxQSwUGAAAAAAQABAD5AAAAlQMAAAAA&#10;"/>
                  <v:oval id="Oval 341" o:spid="_x0000_s1599" style="position:absolute;left:366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JmYcUA&#10;AADdAAAADwAAAGRycy9kb3ducmV2LnhtbESPUWvCMBSF3wX/Q7iDvYhNFRlSTWUIAx8GOvUHXJu7&#10;tLO56ZJo679fBoM9Hs453+GsN4NtxZ18aBwrmGU5COLK6YaNgvPpbboEESKyxtYxKXhQgE05Hq2x&#10;0K7nD7ofoxEJwqFABXWMXSFlqGqyGDLXESfv03mLMUlvpPbYJ7ht5TzPX6TFhtNCjR1ta6qux5tV&#10;cLmc3SC//f4wMVePi6++M+8HpZ6fhtcViEhD/A//tXdawXyWL+D3TXoCs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8mZhxQAAAN0AAAAPAAAAAAAAAAAAAAAAAJgCAABkcnMv&#10;ZG93bnJldi54bWxQSwUGAAAAAAQABAD1AAAAigMAAAAA&#10;" filled="f"/>
                  <v:line id="Line 342" o:spid="_x0000_s1600" style="position:absolute;flip:y;visibility:visible;mso-wrap-style:square" from="3481,8603" to="348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kocMcAAADd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rIX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uShwxwAAAN0AAAAPAAAAAAAA&#10;AAAAAAAAAKECAABkcnMvZG93bnJldi54bWxQSwUGAAAAAAQABAD5AAAAlQMAAAAA&#10;"/>
                  <v:line id="Line 343" o:spid="_x0000_s1601" style="position:absolute;visibility:visible;mso-wrap-style:square" from="3481,8603" to="384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DG+McAAADd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Sk8P8mP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gMb4xwAAAN0AAAAPAAAAAAAA&#10;AAAAAAAAAKECAABkcnMvZG93bnJldi54bWxQSwUGAAAAAAQABAD5AAAAlQMAAAAA&#10;"/>
                  <v:line id="Line 344" o:spid="_x0000_s1602" style="position:absolute;visibility:visible;mso-wrap-style:square" from="3841,8603" to="384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xjY8gAAADdAAAADwAAAGRycy9kb3ducmV2LnhtbESPT2vCQBTE7wW/w/KE3upGC6lEVxFL&#10;QXso9Q/o8Zl9JtHs27C7TdJv3y0Uehxm5jfMfNmbWrTkfGVZwXiUgCDOra64UHA8vD1NQfiArLG2&#10;TAq+ycNyMXiYY6Ztxztq96EQEcI+QwVlCE0mpc9LMuhHtiGO3tU6gyFKV0jtsItwU8tJkqTSYMVx&#10;ocSG1iXl9/2XUfDx/Jm2q+37pj9t00v+urucb51T6nHYr2YgAvXhP/zX3mgFk3HyAr9v4hOQi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8xjY8gAAADdAAAADwAAAAAA&#10;AAAAAAAAAAChAgAAZHJzL2Rvd25yZXYueG1sUEsFBgAAAAAEAAQA+QAAAJYDAAAAAA==&#10;"/>
                  <v:oval id="Oval 345" o:spid="_x0000_s1603" style="position:absolute;left:352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nDHs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Lnxj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lnDHsAAAADdAAAADwAAAAAAAAAAAAAAAACYAgAAZHJzL2Rvd25y&#10;ZXYueG1sUEsFBgAAAAAEAAQA9QAAAIUDAAAAAA==&#10;" fillcolor="black"/>
                  <v:oval id="Oval 346" o:spid="_x0000_s1604" style="position:absolute;left:3711;top:865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VmhcQA&#10;AADdAAAADwAAAGRycy9kb3ducmV2LnhtbESPQWvCQBSE7wX/w/IEL0U3ESoaXUUCFq+mHnp8zT6T&#10;YPZt2N2a5N+7QqHHYWa+YXaHwbTiQc43lhWkiwQEcWl1w5WC69dpvgbhA7LG1jIpGMnDYT9522Gm&#10;bc8XehShEhHCPkMFdQhdJqUvazLoF7Yjjt7NOoMhSldJ7bCPcNPKZZKspMGG40KNHeU1lffi1yhw&#10;792Yj+f8lP7wZ/HRr/X36qqVmk2H4xZEoCH8h//aZ61gmSYbeL2JT0D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VZoXEAAAA3QAAAA8AAAAAAAAAAAAAAAAAmAIAAGRycy9k&#10;b3ducmV2LnhtbFBLBQYAAAAABAAEAPUAAACJAwAAAAA=&#10;" fillcolor="black"/>
                  <v:oval id="Oval 347" o:spid="_x0000_s1605" style="position:absolute;left:381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ZZxc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r3xz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fZZxcAAAADdAAAADwAAAAAAAAAAAAAAAACYAgAAZHJzL2Rvd25y&#10;ZXYueG1sUEsFBgAAAAAEAAQA9QAAAIUDAAAAAA==&#10;" fillcolor="black"/>
                  <v:oval id="Oval 348" o:spid="_x0000_s1606" style="position:absolute;left:381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r8XsQA&#10;AADdAAAADwAAAGRycy9kb3ducmV2LnhtbESPQWvCQBSE70L/w/IKvYhuVlAkdRUJWLw29eDxmX1N&#10;gtm3YXdrkn/fLQg9DjPzDbM7jLYTD/KhdaxBLTMQxJUzLdcaLl+nxRZEiMgGO8ekYaIAh/3LbIe5&#10;cQN/0qOMtUgQDjlqaGLscylD1ZDFsHQ9cfK+nbcYk/S1NB6HBLedXGXZRlpsOS002FPRUHUvf6wG&#10;P++nYjoXJ3Xjj3I9bM11czFav72Ox3cQkcb4H362z0bDSikFf2/SE5D7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6/F7EAAAA3QAAAA8AAAAAAAAAAAAAAAAAmAIAAGRycy9k&#10;b3ducmV2LnhtbFBLBQYAAAAABAAEAPUAAACJAwAAAAA=&#10;" fillcolor="black"/>
                  <v:shape id="Text Box 349" o:spid="_x0000_s1607" type="#_x0000_t202" style="position:absolute;left:386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W4lsQA&#10;AADdAAAADwAAAGRycy9kb3ducmV2LnhtbESPQWvCQBSE70L/w/IK3nQ3QUuNrlJaCp6UWhW8PbLP&#10;JDT7NmS3Jv57VxA8DjPzDbNY9bYWF2p95VhDMlYgiHNnKi407H+/R+8gfEA2WDsmDVfysFq+DBaY&#10;GdfxD112oRARwj5DDWUITSalz0uy6MeuIY7e2bUWQ5RtIU2LXYTbWqZKvUmLFceFEhv6LCn/2/1b&#10;DYfN+XScqG3xZadN53ol2c6k1sPX/mMOIlAfnuFHe200pEmSwv1NfAJ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luJbEAAAA3QAAAA8AAAAAAAAAAAAAAAAAmAIAAGRycy9k&#10;b3ducmV2LnhtbFBLBQYAAAAABAAEAPUAAACJAwAAAAA=&#10;" filled="f" stroked="f">
                    <v:textbox>
                      <w:txbxContent>
                        <w:p w14:paraId="0B5D50A3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Text Box 350" o:spid="_x0000_s1608" type="#_x0000_t202" style="position:absolute;left:4331;top:968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kdDcYA&#10;AADdAAAADwAAAGRycy9kb3ducmV2LnhtbESPS2vDMBCE74X8B7GB3BLJeZTGsRJCSyGnhqZtILfF&#10;Wj+ItTKWGrv/vioEehxm5hsm2w22ETfqfO1YQzJTIIhzZ2ouNXx+vE6fQPiAbLBxTBp+yMNuO3rI&#10;MDWu53e6nUIpIoR9ihqqENpUSp9XZNHPXEscvcJ1FkOUXSlNh32E20bOlXqUFmuOCxW29FxRfj19&#10;Ww1fb8XlvFTH8sWu2t4NSrJdS60n42G/ARFoCP/he/tgNMyTZAF/b+ITk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kdDcYAAADdAAAADwAAAAAAAAAAAAAAAACYAgAAZHJz&#10;L2Rvd25yZXYueG1sUEsFBgAAAAAEAAQA9QAAAIsDAAAAAA==&#10;" filled="f" stroked="f">
                    <v:textbox>
                      <w:txbxContent>
                        <w:p w14:paraId="7919DA98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line id="Line 351" o:spid="_x0000_s1609" style="position:absolute;visibility:visible;mso-wrap-style:square" from="4761,8963" to="47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drycgAAADdAAAADwAAAGRycy9kb3ducmV2LnhtbESPQWvCQBSE74X+h+UVequb2BJKdBWp&#10;CNqDVCvo8Zl9JrHZt2F3m6T/visUehxm5htmOh9MIzpyvrasIB0lIIgLq2suFRw+V0+vIHxA1thY&#10;JgU/5GE+u7+bYq5tzzvq9qEUEcI+RwVVCG0upS8qMuhHtiWO3sU6gyFKV0rtsI9w08hxkmTSYM1x&#10;ocKW3ioqvvbfRsH2+SPrFpv39XDcZOdiuTufrr1T6vFhWExABBrCf/ivvdYKxmn6A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sdrycgAAADdAAAADwAAAAAA&#10;AAAAAAAAAAChAgAAZHJzL2Rvd25yZXYueG1sUEsFBgAAAAAEAAQA+QAAAJYDAAAAAA==&#10;"/>
                  <v:rect id="Rectangle 352" o:spid="_x0000_s1610" style="position:absolute;left:4671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ZR1MYA&#10;AADdAAAADwAAAGRycy9kb3ducmV2LnhtbESPQWvCQBSE74L/YXmCN90k0tJGVxElpT1qcuntmX1N&#10;UrNvQ3ajaX99t1DocZiZb5jNbjStuFHvGssK4mUEgri0uuFKQZFniycQziNrbC2Tgi9ysNtOJxtM&#10;tb3ziW5nX4kAYZeigtr7LpXSlTUZdEvbEQfvw/YGfZB9JXWP9wA3rUyi6FEabDgs1NjRoabyeh6M&#10;gkuTFPh9yl8i85yt/NuYfw7vR6Xms3G/BuFp9P/hv/arVpDE8QP8vglPQG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yZR1MYAAADdAAAADwAAAAAAAAAAAAAAAACYAgAAZHJz&#10;L2Rvd25yZXYueG1sUEsFBgAAAAAEAAQA9QAAAIsDAAAAAA==&#10;"/>
                  <v:rect id="Rectangle 353" o:spid="_x0000_s1611" style="position:absolute;left:5406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/TPo8YA&#10;AADdAAAADwAAAGRycy9kb3ducmV2LnhtbESPQWvCQBSE7wX/w/IKvTWbpBDa6CrFYrFHTS69vWaf&#10;STT7NmRXE/vrXaHQ4zAz3zCL1WQ6caHBtZYVJFEMgriyuuVaQVlsnl9BOI+ssbNMCq7kYLWcPSww&#10;13bkHV32vhYBwi5HBY33fS6lqxoy6CLbEwfvYAeDPsihlnrAMcBNJ9M4zqTBlsNCgz2tG6pO+7NR&#10;8NOmJf7uis/YvG1e/NdUHM/fH0o9PU7vcxCeJv8f/mtvtYI0STK4vwlPQC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/TPo8YAAADdAAAADwAAAAAAAAAAAAAAAACYAgAAZHJz&#10;L2Rvd25yZXYueG1sUEsFBgAAAAAEAAQA9QAAAIsDAAAAAA==&#10;"/>
                  <v:shape id="Text Box 354" o:spid="_x0000_s1612" type="#_x0000_t202" style="position:absolute;left:4941;top:968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IbDsUA&#10;AADdAAAADwAAAGRycy9kb3ducmV2LnhtbESPT2sCMRTE7wW/Q3iCN01W1NZ1o0hLwVOlthW8PTZv&#10;/+DmZdmk7vbbNwWhx2FmfsNku8E24kadrx1rSGYKBHHuTM2lhs+P1+kTCB+QDTaOScMPedhtRw8Z&#10;psb1/E63UyhFhLBPUUMVQptK6fOKLPqZa4mjV7jOYoiyK6XpsI9w28i5Uitpsea4UGFLzxXl19O3&#10;1fD1VlzOC3UsX+yy7d2gJNu11HoyHvYbEIGG8B++tw9GwzxJHuHvTXwCc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khsOxQAAAN0AAAAPAAAAAAAAAAAAAAAAAJgCAABkcnMv&#10;ZG93bnJldi54bWxQSwUGAAAAAAQABAD1AAAAigMAAAAA&#10;" filled="f" stroked="f">
                    <v:textbox>
                      <w:txbxContent>
                        <w:p w14:paraId="14C559F0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oval id="Oval 355" o:spid="_x0000_s1613" style="position:absolute;left:4221;top:891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BVw8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rnxj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4BVw8AAAADdAAAADwAAAAAAAAAAAAAAAACYAgAAZHJzL2Rvd25y&#10;ZXYueG1sUEsFBgAAAAAEAAQA9QAAAIUDAAAAAA==&#10;" fillcolor="black"/>
                  <v:line id="Line 356" o:spid="_x0000_s1614" style="position:absolute;visibility:visible;mso-wrap-style:square" from="2061,8963" to="20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bEV8gAAADdAAAADwAAAGRycy9kb3ducmV2LnhtbESPQWvCQBSE74X+h+UVequbWAhtdBWp&#10;CNpDqVbQ4zP7TGKzb8PuNkn/vSsUehxm5htmOh9MIzpyvrasIB0lIIgLq2suFey/Vk8vIHxA1thY&#10;JgW/5GE+u7+bYq5tz1vqdqEUEcI+RwVVCG0upS8qMuhHtiWO3tk6gyFKV0rtsI9w08hxkmTSYM1x&#10;ocKW3ioqvnc/RsHH82fWLTbv6+GwyU7Fcns6Xnqn1OPDsJiACDSE//Bfe60VjNP0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MbEV8gAAADdAAAADwAAAAAA&#10;AAAAAAAAAAChAgAAZHJzL2Rvd25yZXYueG1sUEsFBgAAAAAEAAQA+QAAAJYDAAAAAA==&#10;"/>
                  <v:oval id="Oval 357" o:spid="_x0000_s1615" style="position:absolute;left:1881;top:96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32ucIA&#10;AADdAAAADwAAAGRycy9kb3ducmV2LnhtbERPS0vDQBC+C/6HZQRvdvOgRWK2pVgK9eDBtN6H7DQJ&#10;yc6G7DSN/949CB4/vne5W9ygZppC59lAukpAEdfedtwYuJyPL6+ggiBbHDyTgR8KsNs+PpRYWH/n&#10;L5oraVQM4VCggVZkLLQOdUsOw8qPxJG7+smhRDg12k54j+Fu0FmSbLTDjmNDiyO9t1T31c0ZODT7&#10;ajPrXNb59XCSdf/9+ZGnxjw/Lfs3UEKL/Iv/3CdrIEuzuD++iU9Ab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Hfa5wgAAAN0AAAAPAAAAAAAAAAAAAAAAAJgCAABkcnMvZG93&#10;bnJldi54bWxQSwUGAAAAAAQABAD1AAAAhwMAAAAA&#10;"/>
                  <v:line id="Line 358" o:spid="_x0000_s1616" style="position:absolute;flip:y;visibility:visible;mso-wrap-style:square" from="2061,9683" to="2061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4PScYAAADdAAAADwAAAGRycy9kb3ducmV2LnhtbESPQWvCQBCF7wX/wzKCl1A3iVBs6ipa&#10;FQrFg7aHHofsNAnNzobsVOO/7wpCj48373vzFqvBtepMfWg8G8imKSji0tuGKwOfH/vHOaggyBZb&#10;z2TgSgFWy9HDAgvrL3yk80kqFSEcCjRQi3SF1qGsyWGY+o44et++dyhR9pW2PV4i3LU6T9Mn7bDh&#10;2FBjR681lT+nXxff2B94O5slG6eT5Jl2X/KeajFmMh7WL6CEBvk/vqffrIE8yzO4rYkI0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+D0nGAAAA3QAAAA8AAAAAAAAA&#10;AAAAAAAAoQIAAGRycy9kb3ducmV2LnhtbFBLBQYAAAAABAAEAPkAAACUAwAAAAA=&#10;">
                    <v:stroke endarrow="block"/>
                  </v:line>
                  <v:shape id="Text Box 359" o:spid="_x0000_s1617" type="#_x0000_t202" style="position:absolute;left:2091;top:989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lyK8QA&#10;AADdAAAADwAAAGRycy9kb3ducmV2LnhtbESPQWvCQBSE74L/YXkFb2bXoGJTVxGl0JOitoXeHtln&#10;Epp9G7Jbk/57VxA8DjPzDbNc97YWV2p95VjDJFEgiHNnKi40fJ7fxwsQPiAbrB2Thn/ysF4NB0vM&#10;jOv4SNdTKESEsM9QQxlCk0np85Is+sQ1xNG7uNZiiLItpGmxi3Bby1SpubRYcVwosaFtSfnv6c9q&#10;+Npffr6n6lDs7KzpXK8k21ep9eil37yBCNSHZ/jR/jAa0kmawv1Nf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JcivEAAAA3QAAAA8AAAAAAAAAAAAAAAAAmAIAAGRycy9k&#10;b3ducmV2LnhtbFBLBQYAAAAABAAEAPUAAACJAwAAAAA=&#10;" filled="f" stroked="f">
                    <v:textbox>
                      <w:txbxContent>
                        <w:p w14:paraId="1DEBAC1B" w14:textId="77777777" w:rsidR="00196633" w:rsidRDefault="00196633" w:rsidP="00F51525">
                          <w:r>
                            <w:t>Е</w:t>
                          </w:r>
                        </w:p>
                      </w:txbxContent>
                    </v:textbox>
                  </v:shape>
                  <v:rect id="Rectangle 360" o:spid="_x0000_s1618" style="position:absolute;left:2421;top:8858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+mhsYA&#10;AADdAAAADwAAAGRycy9kb3ducmV2LnhtbESPT2vCQBTE74LfYXmF3nRjAqWmrlIUpT3mz6W31+xr&#10;kjb7NmRXE/303ULB4zAzv2E2u8l04kKDay0rWC0jEMSV1S3XCsriuHgG4Tyyxs4yKbiSg912Pttg&#10;qu3IGV1yX4sAYZeigsb7PpXSVQ0ZdEvbEwfvyw4GfZBDLfWAY4CbTsZR9CQNthwWGuxp31D1k5+N&#10;gs82LvGWFafIrI+Jf5+K7/PHQanHh+n1BYSnyd/D/+03rSBexQn8vQlPQG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e+mhsYAAADdAAAADwAAAAAAAAAAAAAAAACYAgAAZHJz&#10;L2Rvd25yZXYueG1sUEsFBgAAAAAEAAQA9QAAAIsDAAAAAA==&#10;"/>
                  <v:shape id="Text Box 361" o:spid="_x0000_s1619" type="#_x0000_t202" style="position:absolute;left:2421;top:89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xPxM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JIp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sT8TEAAAA3QAAAA8AAAAAAAAAAAAAAAAAmAIAAGRycy9k&#10;b3ducmV2LnhtbFBLBQYAAAAABAAEAPUAAACJAwAAAAA=&#10;" filled="f" stroked="f">
                    <v:textbox>
                      <w:txbxContent>
                        <w:p w14:paraId="3CDDAD92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6DED12A" w14:textId="6FC8C025" w:rsidR="00F51525" w:rsidRPr="0038200C" w:rsidRDefault="00F51525" w:rsidP="0038200C">
      <w:pPr>
        <w:pStyle w:val="48"/>
        <w:ind w:left="710" w:firstLine="0"/>
        <w:rPr>
          <w:u w:val="single"/>
        </w:rPr>
      </w:pPr>
      <w:r w:rsidRPr="00296784">
        <w:rPr>
          <w:b/>
        </w:rPr>
        <w:t>Вопрос 2</w:t>
      </w:r>
      <w:r>
        <w:t xml:space="preserve"> </w:t>
      </w:r>
      <w:r w:rsidRPr="00C868CC">
        <w:t xml:space="preserve">Конденсатор </w:t>
      </w:r>
      <w:r w:rsidRPr="00C868CC">
        <w:rPr>
          <w:lang w:val="en-US"/>
        </w:rPr>
        <w:t>X</w:t>
      </w:r>
      <w:r w:rsidRPr="00C868CC">
        <w:rPr>
          <w:vertAlign w:val="subscript"/>
        </w:rPr>
        <w:t>с</w:t>
      </w:r>
      <w:r w:rsidRPr="00C868CC">
        <w:t>=</w:t>
      </w:r>
      <w:r>
        <w:t xml:space="preserve"> </w:t>
      </w:r>
      <w:r w:rsidRPr="00C868CC">
        <w:t xml:space="preserve">200 Ом , индуктивность </w:t>
      </w:r>
      <w:r w:rsidRPr="00C868CC">
        <w:rPr>
          <w:lang w:val="en-US"/>
        </w:rPr>
        <w:t>X</w:t>
      </w:r>
      <w:r w:rsidRPr="00C868CC">
        <w:rPr>
          <w:vertAlign w:val="subscript"/>
          <w:lang w:val="en-US"/>
        </w:rPr>
        <w:t>L</w:t>
      </w:r>
      <w:r w:rsidRPr="00C868CC">
        <w:rPr>
          <w:vertAlign w:val="subscript"/>
        </w:rPr>
        <w:t xml:space="preserve"> </w:t>
      </w:r>
      <w:r w:rsidRPr="00C868CC">
        <w:t xml:space="preserve">= 50 Ом включены параллельно на напряжении </w:t>
      </w:r>
      <w:r w:rsidRPr="00C868CC">
        <w:rPr>
          <w:lang w:val="en-US"/>
        </w:rPr>
        <w:t>U</w:t>
      </w:r>
      <w:r w:rsidRPr="00C868CC">
        <w:t xml:space="preserve"> =</w:t>
      </w:r>
      <w:r>
        <w:t xml:space="preserve"> </w:t>
      </w:r>
      <w:r w:rsidRPr="00C868CC">
        <w:t xml:space="preserve">200 </w:t>
      </w:r>
      <w:r w:rsidRPr="00C868CC">
        <w:rPr>
          <w:lang w:val="en-US"/>
        </w:rPr>
        <w:t>e</w:t>
      </w:r>
      <w:r w:rsidRPr="00C868CC">
        <w:rPr>
          <w:vertAlign w:val="superscript"/>
        </w:rPr>
        <w:t xml:space="preserve"> –</w:t>
      </w:r>
      <w:r w:rsidRPr="00C868CC">
        <w:rPr>
          <w:vertAlign w:val="superscript"/>
          <w:lang w:val="en-US"/>
        </w:rPr>
        <w:t>j</w:t>
      </w:r>
      <w:r w:rsidRPr="00C868CC">
        <w:rPr>
          <w:vertAlign w:val="superscript"/>
        </w:rPr>
        <w:t xml:space="preserve">90° </w:t>
      </w:r>
      <w:r w:rsidRPr="00C868CC">
        <w:t xml:space="preserve">В. Ток цепи </w:t>
      </w:r>
      <w:r w:rsidRPr="00C868CC">
        <w:rPr>
          <w:lang w:val="en-US"/>
        </w:rPr>
        <w:t>I</w:t>
      </w:r>
      <w:r>
        <w:t xml:space="preserve"> = _____</w:t>
      </w:r>
      <w:r w:rsidRPr="00C868CC">
        <w:t>,А.</w:t>
      </w:r>
    </w:p>
    <w:p w14:paraId="0D0B1E63" w14:textId="77777777" w:rsidR="00F51525" w:rsidRPr="00431563" w:rsidRDefault="00F51525" w:rsidP="00196633">
      <w:pPr>
        <w:pStyle w:val="81"/>
        <w:ind w:left="710"/>
        <w:rPr>
          <w:sz w:val="24"/>
        </w:rPr>
      </w:pPr>
      <w:r w:rsidRPr="00296784">
        <w:rPr>
          <w:b/>
        </w:rPr>
        <w:t>Вопрос 3</w:t>
      </w:r>
      <w:r>
        <w:t xml:space="preserve"> </w:t>
      </w:r>
      <w:r w:rsidRPr="006C1EF6">
        <w:t xml:space="preserve">На рисунке приведена схема трехфазной цепи. </w:t>
      </w:r>
      <w:r w:rsidRPr="006C1EF6">
        <w:rPr>
          <w:lang w:val="en-US"/>
        </w:rPr>
        <w:t>U</w:t>
      </w:r>
      <w:r w:rsidRPr="006C1EF6">
        <w:rPr>
          <w:vertAlign w:val="subscript"/>
        </w:rPr>
        <w:t>Л</w:t>
      </w:r>
      <w:r w:rsidRPr="006C1EF6">
        <w:t>=</w:t>
      </w:r>
      <w:r>
        <w:t xml:space="preserve"> </w:t>
      </w:r>
      <w:r w:rsidRPr="006C1EF6">
        <w:t xml:space="preserve">380 В, </w:t>
      </w:r>
      <w:r w:rsidRPr="006C1EF6">
        <w:rPr>
          <w:position w:val="-10"/>
        </w:rPr>
        <w:object w:dxaOrig="2420" w:dyaOrig="360" w14:anchorId="76526BAE">
          <v:shape id="_x0000_i1039" type="#_x0000_t75" style="width:122.25pt;height:21.75pt" o:ole="">
            <v:imagedata r:id="rId482" o:title=""/>
          </v:shape>
          <o:OLEObject Type="Embed" ProgID="Equation.3" ShapeID="_x0000_i1039" DrawAspect="Content" ObjectID="_1713604460" r:id="rId483"/>
        </w:object>
      </w:r>
      <w:r>
        <w:t xml:space="preserve"> Ом</w:t>
      </w:r>
      <w:r w:rsidRPr="006C1EF6">
        <w:t xml:space="preserve">. </w:t>
      </w:r>
      <w:r>
        <w:t>Определите п</w:t>
      </w:r>
      <w:r w:rsidRPr="006C1EF6">
        <w:t>ока</w:t>
      </w:r>
      <w:r>
        <w:t>зания ваттметра.</w:t>
      </w:r>
    </w:p>
    <w:p w14:paraId="7E99858A" w14:textId="77777777" w:rsidR="00F51525" w:rsidRPr="00431563" w:rsidRDefault="00F51525" w:rsidP="00196633">
      <w:pPr>
        <w:pStyle w:val="74"/>
        <w:ind w:left="710"/>
        <w:rPr>
          <w:sz w:val="24"/>
        </w:rPr>
      </w:pPr>
      <w:r>
        <w:t xml:space="preserve"> </w:t>
      </w:r>
    </w:p>
    <w:p w14:paraId="62A50D92" w14:textId="03B007B5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431563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0528" behindDoc="0" locked="1" layoutInCell="1" allowOverlap="1" wp14:anchorId="7AC86B9B" wp14:editId="5F816FEF">
                <wp:simplePos x="0" y="0"/>
                <wp:positionH relativeFrom="column">
                  <wp:posOffset>342900</wp:posOffset>
                </wp:positionH>
                <wp:positionV relativeFrom="paragraph">
                  <wp:posOffset>-17145</wp:posOffset>
                </wp:positionV>
                <wp:extent cx="2366645" cy="1384300"/>
                <wp:effectExtent l="0" t="5080" r="5080" b="1270"/>
                <wp:wrapSquare wrapText="bothSides"/>
                <wp:docPr id="2066" name="Группа 20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6645" cy="1384300"/>
                          <a:chOff x="4523" y="6326"/>
                          <a:chExt cx="3727" cy="2180"/>
                        </a:xfrm>
                      </wpg:grpSpPr>
                      <wpg:grpSp>
                        <wpg:cNvPr id="2067" name="Group 1233"/>
                        <wpg:cNvGrpSpPr>
                          <a:grpSpLocks/>
                        </wpg:cNvGrpSpPr>
                        <wpg:grpSpPr bwMode="auto">
                          <a:xfrm>
                            <a:off x="5151" y="6326"/>
                            <a:ext cx="3099" cy="2180"/>
                            <a:chOff x="2898" y="4632"/>
                            <a:chExt cx="3099" cy="2180"/>
                          </a:xfrm>
                        </wpg:grpSpPr>
                        <wps:wsp>
                          <wps:cNvPr id="2068" name="Line 12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91" y="4835"/>
                              <a:ext cx="0" cy="10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9" name="Line 12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0" y="5105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0" name="Line 12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0" y="601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1" name="Line 12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75" y="601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2" name="Rectangle 123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833" y="5510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3" name="Rectangle 1239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5203" y="615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4" name="Rectangle 1240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4470" y="615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5" name="Line 1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70" y="5105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6" name="Line 12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88" y="6541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7" name="Line 12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85" y="6541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8" name="Line 1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13" y="6734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9" name="Line 1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70" y="6194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0" name="Line 1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13" y="6202"/>
                              <a:ext cx="0" cy="5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1" name="Text Box 12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4" y="4903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16F172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2" name="Text Box 1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3" y="59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80655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3" name="Text Box 1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25" y="6324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B20121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4" name="Text Box 1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08" y="5141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650F5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11FC05E">
                                    <v:shape id="_x0000_i126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2" DrawAspect="Content" ObjectID="_1713604683" r:id="rId484"/>
                                  </w:object>
                                </w:r>
                              </w:p>
                              <w:p w14:paraId="620A553F" w14:textId="77777777" w:rsidR="00196633" w:rsidRDefault="00196633" w:rsidP="00F51525"/>
                              <w:p w14:paraId="417532A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A23BED3">
                                    <v:shape id="_x0000_i126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3" DrawAspect="Content" ObjectID="_1713604684" r:id="rId485"/>
                                  </w:object>
                                </w:r>
                              </w:p>
                              <w:p w14:paraId="4825343E" w14:textId="77777777" w:rsidR="00196633" w:rsidRDefault="00196633" w:rsidP="00F51525"/>
                              <w:p w14:paraId="565206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85C74F9">
                                    <v:shape id="_x0000_i1264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4" DrawAspect="Content" ObjectID="_1713604685" r:id="rId486"/>
                                  </w:object>
                                </w:r>
                              </w:p>
                              <w:p w14:paraId="23DE2C0C" w14:textId="77777777" w:rsidR="00196633" w:rsidRDefault="00196633" w:rsidP="00F51525"/>
                              <w:p w14:paraId="1D4C811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0069DE">
                                    <v:shape id="_x0000_i1265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5" DrawAspect="Content" ObjectID="_1713604686" r:id="rId487"/>
                                  </w:object>
                                </w:r>
                              </w:p>
                              <w:p w14:paraId="1B00C95D" w14:textId="77777777" w:rsidR="00196633" w:rsidRDefault="00196633" w:rsidP="00F51525"/>
                              <w:p w14:paraId="0839BA3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0EA5BB1">
                                    <v:shape id="_x0000_i1266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6" DrawAspect="Content" ObjectID="_1713604687" r:id="rId488"/>
                                  </w:object>
                                </w:r>
                              </w:p>
                              <w:p w14:paraId="29AAC4FA" w14:textId="77777777" w:rsidR="00196633" w:rsidRDefault="00196633" w:rsidP="00F51525"/>
                              <w:p w14:paraId="1753663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9CC5A75">
                                    <v:shape id="_x0000_i1267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7" DrawAspect="Content" ObjectID="_1713604688" r:id="rId489"/>
                                  </w:object>
                                </w:r>
                              </w:p>
                              <w:p w14:paraId="75860D92" w14:textId="77777777" w:rsidR="00196633" w:rsidRDefault="00196633" w:rsidP="00F51525"/>
                              <w:p w14:paraId="32C38AF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B72D72">
                                    <v:shape id="_x0000_i126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8" DrawAspect="Content" ObjectID="_1713604689" r:id="rId490"/>
                                  </w:object>
                                </w:r>
                              </w:p>
                              <w:p w14:paraId="12B6A8A8" w14:textId="77777777" w:rsidR="00196633" w:rsidRDefault="00196633" w:rsidP="00F51525"/>
                              <w:p w14:paraId="0470EBB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1573A52">
                                    <v:shape id="_x0000_i126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9" DrawAspect="Content" ObjectID="_1713604690" r:id="rId49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5" name="Text Box 1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9" y="572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42873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6F4DE3E">
                                    <v:shape id="_x0000_i127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0" DrawAspect="Content" ObjectID="_1713604691" r:id="rId492"/>
                                  </w:object>
                                </w:r>
                              </w:p>
                              <w:p w14:paraId="7C4ADD16" w14:textId="77777777" w:rsidR="00196633" w:rsidRDefault="00196633" w:rsidP="00F51525"/>
                              <w:p w14:paraId="5F10A2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AFECEDB">
                                    <v:shape id="_x0000_i127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1" DrawAspect="Content" ObjectID="_1713604692" r:id="rId493"/>
                                  </w:object>
                                </w:r>
                              </w:p>
                              <w:p w14:paraId="1C3819E5" w14:textId="77777777" w:rsidR="00196633" w:rsidRDefault="00196633" w:rsidP="00F51525"/>
                              <w:p w14:paraId="2F461B8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C529BB2">
                                    <v:shape id="_x0000_i1272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2" DrawAspect="Content" ObjectID="_1713604693" r:id="rId494"/>
                                  </w:object>
                                </w:r>
                              </w:p>
                              <w:p w14:paraId="2F9B6390" w14:textId="77777777" w:rsidR="00196633" w:rsidRDefault="00196633" w:rsidP="00F51525"/>
                              <w:p w14:paraId="77474A6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82BEA7C">
                                    <v:shape id="_x0000_i1273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3" DrawAspect="Content" ObjectID="_1713604694" r:id="rId495"/>
                                  </w:object>
                                </w:r>
                              </w:p>
                              <w:p w14:paraId="04FE2903" w14:textId="77777777" w:rsidR="00196633" w:rsidRDefault="00196633" w:rsidP="00F51525"/>
                              <w:p w14:paraId="2578189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7CF6352">
                                    <v:shape id="_x0000_i1274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4" DrawAspect="Content" ObjectID="_1713604695" r:id="rId496"/>
                                  </w:object>
                                </w:r>
                              </w:p>
                              <w:p w14:paraId="0B54B4D9" w14:textId="77777777" w:rsidR="00196633" w:rsidRDefault="00196633" w:rsidP="00F51525"/>
                              <w:p w14:paraId="4BAAA7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A223D8C">
                                    <v:shape id="_x0000_i1275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5" DrawAspect="Content" ObjectID="_1713604696" r:id="rId497"/>
                                  </w:object>
                                </w:r>
                              </w:p>
                              <w:p w14:paraId="6CF040B6" w14:textId="77777777" w:rsidR="00196633" w:rsidRDefault="00196633" w:rsidP="00F51525"/>
                              <w:p w14:paraId="57EF794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E9FE7E5">
                                    <v:shape id="_x0000_i127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6" DrawAspect="Content" ObjectID="_1713604697" r:id="rId498"/>
                                  </w:object>
                                </w:r>
                              </w:p>
                              <w:p w14:paraId="190CA00B" w14:textId="77777777" w:rsidR="00196633" w:rsidRDefault="00196633" w:rsidP="00F51525"/>
                              <w:p w14:paraId="146474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7901355">
                                    <v:shape id="_x0000_i127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7" DrawAspect="Content" ObjectID="_1713604698" r:id="rId49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6" name="Text Box 1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5" y="6226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F5630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F25E3A3">
                                    <v:shape id="_x0000_i127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78" DrawAspect="Content" ObjectID="_1713604699" r:id="rId500"/>
                                  </w:object>
                                </w:r>
                              </w:p>
                              <w:p w14:paraId="05E4F7D6" w14:textId="77777777" w:rsidR="00196633" w:rsidRDefault="00196633" w:rsidP="00F51525"/>
                              <w:p w14:paraId="3C047C9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B9AE4B8">
                                    <v:shape id="_x0000_i127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79" DrawAspect="Content" ObjectID="_1713604700" r:id="rId501"/>
                                  </w:object>
                                </w:r>
                              </w:p>
                              <w:p w14:paraId="132DBC3A" w14:textId="77777777" w:rsidR="00196633" w:rsidRDefault="00196633" w:rsidP="00F51525"/>
                              <w:p w14:paraId="5C9AB61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0452E1A">
                                    <v:shape id="_x0000_i1280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0" DrawAspect="Content" ObjectID="_1713604701" r:id="rId502"/>
                                  </w:object>
                                </w:r>
                              </w:p>
                              <w:p w14:paraId="364872F6" w14:textId="77777777" w:rsidR="00196633" w:rsidRDefault="00196633" w:rsidP="00F51525"/>
                              <w:p w14:paraId="146F22B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9066B52">
                                    <v:shape id="_x0000_i1281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1" DrawAspect="Content" ObjectID="_1713604702" r:id="rId503"/>
                                  </w:object>
                                </w:r>
                              </w:p>
                              <w:p w14:paraId="06933D58" w14:textId="77777777" w:rsidR="00196633" w:rsidRDefault="00196633" w:rsidP="00F51525"/>
                              <w:p w14:paraId="59A5064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64FF465">
                                    <v:shape id="_x0000_i1282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2" DrawAspect="Content" ObjectID="_1713604703" r:id="rId504"/>
                                  </w:object>
                                </w:r>
                              </w:p>
                              <w:p w14:paraId="2AEF8DB1" w14:textId="77777777" w:rsidR="00196633" w:rsidRDefault="00196633" w:rsidP="00F51525"/>
                              <w:p w14:paraId="431B915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45F84BB">
                                    <v:shape id="_x0000_i1283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3" DrawAspect="Content" ObjectID="_1713604704" r:id="rId505"/>
                                  </w:object>
                                </w:r>
                              </w:p>
                              <w:p w14:paraId="13A3D934" w14:textId="77777777" w:rsidR="00196633" w:rsidRDefault="00196633" w:rsidP="00F51525"/>
                              <w:p w14:paraId="0FD0598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F73E30F">
                                    <v:shape id="_x0000_i128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4" DrawAspect="Content" ObjectID="_1713604705" r:id="rId506"/>
                                  </w:object>
                                </w:r>
                              </w:p>
                              <w:p w14:paraId="4706C437" w14:textId="77777777" w:rsidR="00196633" w:rsidRDefault="00196633" w:rsidP="00F51525"/>
                              <w:p w14:paraId="69A252B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BDA8A38">
                                    <v:shape id="_x0000_i128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5" DrawAspect="Content" ObjectID="_1713604706" r:id="rId50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7" name="Line 125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15" y="6012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8" name="Line 12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67" y="5837"/>
                              <a:ext cx="14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9" name="Line 12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15" y="5840"/>
                              <a:ext cx="0" cy="1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0" name="Text Box 12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8" y="5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382CB2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1" name="Rectangle 1257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7" y="4632"/>
                              <a:ext cx="634" cy="47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92" name="Group 1258"/>
                          <wpg:cNvGrpSpPr>
                            <a:grpSpLocks/>
                          </wpg:cNvGrpSpPr>
                          <wpg:grpSpPr bwMode="auto">
                            <a:xfrm>
                              <a:off x="3843" y="4910"/>
                              <a:ext cx="575" cy="508"/>
                              <a:chOff x="6569" y="847"/>
                              <a:chExt cx="575" cy="508"/>
                            </a:xfrm>
                          </wpg:grpSpPr>
                          <wps:wsp>
                            <wps:cNvPr id="2093" name="Oval 12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25" y="847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94" name="Text Box 12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69" y="847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F631918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95" name="Oval 126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4707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6" name="Oval 12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1" y="5071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7" name="Oval 1263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5804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8" name="Oval 126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5372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99" name="Rectangle 1265"/>
                        <wps:cNvSpPr>
                          <a:spLocks noChangeArrowheads="1"/>
                        </wps:cNvSpPr>
                        <wps:spPr bwMode="auto">
                          <a:xfrm>
                            <a:off x="4523" y="6438"/>
                            <a:ext cx="1169" cy="1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C86B9B" id="Группа 2066" o:spid="_x0000_s1620" style="position:absolute;left:0;text-align:left;margin-left:27pt;margin-top:-1.35pt;width:186.35pt;height:109pt;z-index:251670528;mso-position-horizontal-relative:text;mso-position-vertical-relative:text" coordorigin="4523,6326" coordsize="3727,2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">
                <v:group id="Group 1233" o:spid="_x0000_s1621" style="position:absolute;left:5151;top:6326;width:3099;height:2180" coordorigin="2898,4632" coordsize="3099,2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ZppscAAADd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xOkr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MZppscAAADd&#10;AAAADwAAAAAAAAAAAAAAAACqAgAAZHJzL2Rvd25yZXYueG1sUEsFBgAAAAAEAAQA+gAAAJ4DAAAA&#10;AA==&#10;">
                  <v:line id="Line 1234" o:spid="_x0000_s1622" style="position:absolute;visibility:visible;mso-wrap-style:square" from="4091,4835" to="4091,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0dLMQAAADdAAAADwAAAGRycy9kb3ducmV2LnhtbERPy2rCQBTdC/7DcIXudKKFUFJHEUXQ&#10;LoovqMtr5pqkzdwJM9Mk/XtnUXB5OO/5sje1aMn5yrKC6SQBQZxbXXGh4HLejt9A+ICssbZMCv7I&#10;w3IxHMwx07bjI7WnUIgYwj5DBWUITSalz0sy6Ce2IY7c3TqDIUJXSO2wi+GmlrMkSaXBimNDiQ2t&#10;S8p/Tr9GwefrIW1X+49d/7VPb/nmeLt+d06pl1G/egcRqA9P8b97pxXMkjTOjW/iE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bR0sxAAAAN0AAAAPAAAAAAAAAAAA&#10;AAAAAKECAABkcnMvZG93bnJldi54bWxQSwUGAAAAAAQABAD5AAAAkgMAAAAA&#10;"/>
                  <v:line id="Line 1235" o:spid="_x0000_s1623" style="position:absolute;visibility:visible;mso-wrap-style:square" from="5080,5105" to="5080,6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G4t8cAAADd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dIX+HsTn4B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Ibi3xwAAAN0AAAAPAAAAAAAA&#10;AAAAAAAAAKECAABkcnMvZG93bnJldi54bWxQSwUGAAAAAAQABAD5AAAAlQMAAAAA&#10;"/>
                  <v:line id="Line 1236" o:spid="_x0000_s1624" style="position:absolute;visibility:visible;mso-wrap-style:square" from="5080,6018" to="5985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KH98QAAADd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NHmJ++Ob+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wof3xAAAAN0AAAAPAAAAAAAAAAAA&#10;AAAAAKECAABkcnMvZG93bnJldi54bWxQSwUGAAAAAAQABAD5AAAAkgMAAAAA&#10;"/>
                  <v:line id="Line 1237" o:spid="_x0000_s1625" style="position:absolute;flip:x;visibility:visible;mso-wrap-style:square" from="4175,6018" to="5080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VSk8cAAADd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zWYT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ZVKTxwAAAN0AAAAPAAAAAAAA&#10;AAAAAAAAAKECAABkcnMvZG93bnJldi54bWxQSwUGAAAAAAQABAD5AAAAlQMAAAAA&#10;"/>
                  <v:rect id="Rectangle 1238" o:spid="_x0000_s1626" style="position:absolute;left:4833;top:5510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7OYMUA&#10;AADdAAAADwAAAGRycy9kb3ducmV2LnhtbESP0WrCQBRE3wv9h+UKfRHdGKiV6EaKVOyDiFo/4JK9&#10;JiHZu2F3o2m/3i0U+jjMzBlmtR5MK27kfG1ZwWyagCAurK65VHD52k4WIHxA1thaJgXf5GGdPz+t&#10;MNP2zie6nUMpIoR9hgqqELpMSl9UZNBPbUccvat1BkOUrpTa4T3CTSvTJJlLgzXHhQo72lRUNOfe&#10;KNhpGveHH971e8Zme3SH7vWDlHoZDe9LEIGG8B/+a39qBWnylsLvm/gE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rs5gxQAAAN0AAAAPAAAAAAAAAAAAAAAAAJgCAABkcnMv&#10;ZG93bnJldi54bWxQSwUGAAAAAAQABAD1AAAAigMAAAAA&#10;"/>
                  <v:rect id="Rectangle 1239" o:spid="_x0000_s1627" style="position:absolute;left:5203;top:6155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xY8MA&#10;AADdAAAADwAAAGRycy9kb3ducmV2LnhtbESPQWsCMRSE70L/Q3iF3jSpVbdsjVIERbypbc+Pzevu&#10;4uZlSbK6/nsjCB6HmfmGmS9724gz+VA71vA+UiCIC2dqLjX8HNfDTxAhIhtsHJOGKwVYLl4Gc8yN&#10;u/CezodYigThkKOGKsY2lzIUFVkMI9cSJ+/feYsxSV9K4/GS4LaRY6Vm0mLNaaHCllYVFadDZzVM&#10;ukntfv9Ue9p52WVmk9lpkWn99tp/f4GI1Mdn+NHeGg1jlX3A/U16An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xxY8MAAADdAAAADwAAAAAAAAAAAAAAAACYAgAAZHJzL2Rv&#10;d25yZXYueG1sUEsFBgAAAAAEAAQA9QAAAIgDAAAAAA==&#10;"/>
                  <v:rect id="Rectangle 1240" o:spid="_x0000_s1628" style="position:absolute;left:4470;top:6155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mOT8YA&#10;AADdAAAADwAAAGRycy9kb3ducmV2LnhtbESPQUsDMRSE70L/Q3gFbzaxai1r06KiUE+lrZQeH5vn&#10;Zu3mZdk82+2/N0LB4zAz3zCzRR8adaQu1ZEt3I4MKOIyuporC5/b95spqCTIDpvIZOFMCRbzwdUM&#10;CxdPvKbjRiqVIZwKtOBF2kLrVHoKmEaxJc7eV+wCSpZdpV2HpwwPjR4bM9EBa84LHlt69VQeNj/B&#10;wpu5K7/9GVeyl8PWvEwfdsvVh7XXw/75CZRQL//hS3vpLIzN4z38vclPQM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JmOT8YAAADdAAAADwAAAAAAAAAAAAAAAACYAgAAZHJz&#10;L2Rvd25yZXYueG1sUEsFBgAAAAAEAAQA9QAAAIsDAAAAAA==&#10;"/>
                  <v:line id="Line 1241" o:spid="_x0000_s1629" style="position:absolute;flip:x;visibility:visible;mso-wrap-style:square" from="3270,5105" to="5080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5UkMgAAADdAAAADwAAAGRycy9kb3ducmV2LnhtbESPT2sCMRTE74V+h/AKXopmK61/tkYR&#10;odCDl6qseHtuXjfLbl62Sarbb98UhB6HmfkNs1j1thUX8qF2rOBplIEgLp2uuVJw2L8NZyBCRNbY&#10;OiYFPxRgtby/W2Cu3ZU/6LKLlUgQDjkqMDF2uZShNGQxjFxHnLxP5y3GJH0ltcdrgttWjrNsIi3W&#10;nBYMdrQxVDa7b6tAzraPX359fm6K5nicm6IsutNWqcFDv34FEamP/+Fb+10rGGfTF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l5UkMgAAADdAAAADwAAAAAA&#10;AAAAAAAAAAChAgAAZHJzL2Rvd25yZXYueG1sUEsFBgAAAAAEAAQA+QAAAJYDAAAAAA==&#10;"/>
                  <v:line id="Line 1242" o:spid="_x0000_s1630" style="position:absolute;flip:x;visibility:visible;mso-wrap-style:square" from="3288,6541" to="4193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zK58cAAADdAAAADwAAAGRycy9kb3ducmV2LnhtbESPQWsCMRSE70L/Q3gFL0WzlWJ1axQp&#10;FHrwopYVb8/N62bZzcs2ibr9941Q8DjMzDfMYtXbVlzIh9qxgudxBoK4dLrmSsHX/mM0AxEissbW&#10;MSn4pQCr5cNggbl2V97SZRcrkSAcclRgYuxyKUNpyGIYu444ed/OW4xJ+kpqj9cEt62cZNlUWqw5&#10;LRjs6N1Q2ezOVoGcbZ5+/Pr00hTN4TA3RVl0x41Sw8d+/QYiUh/v4f/2p1YwyV6ncHuTnoB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jMrnxwAAAN0AAAAPAAAAAAAA&#10;AAAAAAAAAKECAABkcnMvZG93bnJldi54bWxQSwUGAAAAAAQABAD5AAAAlQMAAAAA&#10;"/>
                  <v:line id="Line 1243" o:spid="_x0000_s1631" style="position:absolute;visibility:visible;mso-wrap-style:square" from="5985,6541" to="5985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sfg8cAAADd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kkyn8P8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Kx+DxwAAAN0AAAAPAAAAAAAA&#10;AAAAAAAAAKECAABkcnMvZG93bnJldi54bWxQSwUGAAAAAAQABAD5AAAAlQMAAAAA&#10;"/>
                  <v:line id="Line 1244" o:spid="_x0000_s1632" style="position:absolute;visibility:visible;mso-wrap-style:square" from="3813,6734" to="5985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SL8cQAAADd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NHmJc+Ob+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tIvxxAAAAN0AAAAPAAAAAAAAAAAA&#10;AAAAAKECAABkcnMvZG93bnJldi54bWxQSwUGAAAAAAQABAD5AAAAkgMAAAAA&#10;"/>
                  <v:line id="Line 1245" o:spid="_x0000_s1633" style="position:absolute;visibility:visible;mso-wrap-style:square" from="3270,6194" to="3813,6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guasgAAADd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+RlDH9v4hOQs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/guasgAAADdAAAADwAAAAAA&#10;AAAAAAAAAAChAgAAZHJzL2Rvd25yZXYueG1sUEsFBgAAAAAEAAQA+QAAAJYDAAAAAA==&#10;"/>
                  <v:line id="Line 1246" o:spid="_x0000_s1634" style="position:absolute;visibility:visible;mso-wrap-style:square" from="3813,6202" to="3813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f30MQAAADd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ZB73xz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F/fQxAAAAN0AAAAPAAAAAAAAAAAA&#10;AAAAAKECAABkcnMvZG93bnJldi54bWxQSwUGAAAAAAQABAD5AAAAkgMAAAAA&#10;"/>
                  <v:shape id="Text Box 1247" o:spid="_x0000_s1635" type="#_x0000_t202" style="position:absolute;left:2904;top:4903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y8+8MA&#10;AADd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1DNR7A6018An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9y8+8MAAADdAAAADwAAAAAAAAAAAAAAAACYAgAAZHJzL2Rv&#10;d25yZXYueG1sUEsFBgAAAAAEAAQA9QAAAIgDAAAAAA==&#10;" filled="f" stroked="f">
                    <v:textbox>
                      <w:txbxContent>
                        <w:p w14:paraId="2416F172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48" o:spid="_x0000_s1636" type="#_x0000_t202" style="position:absolute;left:2913;top:59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4ijM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qGk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OIozEAAAA3QAAAA8AAAAAAAAAAAAAAAAAmAIAAGRycy9k&#10;b3ducmV2LnhtbFBLBQYAAAAABAAEAPUAAACJAwAAAAA=&#10;" filled="f" stroked="f">
                    <v:textbox>
                      <w:txbxContent>
                        <w:p w14:paraId="7A80655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49" o:spid="_x0000_s1637" type="#_x0000_t202" style="position:absolute;left:2925;top:6324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KHF8UA&#10;AADdAAAADwAAAGRycy9kb3ducmV2LnhtbESPQWvCQBSE70L/w/IKvelubS02uglFEXqqNK1Cb4/s&#10;Mwlm34bsauK/dwuCx2FmvmGW2WAbcabO1441PE8UCOLCmZpLDb8/m/EchA/IBhvHpOFCHrL0YbTE&#10;xLiev+mch1JECPsENVQhtImUvqjIop+4ljh6B9dZDFF2pTQd9hFuGzlV6k1arDkuVNjSqqLimJ+s&#10;ht3X4W//qrbl2s7a3g1Ksn2XWj89Dh8LEIGGcA/f2p9Gw1TNX+D/TXwCMr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QocXxQAAAN0AAAAPAAAAAAAAAAAAAAAAAJgCAABkcnMv&#10;ZG93bnJldi54bWxQSwUGAAAAAAQABAD1AAAAigMAAAAA&#10;" filled="f" stroked="f">
                    <v:textbox>
                      <w:txbxContent>
                        <w:p w14:paraId="4FB20121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50" o:spid="_x0000_s1638" type="#_x0000_t202" style="position:absolute;left:5108;top:5141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6sfY8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anWK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qx9jxQAAAN0AAAAPAAAAAAAAAAAAAAAAAJgCAABkcnMv&#10;ZG93bnJldi54bWxQSwUGAAAAAAQABAD1AAAAigMAAAAA&#10;" filled="f" stroked="f">
                    <v:textbox>
                      <w:txbxContent>
                        <w:p w14:paraId="0A650F5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11FC05E">
                              <v:shape id="_x0000_i1262" type="#_x0000_t75" style="width:14.4pt;height:14.4pt" o:ole="">
                                <v:imagedata r:id="rId115" o:title=""/>
                              </v:shape>
                              <o:OLEObject Type="Embed" ProgID="Equation.3" ShapeID="_x0000_i1262" DrawAspect="Content" ObjectID="_1713432340" r:id="rId508"/>
                            </w:object>
                          </w:r>
                        </w:p>
                        <w:p w14:paraId="620A553F" w14:textId="77777777" w:rsidR="00196633" w:rsidRDefault="00196633" w:rsidP="00F51525"/>
                        <w:p w14:paraId="417532A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A23BED3">
                              <v:shape id="_x0000_i1263" type="#_x0000_t75" style="width:14.4pt;height:14.4pt" o:ole="">
                                <v:imagedata r:id="rId115" o:title=""/>
                              </v:shape>
                              <o:OLEObject Type="Embed" ProgID="Equation.3" ShapeID="_x0000_i1263" DrawAspect="Content" ObjectID="_1713432341" r:id="rId509"/>
                            </w:object>
                          </w:r>
                        </w:p>
                        <w:p w14:paraId="4825343E" w14:textId="77777777" w:rsidR="00196633" w:rsidRDefault="00196633" w:rsidP="00F51525"/>
                        <w:p w14:paraId="565206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85C74F9">
                              <v:shape id="_x0000_i1264" type="#_x0000_t75" style="width:14.4pt;height:14.4pt" o:ole="">
                                <v:imagedata r:id="rId115" o:title=""/>
                              </v:shape>
                              <o:OLEObject Type="Embed" ProgID="Equation.3" ShapeID="_x0000_i1264" DrawAspect="Content" ObjectID="_1713432342" r:id="rId510"/>
                            </w:object>
                          </w:r>
                        </w:p>
                        <w:p w14:paraId="23DE2C0C" w14:textId="77777777" w:rsidR="00196633" w:rsidRDefault="00196633" w:rsidP="00F51525"/>
                        <w:p w14:paraId="1D4C811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0069DE">
                              <v:shape id="_x0000_i1265" type="#_x0000_t75" style="width:14.4pt;height:14.4pt" o:ole="">
                                <v:imagedata r:id="rId115" o:title=""/>
                              </v:shape>
                              <o:OLEObject Type="Embed" ProgID="Equation.3" ShapeID="_x0000_i1265" DrawAspect="Content" ObjectID="_1713432343" r:id="rId511"/>
                            </w:object>
                          </w:r>
                        </w:p>
                        <w:p w14:paraId="1B00C95D" w14:textId="77777777" w:rsidR="00196633" w:rsidRDefault="00196633" w:rsidP="00F51525"/>
                        <w:p w14:paraId="0839BA3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0EA5BB1">
                              <v:shape id="_x0000_i1266" type="#_x0000_t75" style="width:14.4pt;height:14.4pt" o:ole="">
                                <v:imagedata r:id="rId115" o:title=""/>
                              </v:shape>
                              <o:OLEObject Type="Embed" ProgID="Equation.3" ShapeID="_x0000_i1266" DrawAspect="Content" ObjectID="_1713432344" r:id="rId512"/>
                            </w:object>
                          </w:r>
                        </w:p>
                        <w:p w14:paraId="29AAC4FA" w14:textId="77777777" w:rsidR="00196633" w:rsidRDefault="00196633" w:rsidP="00F51525"/>
                        <w:p w14:paraId="1753663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9CC5A75">
                              <v:shape id="_x0000_i1267" type="#_x0000_t75" style="width:14.4pt;height:14.4pt" o:ole="">
                                <v:imagedata r:id="rId115" o:title=""/>
                              </v:shape>
                              <o:OLEObject Type="Embed" ProgID="Equation.3" ShapeID="_x0000_i1267" DrawAspect="Content" ObjectID="_1713432345" r:id="rId513"/>
                            </w:object>
                          </w:r>
                        </w:p>
                        <w:p w14:paraId="75860D92" w14:textId="77777777" w:rsidR="00196633" w:rsidRDefault="00196633" w:rsidP="00F51525"/>
                        <w:p w14:paraId="32C38AF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B72D72">
                              <v:shape id="_x0000_i1268" type="#_x0000_t75" style="width:14.4pt;height:14.4pt" o:ole="">
                                <v:imagedata r:id="rId115" o:title=""/>
                              </v:shape>
                              <o:OLEObject Type="Embed" ProgID="Equation.3" ShapeID="_x0000_i1268" DrawAspect="Content" ObjectID="_1713432346" r:id="rId514"/>
                            </w:object>
                          </w:r>
                        </w:p>
                        <w:p w14:paraId="12B6A8A8" w14:textId="77777777" w:rsidR="00196633" w:rsidRDefault="00196633" w:rsidP="00F51525"/>
                        <w:p w14:paraId="0470EBB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1573A52">
                              <v:shape id="_x0000_i1269" type="#_x0000_t75" style="width:14.4pt;height:14.4pt" o:ole="">
                                <v:imagedata r:id="rId115" o:title=""/>
                              </v:shape>
                              <o:OLEObject Type="Embed" ProgID="Equation.3" ShapeID="_x0000_i1269" DrawAspect="Content" ObjectID="_1713432347" r:id="rId515"/>
                            </w:object>
                          </w:r>
                        </w:p>
                      </w:txbxContent>
                    </v:textbox>
                  </v:shape>
                  <v:shape id="Text Box 1251" o:spid="_x0000_s1639" type="#_x0000_t202" style="position:absolute;left:5369;top:572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e6+M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0Kt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57r4xQAAAN0AAAAPAAAAAAAAAAAAAAAAAJgCAABkcnMv&#10;ZG93bnJldi54bWxQSwUGAAAAAAQABAD1AAAAigMAAAAA&#10;" filled="f" stroked="f">
                    <v:textbox>
                      <w:txbxContent>
                        <w:p w14:paraId="7D42873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6F4DE3E">
                              <v:shape id="_x0000_i1270" type="#_x0000_t75" style="width:14.4pt;height:14.4pt" o:ole="">
                                <v:imagedata r:id="rId124" o:title=""/>
                              </v:shape>
                              <o:OLEObject Type="Embed" ProgID="Equation.3" ShapeID="_x0000_i1270" DrawAspect="Content" ObjectID="_1713432348" r:id="rId516"/>
                            </w:object>
                          </w:r>
                        </w:p>
                        <w:p w14:paraId="7C4ADD16" w14:textId="77777777" w:rsidR="00196633" w:rsidRDefault="00196633" w:rsidP="00F51525"/>
                        <w:p w14:paraId="5F10A2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AFECEDB">
                              <v:shape id="_x0000_i1271" type="#_x0000_t75" style="width:14.4pt;height:14.4pt" o:ole="">
                                <v:imagedata r:id="rId124" o:title=""/>
                              </v:shape>
                              <o:OLEObject Type="Embed" ProgID="Equation.3" ShapeID="_x0000_i1271" DrawAspect="Content" ObjectID="_1713432349" r:id="rId517"/>
                            </w:object>
                          </w:r>
                        </w:p>
                        <w:p w14:paraId="1C3819E5" w14:textId="77777777" w:rsidR="00196633" w:rsidRDefault="00196633" w:rsidP="00F51525"/>
                        <w:p w14:paraId="2F461B8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C529BB2">
                              <v:shape id="_x0000_i1272" type="#_x0000_t75" style="width:14.4pt;height:14.4pt" o:ole="">
                                <v:imagedata r:id="rId124" o:title=""/>
                              </v:shape>
                              <o:OLEObject Type="Embed" ProgID="Equation.3" ShapeID="_x0000_i1272" DrawAspect="Content" ObjectID="_1713432350" r:id="rId518"/>
                            </w:object>
                          </w:r>
                        </w:p>
                        <w:p w14:paraId="2F9B6390" w14:textId="77777777" w:rsidR="00196633" w:rsidRDefault="00196633" w:rsidP="00F51525"/>
                        <w:p w14:paraId="77474A6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82BEA7C">
                              <v:shape id="_x0000_i1273" type="#_x0000_t75" style="width:14.4pt;height:14.4pt" o:ole="">
                                <v:imagedata r:id="rId124" o:title=""/>
                              </v:shape>
                              <o:OLEObject Type="Embed" ProgID="Equation.3" ShapeID="_x0000_i1273" DrawAspect="Content" ObjectID="_1713432351" r:id="rId519"/>
                            </w:object>
                          </w:r>
                        </w:p>
                        <w:p w14:paraId="04FE2903" w14:textId="77777777" w:rsidR="00196633" w:rsidRDefault="00196633" w:rsidP="00F51525"/>
                        <w:p w14:paraId="2578189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7CF6352">
                              <v:shape id="_x0000_i1274" type="#_x0000_t75" style="width:14.4pt;height:14.4pt" o:ole="">
                                <v:imagedata r:id="rId124" o:title=""/>
                              </v:shape>
                              <o:OLEObject Type="Embed" ProgID="Equation.3" ShapeID="_x0000_i1274" DrawAspect="Content" ObjectID="_1713432352" r:id="rId520"/>
                            </w:object>
                          </w:r>
                        </w:p>
                        <w:p w14:paraId="0B54B4D9" w14:textId="77777777" w:rsidR="00196633" w:rsidRDefault="00196633" w:rsidP="00F51525"/>
                        <w:p w14:paraId="4BAAA7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A223D8C">
                              <v:shape id="_x0000_i1275" type="#_x0000_t75" style="width:14.4pt;height:14.4pt" o:ole="">
                                <v:imagedata r:id="rId124" o:title=""/>
                              </v:shape>
                              <o:OLEObject Type="Embed" ProgID="Equation.3" ShapeID="_x0000_i1275" DrawAspect="Content" ObjectID="_1713432353" r:id="rId521"/>
                            </w:object>
                          </w:r>
                        </w:p>
                        <w:p w14:paraId="6CF040B6" w14:textId="77777777" w:rsidR="00196633" w:rsidRDefault="00196633" w:rsidP="00F51525"/>
                        <w:p w14:paraId="57EF794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E9FE7E5">
                              <v:shape id="_x0000_i1276" type="#_x0000_t75" style="width:14.4pt;height:14.4pt" o:ole="">
                                <v:imagedata r:id="rId124" o:title=""/>
                              </v:shape>
                              <o:OLEObject Type="Embed" ProgID="Equation.3" ShapeID="_x0000_i1276" DrawAspect="Content" ObjectID="_1713432354" r:id="rId522"/>
                            </w:object>
                          </w:r>
                        </w:p>
                        <w:p w14:paraId="190CA00B" w14:textId="77777777" w:rsidR="00196633" w:rsidRDefault="00196633" w:rsidP="00F51525"/>
                        <w:p w14:paraId="146474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7901355">
                              <v:shape id="_x0000_i1277" type="#_x0000_t75" style="width:14.4pt;height:14.4pt" o:ole="">
                                <v:imagedata r:id="rId124" o:title=""/>
                              </v:shape>
                              <o:OLEObject Type="Embed" ProgID="Equation.3" ShapeID="_x0000_i1277" DrawAspect="Content" ObjectID="_1713432355" r:id="rId523"/>
                            </w:object>
                          </w:r>
                        </w:p>
                      </w:txbxContent>
                    </v:textbox>
                  </v:shape>
                  <v:shape id="Text Box 1252" o:spid="_x0000_s1640" type="#_x0000_t202" style="position:absolute;left:4685;top:6226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Ukj8UA&#10;AADdAAAADwAAAGRycy9kb3ducmV2LnhtbESPQWvCQBSE7wX/w/KE3uquYoNGN0EsQk8tTVXw9sg+&#10;k2D2bchuTfrvu4VCj8PMfMNs89G24k69bxxrmM8UCOLSmYYrDcfPw9MKhA/IBlvHpOGbPOTZ5GGL&#10;qXEDf9C9CJWIEPYpaqhD6FIpfVmTRT9zHXH0rq63GKLsK2l6HCLctnKhVCItNhwXauxoX1N5K76s&#10;htPb9XJeqvfqxT53gxuVZLuWWj9Ox90GRKAx/If/2q9Gw0Kt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NSSPxQAAAN0AAAAPAAAAAAAAAAAAAAAAAJgCAABkcnMv&#10;ZG93bnJldi54bWxQSwUGAAAAAAQABAD1AAAAigMAAAAA&#10;" filled="f" stroked="f">
                    <v:textbox>
                      <w:txbxContent>
                        <w:p w14:paraId="69F5630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F25E3A3">
                              <v:shape id="_x0000_i1278" type="#_x0000_t75" style="width:21.6pt;height:14.4pt" o:ole="">
                                <v:imagedata r:id="rId133" o:title=""/>
                              </v:shape>
                              <o:OLEObject Type="Embed" ProgID="Equation.3" ShapeID="_x0000_i1278" DrawAspect="Content" ObjectID="_1713432356" r:id="rId524"/>
                            </w:object>
                          </w:r>
                        </w:p>
                        <w:p w14:paraId="05E4F7D6" w14:textId="77777777" w:rsidR="00196633" w:rsidRDefault="00196633" w:rsidP="00F51525"/>
                        <w:p w14:paraId="3C047C9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B9AE4B8">
                              <v:shape id="_x0000_i1279" type="#_x0000_t75" style="width:21.6pt;height:14.4pt" o:ole="">
                                <v:imagedata r:id="rId133" o:title=""/>
                              </v:shape>
                              <o:OLEObject Type="Embed" ProgID="Equation.3" ShapeID="_x0000_i1279" DrawAspect="Content" ObjectID="_1713432357" r:id="rId525"/>
                            </w:object>
                          </w:r>
                        </w:p>
                        <w:p w14:paraId="132DBC3A" w14:textId="77777777" w:rsidR="00196633" w:rsidRDefault="00196633" w:rsidP="00F51525"/>
                        <w:p w14:paraId="5C9AB61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0452E1A">
                              <v:shape id="_x0000_i1280" type="#_x0000_t75" style="width:21.6pt;height:14.4pt" o:ole="">
                                <v:imagedata r:id="rId133" o:title=""/>
                              </v:shape>
                              <o:OLEObject Type="Embed" ProgID="Equation.3" ShapeID="_x0000_i1280" DrawAspect="Content" ObjectID="_1713432358" r:id="rId526"/>
                            </w:object>
                          </w:r>
                        </w:p>
                        <w:p w14:paraId="364872F6" w14:textId="77777777" w:rsidR="00196633" w:rsidRDefault="00196633" w:rsidP="00F51525"/>
                        <w:p w14:paraId="146F22B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9066B52">
                              <v:shape id="_x0000_i1281" type="#_x0000_t75" style="width:21.6pt;height:14.4pt" o:ole="">
                                <v:imagedata r:id="rId133" o:title=""/>
                              </v:shape>
                              <o:OLEObject Type="Embed" ProgID="Equation.3" ShapeID="_x0000_i1281" DrawAspect="Content" ObjectID="_1713432359" r:id="rId527"/>
                            </w:object>
                          </w:r>
                        </w:p>
                        <w:p w14:paraId="06933D58" w14:textId="77777777" w:rsidR="00196633" w:rsidRDefault="00196633" w:rsidP="00F51525"/>
                        <w:p w14:paraId="59A5064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64FF465">
                              <v:shape id="_x0000_i1282" type="#_x0000_t75" style="width:21.6pt;height:14.4pt" o:ole="">
                                <v:imagedata r:id="rId133" o:title=""/>
                              </v:shape>
                              <o:OLEObject Type="Embed" ProgID="Equation.3" ShapeID="_x0000_i1282" DrawAspect="Content" ObjectID="_1713432360" r:id="rId528"/>
                            </w:object>
                          </w:r>
                        </w:p>
                        <w:p w14:paraId="2AEF8DB1" w14:textId="77777777" w:rsidR="00196633" w:rsidRDefault="00196633" w:rsidP="00F51525"/>
                        <w:p w14:paraId="431B915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45F84BB">
                              <v:shape id="_x0000_i1283" type="#_x0000_t75" style="width:21.6pt;height:14.4pt" o:ole="">
                                <v:imagedata r:id="rId133" o:title=""/>
                              </v:shape>
                              <o:OLEObject Type="Embed" ProgID="Equation.3" ShapeID="_x0000_i1283" DrawAspect="Content" ObjectID="_1713432361" r:id="rId529"/>
                            </w:object>
                          </w:r>
                        </w:p>
                        <w:p w14:paraId="13A3D934" w14:textId="77777777" w:rsidR="00196633" w:rsidRDefault="00196633" w:rsidP="00F51525"/>
                        <w:p w14:paraId="0FD0598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F73E30F">
                              <v:shape id="_x0000_i1284" type="#_x0000_t75" style="width:21.6pt;height:14.4pt" o:ole="">
                                <v:imagedata r:id="rId133" o:title=""/>
                              </v:shape>
                              <o:OLEObject Type="Embed" ProgID="Equation.3" ShapeID="_x0000_i1284" DrawAspect="Content" ObjectID="_1713432362" r:id="rId530"/>
                            </w:object>
                          </w:r>
                        </w:p>
                        <w:p w14:paraId="4706C437" w14:textId="77777777" w:rsidR="00196633" w:rsidRDefault="00196633" w:rsidP="00F51525"/>
                        <w:p w14:paraId="69A252B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BDA8A38">
                              <v:shape id="_x0000_i1285" type="#_x0000_t75" style="width:21.6pt;height:14.4pt" o:ole="">
                                <v:imagedata r:id="rId133" o:title=""/>
                              </v:shape>
                              <o:OLEObject Type="Embed" ProgID="Equation.3" ShapeID="_x0000_i1285" DrawAspect="Content" ObjectID="_1713432363" r:id="rId531"/>
                            </w:object>
                          </w:r>
                        </w:p>
                      </w:txbxContent>
                    </v:textbox>
                  </v:shape>
                  <v:line id="Line 1253" o:spid="_x0000_s1641" style="position:absolute;flip:x;visibility:visible;mso-wrap-style:square" from="4715,6012" to="5077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UfW8cAAADdAAAADwAAAGRycy9kb3ducmV2LnhtbESPQWsCMRSE74X+h/CEXkrNVkq7rkYR&#10;odCDl6qseHtunptlNy9rkur23zeFQo/DzHzDzJeD7cSVfGgcK3geZyCIK6cbrhXsd+9POYgQkTV2&#10;jknBNwVYLu7v5lhod+NPum5jLRKEQ4EKTIx9IWWoDFkMY9cTJ+/svMWYpK+l9nhLcNvJSZa9SosN&#10;pwWDPa0NVe32yyqQ+ebx4lenl7ZsD4epKauyP26UehgNqxmISEP8D/+1P7SCSZa/we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FR9bxwAAAN0AAAAPAAAAAAAA&#10;AAAAAAAAAKECAABkcnMvZG93bnJldi54bWxQSwUGAAAAAAQABAD5AAAAlQMAAAAA&#10;"/>
                  <v:line id="Line 1254" o:spid="_x0000_s1642" style="position:absolute;visibility:visible;mso-wrap-style:square" from="3267,5837" to="4715,5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H71sQAAADd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ZB7nxj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YfvWxAAAAN0AAAAPAAAAAAAAAAAA&#10;AAAAAKECAABkcnMvZG93bnJldi54bWxQSwUGAAAAAAQABAD5AAAAkgMAAAAA&#10;"/>
                  <v:line id="Line 1255" o:spid="_x0000_s1643" style="position:absolute;visibility:visible;mso-wrap-style:square" from="4715,5840" to="4715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1eTccAAADdAAAADwAAAGRycy9kb3ducmV2LnhtbESPQWvCQBSE7wX/w/KE3upGC0FTVxGl&#10;oD2UqoX2+Mw+k2j2bdjdJum/7xYEj8PMfMPMl72pRUvOV5YVjEcJCOLc6ooLBZ/H16cpCB+QNdaW&#10;ScEveVguBg9zzLTteE/tIRQiQthnqKAMocmk9HlJBv3INsTRO1tnMETpCqkddhFuajlJklQarDgu&#10;lNjQuqT8evgxCt6fP9J2tXvb9l+79JRv9qfvS+eUehz2qxcQgfpwD9/aW61gkkxn8P8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LV5NxwAAAN0AAAAPAAAAAAAA&#10;AAAAAAAAAKECAABkcnMvZG93bnJldi54bWxQSwUGAAAAAAQABAD5AAAAlQMAAAAA&#10;"/>
                  <v:shape id="Text Box 1256" o:spid="_x0000_s1644" type="#_x0000_t202" style="position:absolute;left:2898;top:5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mPvcIA&#10;AADd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Yqjfvjm/gEZH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SY+9wgAAAN0AAAAPAAAAAAAAAAAAAAAAAJgCAABkcnMvZG93&#10;bnJldi54bWxQSwUGAAAAAAQABAD1AAAAhwMAAAAA&#10;" filled="f" stroked="f">
                    <v:textbox>
                      <w:txbxContent>
                        <w:p w14:paraId="65382CB2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rect id="Rectangle 1257" o:spid="_x0000_s1645" style="position:absolute;left:3457;top:4632;width:634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E8b8QA&#10;AADdAAAADwAAAGRycy9kb3ducmV2LnhtbESPQWsCMRSE74L/IbyCN80qtNjVKKsoeBLUQuvtsXlN&#10;FjcvyyZ1t/++KQgeh5n5hlmue1eLO7Wh8qxgOslAEJdeV2wUfFz24zmIEJE11p5JwS8FWK+GgyXm&#10;2nd8ovs5GpEgHHJUYGNscilDaclhmPiGOHnfvnUYk2yN1C12Ce5qOcuyN+mw4rRgsaGtpfJ2/nEK&#10;ds31WLyaIIvPaL9uftPt7dEoNXrpiwWISH18hh/tg1Ywy96n8P8mPQ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BPG/EAAAA3QAAAA8AAAAAAAAAAAAAAAAAmAIAAGRycy9k&#10;b3ducmV2LnhtbFBLBQYAAAAABAAEAPUAAACJAwAAAAA=&#10;" filled="f"/>
                  <v:group id="Group 1258" o:spid="_x0000_s1646" style="position:absolute;left:3843;top:4910;width:575;height:508" coordorigin="6569,847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S6GcYAAADd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iX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ZLoZxgAAAN0A&#10;AAAPAAAAAAAAAAAAAAAAAKoCAABkcnMvZG93bnJldi54bWxQSwUGAAAAAAQABAD6AAAAnQMAAAAA&#10;">
                    <v:oval id="Oval 1259" o:spid="_x0000_s1647" style="position:absolute;left:6625;top:847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GutMUA&#10;AADdAAAADwAAAGRycy9kb3ducmV2LnhtbESPQWvCQBSE74X+h+UVvNWNBqXGrCIVwR56aNreH9ln&#10;EpJ9G7KvMf57t1DocZiZb5h8P7lOjTSExrOBxTwBRVx623Bl4Ovz9PwCKgiyxc4zGbhRgP3u8SHH&#10;zPorf9BYSKUihEOGBmqRPtM6lDU5DHPfE0fv4geHEuVQaTvgNcJdp5dJstYOG44LNfb0WlPZFj/O&#10;wLE6FOtRp7JKL8ezrNrv97d0YczsaTpsQQlN8h/+a5+tgWWySeH3TXwCenc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ka60xQAAAN0AAAAPAAAAAAAAAAAAAAAAAJgCAABkcnMv&#10;ZG93bnJldi54bWxQSwUGAAAAAAQABAD1AAAAigMAAAAA&#10;"/>
                    <v:shape id="Text Box 1260" o:spid="_x0000_s1648" type="#_x0000_t202" style="position:absolute;left:6569;top:847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KJvs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ak2K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com+xQAAAN0AAAAPAAAAAAAAAAAAAAAAAJgCAABkcnMv&#10;ZG93bnJldi54bWxQSwUGAAAAAAQABAD1AAAAigMAAAAA&#10;" filled="f" stroked="f">
                      <v:textbox>
                        <w:txbxContent>
                          <w:p w14:paraId="1F631918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oval id="Oval 1261" o:spid="_x0000_s1649" style="position:absolute;left:4055;top:470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P2msMA&#10;AADdAAAADwAAAGRycy9kb3ducmV2LnhtbESPQYvCMBSE78L+h/AW9iKaKihajSIFF692PXh8Ns+2&#10;2LyUJNr2328WhD0OM/MNs933phEvcr62rGA2TUAQF1bXXCq4/BwnKxA+IGtsLJOCgTzsdx+jLaba&#10;dnymVx5KESHsU1RQhdCmUvqiIoN+alvi6N2tMxiidKXUDrsIN42cJ8lSGqw5LlTYUlZR8cifRoEb&#10;t0M2nLLj7Mbf+aJb6evyopX6+uwPGxCB+vAffrdPWsE8WS/g7018An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rP2msMAAADdAAAADwAAAAAAAAAAAAAAAACYAgAAZHJzL2Rv&#10;d25yZXYueG1sUEsFBgAAAAAEAAQA9QAAAIgDAAAAAA==&#10;" fillcolor="black"/>
                  <v:oval id="Oval 1262" o:spid="_x0000_s1650" style="position:absolute;left:3421;top:507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Fo7cUA&#10;AADdAAAADwAAAGRycy9kb3ducmV2LnhtbESPwWrDMBBE74X8g9hALqWRE6hJHcshGFJyrZtDj1tr&#10;Y5tYKyOpsf33UaHQ4zAzb5j8MJle3Mn5zrKCzToBQVxb3XGj4PJ5etmB8AFZY2+ZFMzk4VAsnnLM&#10;tB35g+5VaESEsM9QQRvCkEnp65YM+rUdiKN3tc5giNI1UjscI9z0cpskqTTYcVxocaCypfpW/RgF&#10;7nmYy/lcnjbf/F69jjv9lV60UqvldNyDCDSF//Bf+6wVbJO3FH7fxCcg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YWjtxQAAAN0AAAAPAAAAAAAAAAAAAAAAAJgCAABkcnMv&#10;ZG93bnJldi54bWxQSwUGAAAAAAQABAD1AAAAigMAAAAA&#10;" fillcolor="black"/>
                  <v:oval id="Oval 1263" o:spid="_x0000_s1651" style="position:absolute;left:4055;top:5804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3NdsQA&#10;AADdAAAADwAAAGRycy9kb3ducmV2LnhtbESPQWvCQBSE74L/YXmCF6kbhapNXaUEFK+NOXh8zb4m&#10;odm3YXdrkn/fFYQeh5n5htkfB9OKOznfWFawWiYgiEurG64UFNfTyw6ED8gaW8ukYCQPx8N0ssdU&#10;254/6Z6HSkQI+xQV1CF0qZS+rMmgX9qOOHrf1hkMUbpKaod9hJtWrpNkIw02HBdq7CirqfzJf40C&#10;t+jGbLxkp9UXn/PXfqdvm0IrNZ8NH+8gAg3hP/xsX7SCdfK2hceb+ATk4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tzXbEAAAA3QAAAA8AAAAAAAAAAAAAAAAAmAIAAGRycy9k&#10;b3ducmV2LnhtbFBLBQYAAAAABAAEAPUAAACJAwAAAAA=&#10;" fillcolor="black"/>
                  <v:oval id="Oval 1264" o:spid="_x0000_s1652" style="position:absolute;left:4055;top:5372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JZBMEA&#10;AADdAAAADwAAAGRycy9kb3ducmV2LnhtbERPTYvCMBC9C/sfwizsRTRVULRrlKXg4tXag8exGduy&#10;zaQkWdv+e3MQPD7e9+4wmFY8yPnGsoLFPAFBXFrdcKWguBxnGxA+IGtsLZOCkTwc9h+THaba9nym&#10;Rx4qEUPYp6igDqFLpfRlTQb93HbEkbtbZzBE6CqpHfYx3LRymSRrabDh2FBjR1lN5V/+bxS4aTdm&#10;4yk7Lm78m6/6jb6uC63U1+fw8w0i0BDe4pf7pBUsk22cG9/EJyD3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yWQTBAAAA3QAAAA8AAAAAAAAAAAAAAAAAmAIAAGRycy9kb3du&#10;cmV2LnhtbFBLBQYAAAAABAAEAPUAAACGAwAAAAA=&#10;" fillcolor="black"/>
                </v:group>
                <v:rect id="Rectangle 1265" o:spid="_x0000_s1653" style="position:absolute;left:4523;top:6438;width:1169;height:1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S+VccA&#10;AADdAAAADwAAAGRycy9kb3ducmV2LnhtbESPT2vCQBTE7wW/w/IEL8Vs9FBqmlWKIA0iSOOf8yP7&#10;moRm38bsNonfvlsoeBxm5jdMuhlNI3rqXG1ZwSKKQRAXVtdcKjifdvNXEM4ja2wsk4I7OdisJ08p&#10;JtoO/El97ksRIOwSVFB53yZSuqIigy6yLXHwvmxn0AfZlVJ3OAS4aeQyjl+kwZrDQoUtbSsqvvMf&#10;o2Aojv31dPiQx+drZvmW3bb5Za/UbDq+v4HwNPpH+L+daQXLeLWCvzfhCcj1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5UvlX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</w:p>
    <w:p w14:paraId="71067F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152FC7F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7AD58B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030863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099FF3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EE0B7E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C01461B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1</w:t>
      </w:r>
    </w:p>
    <w:p w14:paraId="370B5160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657C7A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 xml:space="preserve">= 12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 xml:space="preserve">= 3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5</w:t>
      </w:r>
      <w:r w:rsidRPr="00196633">
        <w:rPr>
          <w:sz w:val="28"/>
          <w:szCs w:val="28"/>
        </w:rPr>
        <w:t>= 4 Ом, R</w:t>
      </w:r>
      <w:r w:rsidRPr="00196633">
        <w:rPr>
          <w:sz w:val="28"/>
          <w:szCs w:val="28"/>
          <w:vertAlign w:val="subscript"/>
        </w:rPr>
        <w:t>6</w:t>
      </w:r>
      <w:r w:rsidRPr="00196633">
        <w:rPr>
          <w:sz w:val="28"/>
          <w:szCs w:val="28"/>
        </w:rPr>
        <w:t>=R</w:t>
      </w:r>
      <w:r w:rsidRPr="00196633">
        <w:rPr>
          <w:sz w:val="28"/>
          <w:szCs w:val="28"/>
          <w:vertAlign w:val="subscript"/>
        </w:rPr>
        <w:t>7</w:t>
      </w:r>
      <w:r w:rsidRPr="00196633">
        <w:rPr>
          <w:sz w:val="28"/>
          <w:szCs w:val="28"/>
        </w:rPr>
        <w:t>= 2 Ом.</w:t>
      </w:r>
    </w:p>
    <w:p w14:paraId="73711D08" w14:textId="32FCE992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5D517C9" wp14:editId="2A239AF8">
                <wp:extent cx="3314700" cy="1704975"/>
                <wp:effectExtent l="0" t="1270" r="0" b="0"/>
                <wp:docPr id="2065" name="Полотно 20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22" name="Group 762"/>
                        <wpg:cNvGrpSpPr>
                          <a:grpSpLocks/>
                        </wpg:cNvGrpSpPr>
                        <wpg:grpSpPr bwMode="auto">
                          <a:xfrm>
                            <a:off x="161925" y="0"/>
                            <a:ext cx="3152775" cy="1704975"/>
                            <a:chOff x="1956" y="3620"/>
                            <a:chExt cx="4965" cy="2685"/>
                          </a:xfrm>
                        </wpg:grpSpPr>
                        <wps:wsp>
                          <wps:cNvPr id="2023" name="Line 7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070"/>
                              <a:ext cx="324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4" name="Line 7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051"/>
                              <a:ext cx="32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5" name="Line 7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6" name="Line 7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5870"/>
                              <a:ext cx="17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7" name="Line 7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9"/>
                              <a:ext cx="179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8" name="Line 7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4"/>
                              <a:ext cx="1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9" name="Line 7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00" y="4610"/>
                              <a:ext cx="2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0" name="Rectangle 770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1" name="Rectangle 771"/>
                          <wps:cNvSpPr>
                            <a:spLocks noChangeArrowheads="1"/>
                          </wps:cNvSpPr>
                          <wps:spPr bwMode="auto">
                            <a:xfrm>
                              <a:off x="52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2" name="Rectangle 772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3" name="Line 7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479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4" name="Line 7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5" name="Line 7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6" name="Rectangle 7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51" y="3980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7" name="Line 7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1" y="425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8" name="Line 7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01" y="4070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9" name="Rectangle 779"/>
                          <wps:cNvSpPr>
                            <a:spLocks noChangeArrowheads="1"/>
                          </wps:cNvSpPr>
                          <wps:spPr bwMode="auto">
                            <a:xfrm>
                              <a:off x="3411" y="515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0" name="Line 7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21" y="425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1" name="Rectangle 7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5975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2" name="Rectangle 7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39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43" name="Group 783"/>
                          <wpg:cNvGrpSpPr>
                            <a:grpSpLocks/>
                          </wpg:cNvGrpSpPr>
                          <wpg:grpSpPr bwMode="auto">
                            <a:xfrm>
                              <a:off x="1956" y="399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2044" name="Oval 7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5" name="Line 78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046" name="Group 786"/>
                          <wpg:cNvGrpSpPr>
                            <a:grpSpLocks/>
                          </wpg:cNvGrpSpPr>
                          <wpg:grpSpPr bwMode="auto">
                            <a:xfrm>
                              <a:off x="1956" y="597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2047" name="Oval 7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8" name="Line 78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049" name="Line 7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370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0" name="Line 7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425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1" name="Text Box 7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55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D61DF6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2" name="Text Box 7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540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7A38E5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3" name="Text Box 7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42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50B688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4" name="Text Box 7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11" y="365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3F42A9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5" name="Text Box 7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6" y="515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1734B6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6" name="Text Box 7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42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297729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7" name="Text Box 7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71" y="362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D75066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8" name="Text Box 7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1" y="417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A56BF5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9" name="Text Box 7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6" y="51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CD335D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0" name="Text Box 8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CD71F2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1" name="Text Box 8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106D90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2" name="Text Box 8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6" y="50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1DF1AB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3" name="Text Box 8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9A2AB1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4" name="Text Box 8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1" y="50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25F6D3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5D517C9" id="Полотно 2065" o:spid="_x0000_s1654" editas="canvas" style="width:261pt;height:134.25pt;mso-position-horizontal-relative:char;mso-position-vertical-relative:line" coordsize="33147,17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">
                <v:shape id="_x0000_s1655" type="#_x0000_t75" style="position:absolute;width:33147;height:17049;visibility:visible;mso-wrap-style:square">
                  <v:fill o:detectmouseclick="t"/>
                  <v:path o:connecttype="none"/>
                </v:shape>
                <v:group id="Group 762" o:spid="_x0000_s1656" style="position:absolute;left:1619;width:31528;height:17049" coordorigin="1956,3620" coordsize="4965,26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tz/scAAADd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EkC&#10;1zfhCcj1P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ttz/scAAADd&#10;AAAADwAAAAAAAAAAAAAAAACqAgAAZHJzL2Rvd25yZXYueG1sUEsFBgAAAAAEAAQA+gAAAJ4DAAAA&#10;AA==&#10;">
                  <v:line id="Line 763" o:spid="_x0000_s1657" style="position:absolute;visibility:visible;mso-wrap-style:square" from="2061,4070" to="5302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M2nccAAADd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dI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ozadxwAAAN0AAAAPAAAAAAAA&#10;AAAAAAAAAKECAABkcnMvZG93bnJldi54bWxQSwUGAAAAAAQABAD5AAAAlQMAAAAA&#10;"/>
                  <v:line id="Line 764" o:spid="_x0000_s1658" style="position:absolute;visibility:visible;mso-wrap-style:square" from="2061,6051" to="5302,6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qu6c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Sq7pxwAAAN0AAAAPAAAAAAAA&#10;AAAAAAAAAKECAABkcnMvZG93bnJldi54bWxQSwUGAAAAAAQABAD5AAAAlQMAAAAA&#10;"/>
                  <v:line id="Line 765" o:spid="_x0000_s1659" style="position:absolute;visibility:visible;mso-wrap-style:square" from="5302,4070" to="530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YLc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BgtyxwAAAN0AAAAPAAAAAAAA&#10;AAAAAAAAAKECAABkcnMvZG93bnJldi54bWxQSwUGAAAAAAQABAD5AAAAlQMAAAAA&#10;"/>
                  <v:line id="Line 766" o:spid="_x0000_s1660" style="position:absolute;visibility:visible;mso-wrap-style:square" from="4401,5870" to="6200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SVBc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qQZ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1JUFxwAAAN0AAAAPAAAAAAAA&#10;AAAAAAAAAKECAABkcnMvZG93bnJldi54bWxQSwUGAAAAAAQABAD5AAAAlQMAAAAA&#10;"/>
                  <v:line id="Line 767" o:spid="_x0000_s1661" style="position:absolute;visibility:visible;mso-wrap-style:square" from="4401,4609" to="6200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gwnscAAADd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mDCexwAAAN0AAAAPAAAAAAAA&#10;AAAAAAAAAKECAABkcnMvZG93bnJldi54bWxQSwUGAAAAAAQABAD5AAAAlQMAAAAA&#10;"/>
                  <v:line id="Line 768" o:spid="_x0000_s1662" style="position:absolute;visibility:visible;mso-wrap-style:square" from="4401,4604" to="4402,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ek7M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dI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B6TsxAAAAN0AAAAPAAAAAAAAAAAA&#10;AAAAAKECAABkcnMvZG93bnJldi54bWxQSwUGAAAAAAQABAD5AAAAkgMAAAAA&#10;"/>
                  <v:line id="Line 769" o:spid="_x0000_s1663" style="position:absolute;visibility:visible;mso-wrap-style:square" from="6200,4610" to="6202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sBd8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iSd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SwF3xwAAAN0AAAAPAAAAAAAA&#10;AAAAAAAAAKECAABkcnMvZG93bnJldi54bWxQSwUGAAAAAAQABAD5AAAAlQMAAAAA&#10;"/>
                  <v:rect id="Rectangle 770" o:spid="_x0000_s1664" style="position:absolute;left:43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WhscMA&#10;AADdAAAADwAAAGRycy9kb3ducmV2LnhtbERPPW/CMBDdkfofrEPqBjaJVLUBg1ArqnZMwtLtiI8k&#10;EJ+j2JC0v74eKnV8et+b3WQ7cafBt441rJYKBHHlTMu1hmN5WDyD8AHZYOeYNHyTh932YbbBzLiR&#10;c7oXoRYxhH2GGpoQ+kxKXzVk0S9dTxy5sxsshgiHWpoBxxhuO5ko9SQtthwbGuzptaHqWtyshlOb&#10;HPEnL9+VfTmk4XMqL7evN60f59N+DSLQFP7Ff+4PoyFRadwf38Qn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gWhscMAAADdAAAADwAAAAAAAAAAAAAAAACYAgAAZHJzL2Rv&#10;d25yZXYueG1sUEsFBgAAAAAEAAQA9QAAAIgDAAAAAA==&#10;"/>
                  <v:rect id="Rectangle 771" o:spid="_x0000_s1665" style="position:absolute;left:52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kEKsYA&#10;AADdAAAADwAAAGRycy9kb3ducmV2LnhtbESPQWvCQBSE70L/w/IKvemuEaSmbkKpKPWoyaW31+xr&#10;kjb7NmRXTfvrXaHgcZiZb5h1PtpOnGnwrWMN85kCQVw503KtoSy202cQPiAb7ByThl/ykGcPkzWm&#10;xl34QOdjqEWEsE9RQxNCn0rpq4Ys+pnriaP35QaLIcqhlmbAS4TbTiZKLaXFluNCgz29NVT9HE9W&#10;w2eblPh3KHbKrraLsB+L79PHRuunx/H1BUSgMdzD/+13oyFRiznc3sQn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UkEKsYAAADdAAAADwAAAAAAAAAAAAAAAACYAgAAZHJz&#10;L2Rvd25yZXYueG1sUEsFBgAAAAAEAAQA9QAAAIsDAAAAAA==&#10;"/>
                  <v:rect id="Rectangle 772" o:spid="_x0000_s1666" style="position:absolute;left:61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uaXcUA&#10;AADdAAAADwAAAGRycy9kb3ducmV2LnhtbESPQWvCQBSE74L/YXlCb7prhNJGVymK0h41ufT2zD6T&#10;2OzbkF017a93hYLHYWa+YRar3jbiSp2vHWuYThQI4sKZmksNebYdv4HwAdlg45g0/JKH1XI4WGBq&#10;3I33dD2EUkQI+xQ1VCG0qZS+qMiin7iWOHon11kMUXalNB3eItw2MlHqVVqsOS5U2NK6ouLncLEa&#10;jnWS498+2yn7vp2Frz47X743Wr+M+o85iEB9eIb/259GQ6JmCTzexCcgl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m5pdxQAAAN0AAAAPAAAAAAAAAAAAAAAAAJgCAABkcnMv&#10;ZG93bnJldi54bWxQSwUGAAAAAAQABAD1AAAAigMAAAAA&#10;"/>
                  <v:line id="Line 773" o:spid="_x0000_s1667" style="position:absolute;visibility:visible;mso-wrap-style:square" from="4581,4790" to="45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Y1VMUAAADdAAAADwAAAGRycy9kb3ducmV2LnhtbESPQWsCMRSE7wX/Q3iCt5pVodatUcRF&#10;8GALaun5dfPcLG5elk1c479vCoUeh5n5hlmuo21ET52vHSuYjDMQxKXTNVcKPs+751cQPiBrbByT&#10;ggd5WK8GT0vMtbvzkfpTqESCsM9RgQmhzaX0pSGLfuxa4uRdXGcxJNlVUnd4T3DbyGmWvUiLNacF&#10;gy1tDZXX080qmJviKOeyOJw/ir6eLOJ7/PpeKDUaxs0biEAx/If/2nutYJrNZvD7Jj0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/Y1VMUAAADdAAAADwAAAAAAAAAA&#10;AAAAAAChAgAAZHJzL2Rvd25yZXYueG1sUEsFBgAAAAAEAAQA+QAAAJMDAAAAAA==&#10;">
                    <v:stroke endarrow="block"/>
                  </v:line>
                  <v:line id="Line 774" o:spid="_x0000_s1668" style="position:absolute;visibility:visible;mso-wrap-style:square" from="5121,4790" to="51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+tIMYAAADdAAAADwAAAGRycy9kb3ducmV2LnhtbESPS2vDMBCE74X8B7GB3Bo5D5rEjRJC&#10;TKGHtpAHPW+trWVirYylOMq/rwqFHoeZ+YZZb6NtRE+drx0rmIwzEMSl0zVXCs6nl8clCB+QNTaO&#10;ScGdPGw3g4c15trd+ED9MVQiQdjnqMCE0OZS+tKQRT92LXHyvl1nMSTZVVJ3eEtw28hplj1JizWn&#10;BYMt7Q2Vl+PVKliY4iAXsng7fRR9PVnF9/j5tVJqNIy7ZxCBYvgP/7VftYJpNpvD75v0BOTm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frSDGAAAA3QAAAA8AAAAAAAAA&#10;AAAAAAAAoQIAAGRycy9kb3ducmV2LnhtbFBLBQYAAAAABAAEAPkAAACUAwAAAAA=&#10;">
                    <v:stroke endarrow="block"/>
                  </v:line>
                  <v:line id="Line 775" o:spid="_x0000_s1669" style="position:absolute;visibility:visible;mso-wrap-style:square" from="6021,4790" to="60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MIu8YAAADdAAAADwAAAGRycy9kb3ducmV2LnhtbESPT2sCMRTE7wW/Q3iCt5pVserWKOJS&#10;6KEt+IeeXzevm8XNy7KJa/z2TaHQ4zAzv2HW22gb0VPna8cKJuMMBHHpdM2VgvPp5XEJwgdkjY1j&#10;UnAnD9vN4GGNuXY3PlB/DJVIEPY5KjAhtLmUvjRk0Y9dS5y8b9dZDEl2ldQd3hLcNnKaZU/SYs1p&#10;wWBLe0Pl5Xi1ChamOMiFLN5OH0VfT1bxPX5+rZQaDePuGUSgGP7Df+1XrWCazebw+yY9Abn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TCLvGAAAA3QAAAA8AAAAAAAAA&#10;AAAAAAAAoQIAAGRycy9kb3ducmV2LnhtbFBLBQYAAAAABAAEAPkAAACUAwAAAAA=&#10;">
                    <v:stroke endarrow="block"/>
                  </v:line>
                  <v:rect id="Rectangle 776" o:spid="_x0000_s1670" style="position:absolute;left:4251;top:3980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CcXsQA&#10;AADdAAAADwAAAGRycy9kb3ducmV2LnhtbESPQWvCQBSE74L/YXlCb7prBGlTVxHFYo8aL96e2dck&#10;mn0bsqvG/npXKPQ4zMw3zGzR2VrcqPWVYw3jkQJBnDtTcaHhkG2G7yB8QDZYOyYND/KwmPd7M0yN&#10;u/OObvtQiAhhn6KGMoQmldLnJVn0I9cQR+/HtRZDlG0hTYv3CLe1TJSaSosVx4USG1qVlF/2V6vh&#10;VCUH/N1lX8p+bCbhu8vO1+Na67dBt/wEEagL/+G/9tZoSNRkCq838Qn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gnF7EAAAA3QAAAA8AAAAAAAAAAAAAAAAAmAIAAGRycy9k&#10;b3ducmV2LnhtbFBLBQYAAAAABAAEAPUAAACJAwAAAAA=&#10;"/>
                  <v:line id="Line 777" o:spid="_x0000_s1671" style="position:absolute;visibility:visible;mso-wrap-style:square" from="4221,4250" to="4941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0zV8YAAADdAAAADwAAAGRycy9kb3ducmV2LnhtbESPQWsCMRSE74X+h/AKvdWsCt26GqW4&#10;CD1oQS09v26em6Wbl2UT1/jvG6HgcZiZb5jFKtpWDNT7xrGC8SgDQVw53XCt4Ou4eXkD4QOyxtYx&#10;KbiSh9Xy8WGBhXYX3tNwCLVIEPYFKjAhdIWUvjJk0Y9cR5y8k+sthiT7WuoeLwluWznJsldpseG0&#10;YLCjtaHq93C2CnJT7mUuy+3xsxya8Szu4vfPTKnnp/g+BxEohnv4v/2hFUyyaQ6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NM1fGAAAA3QAAAA8AAAAAAAAA&#10;AAAAAAAAoQIAAGRycy9kb3ducmV2LnhtbFBLBQYAAAAABAAEAPkAAACUAwAAAAA=&#10;">
                    <v:stroke endarrow="block"/>
                  </v:line>
                  <v:line id="Line 778" o:spid="_x0000_s1672" style="position:absolute;visibility:visible;mso-wrap-style:square" from="3501,4070" to="3501,6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4yMcQAAADd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ZB7nxj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3jIxxAAAAN0AAAAPAAAAAAAAAAAA&#10;AAAAAKECAABkcnMvZG93bnJldi54bWxQSwUGAAAAAAQABAD5AAAAkgMAAAAA&#10;"/>
                  <v:rect id="Rectangle 779" o:spid="_x0000_s1673" style="position:absolute;left:3411;top:515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8ILMUA&#10;AADdAAAADwAAAGRycy9kb3ducmV2LnhtbESPQWvCQBSE70L/w/IK3nS3EYpG11BaUuxR48XbM/tM&#10;YrNvQ3bVtL++WxA8DjPzDbPKBtuKK/W+cazhZapAEJfONFxp2Bf5ZA7CB2SDrWPS8EMesvXTaIWp&#10;cTfe0nUXKhEh7FPUUIfQpVL6siaLfuo64uidXG8xRNlX0vR4i3DbykSpV2mx4bhQY0fvNZXfu4vV&#10;cGySPf5ui09lF/ksfA3F+XL40Hr8PLwtQQQawiN8b2+MhkTNFv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PwgsxQAAAN0AAAAPAAAAAAAAAAAAAAAAAJgCAABkcnMv&#10;ZG93bnJldi54bWxQSwUGAAAAAAQABAD1AAAAigMAAAAA&#10;"/>
                  <v:line id="Line 780" o:spid="_x0000_s1674" style="position:absolute;visibility:visible;mso-wrap-style:square" from="3621,4250" to="3622,4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LYXsIAAADdAAAADwAAAGRycy9kb3ducmV2LnhtbERPz2vCMBS+D/wfwhN2m6kiOqtRZEXY&#10;YQ7U4fnZPJti81KarGb/vTkIO358v1ebaBvRU+drxwrGowwEcel0zZWCn9Pu7R2ED8gaG8ek4I88&#10;bNaDlxXm2t35QP0xVCKFsM9RgQmhzaX0pSGLfuRa4sRdXWcxJNhVUnd4T+G2kZMsm0mLNacGgy19&#10;GCpvx1+rYG6Kg5zL4uv0XfT1eBH38XxZKPU6jNsliEAx/Iuf7k+tYJJN0/7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yLYXsIAAADdAAAADwAAAAAAAAAAAAAA&#10;AAChAgAAZHJzL2Rvd25yZXYueG1sUEsFBgAAAAAEAAQA+QAAAJADAAAAAA==&#10;">
                    <v:stroke endarrow="block"/>
                  </v:line>
                  <v:rect id="Rectangle 781" o:spid="_x0000_s1675" style="position:absolute;left:2421;top:5975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93V8YA&#10;AADdAAAADwAAAGRycy9kb3ducmV2LnhtbESPQWvCQBSE74L/YXmF3nQ3aZGaugZpUdqjxou31+xr&#10;kjb7NmRXjf56tyD0OMzMN8wiH2wrTtT7xrGGZKpAEJfONFxp2BfryQsIH5ANto5Jw4U85MvxaIGZ&#10;cWfe0mkXKhEh7DPUUIfQZVL6siaLfuo64uh9u95iiLKvpOnxHOG2lalSM2mx4bhQY0dvNZW/u6PV&#10;8NWke7xui42y8/VT+ByKn+PhXevHh2H1CiLQEP7D9/aH0ZCq5wT+3sQnIJ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U93V8YAAADdAAAADwAAAAAAAAAAAAAAAACYAgAAZHJz&#10;L2Rvd25yZXYueG1sUEsFBgAAAAAEAAQA9QAAAIsDAAAAAA==&#10;"/>
                  <v:rect id="Rectangle 782" o:spid="_x0000_s1676" style="position:absolute;left:2421;top:398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3pIMYA&#10;AADdAAAADwAAAGRycy9kb3ducmV2LnhtbESPQWvCQBSE7wX/w/KE3uquaSk1ZiPSYmmPGi+9PbPP&#10;JJp9G7Krpv56t1DwOMzMN0y2GGwrztT7xrGG6USBIC6dabjSsC1WT28gfEA22DomDb/kYZGPHjJM&#10;jbvwms6bUIkIYZ+ihjqELpXSlzVZ9BPXEUdv73qLIcq+kqbHS4TbViZKvUqLDceFGjt6r6k8bk5W&#10;w65JtnhdF5/KzlbP4XsoDqefD60fx8NyDiLQEO7h//aX0ZColwT+3sQnI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Z3pIMYAAADdAAAADwAAAAAAAAAAAAAAAACYAgAAZHJz&#10;L2Rvd25yZXYueG1sUEsFBgAAAAAEAAQA9QAAAIsDAAAAAA==&#10;"/>
                  <v:group id="Group 783" o:spid="_x0000_s1677" style="position:absolute;left:1956;top:399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gzxcUAAADdAAAADwAAAGRycy9kb3ducmV2LnhtbESPQYvCMBSE78L+h/AE&#10;b5pWV1mqUURW2YMsqAvi7dE822LzUprY1n9vhAWPw8x8wyxWnSlFQ7UrLCuIRxEI4tTqgjMFf6ft&#10;8AuE88gaS8uk4EEOVsuP3gITbVs+UHP0mQgQdgkqyL2vEildmpNBN7IVcfCutjbog6wzqWtsA9yU&#10;chxFM2mw4LCQY0WbnNLb8W4U7Fps15P4u9nfrpvH5TT9Pe9jUmrQ79ZzEJ46/w7/t3+0gnH0OYH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BIM8XFAAAA3QAA&#10;AA8AAAAAAAAAAAAAAAAAqgIAAGRycy9kb3ducmV2LnhtbFBLBQYAAAAABAAEAPoAAACcAwAAAAA=&#10;">
                    <v:oval id="Oval 784" o:spid="_x0000_s1678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ah8UA&#10;AADdAAAADwAAAGRycy9kb3ducmV2LnhtbESPT2vCQBTE74V+h+UVeqsbjUpJs4pUCnrowdjeH9mX&#10;P5h9G7KvMf32XaHgcZiZ3zD5dnKdGmkIrWcD81kCirj0tuXawNf54+UVVBBki51nMvBLAbabx4cc&#10;M+uvfKKxkFpFCIcMDTQifaZ1KBtyGGa+J45e5QeHEuVQazvgNcJdpxdJstYOW44LDfb03lB5KX6c&#10;gX29K9ajTmWVVvuDrC7fn8d0bszz07R7AyU0yT383z5YA4tkuYTbm/gE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GBqHxQAAAN0AAAAPAAAAAAAAAAAAAAAAAJgCAABkcnMv&#10;ZG93bnJldi54bWxQSwUGAAAAAAQABAD1AAAAigMAAAAA&#10;"/>
                    <v:line id="Line 785" o:spid="_x0000_s1679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KeLccAAADdAAAADwAAAGRycy9kb3ducmV2LnhtbESPQWsCMRSE7wX/Q3hCL1KzFVt0axQp&#10;FDx4UctKb8/N62bZzcs2SXX996Yg9DjMzDfMYtXbVpzJh9qxgudxBoK4dLrmSsHn4eNpBiJEZI2t&#10;Y1JwpQCr5eBhgbl2F97ReR8rkSAcclRgYuxyKUNpyGIYu444ed/OW4xJ+kpqj5cEt62cZNmrtFhz&#10;WjDY0buhstn/WgVyth39+PVp2hTN8Tg3RVl0X1ulHof9+g1EpD7+h+/tjVYwyaYv8PcmPQG5v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Mp4txwAAAN0AAAAPAAAAAAAA&#10;AAAAAAAAAKECAABkcnMvZG93bnJldi54bWxQSwUGAAAAAAQABAD5AAAAlQMAAAAA&#10;"/>
                  </v:group>
                  <v:group id="Group 786" o:spid="_x0000_s1680" style="position:absolute;left:1956;top:597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+QXccAAADdAAAADwAAAGRycy9kb3ducmV2LnhtbESPQWvCQBSE7wX/w/IK&#10;3ppNtA2SZhURKx5CoSqU3h7ZZxLMvg3ZbRL/fbdQ6HGYmW+YfDOZVgzUu8aygiSKQRCXVjdcKbic&#10;355WIJxH1thaJgV3crBZzx5yzLQd+YOGk69EgLDLUEHtfZdJ6cqaDLrIdsTBu9reoA+yr6TucQxw&#10;08pFHKfSYMNhocaOdjWVt9O3UXAYcdwuk/1Q3K67+9f55f2zSEip+eO0fQXhafL/4b/2UStYxM8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D+QXccAAADd&#10;AAAADwAAAAAAAAAAAAAAAACqAgAAZHJzL2Rvd25yZXYueG1sUEsFBgAAAAAEAAQA+gAAAJ4DAAAA&#10;AA==&#10;">
                    <v:oval id="Oval 787" o:spid="_x0000_s1681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qE8MYA&#10;AADdAAAADwAAAGRycy9kb3ducmV2LnhtbESPT2vCQBTE70K/w/IKvelGU/8QXUUqBXvwYFrvj+wz&#10;CWbfhuxrTL99t1DwOMzMb5jNbnCN6qkLtWcD00kCirjwtubSwNfn+3gFKgiyxcYzGfihALvt02iD&#10;mfV3PlOfS6kihEOGBiqRNtM6FBU5DBPfEkfv6juHEmVXatvhPcJdo2dJstAOa44LFbb0VlFxy7+d&#10;gUO5zxe9TmWeXg9Hmd8up490aszL87BfgxIa5BH+bx+tgVnyuoS/N/EJ6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MqE8MYAAADdAAAADwAAAAAAAAAAAAAAAACYAgAAZHJz&#10;L2Rvd25yZXYueG1sUEsFBgAAAAAEAAQA9QAAAIsDAAAAAA==&#10;"/>
                    <v:line id="Line 788" o:spid="_x0000_s1682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Mxs8QAAADd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ZNM0N71JT0C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MzGzxAAAAN0AAAAPAAAAAAAAAAAA&#10;AAAAAKECAABkcnMvZG93bnJldi54bWxQSwUGAAAAAAQABAD5AAAAkgMAAAAA&#10;"/>
                  </v:group>
                  <v:line id="Line 789" o:spid="_x0000_s1683" style="position:absolute;visibility:visible;mso-wrap-style:square" from="2061,4370" to="2062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hxw8YAAADdAAAADwAAAGRycy9kb3ducmV2LnhtbESPQWsCMRSE70L/Q3iF3jSrSO2uRild&#10;hB60oJaeXzfPzdLNy7JJ1/jvG6HgcZiZb5jVJtpWDNT7xrGC6SQDQVw53XCt4PO0Hb+A8AFZY+uY&#10;FFzJw2b9MFphod2FDzQcQy0ShH2BCkwIXSGlrwxZ9BPXESfv7HqLIcm+lrrHS4LbVs6y7FlabDgt&#10;GOzozVD1c/y1ChamPMiFLHenj3Jopnncx6/vXKmnx/i6BBEohnv4v/2uFcyyeQ63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IYccPGAAAA3QAAAA8AAAAAAAAA&#10;AAAAAAAAoQIAAGRycy9kb3ducmV2LnhtbFBLBQYAAAAABAAEAPkAAACUAwAAAAA=&#10;">
                    <v:stroke endarrow="block"/>
                  </v:line>
                  <v:line id="Line 790" o:spid="_x0000_s1684" style="position:absolute;visibility:visible;mso-wrap-style:square" from="2241,4250" to="2961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tOg8IAAADdAAAADwAAAGRycy9kb3ducmV2LnhtbERPz2vCMBS+D/wfwhN2m6mCOqtRZEXY&#10;YQ7U4fnZPJti81KarGb/vTkIO358v1ebaBvRU+drxwrGowwEcel0zZWCn9Pu7R2ED8gaG8ek4I88&#10;bNaDlxXm2t35QP0xVCKFsM9RgQmhzaX0pSGLfuRa4sRdXWcxJNhVUnd4T+G2kZMsm0mLNacGgy19&#10;GCpvx1+rYG6Kg5zL4uv0XfT1eBH38XxZKPU6jNsliEAx/Iuf7k+tYJJN0/7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vtOg8IAAADdAAAADwAAAAAAAAAAAAAA&#10;AAChAgAAZHJzL2Rvd25yZXYueG1sUEsFBgAAAAAEAAQA+QAAAJADAAAAAA==&#10;">
                    <v:stroke endarrow="block"/>
                  </v:line>
                  <v:shape id="Text Box 791" o:spid="_x0000_s1685" type="#_x0000_t202" style="position:absolute;left:2421;top:55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yQvMMA&#10;AADd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1KgP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yQvMMAAADdAAAADwAAAAAAAAAAAAAAAACYAgAAZHJzL2Rv&#10;d25yZXYueG1sUEsFBgAAAAAEAAQA9QAAAIgDAAAAAA==&#10;" filled="f" stroked="f">
                    <v:textbox>
                      <w:txbxContent>
                        <w:p w14:paraId="51D61DF6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792" o:spid="_x0000_s1686" type="#_x0000_t202" style="position:absolute;left:1971;top:54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4Oy8UA&#10;AADdAAAADwAAAGRycy9kb3ducmV2LnhtbESPQWvCQBSE74L/YXlCb2a3oUqNboJYCj1VtK3g7ZF9&#10;JqHZtyG7Nem/dwsFj8PMfMNsitG24kq9bxxreEwUCOLSmYYrDZ8fr/NnED4gG2wdk4Zf8lDk08kG&#10;M+MGPtD1GCoRIewz1FCH0GVS+rImiz5xHXH0Lq63GKLsK2l6HCLctjJVaiktNhwXauxoV1P5ffyx&#10;Gr7eL+fTk9pXL3bRDW5Uku1Kav0wG7drEIHGcA//t9+MhlQtUvh7E5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bg7LxQAAAN0AAAAPAAAAAAAAAAAAAAAAAJgCAABkcnMv&#10;ZG93bnJldi54bWxQSwUGAAAAAAQABAD1AAAAigMAAAAA&#10;" filled="f" stroked="f">
                    <v:textbox>
                      <w:txbxContent>
                        <w:p w14:paraId="587A38E5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793" o:spid="_x0000_s1687" type="#_x0000_t202" style="position:absolute;left:2601;top:42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KrUMYA&#10;AADdAAAADwAAAGRycy9kb3ducmV2LnhtbESPT2vCQBTE7wW/w/KE3uputYqm2YgogqcW4x/o7ZF9&#10;JqHZtyG7Nem37xYKPQ4z8xsmXQ+2EXfqfO1Yw/NEgSAunKm51HA+7Z+WIHxANtg4Jg3f5GGdjR5S&#10;TIzr+Uj3PJQiQtgnqKEKoU2k9EVFFv3EtcTRu7nOYoiyK6XpsI9w28ipUgtpsea4UGFL24qKz/zL&#10;ari83T6uL+q93Nl527tBSbYrqfXjeNi8ggg0hP/wX/tgNEzVfAa/b+IT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KrUMYAAADdAAAADwAAAAAAAAAAAAAAAACYAgAAZHJz&#10;L2Rvd25yZXYueG1sUEsFBgAAAAAEAAQA9QAAAIsDAAAAAA==&#10;" filled="f" stroked="f">
                    <v:textbox>
                      <w:txbxContent>
                        <w:p w14:paraId="7750B688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794" o:spid="_x0000_s1688" type="#_x0000_t202" style="position:absolute;left:2511;top:36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szJMUA&#10;AADd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1ylC7i9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yzMkxQAAAN0AAAAPAAAAAAAAAAAAAAAAAJgCAABkcnMv&#10;ZG93bnJldi54bWxQSwUGAAAAAAQABAD1AAAAigMAAAAA&#10;" filled="f" stroked="f">
                    <v:textbox>
                      <w:txbxContent>
                        <w:p w14:paraId="783F42A9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795" o:spid="_x0000_s1689" type="#_x0000_t202" style="position:absolute;left:2916;top:51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eWv8QA&#10;AADd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ipJ4O9NfAJy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Hlr/EAAAA3QAAAA8AAAAAAAAAAAAAAAAAmAIAAGRycy9k&#10;b3ducmV2LnhtbFBLBQYAAAAABAAEAPUAAACJAwAAAAA=&#10;" filled="f" stroked="f">
                    <v:textbox>
                      <w:txbxContent>
                        <w:p w14:paraId="041734B6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796" o:spid="_x0000_s1690" type="#_x0000_t202" style="position:absolute;left:3501;top:42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UIyMUA&#10;AADd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oVKUri9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VQjIxQAAAN0AAAAPAAAAAAAAAAAAAAAAAJgCAABkcnMv&#10;ZG93bnJldi54bWxQSwUGAAAAAAQABAD1AAAAigMAAAAA&#10;" filled="f" stroked="f">
                    <v:textbox>
                      <w:txbxContent>
                        <w:p w14:paraId="0C297729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797" o:spid="_x0000_s1691" type="#_x0000_t202" style="position:absolute;left:4371;top:36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mtU8UA&#10;AADd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aJmr3B/E5+A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Ga1TxQAAAN0AAAAPAAAAAAAAAAAAAAAAAJgCAABkcnMv&#10;ZG93bnJldi54bWxQSwUGAAAAAAQABAD1AAAAigMAAAAA&#10;" filled="f" stroked="f">
                    <v:textbox>
                      <w:txbxContent>
                        <w:p w14:paraId="2FD75066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98" o:spid="_x0000_s1692" type="#_x0000_t202" style="position:absolute;left:4431;top:417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Y5IcIA&#10;AADd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a7SODe+iU9Ar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hjkhwgAAAN0AAAAPAAAAAAAAAAAAAAAAAJgCAABkcnMvZG93&#10;bnJldi54bWxQSwUGAAAAAAQABAD1AAAAhwMAAAAA&#10;" filled="f" stroked="f">
                    <v:textbox>
                      <w:txbxContent>
                        <w:p w14:paraId="57A56BF5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99" o:spid="_x0000_s1693" type="#_x0000_t202" style="position:absolute;left:4506;top:51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qcus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0Ila/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ypy6xQAAAN0AAAAPAAAAAAAAAAAAAAAAAJgCAABkcnMv&#10;ZG93bnJldi54bWxQSwUGAAAAAAQABAD1AAAAigMAAAAA&#10;" filled="f" stroked="f">
                    <v:textbox>
                      <w:txbxContent>
                        <w:p w14:paraId="1ECD335D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00" o:spid="_x0000_s1694" type="#_x0000_t202" style="position:absolute;left:56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z/msIA&#10;AADd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a7SuD++iU9Ar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nP+awgAAAN0AAAAPAAAAAAAAAAAAAAAAAJgCAABkcnMvZG93&#10;bnJldi54bWxQSwUGAAAAAAQABAD1AAAAhwMAAAAA&#10;" filled="f" stroked="f">
                    <v:textbox>
                      <w:txbxContent>
                        <w:p w14:paraId="27CD71F2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801" o:spid="_x0000_s1695" type="#_x0000_t202" style="position:absolute;left:47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BaAcUA&#10;AADd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rlKE7i+iU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0FoBxQAAAN0AAAAPAAAAAAAAAAAAAAAAAJgCAABkcnMv&#10;ZG93bnJldi54bWxQSwUGAAAAAAQABAD1AAAAigMAAAAA&#10;" filled="f" stroked="f">
                    <v:textbox>
                      <w:txbxContent>
                        <w:p w14:paraId="7E106D90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02" o:spid="_x0000_s1696" type="#_x0000_t202" style="position:absolute;left:3816;top:50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LEdsQA&#10;AADdAAAADwAAAGRycy9kb3ducmV2LnhtbESPT4vCMBTE7wt+h/AEb2tiUXG7RhFF8OSy/lnY26N5&#10;tsXmpTTR1m9vFhY8DjPzG2a+7Gwl7tT40rGG0VCBIM6cKTnXcDpu32cgfEA2WDkmDQ/ysFz03uaY&#10;GtfyN90PIRcRwj5FDUUIdSqlzwqy6IeuJo7exTUWQ5RNLk2DbYTbSiZKTaXFkuNCgTWtC8quh5vV&#10;cN5ffn/G6ivf2Enduk5Jth9S60G/W32CCNSFV/i/vTMaEjVN4O9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CxHbEAAAA3QAAAA8AAAAAAAAAAAAAAAAAmAIAAGRycy9k&#10;b3ducmV2LnhtbFBLBQYAAAAABAAEAPUAAACJAwAAAAA=&#10;" filled="f" stroked="f">
                    <v:textbox>
                      <w:txbxContent>
                        <w:p w14:paraId="071DF1AB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03" o:spid="_x0000_s1697" type="#_x0000_t202" style="position:absolute;left:530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5h7cYA&#10;AADdAAAADwAAAGRycy9kb3ducmV2LnhtbESPT2vCQBTE7wW/w/KE3uputRVNsxFRBE8txj/Q2yP7&#10;TEKzb0N2a9Jv3y0UPA4z8xsmXQ22ETfqfO1Yw/NEgSAunKm51HA67p4WIHxANtg4Jg0/5GGVjR5S&#10;TIzr+UC3PJQiQtgnqKEKoU2k9EVFFv3EtcTRu7rOYoiyK6XpsI9w28ipUnNpsea4UGFLm4qKr/zb&#10;aji/Xz8vL+qj3NrXtneDkmyXUuvH8bB+AxFoCPfwf3tvNEzVfAZ/b+IT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E5h7cYAAADdAAAADwAAAAAAAAAAAAAAAACYAgAAZHJz&#10;L2Rvd25yZXYueG1sUEsFBgAAAAAEAAQA9QAAAIsDAAAAAA==&#10;" filled="f" stroked="f">
                    <v:textbox>
                      <w:txbxContent>
                        <w:p w14:paraId="2A9A2AB1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04" o:spid="_x0000_s1698" type="#_x0000_t202" style="position:absolute;left:6201;top:50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f5mc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0DNR7C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6f5mcMAAADdAAAADwAAAAAAAAAAAAAAAACYAgAAZHJzL2Rv&#10;d25yZXYueG1sUEsFBgAAAAAEAAQA9QAAAIgDAAAAAA==&#10;" filled="f" stroked="f">
                    <v:textbox>
                      <w:txbxContent>
                        <w:p w14:paraId="6A25F6D3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0809879" w14:textId="19F9CE84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токи в ветвя</w:t>
      </w:r>
      <w:r w:rsidR="0038200C">
        <w:rPr>
          <w:sz w:val="28"/>
          <w:szCs w:val="28"/>
        </w:rPr>
        <w:t>х и неразветвленной части цепи.</w:t>
      </w:r>
    </w:p>
    <w:p w14:paraId="706632D2" w14:textId="1BA88F6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приборы показывают </w:t>
      </w:r>
      <w:r>
        <w:rPr>
          <w:noProof/>
        </w:rPr>
        <mc:AlternateContent>
          <mc:Choice Requires="wpc">
            <w:drawing>
              <wp:inline distT="0" distB="0" distL="0" distR="0" wp14:anchorId="0AFE6B3D" wp14:editId="41D175FF">
                <wp:extent cx="342900" cy="257175"/>
                <wp:effectExtent l="0" t="1905" r="4445" b="7620"/>
                <wp:docPr id="2021" name="Полотно 20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18" name="Group 807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2019" name="Oval 80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0" name="Text Box 8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7CACA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AFE6B3D" id="Полотно 2021" o:spid="_x0000_s1699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">
                <v:shape id="_x0000_s1700" type="#_x0000_t75" style="position:absolute;width:342900;height:257175;visibility:visible;mso-wrap-style:square">
                  <v:fill o:detectmouseclick="t"/>
                  <v:path o:connecttype="none"/>
                </v:shape>
                <v:group id="Group 807" o:spid="_x0000_s1701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V+Oqc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FIe5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X46pwwAAAN0AAAAP&#10;AAAAAAAAAAAAAAAAAKoCAABkcnMvZG93bnJldi54bWxQSwUGAAAAAAQABAD6AAAAmgMAAAAA&#10;">
                  <v:oval id="Oval 808" o:spid="_x0000_s1702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qaBMUA&#10;AADdAAAADwAAAGRycy9kb3ducmV2LnhtbESPQWvCQBSE7wX/w/KE3ppNDEqNriKVgh56aNreH9ln&#10;Esy+DdnXmP77rlDocZiZb5jtfnKdGmkIrWcDWZKCIq68bbk28Pnx+vQMKgiyxc4zGfihAPvd7GGL&#10;hfU3fqexlFpFCIcCDTQifaF1qBpyGBLfE0fv4geHEuVQazvgLcJdpxdputIOW44LDfb00lB1Lb+d&#10;gWN9KFejzmWZX44nWV6/3s55ZszjfDpsQAlN8h/+a5+sgUWareH+Jj4Bv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qpoExQAAAN0AAAAPAAAAAAAAAAAAAAAAAJgCAABkcnMv&#10;ZG93bnJldi54bWxQSwUGAAAAAAQABAD1AAAAigMAAAAA&#10;"/>
                  <v:shape id="Text Box 809" o:spid="_x0000_s1703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ZGWsAA&#10;AADdAAAADwAAAGRycy9kb3ducmV2LnhtbERPy4rCMBTdD/gP4QruxsTiDFqNIjMIrkbGF7i7NNe2&#10;2NyUJtr692YhuDyc93zZ2UrcqfGlYw2joQJBnDlTcq7hsF9/TkD4gGywckwaHuRhueh9zDE1ruV/&#10;uu9CLmII+xQ1FCHUqZQ+K8iiH7qaOHIX11gMETa5NA22MdxWMlHqW1osOTYUWNNPQdl1d7Majn+X&#10;82mstvmv/apb1ynJdiq1HvS71QxEoC68xS/3xmhIVBL3xzfxCcjF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vZGWsAAAADdAAAADwAAAAAAAAAAAAAAAACYAgAAZHJzL2Rvd25y&#10;ZXYueG1sUEsFBgAAAAAEAAQA9QAAAIUDAAAAAA==&#10;" filled="f" stroked="f">
                    <v:textbox>
                      <w:txbxContent>
                        <w:p w14:paraId="027CACA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Pr="00196633">
        <w:rPr>
          <w:sz w:val="28"/>
          <w:szCs w:val="28"/>
        </w:rPr>
        <w:t xml:space="preserve"> – 25 А, </w:t>
      </w:r>
      <w:r>
        <w:rPr>
          <w:noProof/>
        </w:rPr>
        <mc:AlternateContent>
          <mc:Choice Requires="wpc">
            <w:drawing>
              <wp:inline distT="0" distB="0" distL="0" distR="0" wp14:anchorId="5D64C851" wp14:editId="579A21FF">
                <wp:extent cx="342900" cy="257175"/>
                <wp:effectExtent l="3175" t="2540" r="0" b="6985"/>
                <wp:docPr id="2017" name="Полотно 20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14" name="Group 33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2015" name="Oval 3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6" name="Text Box 3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9687EF" w14:textId="77777777" w:rsidR="00196633" w:rsidRPr="00BB0D6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D64C851" id="Полотно 2017" o:spid="_x0000_s1704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">
                <v:shape id="_x0000_s1705" type="#_x0000_t75" style="position:absolute;width:342900;height:257175;visibility:visible;mso-wrap-style:square">
                  <v:fill o:detectmouseclick="t"/>
                  <v:path o:connecttype="none"/>
                </v:shape>
                <v:group id="Group 332" o:spid="_x0000_s1706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KErMUAAADd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oHsP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wShKzFAAAA3QAA&#10;AA8AAAAAAAAAAAAAAAAAqgIAAGRycy9kb3ducmV2LnhtbFBLBQYAAAAABAAEAPoAAACcAwAAAAA=&#10;">
                  <v:oval id="Oval 333" o:spid="_x0000_s1707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eQAc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JM0h9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55ABxQAAAN0AAAAPAAAAAAAAAAAAAAAAAJgCAABkcnMv&#10;ZG93bnJldi54bWxQSwUGAAAAAAQABAD1AAAAigMAAAAA&#10;"/>
                  <v:shape id="Text Box 334" o:spid="_x0000_s1708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+xCMUA&#10;AADd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rlKUri+iU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P7EIxQAAAN0AAAAPAAAAAAAAAAAAAAAAAJgCAABkcnMv&#10;ZG93bnJldi54bWxQSwUGAAAAAAQABAD1AAAAigMAAAAA&#10;" filled="f" stroked="f">
                    <v:textbox>
                      <w:txbxContent>
                        <w:p w14:paraId="5D9687EF" w14:textId="77777777" w:rsidR="00196633" w:rsidRPr="00BB0D6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Pr="00196633">
        <w:rPr>
          <w:sz w:val="28"/>
          <w:szCs w:val="28"/>
        </w:rPr>
        <w:t xml:space="preserve"> -  220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>= 4,4 Ом.</w:t>
      </w:r>
    </w:p>
    <w:p w14:paraId="1BB88C77" w14:textId="795F89EF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E65BE5D" wp14:editId="436E4BD2">
                <wp:extent cx="1724025" cy="1090930"/>
                <wp:effectExtent l="9525" t="2540" r="0" b="11430"/>
                <wp:docPr id="2013" name="Полотно 20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990" name="Group 81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724025" cy="1090930"/>
                            <a:chOff x="1986" y="7637"/>
                            <a:chExt cx="2715" cy="1718"/>
                          </a:xfrm>
                        </wpg:grpSpPr>
                        <wps:wsp>
                          <wps:cNvPr id="1991" name="Line 8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877"/>
                              <a:ext cx="25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2" name="Line 8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317"/>
                              <a:ext cx="25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3" name="Line 8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787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4" name="Line 8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7877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5" name="Oval 8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8417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6" name="Oval 818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7697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97" name="Group 819"/>
                          <wpg:cNvGrpSpPr>
                            <a:grpSpLocks/>
                          </wpg:cNvGrpSpPr>
                          <wpg:grpSpPr bwMode="auto">
                            <a:xfrm>
                              <a:off x="4386" y="7982"/>
                              <a:ext cx="285" cy="540"/>
                              <a:chOff x="5016" y="7982"/>
                              <a:chExt cx="285" cy="540"/>
                            </a:xfrm>
                          </wpg:grpSpPr>
                          <wps:wsp>
                            <wps:cNvPr id="1998" name="Oval 8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9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9" name="Oval 8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34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0" name="Oval 8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16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1" name="Rectangle 8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16" y="79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02" name="Rectangle 824"/>
                          <wps:cNvSpPr>
                            <a:spLocks noChangeArrowheads="1"/>
                          </wps:cNvSpPr>
                          <wps:spPr bwMode="auto">
                            <a:xfrm>
                              <a:off x="4476" y="864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3" name="Text Box 8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85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32362B" w14:textId="77777777" w:rsidR="00196633" w:rsidRPr="00EE464B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4" name="Text Box 8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61" y="805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8B1F39" w14:textId="77777777" w:rsidR="00196633" w:rsidRPr="00EE464B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  <w:r>
                                  <w:rPr>
                                    <w:vertAlign w:val="subscript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5" name="Line 8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02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6" name="Line 8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8161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7" name="Text Box 8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66" y="813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884079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8" name="Text Box 8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6" y="85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2DFB30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9" name="Oval 8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928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0" name="Oval 83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784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1" name="Text Box 8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56" y="763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42494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2" name="Text Box 8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6" y="840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407425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65BE5D" id="Полотно 2013" o:spid="_x0000_s1709" editas="canvas" style="width:135.75pt;height:85.9pt;mso-position-horizontal-relative:char;mso-position-vertical-relative:line" coordsize="17240,109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">
                <v:shape id="_x0000_s1710" type="#_x0000_t75" style="position:absolute;width:17240;height:10909;visibility:visible;mso-wrap-style:square">
                  <v:fill o:detectmouseclick="t"/>
                  <v:path o:connecttype="none"/>
                </v:shape>
                <v:group id="Group 812" o:spid="_x0000_s1711" style="position:absolute;width:17240;height:10909" coordorigin="1986,7637" coordsize="2715,1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2+qSscAAADd&#10;AAAADwAAAAAAAAAAAAAAAACqAgAAZHJzL2Rvd25yZXYueG1sUEsFBgAAAAAEAAQA+gAAAJ4DAAAA&#10;AA==&#10;">
                  <v:line id="Line 813" o:spid="_x0000_s1712" style="position:absolute;visibility:visible;mso-wrap-style:square" from="2061,7877" to="4581,7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fvKcUAAADdAAAADwAAAGRycy9kb3ducmV2LnhtbERPS2vCQBC+F/wPywje6sYKoaauIi0F&#10;7UHqA9rjmJ0m0exs2N0m8d93C4K3+fieM1/2phYtOV9ZVjAZJyCIc6srLhQcD++PzyB8QNZYWyYF&#10;V/KwXAwe5php2/GO2n0oRAxhn6GCMoQmk9LnJRn0Y9sQR+7HOoMhQldI7bCL4aaWT0mSSoMVx4YS&#10;G3otKb/sf42C7fQzbVebj3X/tUlP+dvu9H3unFKjYb96ARGoD3fxzb3Wcf5sNoH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BfvKcUAAADdAAAADwAAAAAAAAAA&#10;AAAAAAChAgAAZHJzL2Rvd25yZXYueG1sUEsFBgAAAAAEAAQA+QAAAJMDAAAAAA==&#10;"/>
                  <v:line id="Line 814" o:spid="_x0000_s1713" style="position:absolute;visibility:visible;mso-wrap-style:square" from="2061,9317" to="4581,9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VxXsUAAADdAAAADwAAAGRycy9kb3ducmV2LnhtbERPTWvCQBC9F/wPywi91U0thJq6iiiC&#10;eijVFtrjmJ0mqdnZsLsm6b93BcHbPN7nTOe9qUVLzleWFTyPEhDEudUVFwq+PtdPryB8QNZYWyYF&#10;/+RhPhs8TDHTtuM9tYdQiBjCPkMFZQhNJqXPSzLoR7YhjtyvdQZDhK6Q2mEXw00tx0mSSoMVx4YS&#10;G1qWlJ8OZ6Pg/eUjbRfb3ab/3qbHfLU//vx1TqnHYb94AxGoD3fxzb3Rcf5kMob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VxXsUAAADdAAAADwAAAAAAAAAA&#10;AAAAAAChAgAAZHJzL2Rvd25yZXYueG1sUEsFBgAAAAAEAAQA+QAAAJMDAAAAAA==&#10;"/>
                  <v:line id="Line 815" o:spid="_x0000_s1714" style="position:absolute;visibility:visible;mso-wrap-style:square" from="4581,7877" to="4581,9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nUxcUAAADdAAAADwAAAGRycy9kb3ducmV2LnhtbERPS2vCQBC+F/wPywi91U0rhBpdRVoK&#10;2kOpD9DjmB2TtNnZsLtN0n/vCoK3+fieM1v0phYtOV9ZVvA8SkAQ51ZXXCjY7z6eXkH4gKyxtkwK&#10;/snDYj54mGGmbccbarehEDGEfYYKyhCaTEqfl2TQj2xDHLmzdQZDhK6Q2mEXw00tX5IklQYrjg0l&#10;NvRWUv67/TMKvsbfabtcf676wzo95e+b0/Gnc0o9DvvlFESgPtzFN/dKx/mTyR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4nUxcUAAADdAAAADwAAAAAAAAAA&#10;AAAAAAChAgAAZHJzL2Rvd25yZXYueG1sUEsFBgAAAAAEAAQA+QAAAJMDAAAAAA==&#10;"/>
                  <v:line id="Line 816" o:spid="_x0000_s1715" style="position:absolute;visibility:visible;mso-wrap-style:square" from="2961,7877" to="2962,9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Lie8YAAADdAAAADwAAAGRycy9kb3ducmV2LnhtbESPQWvCQBCF74X+h2UKvdVNpUgTXUUK&#10;ggerNIrnITsm0exs3F1j+u9dQfA2w3vzvjeTWW8a0ZHztWUFn4MEBHFhdc2lgt128fENwgdkjY1l&#10;UvBPHmbT15cJZtpe+Y+6PJQihrDPUEEVQptJ6YuKDPqBbYmjdrDOYIirK6V2eI3hppHDJBlJgzVH&#10;QoUt/VRUnPKLidyiXLnz/njql4ff1eLMXbrebpR6f+vnYxCB+vA0P66XOtZP0y+4fxNH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y4nvGAAAA3QAAAA8AAAAAAAAA&#10;AAAAAAAAoQIAAGRycy9kb3ducmV2LnhtbFBLBQYAAAAABAAEAPkAAACUAwAAAAA=&#10;">
                    <v:stroke dashstyle="dash"/>
                  </v:line>
                  <v:oval id="Oval 817" o:spid="_x0000_s1716" style="position:absolute;left:2781;top:841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G45MMA&#10;AADdAAAADwAAAGRycy9kb3ducmV2LnhtbERPTWvCQBC9C/0PyxS86UZDpKauIhXBHnpoqvchOybB&#10;7GzIjjH9991Cobd5vM/Z7EbXqoH60Hg2sJgnoIhLbxuuDJy/jrMXUEGQLbaeycA3BdhtnyYbzK1/&#10;8CcNhVQqhnDI0UAt0uVah7Imh2HuO+LIXX3vUCLsK217fMRw1+plkqy0w4ZjQ40dvdVU3oq7M3Co&#10;9sVq0Klk6fVwkux2+XhPF8ZMn8f9KyihUf7Ff+6TjfPX6wx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KG45MMAAADdAAAADwAAAAAAAAAAAAAAAACYAgAAZHJzL2Rv&#10;d25yZXYueG1sUEsFBgAAAAAEAAQA9QAAAIgDAAAAAA==&#10;"/>
                  <v:oval id="Oval 818" o:spid="_x0000_s1717" style="position:absolute;left:3501;top:769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Mmk8MA&#10;AADdAAAADwAAAGRycy9kb3ducmV2LnhtbERPTWvCQBC9C/0PyxR6040Nhpq6ilQK9uDBtL0P2TEJ&#10;ZmdDdhrjv3cLgrd5vM9ZbUbXqoH60Hg2MJ8loIhLbxuuDPx8f07fQAVBtth6JgNXCrBZP01WmFt/&#10;4SMNhVQqhnDI0UAt0uVah7Imh2HmO+LInXzvUCLsK217vMRw1+rXJMm0w4ZjQ40dfdRUnos/Z2BX&#10;bYts0Kks0tNuL4vz7+ErnRvz8jxu30EJjfIQ3917G+cvlxn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Mmk8MAAADdAAAADwAAAAAAAAAAAAAAAACYAgAAZHJzL2Rv&#10;d25yZXYueG1sUEsFBgAAAAAEAAQA9QAAAIgDAAAAAA==&#10;"/>
                  <v:group id="Group 819" o:spid="_x0000_s1718" style="position:absolute;left:4386;top:7982;width:285;height:540" coordorigin="5016,7982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IYyPsQAAADdAAAA&#10;DwAAAAAAAAAAAAAAAACqAgAAZHJzL2Rvd25yZXYueG1sUEsFBgAAAAAEAAQA+gAAAJsDAAAAAA==&#10;">
                    <v:oval id="Oval 820" o:spid="_x0000_s1719" style="position:absolute;left:5121;top:79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AXesYA&#10;AADdAAAADwAAAGRycy9kb3ducmV2LnhtbESPQUvDQBCF70L/wzIFb3ZTQ4uN3ZZiEerBg6neh+w0&#10;Cc3OhuyYxn/vHARvM7w3732z3U+hMyMNqY3sYLnIwBBX0bdcO/g8vz48gUmC7LGLTA5+KMF+N7vb&#10;YuHjjT9oLKU2GsKpQAeNSF9Ym6qGAqZF7IlVu8QhoOg61NYPeNPw0NnHLFvbgC1rQ4M9vTRUXcvv&#10;4OBYH8r1aHNZ5ZfjSVbXr/e3fOnc/Xw6PIMRmuTf/Hd98oq/2Si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qAXesYAAADdAAAADwAAAAAAAAAAAAAAAACYAgAAZHJz&#10;L2Rvd25yZXYueG1sUEsFBgAAAAAEAAQA9QAAAIsDAAAAAA==&#10;"/>
                    <v:oval id="Oval 821" o:spid="_x0000_s1720" style="position:absolute;left:5121;top:83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yy4cMA&#10;AADdAAAADwAAAGRycy9kb3ducmV2LnhtbERPTWvCQBC9C/0PyxR6040NSpO6ilQK9uDBtL0P2TEJ&#10;ZmdDdhrjv3cLgrd5vM9ZbUbXqoH60Hg2MJ8loIhLbxuuDPx8f07fQAVBtth6JgNXCrBZP01WmFt/&#10;4SMNhVQqhnDI0UAt0uVah7Imh2HmO+LInXzvUCLsK217vMRw1+rXJFlqhw3Hhho7+qipPBd/zsCu&#10;2hbLQaeySE+7vSzOv4evdG7My/O4fQclNMpDfHfvbZyfZRn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yy4cMAAADdAAAADwAAAAAAAAAAAAAAAACYAgAAZHJzL2Rv&#10;d25yZXYueG1sUEsFBgAAAAAEAAQA9QAAAIgDAAAAAA==&#10;"/>
                    <v:oval id="Oval 822" o:spid="_x0000_s1721" style="position:absolute;left:5121;top:816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mlRMQA&#10;AADdAAAADwAAAGRycy9kb3ducmV2LnhtbESPwWrCQBCG74W+wzKF3upGgyKpq4hSsIceGu19yI5J&#10;MDsbstOYvn3nUOhx+Of/Zr7NbgqdGWlIbWQH81kGhriKvuXaweX89rIGkwTZYxeZHPxQgt328WGD&#10;hY93/qSxlNoohFOBDhqRvrA2VQ0FTLPYE2t2jUNA0XGorR/wrvDQ2UWWrWzAlvVCgz0dGqpu5Xdw&#10;cKz35Wq0uSzz6/Eky9vXx3s+d+75adq/ghGa5H/5r33yDpSo/6uNmoDd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JpUTEAAAA3QAAAA8AAAAAAAAAAAAAAAAAmAIAAGRycy9k&#10;b3ducmV2LnhtbFBLBQYAAAAABAAEAPUAAACJAwAAAAA=&#10;"/>
                    <v:rect id="Rectangle 823" o:spid="_x0000_s1722" style="position:absolute;left:5016;top:798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XlTsQA&#10;AADdAAAADwAAAGRycy9kb3ducmV2LnhtbESPQWsCMRSE7wX/Q3hCb92sRUpZjVJ1pT140NXeH8nr&#10;7tLNy5KkuvbXN0LB4zAz3zDz5WA7cSYfWscKJlkOglg703Kt4HTcPr2CCBHZYOeYFFwpwHIxephj&#10;YdyFD3SuYi0ShEOBCpoY+0LKoBuyGDLXEyfvy3mLMUlfS+PxkuC2k895/iIttpwWGuxp3ZD+rn6s&#10;gj3iZv/7rvWqvO6mJa0/S3KdUo/j4W0GItIQ7+H/9odRkIgTuL1JT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15U7EAAAA3QAAAA8AAAAAAAAAAAAAAAAAmAIAAGRycy9k&#10;b3ducmV2LnhtbFBLBQYAAAAABAAEAPUAAACJAwAAAAA=&#10;" strokecolor="white"/>
                  </v:group>
                  <v:rect id="Rectangle 824" o:spid="_x0000_s1723" style="position:absolute;left:4476;top:864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dQ4MUA&#10;AADd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CIMfy+CU9AH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91DgxQAAAN0AAAAPAAAAAAAAAAAAAAAAAJgCAABkcnMv&#10;ZG93bnJldi54bWxQSwUGAAAAAAQABAD1AAAAigMAAAAA&#10;"/>
                  <v:shape id="Text Box 825" o:spid="_x0000_s1724" type="#_x0000_t202" style="position:absolute;left:4041;top:85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GETcQA&#10;AADdAAAADwAAAGRycy9kb3ducmV2LnhtbESPQWvCQBSE7wX/w/IEb7qrtlJjNiIthZ5aTFvB2yP7&#10;TILZtyG7NfHfuwWhx2FmvmHS7WAbcaHO1441zGcKBHHhTM2lhu+vt+kzCB+QDTaOScOVPGyz0UOK&#10;iXE97+mSh1JECPsENVQhtImUvqjIop+5ljh6J9dZDFF2pTQd9hFuG7lQaiUt1hwXKmzppaLinP9a&#10;DT8fp+PhUX2Wr/ap7d2gJNu11HoyHnYbEIGG8B++t9+Nhkhcwt+b+AR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RhE3EAAAA3QAAAA8AAAAAAAAAAAAAAAAAmAIAAGRycy9k&#10;b3ducmV2LnhtbFBLBQYAAAAABAAEAPUAAACJAwAAAAA=&#10;" filled="f" stroked="f">
                    <v:textbox>
                      <w:txbxContent>
                        <w:p w14:paraId="0D32362B" w14:textId="77777777" w:rsidR="00196633" w:rsidRPr="00EE464B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к</w:t>
                          </w:r>
                        </w:p>
                      </w:txbxContent>
                    </v:textbox>
                  </v:shape>
                  <v:shape id="Text Box 826" o:spid="_x0000_s1725" type="#_x0000_t202" style="position:absolute;left:4161;top:805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gcOcQA&#10;AADdAAAADwAAAGRycy9kb3ducmV2LnhtbESPT2vCQBTE74V+h+UVequ7lbRodBOKpeCpUquCt0f2&#10;5Q9m34bs1sRv7wpCj8PM/IZZ5qNtxZl63zjW8DpRIIgLZxquNOx+v15mIHxANtg6Jg0X8pBnjw9L&#10;TI0b+IfO21CJCGGfooY6hC6V0hc1WfQT1xFHr3S9xRBlX0nT4xDhtpVTpd6lxYbjQo0drWoqTts/&#10;q2H/XR4PidpUn/atG9yoJNu51Pr5afxYgAg0hv/wvb02GiIxgdub+ARk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4HDnEAAAA3QAAAA8AAAAAAAAAAAAAAAAAmAIAAGRycy9k&#10;b3ducmV2LnhtbFBLBQYAAAAABAAEAPUAAACJAwAAAAA=&#10;" filled="f" stroked="f">
                    <v:textbox>
                      <w:txbxContent>
                        <w:p w14:paraId="018B1F39" w14:textId="77777777" w:rsidR="00196633" w:rsidRPr="00EE464B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  <w:r>
                            <w:rPr>
                              <w:vertAlign w:val="subscript"/>
                            </w:rPr>
                            <w:t>к</w:t>
                          </w:r>
                        </w:p>
                      </w:txbxContent>
                    </v:textbox>
                  </v:shape>
                  <v:line id="Line 827" o:spid="_x0000_s1726" style="position:absolute;visibility:visible;mso-wrap-style:square" from="2061,8102" to="2062,9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/CBsUAAADdAAAADwAAAGRycy9kb3ducmV2LnhtbESPQWsCMRSE74L/ITyhN81aaNXVKOJS&#10;6KEVXEvPz83rZunmZdmka/rvm4LgcZiZb5jNLtpWDNT7xrGC+SwDQVw53XCt4OP8Ml2C8AFZY+uY&#10;FPySh912PNpgrt2VTzSUoRYJwj5HBSaELpfSV4Ys+pnriJP35XqLIcm+lrrHa4LbVj5m2bO02HBa&#10;MNjRwVD1Xf5YBQtTnORCFm/nYzE081V8j5+XlVIPk7hfgwgUwz18a79qBYn4BP9v0hOQ2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/CBsUAAADdAAAADwAAAAAAAAAA&#10;AAAAAAChAgAAZHJzL2Rvd25yZXYueG1sUEsFBgAAAAAEAAQA+QAAAJMDAAAAAA==&#10;">
                    <v:stroke endarrow="block"/>
                  </v:line>
                  <v:line id="Line 828" o:spid="_x0000_s1727" style="position:absolute;visibility:visible;mso-wrap-style:square" from="3321,8161" to="4041,8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1cccMAAADdAAAADwAAAGRycy9kb3ducmV2LnhtbESPQWsCMRSE7wX/Q3iCt5q1B62rUcSl&#10;4KEV1NLzc/PcLG5elk1c03/fCEKPw8x8wyzX0Taip87XjhVMxhkI4tLpmisF36eP13cQPiBrbByT&#10;gl/ysF4NXpaYa3fnA/XHUIkEYZ+jAhNCm0vpS0MW/di1xMm7uM5iSLKrpO7wnuC2kW9ZNpUWa04L&#10;BlvaGiqvx5tVMDPFQc5k8XnaF309mcev+HOeKzUaxs0CRKAY/sPP9k4reBDh8SY9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tXHHDAAAA3QAAAA8AAAAAAAAAAAAA&#10;AAAAoQIAAGRycy9kb3ducmV2LnhtbFBLBQYAAAAABAAEAPkAAACRAwAAAAA=&#10;">
                    <v:stroke endarrow="block"/>
                  </v:line>
                  <v:shape id="Text Box 829" o:spid="_x0000_s1728" type="#_x0000_t202" style="position:absolute;left:3666;top:81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qCTsQA&#10;AADdAAAADwAAAGRycy9kb3ducmV2LnhtbESPQWvCQBSE7wX/w/IEb7qr2FpjNiIthZ5aTFvB2yP7&#10;TILZtyG7NfHfuwWhx2FmvmHS7WAbcaHO1441zGcKBHHhTM2lhu+vt+kzCB+QDTaOScOVPGyz0UOK&#10;iXE97+mSh1JECPsENVQhtImUvqjIop+5ljh6J9dZDFF2pTQd9hFuG7lQ6klarDkuVNjSS0XFOf+1&#10;Gn4+TsfDUn2Wr/ax7d2gJNu11HoyHnYbEIGG8B++t9+Nhkhcwd+b+AR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qgk7EAAAA3QAAAA8AAAAAAAAAAAAAAAAAmAIAAGRycy9k&#10;b3ducmV2LnhtbFBLBQYAAAAABAAEAPUAAACJAwAAAAA=&#10;" filled="f" stroked="f">
                    <v:textbox>
                      <w:txbxContent>
                        <w:p w14:paraId="25884079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830" o:spid="_x0000_s1729" type="#_x0000_t202" style="position:absolute;left:1986;top:85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UWPMQA&#10;AADdAAAADwAAAGRycy9kb3ducmV2LnhtbESPwWrCQBCG7wXfYRmht7qr1FJTVxFF6EmpbYXehuyY&#10;BLOzIbua9O2dg+Bx+Of/Zr75sve1ulIbq8AWxiMDijgPruLCws/39uUdVEzIDuvAZOGfIiwXg6c5&#10;Zi50/EXXQyqUQDhmaKFMqcm0jnlJHuMoNMSSnULrMcnYFtq12Anc13pizJv2WLFcKLGhdUn5+XDx&#10;Fn53p7/jq9kXGz9tutAbzX6mrX0e9qsPUIn69Fi+tz+dBSHKu2IjJq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1FjzEAAAA3QAAAA8AAAAAAAAAAAAAAAAAmAIAAGRycy9k&#10;b3ducmV2LnhtbFBLBQYAAAAABAAEAPUAAACJAwAAAAA=&#10;" filled="f" stroked="f">
                    <v:textbox>
                      <w:txbxContent>
                        <w:p w14:paraId="5D2DFB30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oval id="Oval 831" o:spid="_x0000_s1730" style="position:absolute;left:2016;top:928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MM2cQA&#10;AADdAAAADwAAAGRycy9kb3ducmV2LnhtbESPQWvCQBSE70L/w/KE3nSjQWmjq0ilYA8eGtv7I/tM&#10;gtm3IfuM8d+7BaHHYWa+YdbbwTWqpy7Ung3Mpgko4sLbmksDP6fPyRuoIMgWG89k4E4BtpuX0Roz&#10;62/8TX0upYoQDhkaqETaTOtQVOQwTH1LHL2z7xxKlF2pbYe3CHeNnifJUjusOS5U2NJHRcUlvzoD&#10;+3KXL3udyiI97w+yuPwev9KZMa/jYbcCJTTIf/jZPlgDkfgOf2/iE9Cb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zDNnEAAAA3QAAAA8AAAAAAAAAAAAAAAAAmAIAAGRycy9k&#10;b3ducmV2LnhtbFBLBQYAAAAABAAEAPUAAACJAwAAAAA=&#10;"/>
                  <v:oval id="Oval 832" o:spid="_x0000_s1731" style="position:absolute;left:2016;top:784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AzmcIA&#10;AADdAAAADwAAAGRycy9kb3ducmV2LnhtbERPS0vDQBC+C/0PywjezCYNLRKzLaVFqAcPpvU+ZCcP&#10;mp0N2TGN/949CB4/vne5X9ygZppC79lAlqSgiGtve24NXC9vzy+ggiBbHDyTgR8KsN+tHkosrL/z&#10;J82VtCqGcCjQQCcyFlqHuiOHIfEjceQaPzmUCKdW2wnvMdwNep2mW+2w59jQ4UjHjupb9e0MnNpD&#10;tZ11Lpu8OZ1lc/v6eM8zY54el8MrKKFF/sV/7rM1sE6zuD++iU9A7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kDOZwgAAAN0AAAAPAAAAAAAAAAAAAAAAAJgCAABkcnMvZG93&#10;bnJldi54bWxQSwUGAAAAAAQABAD1AAAAhwMAAAAA&#10;"/>
                  <v:shape id="Text Box 833" o:spid="_x0000_s1732" type="#_x0000_t202" style="position:absolute;left:3456;top:763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YpfMQA&#10;AADd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Vkk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WKXzEAAAA3QAAAA8AAAAAAAAAAAAAAAAAmAIAAGRycy9k&#10;b3ducmV2LnhtbFBLBQYAAAAABAAEAPUAAACJAwAAAAA=&#10;" filled="f" stroked="f">
                    <v:textbox>
                      <w:txbxContent>
                        <w:p w14:paraId="4B42494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834" o:spid="_x0000_s1733" type="#_x0000_t202" style="position:absolute;left:2736;top:840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S3C8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qHE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EtwvEAAAA3QAAAA8AAAAAAAAAAAAAAAAAmAIAAGRycy9k&#10;b3ducmV2LnhtbFBLBQYAAAAABAAEAPUAAACJAwAAAAA=&#10;" filled="f" stroked="f">
                    <v:textbox>
                      <w:txbxContent>
                        <w:p w14:paraId="6A407425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A372657" w14:textId="4FAC14DE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индуктивность катушки (</w:t>
      </w:r>
      <w:r w:rsidRPr="00196633">
        <w:rPr>
          <w:sz w:val="28"/>
          <w:szCs w:val="28"/>
          <w:lang w:val="en-US"/>
        </w:rPr>
        <w:t>L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 xml:space="preserve">), угол сдвига фаз между напряжением и током (φ), постройте </w:t>
      </w:r>
      <w:r w:rsidR="0038200C">
        <w:rPr>
          <w:sz w:val="28"/>
          <w:szCs w:val="28"/>
        </w:rPr>
        <w:t>векторную диаграмму напряжений.</w:t>
      </w:r>
    </w:p>
    <w:p w14:paraId="50C6A35B" w14:textId="77777777" w:rsidR="00F51525" w:rsidRDefault="00F51525" w:rsidP="00196633">
      <w:pPr>
        <w:pStyle w:val="74"/>
        <w:ind w:left="710"/>
      </w:pPr>
      <w:r w:rsidRPr="00296784">
        <w:rPr>
          <w:b/>
        </w:rPr>
        <w:t>Вопрос 3</w:t>
      </w:r>
      <w:r>
        <w:t xml:space="preserve"> </w:t>
      </w:r>
      <w:r w:rsidRPr="006C1EF6">
        <w:t xml:space="preserve">Линейное напряжение </w:t>
      </w:r>
      <w:r w:rsidRPr="006C1EF6">
        <w:rPr>
          <w:position w:val="-10"/>
        </w:rPr>
        <w:object w:dxaOrig="1780" w:dyaOrig="360" w14:anchorId="4DA40C8A">
          <v:shape id="_x0000_i1040" type="#_x0000_t75" style="width:86.25pt;height:21.75pt" o:ole="">
            <v:imagedata r:id="rId532" o:title=""/>
          </v:shape>
          <o:OLEObject Type="Embed" ProgID="Equation.3" ShapeID="_x0000_i1040" DrawAspect="Content" ObjectID="_1713604461" r:id="rId533"/>
        </w:object>
      </w:r>
      <w:r w:rsidRPr="006C1EF6">
        <w:t xml:space="preserve">, фазное напряжение </w:t>
      </w:r>
      <w:r w:rsidRPr="006C1EF6">
        <w:rPr>
          <w:position w:val="-12"/>
        </w:rPr>
        <w:object w:dxaOrig="340" w:dyaOrig="380" w14:anchorId="2981EDDD">
          <v:shape id="_x0000_i1041" type="#_x0000_t75" style="width:14.25pt;height:21.75pt" o:ole="">
            <v:imagedata r:id="rId534" o:title=""/>
          </v:shape>
          <o:OLEObject Type="Embed" ProgID="Equation.3" ShapeID="_x0000_i1041" DrawAspect="Content" ObjectID="_1713604462" r:id="rId535"/>
        </w:object>
      </w:r>
      <w:r>
        <w:t xml:space="preserve"> = _____, В</w:t>
      </w:r>
      <w:r w:rsidRPr="006C1EF6">
        <w:t>.</w:t>
      </w:r>
    </w:p>
    <w:p w14:paraId="69BE8E73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2</w:t>
      </w:r>
    </w:p>
    <w:p w14:paraId="483D90FD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5CB4138E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На рисунке изображена цепь постоянного тока.. Ваттметр показывает мощность </w:t>
      </w:r>
      <w:r w:rsidRPr="00196633">
        <w:rPr>
          <w:sz w:val="28"/>
          <w:szCs w:val="28"/>
          <w:lang w:val="en-US"/>
        </w:rPr>
        <w:t>P</w:t>
      </w:r>
      <w:r w:rsidRPr="00196633">
        <w:rPr>
          <w:sz w:val="28"/>
          <w:szCs w:val="28"/>
        </w:rPr>
        <w:t>= 48 Вт.     Ток</w:t>
      </w:r>
      <w:r w:rsidRPr="00DD49BB">
        <w:rPr>
          <w:sz w:val="28"/>
          <w:szCs w:val="28"/>
          <w:lang w:val="en-US"/>
        </w:rPr>
        <w:t xml:space="preserve"> </w:t>
      </w:r>
      <w:r w:rsidRPr="00196633">
        <w:rPr>
          <w:sz w:val="28"/>
          <w:szCs w:val="28"/>
          <w:lang w:val="en-US"/>
        </w:rPr>
        <w:t>I</w:t>
      </w:r>
      <w:r w:rsidRPr="00DD49BB">
        <w:rPr>
          <w:sz w:val="28"/>
          <w:szCs w:val="28"/>
          <w:lang w:val="en-US"/>
        </w:rPr>
        <w:t xml:space="preserve"> = ______ ,</w:t>
      </w:r>
      <w:r w:rsidRPr="00196633">
        <w:rPr>
          <w:sz w:val="28"/>
          <w:szCs w:val="28"/>
        </w:rPr>
        <w:t>А</w:t>
      </w:r>
      <w:r w:rsidRPr="00DD49BB">
        <w:rPr>
          <w:sz w:val="28"/>
          <w:szCs w:val="28"/>
          <w:lang w:val="en-US"/>
        </w:rPr>
        <w:t xml:space="preserve">    </w:t>
      </w:r>
    </w:p>
    <w:p w14:paraId="035F16D1" w14:textId="5399D3E3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1" layoutInCell="1" allowOverlap="1" wp14:anchorId="2044E80E" wp14:editId="26B6F320">
                <wp:simplePos x="0" y="0"/>
                <wp:positionH relativeFrom="column">
                  <wp:posOffset>542925</wp:posOffset>
                </wp:positionH>
                <wp:positionV relativeFrom="paragraph">
                  <wp:posOffset>59055</wp:posOffset>
                </wp:positionV>
                <wp:extent cx="2478405" cy="893445"/>
                <wp:effectExtent l="0" t="4445" r="0" b="6985"/>
                <wp:wrapSquare wrapText="bothSides"/>
                <wp:docPr id="1962" name="Группа 19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8405" cy="893445"/>
                          <a:chOff x="4015" y="11080"/>
                          <a:chExt cx="3903" cy="1407"/>
                        </a:xfrm>
                      </wpg:grpSpPr>
                      <wpg:grpSp>
                        <wpg:cNvPr id="1963" name="Group 1267"/>
                        <wpg:cNvGrpSpPr>
                          <a:grpSpLocks/>
                        </wpg:cNvGrpSpPr>
                        <wpg:grpSpPr bwMode="auto">
                          <a:xfrm>
                            <a:off x="4570" y="11114"/>
                            <a:ext cx="3348" cy="1373"/>
                            <a:chOff x="1673" y="7133"/>
                            <a:chExt cx="3348" cy="1373"/>
                          </a:xfrm>
                        </wpg:grpSpPr>
                        <wps:wsp>
                          <wps:cNvPr id="1964" name="Line 12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57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5" name="Rectangle 12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7" y="7133"/>
                              <a:ext cx="419" cy="3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6" name="Text Box 12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1" y="7670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4A640C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lang w:val="en-US"/>
                                  </w:rPr>
                                  <w:t>=48</w:t>
                                </w:r>
                              </w:p>
                              <w:p w14:paraId="23ECE70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7" name="Text Box 12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3" y="780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3FC1E8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8" name="Line 1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62" y="752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9" name="Line 12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62" y="845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0" name="Line 1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2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1" name="Line 12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50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2" name="Rectangle 127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3400" y="79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73" name="Group 1277"/>
                          <wpg:cNvGrpSpPr>
                            <a:grpSpLocks/>
                          </wpg:cNvGrpSpPr>
                          <wpg:grpSpPr bwMode="auto">
                            <a:xfrm>
                              <a:off x="1686" y="748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974" name="Oval 12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75" name="Line 127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76" name="Group 1280"/>
                          <wpg:cNvGrpSpPr>
                            <a:grpSpLocks/>
                          </wpg:cNvGrpSpPr>
                          <wpg:grpSpPr bwMode="auto">
                            <a:xfrm>
                              <a:off x="1686" y="841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977" name="Oval 12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78" name="Line 12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79" name="Line 12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21" y="776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0" name="Rectangle 128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515" y="79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" name="Text Box 12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38" y="7670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7FB8D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lang w:val="en-US"/>
                                  </w:rPr>
                                  <w:t>=24</w:t>
                                </w:r>
                              </w:p>
                              <w:p w14:paraId="42E422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82" name="Group 1286"/>
                          <wpg:cNvGrpSpPr>
                            <a:grpSpLocks/>
                          </wpg:cNvGrpSpPr>
                          <wpg:grpSpPr bwMode="auto">
                            <a:xfrm>
                              <a:off x="2310" y="7310"/>
                              <a:ext cx="575" cy="508"/>
                              <a:chOff x="6569" y="847"/>
                              <a:chExt cx="575" cy="508"/>
                            </a:xfrm>
                          </wpg:grpSpPr>
                          <wps:wsp>
                            <wps:cNvPr id="1983" name="Oval 12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25" y="847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4" name="Text Box 12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69" y="847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AFEE2B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85" name="Oval 128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0" y="7481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6" name="Oval 12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7187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7" name="Oval 12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7790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8" name="Oval 12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8435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89" name="Rectangle 1293"/>
                        <wps:cNvSpPr>
                          <a:spLocks noChangeArrowheads="1"/>
                        </wps:cNvSpPr>
                        <wps:spPr bwMode="auto">
                          <a:xfrm>
                            <a:off x="4015" y="11080"/>
                            <a:ext cx="796" cy="1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44E80E" id="Группа 1962" o:spid="_x0000_s1734" style="position:absolute;left:0;text-align:left;margin-left:42.75pt;margin-top:4.65pt;width:195.15pt;height:70.35pt;z-index:251671552;mso-position-horizontal-relative:text;mso-position-vertical-relative:text" coordorigin="4015,11080" coordsize="3903,1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">
                <v:group id="Group 1267" o:spid="_x0000_s1735" style="position:absolute;left:4570;top:11114;width:3348;height:1373" coordorigin="1673,7133" coordsize="3348,1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mhEGsUAAADdAAAADwAAAGRycy9kb3ducmV2LnhtbERPTWvCQBC9F/wPyxS8&#10;NZsoDTXNKiJVPIRCVSi9DdkxCWZnQ3abxH/fLRR6m8f7nHwzmVYM1LvGsoIkikEQl1Y3XCm4nPdP&#10;LyCcR9bYWiYFd3KwWc8ecsy0HfmDhpOvRAhhl6GC2vsuk9KVNRl0ke2IA3e1vUEfYF9J3eMYwk0r&#10;F3GcSoMNh4YaO9rVVN5O30bBYcRxu0zehuJ23d2/zs/vn0VCSs0fp+0rCE+T/xf/uY86zF+l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JoRBrFAAAA3QAA&#10;AA8AAAAAAAAAAAAAAAAAqgIAAGRycy9kb3ducmV2LnhtbFBLBQYAAAAABAAEAPoAAACcAwAAAAA=&#10;">
                  <v:line id="Line 1268" o:spid="_x0000_s1736" style="position:absolute;visibility:visible;mso-wrap-style:square" from="2557,7520" to="2557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U8l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0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U8lsUAAADdAAAADwAAAAAAAAAA&#10;AAAAAAChAgAAZHJzL2Rvd25yZXYueG1sUEsFBgAAAAAEAAQA+QAAAJMDAAAAAA==&#10;"/>
                  <v:rect id="Rectangle 1269" o:spid="_x0000_s1737" style="position:absolute;left:2137;top:7133;width:419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QGi8QA&#10;AADdAAAADwAAAGRycy9kb3ducmV2LnhtbERPTWvCQBC9F/oflin01mxUKk10FVEs9qjx0tuYHZNo&#10;djZk1yT213cLBW/zeJ8zXw6mFh21rrKsYBTFIIhzqysuFByz7dsHCOeRNdaWScGdHCwXz09zTLXt&#10;eU/dwRcihLBLUUHpfZNK6fKSDLrINsSBO9vWoA+wLaRusQ/hppbjOJ5KgxWHhhIbWpeUXw83o+BU&#10;jY/4s88+Y5NsJ/5ryC63741Sry/DagbC0+Af4n/3Tof5yfQd/r4JJ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UBovEAAAA3QAAAA8AAAAAAAAAAAAAAAAAmAIAAGRycy9k&#10;b3ducmV2LnhtbFBLBQYAAAAABAAEAPUAAACJAwAAAAA=&#10;"/>
                  <v:shape id="Text Box 1270" o:spid="_x0000_s1738" type="#_x0000_t202" style="position:absolute;left:3881;top:7670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zpysIA&#10;AADdAAAADwAAAGRycy9kb3ducmV2LnhtbERPS2sCMRC+C/6HMEJvmih20dWsiCL01FJtC70Nm9kH&#10;bibLJrrbf98UCt7m43vOdjfYRtyp87VjDfOZAkGcO1NzqeHjcpquQPiAbLBxTBp+yMMuG4+2mBrX&#10;8zvdz6EUMYR9ihqqENpUSp9XZNHPXEscucJ1FkOEXSlNh30Mt41cKJVIizXHhgpbOlSUX883q+Hz&#10;tfj+Wqq38mif294NSrJdS62fJsN+AyLQEB7if/eLifPXSQJ/38QTZPY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rOnKwgAAAN0AAAAPAAAAAAAAAAAAAAAAAJgCAABkcnMvZG93&#10;bnJldi54bWxQSwUGAAAAAAQABAD1AAAAhwMAAAAA&#10;" filled="f" stroked="f">
                    <v:textbox>
                      <w:txbxContent>
                        <w:p w14:paraId="3F4A640C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lang w:val="en-US"/>
                            </w:rPr>
                            <w:t>=48</w:t>
                          </w:r>
                        </w:p>
                        <w:p w14:paraId="23ECE705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271" o:spid="_x0000_s1739" type="#_x0000_t202" style="position:absolute;left:1673;top:780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BMUcMA&#10;AADdAAAADwAAAGRycy9kb3ducmV2LnhtbERPS2vCQBC+F/wPywi96a6l9ZG6CdJS6EkxaqG3ITsm&#10;odnZkN2a9N+7gtDbfHzPWWeDbcSFOl871jCbKhDEhTM1lxqOh4/JEoQPyAYbx6Thjzxk6ehhjYlx&#10;Pe/pkodSxBD2CWqoQmgTKX1RkUU/dS1x5M6usxgi7EppOuxjuG3kk1JzabHm2FBhS28VFT/5r9Vw&#10;2p6/v57Vrny3L23vBiXZrqTWj+Nh8woi0BD+xXf3p4nzV/MF3L6JJ8j0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BMUcMAAADdAAAADwAAAAAAAAAAAAAAAACYAgAAZHJzL2Rv&#10;d25yZXYueG1sUEsFBgAAAAAEAAQA9QAAAIgDAAAAAA==&#10;" filled="f" stroked="f">
                    <v:textbox>
                      <w:txbxContent>
                        <w:p w14:paraId="643FC1E8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272" o:spid="_x0000_s1740" style="position:absolute;visibility:visible;mso-wrap-style:square" from="1762,7520" to="476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g2k8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8h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Pg2k8gAAADdAAAADwAAAAAA&#10;AAAAAAAAAAChAgAAZHJzL2Rvd25yZXYueG1sUEsFBgAAAAAEAAQA+QAAAJYDAAAAAA==&#10;"/>
                  <v:line id="Line 1273" o:spid="_x0000_s1741" style="position:absolute;visibility:visible;mso-wrap-style:square" from="1762,8453" to="4760,8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STCMUAAADdAAAADwAAAGRycy9kb3ducmV2LnhtbERPTWvCQBC9C/6HZQRvurFCqKmrSEtB&#10;eyhVC+1xzI5JNDsbdrdJ+u+7BcHbPN7nLNe9qUVLzleWFcymCQji3OqKCwWfx9fJIwgfkDXWlknB&#10;L3lYr4aDJWbadryn9hAKEUPYZ6igDKHJpPR5SQb91DbEkTtbZzBE6AqpHXYx3NTyIUlSabDi2FBi&#10;Q88l5dfDj1HwPv9I283ubdt/7dJT/rI/fV86p9R41G+eQATqw118c291nL9IF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7STCMUAAADdAAAADwAAAAAAAAAA&#10;AAAAAAChAgAAZHJzL2Rvd25yZXYueG1sUEsFBgAAAAAEAAQA+QAAAJMDAAAAAA==&#10;"/>
                  <v:line id="Line 1274" o:spid="_x0000_s1742" style="position:absolute;visibility:visible;mso-wrap-style:square" from="4762,7520" to="4762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esSMgAAADdAAAADwAAAGRycy9kb3ducmV2LnhtbESPQUvDQBCF70L/wzKCN7vRQtTYbSlK&#10;ofUgtgrtcZodk9TsbNhdk/jvnYPgbYb35r1v5svRtaqnEBvPBm6mGSji0tuGKwMf7+vre1AxIVts&#10;PZOBH4qwXEwu5lhYP/CO+n2qlIRwLNBAnVJXaB3LmhzGqe+IRfv0wWGSNVTaBhwk3LX6Nsty7bBh&#10;aaixo6eayq/9tzPwOnvL+9X2ZTMetvmpfN6djuchGHN1Oa4eQSUa07/573pjBf/hTv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1esSMgAAADdAAAADwAAAAAA&#10;AAAAAAAAAAChAgAAZHJzL2Rvd25yZXYueG1sUEsFBgAAAAAEAAQA+QAAAJYDAAAAAA==&#10;"/>
                  <v:line id="Line 1275" o:spid="_x0000_s1743" style="position:absolute;visibility:visible;mso-wrap-style:square" from="3650,7520" to="3650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sJ08YAAADdAAAADwAAAGRycy9kb3ducmV2LnhtbERPTWvCQBC9C/0PyxR6040tpDW6irQU&#10;tIeiVtDjmB2TaHY27G6T9N93CwVv83ifM1v0phYtOV9ZVjAeJSCIc6srLhTsv96HLyB8QNZYWyYF&#10;P+RhMb8bzDDTtuMttbtQiBjCPkMFZQhNJqXPSzLoR7YhjtzZOoMhQldI7bCL4aaWj0mSSoMVx4YS&#10;G3otKb/uvo2Cz6dN2i7XH6v+sE5P+dv2dLx0TqmH+345BRGoDzfxv3ul4/zJ8xj+vokn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bCdPGAAAA3QAAAA8AAAAAAAAA&#10;AAAAAAAAoQIAAGRycy9kb3ducmV2LnhtbFBLBQYAAAAABAAEAPkAAACUAwAAAAA=&#10;"/>
                  <v:rect id="Rectangle 1276" o:spid="_x0000_s1744" style="position:absolute;left:3400;top:79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bMwMIA&#10;AADdAAAADwAAAGRycy9kb3ducmV2LnhtbERPTWvCQBC9C/0PyxR6M7v1UE3MKqUgiqc2LT1Ps2MS&#10;mp2N2TWJ/74rFLzN431Ovp1sKwbqfeNYw3OiQBCXzjRcafj63M1XIHxANtg6Jg1X8rDdPMxyzIwb&#10;+YOGIlQihrDPUEMdQpdJ6cuaLPrEdcSRO7neYoiwr6TpcYzhtpULpV6kxYZjQ40dvdVU/hYXq8Gp&#10;o/3mwpwL07XvSrLZn39SrZ8ep9c1iEBTuIv/3QcT56fLBdy+iSfIz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dszAwgAAAN0AAAAPAAAAAAAAAAAAAAAAAJgCAABkcnMvZG93&#10;bnJldi54bWxQSwUGAAAAAAQABAD1AAAAhwMAAAAA&#10;"/>
                  <v:group id="Group 1277" o:spid="_x0000_s1745" style="position:absolute;left:1686;top:748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7HSx8QAAADdAAAADwAAAGRycy9kb3ducmV2LnhtbERPTWvCQBC9F/wPywje&#10;dBPFaqOriKh4kEK1UHobsmMSzM6G7JrEf+8WhN7m8T5nue5MKRqqXWFZQTyKQBCnVhecKfi+7Idz&#10;EM4jaywtk4IHOVivem9LTLRt+Yuas89ECGGXoILc+yqR0qU5GXQjWxEH7mprgz7AOpO6xjaEm1KO&#10;o+hdGiw4NORY0Tan9Ha+GwWHFtvNJN41p9t1+/i9TD9/TjEpNeh3mwUIT53/F7/cRx3mf8w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7HSx8QAAADdAAAA&#10;DwAAAAAAAAAAAAAAAACqAgAAZHJzL2Rvd25yZXYueG1sUEsFBgAAAAAEAAQA+gAAAJsDAAAAAA==&#10;">
                    <v:oval id="Oval 1278" o:spid="_x0000_s174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H7hcMA&#10;AADdAAAADwAAAGRycy9kb3ducmV2LnhtbERPTWvCQBC9C/0PyxS81Y1NtW3qKqII9uChaXsfsmMS&#10;zM6G7DTGf98VBG/zeJ+zWA2uUT11ofZsYDpJQBEX3tZcGvj53j29gQqCbLHxTAYuFGC1fBgtMLP+&#10;zF/U51KqGMIhQwOVSJtpHYqKHIaJb4kjd/SdQ4mwK7Xt8BzDXaOfk2SuHdYcGypsaVNRccr/nIFt&#10;uc7nvU5llh63e5mdfg+f6dSY8eOw/gAlNMhdfHPvbZz//voC12/iCXr5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+H7hcMAAADdAAAADwAAAAAAAAAAAAAAAACYAgAAZHJzL2Rv&#10;d25yZXYueG1sUEsFBgAAAAAEAAQA9QAAAIgDAAAAAA==&#10;"/>
                    <v:line id="Line 1279" o:spid="_x0000_s174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t/L8UAAADdAAAADwAAAGRycy9kb3ducmV2LnhtbERPTWsCMRC9F/ofwhR6KZptaatujSKF&#10;Qg9etLLibdyMm2U3k22S6vrvjSD0No/3OdN5b1txJB9qxwqehxkI4tLpmisFm5+vwRhEiMgaW8ek&#10;4EwB5rP7uynm2p14Rcd1rEQK4ZCjAhNjl0sZSkMWw9B1xIk7OG8xJugrqT2eUrht5UuWvUuLNacG&#10;gx19Giqb9Z9VIMfLp1+/2L82RbPdTkxRFt1uqdTjQ7/4ABGpj//im/tbp/mT0Rtcv0kny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8t/L8UAAADdAAAADwAAAAAAAAAA&#10;AAAAAAChAgAAZHJzL2Rvd25yZXYueG1sUEsFBgAAAAAEAAQA+QAAAJMDAAAAAA==&#10;"/>
                  </v:group>
                  <v:group id="Group 1280" o:spid="_x0000_s1748" style="position:absolute;left:1686;top:841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8ZxX8QAAADdAAAADwAAAGRycy9kb3ducmV2LnhtbERPTWvCQBC9C/0PyxR6&#10;001aamvqKiJVPIhgFMTbkB2TYHY2ZLdJ/PddQfA2j/c503lvKtFS40rLCuJRBII4s7rkXMHxsBp+&#10;g3AeWWNlmRTcyMF89jKYYqJtx3tqU5+LEMIuQQWF93UipcsKMuhGtiYO3MU2Bn2ATS51g10IN5V8&#10;j6KxNFhyaCiwpmVB2TX9MwrWHXaLj/i33V4vy9v58Lk7bWNS6u21X/yA8NT7p/jh3ugwf/I1hv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8ZxX8QAAADdAAAA&#10;DwAAAAAAAAAAAAAAAACqAgAAZHJzL2Rvd25yZXYueG1sUEsFBgAAAAAEAAQA+gAAAJsDAAAAAA==&#10;">
                    <v:oval id="Oval 1281" o:spid="_x0000_s1749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Nl8sMA&#10;AADdAAAADwAAAGRycy9kb3ducmV2LnhtbERPTWvCQBC9C/6HZYTedKNBbVNXEaVgDx5M2/uQHZNg&#10;djZkpzH9991Cwds83udsdoNrVE9dqD0bmM8SUMSFtzWXBj4/3qbPoIIgW2w8k4EfCrDbjkcbzKy/&#10;84X6XEoVQzhkaKASaTOtQ1GRwzDzLXHkrr5zKBF2pbYd3mO4a/QiSVbaYc2xocKWDhUVt/zbGTiW&#10;+3zV61SW6fV4kuXt6/yezo15mgz7V1BCgzzE/+6TjfNf1m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Nl8sMAAADdAAAADwAAAAAAAAAAAAAAAACYAgAAZHJzL2Rv&#10;d25yZXYueG1sUEsFBgAAAAAEAAQA9QAAAIgDAAAAAA==&#10;"/>
                    <v:line id="Line 1282" o:spid="_x0000_s1750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rQscgAAADdAAAADwAAAGRycy9kb3ducmV2LnhtbESPQUsDMRCF70L/QxjBi9hsRWy7Ni1F&#10;EDz0Ylu2eBs342bZzWRNYrv+e+cgeJvhvXnvm9Vm9L06U0xtYAOzaQGKuA625cbA8fBytwCVMrLF&#10;PjAZ+KEEm/XkaoWlDRd+o/M+N0pCOJVowOU8lFqn2pHHNA0DsWifIXrMssZG24gXCfe9vi+KR+2x&#10;ZWlwONCzo7rbf3sDerG7/Yrbj4eu6k6npavqanjfGXNzPW6fQGUa87/57/rVCv5yLrj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crQscgAAADdAAAADwAAAAAA&#10;AAAAAAAAAAChAgAAZHJzL2Rvd25yZXYueG1sUEsFBgAAAAAEAAQA+QAAAJYDAAAAAA==&#10;"/>
                  </v:group>
                  <v:line id="Line 1283" o:spid="_x0000_s1751" style="position:absolute;visibility:visible;mso-wrap-style:square" from="1721,7760" to="1721,8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r1ccMAAADdAAAADwAAAGRycy9kb3ducmV2LnhtbERPTUsDMRC9C/6HMEJvNmsP1W6bliIo&#10;PYmtivQ23Uw3S3cmS5Ju13/fCIK3ebzPWawGblVPITZeDDyMC1AklbeN1AY+P17un0DFhGKx9UIG&#10;fijCanl7s8DS+otsqd+lWuUQiSUacCl1pdaxcsQYx74jydzRB8aUYai1DXjJ4dzqSVFMNWMjucFh&#10;R8+OqtPuzAb2bxT6Q89uSvX3OXy9Mr9XE2NGd8N6DirRkP7Ff+6NzfNnjzP4/SafoJ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K9XHDAAAA3QAAAA8AAAAAAAAAAAAA&#10;AAAAoQIAAGRycy9kb3ducmV2LnhtbFBLBQYAAAAABAAEAPkAAACRAwAAAAA=&#10;">
                    <v:stroke endarrow="block" endarrowwidth="narrow"/>
                  </v:line>
                  <v:rect id="Rectangle 1284" o:spid="_x0000_s1752" style="position:absolute;left:4515;top:79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2HC8MA&#10;AADdAAAADwAAAGRycy9kb3ducmV2LnhtbESPQW/CMAyF70j7D5En7QbJOEzQESqENDHtBGXa2WtM&#10;W9E4bZNB9+/xAYmbrff83udVPvpWXWiITWALrzMDirgMruHKwvfxY7oAFROywzYwWfinCPn6abLC&#10;zIUrH+hSpEpJCMcMLdQpdZnWsazJY5yFjli0Uxg8JlmHSrsBrxLuWz035k17bFgaauxoW1N5Lv68&#10;hWC+/A8Xri9c1+6NZrfrf5fWvjyPm3dQicb0MN+vP53gLxfCL9/ICHp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2HC8MAAADdAAAADwAAAAAAAAAAAAAAAACYAgAAZHJzL2Rv&#10;d25yZXYueG1sUEsFBgAAAAAEAAQA9QAAAIgDAAAAAA==&#10;"/>
                  <v:shape id="Text Box 1285" o:spid="_x0000_s1753" type="#_x0000_t202" style="position:absolute;left:2838;top:7670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mXRMEA&#10;AADdAAAADwAAAGRycy9kb3ducmV2LnhtbERPTYvCMBC9C/6HMII3TRQV7RpFlIU9Kequ4G1oxrZs&#10;MylN1nb/vREEb/N4n7Nct7YUd6p94VjDaKhAEKfOFJxp+D5/DuYgfEA2WDomDf/kYb3qdpaYGNfw&#10;ke6nkIkYwj5BDXkIVSKlT3Oy6IeuIo7czdUWQ4R1Jk2NTQy3pRwrNZMWC44NOVa0zSn9Pf1ZDT/7&#10;2/UyUYdsZ6dV41ol2S6k1v1eu/kAEagNb/HL/WXi/MV8BM9v4gly9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Jl0TBAAAA3QAAAA8AAAAAAAAAAAAAAAAAmAIAAGRycy9kb3du&#10;cmV2LnhtbFBLBQYAAAAABAAEAPUAAACGAwAAAAA=&#10;" filled="f" stroked="f">
                    <v:textbox>
                      <w:txbxContent>
                        <w:p w14:paraId="547FB8D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lang w:val="en-US"/>
                            </w:rPr>
                            <w:t>=24</w:t>
                          </w:r>
                        </w:p>
                        <w:p w14:paraId="42E4223F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286" o:spid="_x0000_s1754" style="position:absolute;left:2310;top:7310;width:575;height:508" coordorigin="6569,847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gHe8UAAADdAAAADwAAAGRycy9kb3ducmV2LnhtbERPTWvCQBC9F/wPyxS8&#10;NZsoLTHNKiJWPIRCVSi9DdkxCWZnQ3abxH/fLRR6m8f7nHwzmVYM1LvGsoIkikEQl1Y3XCm4nN+e&#10;UhDOI2tsLZOCOznYrGcPOWbajvxBw8lXIoSwy1BB7X2XSenKmgy6yHbEgbva3qAPsK+k7nEM4aaV&#10;izh+kQYbDg01drSrqbydvo2Cw4jjdpnsh+J23d2/zs/vn0VCSs0fp+0rCE+T/xf/uY86zF+l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0oB3vFAAAA3QAA&#10;AA8AAAAAAAAAAAAAAAAAqgIAAGRycy9kb3ducmV2LnhtbFBLBQYAAAAABAAEAPoAAACcAwAAAAA=&#10;">
                    <v:oval id="Oval 1287" o:spid="_x0000_s1755" style="position:absolute;left:6625;top:847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0T1sMA&#10;AADdAAAADwAAAGRycy9kb3ducmV2LnhtbERPS2vCQBC+F/oflhF6qxsbFBuzilQKeujBtL0P2ckD&#10;s7MhO43pv+8KBW/z8T0n302uUyMNofVsYDFPQBGX3rZcG/j6fH9egwqCbLHzTAZ+KcBu+/iQY2b9&#10;lc80FlKrGMIhQwONSJ9pHcqGHIa574kjV/nBoUQ41NoOeI3hrtMvSbLSDluODQ329NZQeSl+nIFD&#10;vS9Wo05lmVaHoywv3x+ndGHM02zab0AJTXIX/7uPNs5/Xadw+yaeo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0T1sMAAADdAAAADwAAAAAAAAAAAAAAAACYAgAAZHJzL2Rv&#10;d25yZXYueG1sUEsFBgAAAAAEAAQA9QAAAIgDAAAAAA==&#10;"/>
                    <v:shape id="Text Box 1288" o:spid="_x0000_s1756" type="#_x0000_t202" style="position:absolute;left:6569;top:847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403MMA&#10;AADdAAAADwAAAGRycy9kb3ducmV2LnhtbERPTWvCQBC9F/wPywi9NbuWWGLqGqSl4EmptoK3ITsm&#10;odnZkN2a+O/dQsHbPN7nLIvRtuJCvW8ca5glCgRx6UzDlYavw8dTBsIHZIOtY9JwJQ/FavKwxNy4&#10;gT/psg+ViCHsc9RQh9DlUvqyJos+cR1x5M6utxgi7CtpehxiuG3ls1Iv0mLDsaHGjt5qKn/2v1bD&#10;9/Z8OqZqV73beTe4UUm2C6n143Rcv4IINIa7+N+9MXH+Ikv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403MMAAADdAAAADwAAAAAAAAAAAAAAAACYAgAAZHJzL2Rv&#10;d25yZXYueG1sUEsFBgAAAAAEAAQA9QAAAIgDAAAAAA==&#10;" filled="f" stroked="f">
                      <v:textbox>
                        <w:txbxContent>
                          <w:p w14:paraId="10AFEE2B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oval id="Oval 1289" o:spid="_x0000_s1757" style="position:absolute;left:2100;top:748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9L+MIA&#10;AADdAAAADwAAAGRycy9kb3ducmV2LnhtbERPTWvCQBC9C/6HZQpepG4UlDR1FQlYvJrm4HHMTpPQ&#10;7GzY3Zrk33cLQm/zeJ+zP46mEw9yvrWsYL1KQBBXVrdcKyg/z68pCB+QNXaWScFEHo6H+WyPmbYD&#10;X+lRhFrEEPYZKmhC6DMpfdWQQb+yPXHkvqwzGCJ0tdQOhxhuOrlJkp002HJsaLCnvKHqu/gxCtyy&#10;n/Lpkp/Xd/4otkOqb7tSK7V4GU/vIAKN4V/8dF90nP+WbuHvm3iCP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/0v4wgAAAN0AAAAPAAAAAAAAAAAAAAAAAJgCAABkcnMvZG93&#10;bnJldi54bWxQSwUGAAAAAAQABAD1AAAAhwMAAAAA&#10;" fillcolor="black"/>
                  <v:oval id="Oval 1290" o:spid="_x0000_s1758" style="position:absolute;left:2520;top:718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3Vj8IA&#10;AADdAAAADwAAAGRycy9kb3ducmV2LnhtbERPTWvCQBC9C/0PyxS8iG4sNKTRVUrA4rXRg8dpdkyC&#10;2dmwuzXJv3cLBW/zeJ+z3Y+mE3dyvrWsYL1KQBBXVrdcKzifDssMhA/IGjvLpGAiD/vdy2yLubYD&#10;f9O9DLWIIexzVNCE0OdS+qohg35le+LIXa0zGCJ0tdQOhxhuOvmWJKk02HJsaLCnoqHqVv4aBW7R&#10;T8V0LA7rH/4q34dMX9KzVmr+On5uQAQaw1P87z7qOP8jS+Hvm3iC3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LdWPwgAAAN0AAAAPAAAAAAAAAAAAAAAAAJgCAABkcnMvZG93&#10;bnJldi54bWxQSwUGAAAAAAQABAD1AAAAhwMAAAAA&#10;" fillcolor="black"/>
                  <v:oval id="Oval 1291" o:spid="_x0000_s1759" style="position:absolute;left:2520;top:7790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FwFMIA&#10;AADdAAAADwAAAGRycy9kb3ducmV2LnhtbERPTWvCQBC9C/0PywhepG4sqGnqKiWgeDV66HGanSbB&#10;7GzY3Zrk37uFgrd5vM/Z7gfTijs531hWsFwkIIhLqxuuFFwvh9cUhA/IGlvLpGAkD/vdy2SLmbY9&#10;n+lehErEEPYZKqhD6DIpfVmTQb+wHXHkfqwzGCJ0ldQO+xhuWvmWJGtpsOHYUGNHeU3lrfg1Cty8&#10;G/PxlB+W33wsVn2qv9ZXrdRsOnx+gAg0hKf4333Scf57uoG/b+IJcv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XAUwgAAAN0AAAAPAAAAAAAAAAAAAAAAAJgCAABkcnMvZG93&#10;bnJldi54bWxQSwUGAAAAAAQABAD1AAAAhwMAAAAA&#10;" fillcolor="black"/>
                  <v:oval id="Oval 1292" o:spid="_x0000_s1760" style="position:absolute;left:2520;top:8435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7kZsUA&#10;AADdAAAADwAAAGRycy9kb3ducmV2LnhtbESPQWvDMAyF74P+B6NBL2N1WljJ0rqlBDp6XdbDjlqs&#10;JmGxHGyvSf79dBjsJvGe3vu0P06uV3cKsfNsYL3KQBHX3nbcGLh+nJ9zUDEhW+w9k4GZIhwPi4c9&#10;FtaP/E73KjVKQjgWaKBNaSi0jnVLDuPKD8Si3XxwmGQNjbYBRwl3vd5k2VY77FgaWhyobKn+rn6c&#10;gfA0zOV8Kc/rL36rXsbcfm6v1pjl43TagUo0pX/z3/XFCv5rLrjyjYy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/uRmxQAAAN0AAAAPAAAAAAAAAAAAAAAAAJgCAABkcnMv&#10;ZG93bnJldi54bWxQSwUGAAAAAAQABAD1AAAAigMAAAAA&#10;" fillcolor="black"/>
                </v:group>
                <v:rect id="Rectangle 1293" o:spid="_x0000_s1761" style="position:absolute;left:4015;top:11080;width:796;height:1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DN8QA&#10;AADdAAAADwAAAGRycy9kb3ducmV2LnhtbERPTWvCQBC9F/wPywheitnooWiaVYogBilIY/U8ZKdJ&#10;aHY2Ztck/vtuodDbPN7npNvRNKKnztWWFSyiGARxYXXNpYLP836+AuE8ssbGMil4kIPtZvKUYqLt&#10;wB/U574UIYRdggoq79tESldUZNBFtiUO3JftDPoAu1LqDocQbhq5jOMXabDm0FBhS7uKiu/8bhQM&#10;xam/nt8P8vR8zSzfstsuvxyVmk3Ht1cQnkb/L/5zZzrMX6/W8PtNOEF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YAzf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71FAF670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 w:rsidRPr="00DD49BB">
        <w:rPr>
          <w:sz w:val="28"/>
          <w:szCs w:val="28"/>
          <w:lang w:val="en-US"/>
        </w:rPr>
        <w:t xml:space="preserve"> </w:t>
      </w:r>
    </w:p>
    <w:p w14:paraId="43CD0E77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2CB0B4BD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12127168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4670D8C0" w14:textId="5F43B33F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</w:t>
      </w:r>
      <w:r w:rsidRPr="00196633">
        <w:rPr>
          <w:b/>
          <w:sz w:val="28"/>
          <w:szCs w:val="28"/>
          <w:lang w:val="en-US"/>
        </w:rPr>
        <w:t xml:space="preserve"> 2</w:t>
      </w:r>
      <w:r w:rsidRPr="00196633">
        <w:rPr>
          <w:sz w:val="28"/>
          <w:szCs w:val="28"/>
          <w:lang w:val="en-US"/>
        </w:rPr>
        <w:t xml:space="preserve"> </w:t>
      </w:r>
      <w:r w:rsidRPr="00196633">
        <w:rPr>
          <w:sz w:val="28"/>
          <w:szCs w:val="28"/>
        </w:rPr>
        <w:t>Дано</w:t>
      </w:r>
      <w:r w:rsidRPr="00196633">
        <w:rPr>
          <w:sz w:val="28"/>
          <w:szCs w:val="28"/>
          <w:lang w:val="en-US"/>
        </w:rPr>
        <w:t>: I</w:t>
      </w:r>
      <w:r w:rsidRPr="00196633">
        <w:rPr>
          <w:sz w:val="28"/>
          <w:szCs w:val="28"/>
          <w:vertAlign w:val="subscript"/>
          <w:lang w:val="en-US"/>
        </w:rPr>
        <w:t>1</w:t>
      </w:r>
      <w:r w:rsidRPr="00196633">
        <w:rPr>
          <w:sz w:val="28"/>
          <w:szCs w:val="28"/>
          <w:lang w:val="en-US"/>
        </w:rPr>
        <w:t>= 15 A, I</w:t>
      </w:r>
      <w:r w:rsidRPr="00196633">
        <w:rPr>
          <w:sz w:val="28"/>
          <w:szCs w:val="28"/>
          <w:vertAlign w:val="subscript"/>
          <w:lang w:val="en-US"/>
        </w:rPr>
        <w:t>2</w:t>
      </w:r>
      <w:r w:rsidRPr="00196633">
        <w:rPr>
          <w:sz w:val="28"/>
          <w:szCs w:val="28"/>
          <w:lang w:val="en-US"/>
        </w:rPr>
        <w:t xml:space="preserve">= 10 A, P= 3000 </w:t>
      </w:r>
      <w:r w:rsidRPr="00196633">
        <w:rPr>
          <w:sz w:val="28"/>
          <w:szCs w:val="28"/>
        </w:rPr>
        <w:t>Вт</w:t>
      </w:r>
      <w:r w:rsidRPr="00196633">
        <w:rPr>
          <w:sz w:val="28"/>
          <w:szCs w:val="28"/>
          <w:lang w:val="en-US"/>
        </w:rPr>
        <w:t xml:space="preserve">. </w:t>
      </w:r>
      <w:r w:rsidR="0038200C">
        <w:rPr>
          <w:sz w:val="28"/>
          <w:szCs w:val="28"/>
        </w:rPr>
        <w:t>Определите R, C.</w:t>
      </w:r>
    </w:p>
    <w:p w14:paraId="723809F3" w14:textId="2D6688B0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E8714B7" wp14:editId="76EE41FD">
                <wp:extent cx="2724150" cy="1485900"/>
                <wp:effectExtent l="0" t="13970" r="0" b="0"/>
                <wp:docPr id="1961" name="Полотно 19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925" name="Group 294"/>
                        <wpg:cNvGrpSpPr>
                          <a:grpSpLocks/>
                        </wpg:cNvGrpSpPr>
                        <wpg:grpSpPr bwMode="auto">
                          <a:xfrm>
                            <a:off x="171450" y="0"/>
                            <a:ext cx="2552700" cy="1485900"/>
                            <a:chOff x="1971" y="8603"/>
                            <a:chExt cx="4020" cy="2340"/>
                          </a:xfrm>
                        </wpg:grpSpPr>
                        <wps:wsp>
                          <wps:cNvPr id="1926" name="Line 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7" name="Line 2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8" name="Line 2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143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9" name="Oval 29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10715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0" name="Oval 2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8923"/>
                              <a:ext cx="68" cy="6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31" name="Group 300"/>
                          <wpg:cNvGrpSpPr>
                            <a:grpSpLocks/>
                          </wpg:cNvGrpSpPr>
                          <wpg:grpSpPr bwMode="auto">
                            <a:xfrm>
                              <a:off x="2961" y="8603"/>
                              <a:ext cx="920" cy="2198"/>
                              <a:chOff x="3681" y="8603"/>
                              <a:chExt cx="920" cy="2198"/>
                            </a:xfrm>
                          </wpg:grpSpPr>
                          <wps:wsp>
                            <wps:cNvPr id="1932" name="Oval 3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8783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3" name="Line 3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81" y="8603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4" name="Line 3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1" y="8603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5" name="Line 3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41" y="8603"/>
                                <a:ext cx="0" cy="21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6" name="Oval 3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21" y="8843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7" name="Oval 3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91" y="8658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8" name="Oval 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11" y="10733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9" name="Text Box 3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61" y="8603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9A8253E" w14:textId="77777777" w:rsidR="00196633" w:rsidRPr="00605098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40" name="Line 3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71" y="1067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1" name="Line 3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71" y="887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2" name="Line 3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3" name="Rectangle 3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301" y="9323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4" name="Rectangle 3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1" y="932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5" name="Rectangle 314"/>
                          <wps:cNvSpPr>
                            <a:spLocks noChangeArrowheads="1"/>
                          </wps:cNvSpPr>
                          <wps:spPr bwMode="auto">
                            <a:xfrm>
                              <a:off x="5121" y="932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6" name="Text Box 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8978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A304A7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" name="Line 3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0" y="8963"/>
                              <a:ext cx="1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8" name="Text Box 3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1" y="932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C37AF8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9" name="Rectangle 318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9323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0" name="Oval 31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1" y="1022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1" name="Text Box 3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46" y="101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7716B1" w14:textId="77777777" w:rsidR="00196633" w:rsidRPr="00D03C90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2" name="Oval 32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6" y="1022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3" name="Text Box 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1" y="101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66A558" w14:textId="77777777" w:rsidR="00196633" w:rsidRPr="00CA750D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4" name="Line 3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81" y="9143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5" name="Line 3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9143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6" name="Text Box 3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968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C1E702" w14:textId="77777777" w:rsidR="00196633" w:rsidRPr="00CA750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7" name="Text Box 3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968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B0DA66" w14:textId="77777777" w:rsidR="00196633" w:rsidRPr="00CA750D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8" name="Text Box 3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6" y="10223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604570" w14:textId="77777777" w:rsidR="00196633" w:rsidRPr="00CA750D" w:rsidRDefault="00196633" w:rsidP="00F51525">
                                <w: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9" name="Line 3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9068"/>
                              <a:ext cx="5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0" name="Text Box 3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1" y="9038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1B3E4D" w14:textId="77777777" w:rsidR="00196633" w:rsidRPr="00CA750D" w:rsidRDefault="00196633" w:rsidP="00F51525"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E8714B7" id="Полотно 1961" o:spid="_x0000_s1762" editas="canvas" style="width:214.5pt;height:117pt;mso-position-horizontal-relative:char;mso-position-vertical-relative:line" coordsize="27241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">
                <v:shape id="_x0000_s1763" type="#_x0000_t75" style="position:absolute;width:27241;height:14859;visibility:visible;mso-wrap-style:square">
                  <v:fill o:detectmouseclick="t"/>
                  <v:path o:connecttype="none"/>
                </v:shape>
                <v:group id="Group 294" o:spid="_x0000_s1764" style="position:absolute;left:1714;width:25527;height:14859" coordorigin="1971,8603" coordsize="4020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KfANcUAAADdAAAADwAAAGRycy9kb3ducmV2LnhtbERPTWvCQBC9F/wPyxS8&#10;NZsoKTXNKiJWPIRCVSi9DdkxCWZnQ3abxH/fLRR6m8f7nHwzmVYM1LvGsoIkikEQl1Y3XCm4nN+e&#10;XkA4j6yxtUwK7uRgs5495JhpO/IHDSdfiRDCLkMFtfddJqUrazLoItsRB+5qe4M+wL6SuscxhJtW&#10;LuL4WRpsODTU2NGupvJ2+jYKDiOO22WyH4rbdXf/Oqfvn0VCSs0fp+0rCE+T/xf/uY86zF8t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SnwDXFAAAA3QAA&#10;AA8AAAAAAAAAAAAAAAAAqgIAAGRycy9kb3ducmV2LnhtbFBLBQYAAAAABAAEAPoAAACcAwAAAAA=&#10;">
                  <v:line id="Line 295" o:spid="_x0000_s1765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G+us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n+ZpP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EG+usUAAADdAAAADwAAAAAAAAAA&#10;AAAAAAChAgAAZHJzL2Rvd25yZXYueG1sUEsFBgAAAAAEAAQA+QAAAJMDAAAAAA==&#10;"/>
                  <v:line id="Line 296" o:spid="_x0000_s1766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0bIcYAAADdAAAADwAAAGRycy9kb3ducmV2LnhtbERPTWvCQBC9F/wPyxR6q5taSGt0FbEU&#10;tIeiVtDjmB2TaHY27G6T9N93CwVv83ifM533phYtOV9ZVvA0TEAQ51ZXXCjYf70/voLwAVljbZkU&#10;/JCH+WxwN8VM24631O5CIWII+wwVlCE0mZQ+L8mgH9qGOHJn6wyGCF0htcMuhptajpIklQYrjg0l&#10;NrQsKb/uvo2Cz+dN2i7WH6v+sE5P+dv2dLx0TqmH+34xARGoDzfxv3ul4/zx6AX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8NGyHGAAAA3QAAAA8AAAAAAAAA&#10;AAAAAAAAoQIAAGRycy9kb3ducmV2LnhtbFBLBQYAAAAABAAEAPkAAACUAwAAAAA=&#10;"/>
                  <v:line id="Line 297" o:spid="_x0000_s176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4aR8YAAADdAAAADwAAAGRycy9kb3ducmV2LnhtbESPT0/DMAzF70h8h8hI3Fi6HRgtyyZE&#10;hcQBJu2PdvYa01Q0TtWELnx7fJjEzdZ7fu/n1Sb7Xk00xi6wgfmsAEXcBNtxa+B4eHt4AhUTssU+&#10;MBn4pQib9e3NCisbLryjaZ9aJSEcKzTgUhoqrWPjyGOchYFYtK8wekyyjq22I14k3Pd6URSP2mPH&#10;0uBwoFdHzff+xxtYunqnl7r+OGzrqZuX+TOfzqUx93f55RlUopz+zdfrdyv45UJw5RsZQa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eGkfGAAAA3QAAAA8AAAAAAAAA&#10;AAAAAAAAoQIAAGRycy9kb3ducmV2LnhtbFBLBQYAAAAABAAEAPkAAACUAwAAAAA=&#10;">
                    <v:stroke endarrow="block"/>
                  </v:line>
                  <v:oval id="Oval 298" o:spid="_x0000_s1768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7BsIA&#10;AADdAAAADwAAAGRycy9kb3ducmV2LnhtbERPTWvCQBC9C/6HZYTedKNBqdFVpFKwhx4a633Ijkkw&#10;Oxuy0xj/vVso9DaP9znb/eAa1VMXas8G5rMEFHHhbc2lge/z+/QVVBBki41nMvCgAPvdeLTFzPo7&#10;f1GfS6liCIcMDVQibaZ1KCpyGGa+JY7c1XcOJcKu1LbDewx3jV4kyUo7rDk2VNjSW0XFLf9xBo7l&#10;IV/1OpVlej2eZHm7fH6kc2NeJsNhA0pokH/xn/tk4/z1Yg2/38QT9O4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U3sGwgAAAN0AAAAPAAAAAAAAAAAAAAAAAJgCAABkcnMvZG93&#10;bnJldi54bWxQSwUGAAAAAAQABAD1AAAAhwMAAAAA&#10;"/>
                  <v:oval id="Oval 299" o:spid="_x0000_s1769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bnH8UA&#10;AADdAAAADwAAAGRycy9kb3ducmV2LnhtbESPQWvCQBCF7wX/wzKCt7qJgq2pq4igFGwoaqHXITtN&#10;gtnZkF1j+u+dQ6G3ecz73rxZbQbXqJ66UHs2kE4TUMSFtzWXBr4u++dXUCEiW2w8k4FfCrBZj55W&#10;mFl/5xP151gqCeGQoYEqxjbTOhQVOQxT3xLL7sd3DqPIrtS2w7uEu0bPkmShHdYsFypsaVdRcT3f&#10;nNSYvyxOO2yv3/khzz8/XHrs69SYyXjYvoGKNMR/8x/9boVbzqW/fCMj6P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1ucfxQAAAN0AAAAPAAAAAAAAAAAAAAAAAJgCAABkcnMv&#10;ZG93bnJldi54bWxQSwUGAAAAAAQABAD1AAAAigMAAAAA&#10;" filled="f" fillcolor="black"/>
                  <v:group id="Group 300" o:spid="_x0000_s1770" style="position:absolute;left:2961;top:8603;width:920;height:2198" coordorigin="3681,8603" coordsize="920,2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kVQ68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2Ti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RVDrwwAAAN0AAAAP&#10;AAAAAAAAAAAAAAAAAKoCAABkcnMvZG93bnJldi54bWxQSwUGAAAAAAQABAD6AAAAmgMAAAAA&#10;">
                    <v:oval id="Oval 301" o:spid="_x0000_s1771" style="position:absolute;left:386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+1EcMA&#10;AADdAAAADwAAAGRycy9kb3ducmV2LnhtbERPzWoCMRC+F3yHMIKXUrPVUuzWKCIIHgSt+gDjZppd&#10;3Uy2SXTXtzeFQm/z8f3OdN7ZWtzIh8qxgtdhBoK4cLpio+B4WL1MQISIrLF2TAruFGA+6z1NMdeu&#10;5S+67aMRKYRDjgrKGJtcylCUZDEMXUOcuG/nLcYEvZHaY5vCbS1HWfYuLVacGkpsaFlScdlfrYLT&#10;6eg6+eO3u2dz8fh2bhuz2Sk16HeLTxCRuvgv/nOvdZr/MR7B7zfpBD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+1EcMAAADdAAAADwAAAAAAAAAAAAAAAACYAgAAZHJzL2Rv&#10;d25yZXYueG1sUEsFBgAAAAAEAAQA9QAAAIgDAAAAAA==&#10;" filled="f"/>
                    <v:line id="Line 302" o:spid="_x0000_s1772" style="position:absolute;flip:y;visibility:visible;mso-wrap-style:square" from="3681,8603" to="368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T7AMUAAADdAAAADwAAAGRycy9kb3ducmV2LnhtbERPTWsCMRC9F/ofwhS8SM22lqKrUUQo&#10;ePBSLSu9jZvpZtnNZE2irv++KQi9zeN9znzZ21ZcyIfasYKXUQaCuHS65krB1/7jeQIiRGSNrWNS&#10;cKMAy8Xjwxxz7a78SZddrEQK4ZCjAhNjl0sZSkMWw8h1xIn7cd5iTNBXUnu8pnDbytcse5cWa04N&#10;BjtaGyqb3dkqkJPt8ORXx7emaA6HqSnKovveKjV46lczEJH6+C++uzc6zZ+Ox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QT7AMUAAADdAAAADwAAAAAAAAAA&#10;AAAAAAChAgAAZHJzL2Rvd25yZXYueG1sUEsFBgAAAAAEAAQA+QAAAJMDAAAAAA==&#10;"/>
                    <v:line id="Line 303" o:spid="_x0000_s1773" style="position:absolute;visibility:visible;mso-wrap-style:square" from="3681,8603" to="404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YTi8YAAADdAAAADwAAAGRycy9kb3ducmV2LnhtbERPTWvCQBC9F/wPyxR6q5vWEmp0FWkp&#10;aA9FraDHMTsmsdnZsLtN0n/vCgVv83ifM533phYtOV9ZVvA0TEAQ51ZXXCjYfX88voLwAVljbZkU&#10;/JGH+WxwN8VM24431G5DIWII+wwVlCE0mZQ+L8mgH9qGOHIn6wyGCF0htcMuhptaPidJKg1WHBtK&#10;bOitpPxn+2sUfI3WabtYfS77/So95u+b4+HcOaUe7vvFBESgPtzE/+6ljvPH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oGE4vGAAAA3QAAAA8AAAAAAAAA&#10;AAAAAAAAoQIAAGRycy9kb3ducmV2LnhtbFBLBQYAAAAABAAEAPkAAACUAwAAAAA=&#10;"/>
                    <v:line id="Line 304" o:spid="_x0000_s1774" style="position:absolute;visibility:visible;mso-wrap-style:square" from="4041,8603" to="404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q2EM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PH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KthDGAAAA3QAAAA8AAAAAAAAA&#10;AAAAAAAAoQIAAGRycy9kb3ducmV2LnhtbFBLBQYAAAAABAAEAPkAAACUAwAAAAA=&#10;"/>
                    <v:oval id="Oval 305" o:spid="_x0000_s1775" style="position:absolute;left:372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IcaMIA&#10;AADdAAAADwAAAGRycy9kb3ducmV2LnhtbERPTWvCQBC9C/0PyxR6kbqxYrCpq0hA8WrqocdpdpqE&#10;ZmfD7mqSf+8Kgrd5vM9ZbwfTiis531hWMJ8lIIhLqxuuFJy/9+8rED4ga2wtk4KRPGw3L5M1Ztr2&#10;fKJrESoRQ9hnqKAOocuk9GVNBv3MdsSR+7POYIjQVVI77GO4aeVHkqTSYMOxocaO8prK/+JiFLhp&#10;N+bjMd/Pf/lQLPuV/knPWqm312H3BSLQEJ7ih/uo4/zPRQr3b+IJcn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khxowgAAAN0AAAAPAAAAAAAAAAAAAAAAAJgCAABkcnMvZG93&#10;bnJldi54bWxQSwUGAAAAAAQABAD1AAAAhwMAAAAA&#10;" fillcolor="black"/>
                    <v:oval id="Oval 306" o:spid="_x0000_s1776" style="position:absolute;left:3891;top:865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6588IA&#10;AADdAAAADwAAAGRycy9kb3ducmV2LnhtbERPS2vCQBC+F/oflin0UnRji6/UVSRg8Wr04HHMjklo&#10;djbsrib5992C4G0+vuesNr1pxJ2cry0rmIwTEMSF1TWXCk7H3WgBwgdkjY1lUjCQh8369WWFqbYd&#10;H+ieh1LEEPYpKqhCaFMpfVGRQT+2LXHkrtYZDBG6UmqHXQw3jfxMkpk0WHNsqLClrKLiN78ZBe6j&#10;HbJhn+0mF/7Jp91Cn2cnrdT7W7/9BhGoD0/xw73Xcf7yaw7/38QT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3rnzwgAAAN0AAAAPAAAAAAAAAAAAAAAAAJgCAABkcnMvZG93&#10;bnJldi54bWxQSwUGAAAAAAQABAD1AAAAhwMAAAAA&#10;" fillcolor="black"/>
                    <v:oval id="Oval 307" o:spid="_x0000_s1777" style="position:absolute;left:401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EtgcUA&#10;AADdAAAADwAAAGRycy9kb3ducmV2LnhtbESPQW/CMAyF75P2HyIj7TJByqYhVghoqsTEdYUDR68x&#10;bUXjVElG238/HybtZus9v/d5ux9dp+4UYuvZwHKRgSKuvG25NnA+HeZrUDEhW+w8k4GJIux3jw9b&#10;zK0f+IvuZaqVhHDM0UCTUp9rHauGHMaF74lFu/rgMMkaam0DDhLuOv2SZSvtsGVpaLCnoqHqVv44&#10;A+G5n4rpWByW3/xZvg1re1mdrTFPs/FjAyrRmP7Nf9dHK/jvr4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QS2BxQAAAN0AAAAPAAAAAAAAAAAAAAAAAJgCAABkcnMv&#10;ZG93bnJldi54bWxQSwUGAAAAAAQABAD1AAAAigMAAAAA&#10;" fillcolor="black"/>
                    <v:shape id="Text Box 308" o:spid="_x0000_s1778" type="#_x0000_t202" style="position:absolute;left:406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BSpcMA&#10;AADdAAAADwAAAGRycy9kb3ducmV2LnhtbERPS2sCMRC+C/6HMEJvmtiquNuNUloKnio+Wuht2Mw+&#10;cDNZNqm7/fdNQfA2H99zsu1gG3GlzteONcxnCgRx7kzNpYbz6X26BuEDssHGMWn4JQ/bzXiUYWpc&#10;zwe6HkMpYgj7FDVUIbSplD6vyKKfuZY4coXrLIYIu1KaDvsYbhv5qNRKWqw5NlTY0mtF+eX4YzV8&#10;fhTfXwu1L9/ssu3doCTbRGr9MBlenkEEGsJdfHPvTJyfPCXw/0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4BSpcMAAADdAAAADwAAAAAAAAAAAAAAAACYAgAAZHJzL2Rv&#10;d25yZXYueG1sUEsFBgAAAAAEAAQA9QAAAIgDAAAAAA==&#10;" filled="f" stroked="f">
                      <v:textbox>
                        <w:txbxContent>
                          <w:p w14:paraId="59A8253E" w14:textId="77777777" w:rsidR="00196633" w:rsidRPr="00605098" w:rsidRDefault="00196633" w:rsidP="00F51525"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line id="Line 309" o:spid="_x0000_s1779" style="position:absolute;flip:x;visibility:visible;mso-wrap-style:square" from="1971,10673" to="2151,10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AWCsgAAADdAAAADwAAAGRycy9kb3ducmV2LnhtbESPQUsDMRCF70L/QxjBi7RZpUi7Ni1F&#10;EDz0Yi1behs342bZzWSbxHb9985B8DbDe/PeN6vN6Ht1oZjawAYeZgUo4jrYlhsDh4/X6QJUysgW&#10;+8Bk4IcSbNaTmxWWNlz5nS773CgJ4VSiAZfzUGqdakce0ywMxKJ9hegxyxobbSNeJdz3+rEonrTH&#10;lqXB4UAvjupu/+0N6MXu/hy3n/Ou6o7HpavqajjtjLm7HbfPoDKN+d/8d/1mBX85F37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dAWCsgAAADdAAAADwAAAAAA&#10;AAAAAAAAAAChAgAAZHJzL2Rvd25yZXYueG1sUEsFBgAAAAAEAAQA+QAAAJYDAAAAAA==&#10;"/>
                  <v:line id="Line 310" o:spid="_x0000_s1780" style="position:absolute;flip:x;visibility:visible;mso-wrap-style:square" from="1971,8873" to="2151,9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yzkcQAAADdAAAADwAAAGRycy9kb3ducmV2LnhtbERPTWsCMRC9C/0PYQq9SM0qUnQ1ihQE&#10;D15qy0pv0824WXYz2SZRt/++EQRv83ifs1z3thUX8qF2rGA8ykAQl07XXCn4+ty+zkCEiKyxdUwK&#10;/ijAevU0WGKu3ZU/6HKIlUghHHJUYGLscilDachiGLmOOHEn5y3GBH0ltcdrCretnGTZm7RYc2ow&#10;2NG7obI5nK0COdsPf/3mZ9oUzfE4N0VZdN97pV6e+80CRKQ+PsR3906n+fPpGG7fpB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nLORxAAAAN0AAAAPAAAAAAAAAAAA&#10;AAAAAKECAABkcnMvZG93bnJldi54bWxQSwUGAAAAAAQABAD5AAAAkgMAAAAA&#10;"/>
                  <v:line id="Line 311" o:spid="_x0000_s178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VdGcYAAADdAAAADwAAAGRycy9kb3ducmV2LnhtbERPTWvCQBC9F/wPyxR6q5vaEmp0FWkp&#10;aA9FraDHMTsmsdnZsLtN0n/vCgVv83ifM533phYtOV9ZVvA0TEAQ51ZXXCjYfX88voLwAVljbZkU&#10;/JGH+WxwN8VM24431G5DIWII+wwVlCE0mZQ+L8mgH9qGOHIn6wyGCF0htcMuhptajpIklQYrjg0l&#10;NvRWUv6z/TUKvp7XabtYfS77/So95u+b4+HcOaUe7vvFBESgPtzE/+6ljvPHLy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lXRnGAAAA3QAAAA8AAAAAAAAA&#10;AAAAAAAAoQIAAGRycy9kb3ducmV2LnhtbFBLBQYAAAAABAAEAPkAAACUAwAAAAA=&#10;"/>
                  <v:rect id="Rectangle 312" o:spid="_x0000_s1782" style="position:absolute;left:5301;top:9323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RnBMQA&#10;AADdAAAADwAAAGRycy9kb3ducmV2LnhtbERPTWvCQBC9F/oflin01mzUUproKmJJaY+aXHobs2MS&#10;zc6G7BpTf71bKHibx/ucxWo0rRiod41lBZMoBkFcWt1wpaDIs5d3EM4ja2wtk4JfcrBaPj4sMNX2&#10;wlsadr4SIYRdigpq77tUSlfWZNBFtiMO3MH2Bn2AfSV1j5cQblo5jeM3abDh0FBjR5uaytPubBTs&#10;m2mB123+GZskm/nvMT+efz6Uen4a13MQnkZ/F/+7v3SYn7zO4O+bcIJ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EZwTEAAAA3QAAAA8AAAAAAAAAAAAAAAAAmAIAAGRycy9k&#10;b3ducmV2LnhtbFBLBQYAAAAABAAEAPUAAACJAwAAAAA=&#10;"/>
                  <v:rect id="Rectangle 313" o:spid="_x0000_s1783" style="position:absolute;left:5661;top:932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3UqcMA&#10;AADdAAAADwAAAGRycy9kb3ducmV2LnhtbERPTWvCQBC9F/oflhF6qxslFI2uoY0RPfRgtb0Pu2MS&#10;mp0N2a3G/nq3IPQ2j/c5y3ywrThT7xvHCibjBASxdqbhSsHncfM8A+EDssHWMSm4kod89fiwxMy4&#10;C3/Q+RAqEUPYZ6igDqHLpPS6Jot+7DriyJ1cbzFE2FfS9HiJ4baV0yR5kRYbjg01dlTUpL8PP1bB&#10;HnG9/91q/VZe39OSiq+SXKvU02h4XYAINIR/8d29M3H+PE3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X3UqcMAAADdAAAADwAAAAAAAAAAAAAAAACYAgAAZHJzL2Rv&#10;d25yZXYueG1sUEsFBgAAAAAEAAQA9QAAAIgDAAAAAA==&#10;" strokecolor="white"/>
                  <v:rect id="Rectangle 314" o:spid="_x0000_s1784" style="position:absolute;left:5121;top:932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FxMsIA&#10;AADdAAAADwAAAGRycy9kb3ducmV2LnhtbERPS2sCMRC+F/wPYYTeatZiRVejWLvFHjz4vA/JuLu4&#10;mSybVNf+elMQvM3H95zpvLWVuFDjS8cK+r0EBLF2puRcwWH//TYC4QOywcoxKbiRh/ms8zLF1Lgr&#10;b+myC7mIIexTVFCEUKdSel2QRd9zNXHkTq6xGCJscmkavMZwW8n3JBlKiyXHhgJrWhakz7tfq2CD&#10;+LX5W2n9md3Wg4yWx4xcpdRrt11MQARqw1P8cP+YOH88+ID/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MXEywgAAAN0AAAAPAAAAAAAAAAAAAAAAAJgCAABkcnMvZG93&#10;bnJldi54bWxQSwUGAAAAAAQABAD1AAAAhwMAAAAA&#10;" strokecolor="white"/>
                  <v:shape id="Text Box 315" o:spid="_x0000_s1785" type="#_x0000_t202" style="position:absolute;left:5406;top:897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m1qsMA&#10;AADdAAAADwAAAGRycy9kb3ducmV2LnhtbERPTWvCQBC9C/0PyxR6090WG2p0E8RS6EkxtgVvQ3ZM&#10;QrOzIbs18d93BcHbPN7nrPLRtuJMvW8ca3ieKRDEpTMNVxq+Dh/TNxA+IBtsHZOGC3nIs4fJClPj&#10;Bt7TuQiViCHsU9RQh9ClUvqyJot+5jriyJ1cbzFE2FfS9DjEcNvKF6USabHh2FBjR5uayt/iz2r4&#10;3p6OP3O1q97taze4UUm2C6n10+O4XoIINIa7+Ob+NHH+Yp7A9Zt4gs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m1qsMAAADdAAAADwAAAAAAAAAAAAAAAACYAgAAZHJzL2Rv&#10;d25yZXYueG1sUEsFBgAAAAAEAAQA9QAAAIgDAAAAAA==&#10;" filled="f" stroked="f">
                    <v:textbox>
                      <w:txbxContent>
                        <w:p w14:paraId="5EA304A7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316" o:spid="_x0000_s1786" style="position:absolute;visibility:visible;mso-wrap-style:square" from="4400,8963" to="440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L+gcYAAADdAAAADwAAAGRycy9kb3ducmV2LnhtbERPTWvCQBC9C/0PyxS86aa1pG3qKqIU&#10;1EOptqDHMTtN0mZnw+42if++Kwi9zeN9znTem1q05HxlWcHdOAFBnFtdcaHg8+N19ATCB2SNtWVS&#10;cCYP89nNYIqZth3vqN2HQsQQ9hkqKENoMil9XpJBP7YNceS+rDMYInSF1A67GG5qeZ8kqTRYcWwo&#10;saFlSfnP/tcoeJu8p+1is133h016yle70/G7c0oNb/vFC4hAffgXX91rHec/PzzC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S/oHGAAAA3QAAAA8AAAAAAAAA&#10;AAAAAAAAoQIAAGRycy9kb3ducmV2LnhtbFBLBQYAAAAABAAEAPkAAACUAwAAAAA=&#10;"/>
                  <v:shape id="Text Box 317" o:spid="_x0000_s1787" type="#_x0000_t202" style="position:absolute;left:4401;top:932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qEQ8UA&#10;AADdAAAADwAAAGRycy9kb3ducmV2LnhtbESPQWvCQBCF70L/wzKF3nS3oqKpqxRLoSfF2BZ6G7Jj&#10;EpqdDdmtSf+9cxC8zfDevPfNejv4Rl2oi3VgC88TA4q4CK7m0sLn6X28BBUTssMmMFn4pwjbzcNo&#10;jZkLPR/pkqdSSQjHDC1UKbWZ1rGoyGOchJZYtHPoPCZZu1K7DnsJ942eGrPQHmuWhgpb2lVU/OZ/&#10;3sLX/vzzPTOH8s3P2z4MRrNfaWufHofXF1CJhnQ3364/nOCvZoIr38gIe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yoRDxQAAAN0AAAAPAAAAAAAAAAAAAAAAAJgCAABkcnMv&#10;ZG93bnJldi54bWxQSwUGAAAAAAQABAD1AAAAigMAAAAA&#10;" filled="f" stroked="f">
                    <v:textbox>
                      <w:txbxContent>
                        <w:p w14:paraId="3FC37AF8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rect id="Rectangle 318" o:spid="_x0000_s1788" style="position:absolute;left:4311;top:9323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xQ7sIA&#10;AADdAAAADwAAAGRycy9kb3ducmV2LnhtbERPTYvCMBC9C/6HMII3TdVFbNcosouyHrVe9jbbzLbV&#10;ZlKaqNVfbwTB2zze58yXranEhRpXWlYwGkYgiDOrS84VHNL1YAbCeWSNlWVScCMHy0W3M8dE2yvv&#10;6LL3uQgh7BJUUHhfJ1K6rCCDbmhr4sD928agD7DJpW7wGsJNJcdRNJUGSw4NBdb0VVB22p+Ngr9y&#10;fMD7Lt1EJl5P/LZNj+ffb6X6vXb1CcJT69/il/tHh/nxRwzPb8IJ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rFDuwgAAAN0AAAAPAAAAAAAAAAAAAAAAAJgCAABkcnMvZG93&#10;bnJldi54bWxQSwUGAAAAAAQABAD1AAAAhwMAAAAA&#10;"/>
                  <v:oval id="Oval 319" o:spid="_x0000_s1789" style="position:absolute;left:4221;top:1022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+h5sUA&#10;AADdAAAADwAAAGRycy9kb3ducmV2LnhtbESPQUvDQBCF74L/YRnBm93UkKKx21IsQnvwYNT7kJ0m&#10;odnZkB3T+O87B8HbDO/Ne9+st3PozURj6iI7WC4yMMR19B03Dr4+3x6ewCRB9thHJge/lGC7ub1Z&#10;Y+njhT9oqqQxGsKpRAetyFBam+qWAqZFHIhVO8UxoOg6NtaPeNHw0NvHLFvZgB1rQ4sDvbZUn6uf&#10;4GDf7KrVZHMp8tP+IMX5+/2YL527v5t3L2CEZvk3/10fvOI/F8qv3+gId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b6HmxQAAAN0AAAAPAAAAAAAAAAAAAAAAAJgCAABkcnMv&#10;ZG93bnJldi54bWxQSwUGAAAAAAQABAD1AAAAigMAAAAA&#10;"/>
                  <v:shape id="Text Box 320" o:spid="_x0000_s1790" type="#_x0000_t202" style="position:absolute;left:4146;top:101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m7A8MA&#10;AADdAAAADwAAAGRycy9kb3ducmV2LnhtbERPTWvCQBC9F/wPywi9NbsWLSa6CVIRemqpVcHbkB2T&#10;YHY2ZFeT/vtuodDbPN7nrIvRtuJOvW8ca5glCgRx6UzDlYbD1+5pCcIHZIOtY9LwTR6KfPKwxsy4&#10;gT/pvg+ViCHsM9RQh9BlUvqyJos+cR1x5C6utxgi7CtpehxiuG3ls1Iv0mLDsaHGjl5rKq/7m9Vw&#10;fL+cT3P1UW3tohvcqCTbVGr9OB03KxCBxvAv/nO/mTg/Xcz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m7A8MAAADdAAAADwAAAAAAAAAAAAAAAACYAgAAZHJzL2Rv&#10;d25yZXYueG1sUEsFBgAAAAAEAAQA9QAAAIgDAAAAAA==&#10;" filled="f" stroked="f">
                    <v:textbox>
                      <w:txbxContent>
                        <w:p w14:paraId="517716B1" w14:textId="77777777" w:rsidR="00196633" w:rsidRPr="00D03C90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321" o:spid="_x0000_s1791" style="position:absolute;left:5346;top:1022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GaCsMA&#10;AADdAAAADwAAAGRycy9kb3ducmV2LnhtbERPTWvCQBC9F/wPywi9NRsNEY2uIpWCPfTQ2N6H7JgE&#10;s7MhO43pv+8WCr3N433O7jC5To00hNazgUWSgiKuvG25NvBxeXlagwqCbLHzTAa+KcBhP3vYYWH9&#10;nd9pLKVWMYRDgQYakb7QOlQNOQyJ74kjd/WDQ4lwqLUd8B7DXaeXabrSDluODQ329NxQdSu/nIFT&#10;fSxXo84kz66ns+S3z7fXbGHM43w6bkEJTfIv/nOfbZy/yZfw+008Qe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GaCsMAAADdAAAADwAAAAAAAAAAAAAAAACYAgAAZHJzL2Rv&#10;d25yZXYueG1sUEsFBgAAAAAEAAQA9QAAAIgDAAAAAA==&#10;"/>
                  <v:shape id="Text Box 322" o:spid="_x0000_s1792" type="#_x0000_t202" style="position:absolute;left:5271;top:101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eA7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av4M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7eA78MAAADdAAAADwAAAAAAAAAAAAAAAACYAgAAZHJzL2Rv&#10;d25yZXYueG1sUEsFBgAAAAAEAAQA9QAAAIgDAAAAAA==&#10;" filled="f" stroked="f">
                    <v:textbox>
                      <w:txbxContent>
                        <w:p w14:paraId="1E66A558" w14:textId="77777777" w:rsidR="00196633" w:rsidRPr="00CA750D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323" o:spid="_x0000_s1793" style="position:absolute;visibility:visible;mso-wrap-style:square" from="5181,9143" to="5182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VjP8QAAADdAAAADwAAAGRycy9kb3ducmV2LnhtbERP30vDMBB+F/wfwgm+ubQyne2WDlkZ&#10;7EGFbeLzrTmbYnMpTezif28EYW/38f281TraXkw0+s6xgnyWgSBunO64VfB+3N49gfABWWPvmBT8&#10;kId1dX21wlK7M+9pOoRWpBD2JSowIQyllL4xZNHP3ECcuE83WgwJjq3UI55TuO3lfZY9SosdpwaD&#10;A20MNV+Hb6tgYeq9XMj65fhWT11exNf4cSqUur2Jz0sQgWK4iP/dO53mFw9z+PsmnS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VWM/xAAAAN0AAAAPAAAAAAAAAAAA&#10;AAAAAKECAABkcnMvZG93bnJldi54bWxQSwUGAAAAAAQABAD5AAAAkgMAAAAA&#10;">
                    <v:stroke endarrow="block"/>
                  </v:line>
                  <v:line id="Line 324" o:spid="_x0000_s1794" style="position:absolute;visibility:visible;mso-wrap-style:square" from="4220,9143" to="4221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nGpMMAAADdAAAADwAAAGRycy9kb3ducmV2LnhtbERP32vCMBB+F/Y/hBv4pqkD51qNMlYE&#10;H+ZAHXu+NWdT1lxKE2v23y/CwLf7+H7eahNtKwbqfeNYwWyagSCunG64VvB52k5eQPiArLF1TAp+&#10;ycNm/TBaYaHdlQ80HEMtUgj7AhWYELpCSl8ZsuinriNO3Nn1FkOCfS11j9cUblv5lGXP0mLDqcFg&#10;R2+Gqp/jxSpYmPIgF7J8P32UQzPL4z5+fedKjR/j6xJEoBju4n/3Tqf5+XwOt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8ZxqTDAAAA3QAAAA8AAAAAAAAAAAAA&#10;AAAAoQIAAGRycy9kb3ducmV2LnhtbFBLBQYAAAAABAAEAPkAAACRAwAAAAA=&#10;">
                    <v:stroke endarrow="block"/>
                  </v:line>
                  <v:shape id="Text Box 325" o:spid="_x0000_s1795" type="#_x0000_t202" style="position:absolute;left:4761;top:96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Ajd8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zGd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PAI3fBAAAA3QAAAA8AAAAAAAAAAAAAAAAAmAIAAGRycy9kb3du&#10;cmV2LnhtbFBLBQYAAAAABAAEAPUAAACGAwAAAAA=&#10;" filled="f" stroked="f">
                    <v:textbox>
                      <w:txbxContent>
                        <w:p w14:paraId="0FC1E702" w14:textId="77777777" w:rsidR="00196633" w:rsidRPr="00CA750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26" o:spid="_x0000_s1796" type="#_x0000_t202" style="position:absolute;left:3861;top:96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yG7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L+Y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jIbswgAAAN0AAAAPAAAAAAAAAAAAAAAAAJgCAABkcnMvZG93&#10;bnJldi54bWxQSwUGAAAAAAQABAD1AAAAhwMAAAAA&#10;" filled="f" stroked="f">
                    <v:textbox>
                      <w:txbxContent>
                        <w:p w14:paraId="3CB0DA66" w14:textId="77777777" w:rsidR="00196633" w:rsidRPr="00CA750D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27" o:spid="_x0000_s1797" type="#_x0000_t202" style="position:absolute;left:1986;top:10223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MSns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Z4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ExKexQAAAN0AAAAPAAAAAAAAAAAAAAAAAJgCAABkcnMv&#10;ZG93bnJldi54bWxQSwUGAAAAAAQABAD1AAAAigMAAAAA&#10;" filled="f" stroked="f">
                    <v:textbox>
                      <w:txbxContent>
                        <w:p w14:paraId="7F604570" w14:textId="77777777" w:rsidR="00196633" w:rsidRPr="00CA750D" w:rsidRDefault="00196633" w:rsidP="00F51525">
                          <w:r>
                            <w:t>U</w:t>
                          </w:r>
                        </w:p>
                      </w:txbxContent>
                    </v:textbox>
                  </v:shape>
                  <v:line id="Line 328" o:spid="_x0000_s1798" style="position:absolute;visibility:visible;mso-wrap-style:square" from="2241,9068" to="2781,9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TMocQAAADd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z2c53L5JJ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VMyhxAAAAN0AAAAPAAAAAAAAAAAA&#10;AAAAAKECAABkcnMvZG93bnJldi54bWxQSwUGAAAAAAQABAD5AAAAkgMAAAAA&#10;">
                    <v:stroke endarrow="block"/>
                  </v:line>
                  <v:shape id="Text Box 329" o:spid="_x0000_s1799" type="#_x0000_t202" style="position:absolute;left:2451;top:903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nUJc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58Iv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CdQlxQAAAN0AAAAPAAAAAAAAAAAAAAAAAJgCAABkcnMv&#10;ZG93bnJldi54bWxQSwUGAAAAAAQABAD1AAAAigMAAAAA&#10;" filled="f" stroked="f">
                    <v:textbox>
                      <w:txbxContent>
                        <w:p w14:paraId="701B3E4D" w14:textId="77777777" w:rsidR="00196633" w:rsidRPr="00CA750D" w:rsidRDefault="00196633" w:rsidP="00F51525">
                          <w:r>
                            <w:t>I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3E34556" w14:textId="1A298918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 xml:space="preserve">Л </w:t>
      </w:r>
      <w:r w:rsidRPr="00196633">
        <w:rPr>
          <w:sz w:val="28"/>
          <w:szCs w:val="28"/>
        </w:rPr>
        <w:t>= 380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5 Ом, Х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3 Ом. Определите токи в фазах и нейтральном проводе. Постройте векторну</w:t>
      </w:r>
      <w:r w:rsidR="0038200C">
        <w:rPr>
          <w:sz w:val="28"/>
          <w:szCs w:val="28"/>
        </w:rPr>
        <w:t>ю диаграмму напряжений и токов.</w:t>
      </w:r>
    </w:p>
    <w:p w14:paraId="10E7A4B9" w14:textId="3DBBA206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F3269B9" wp14:editId="3479BFB0">
                <wp:extent cx="2457450" cy="2286000"/>
                <wp:effectExtent l="0" t="0" r="0" b="10795"/>
                <wp:docPr id="1924" name="Полотно 19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99" name="Group 837"/>
                        <wpg:cNvGrpSpPr>
                          <a:grpSpLocks/>
                        </wpg:cNvGrpSpPr>
                        <wpg:grpSpPr bwMode="auto">
                          <a:xfrm>
                            <a:off x="228600" y="0"/>
                            <a:ext cx="2228850" cy="2286000"/>
                            <a:chOff x="2061" y="7992"/>
                            <a:chExt cx="3510" cy="3600"/>
                          </a:xfrm>
                        </wpg:grpSpPr>
                        <wpg:grpSp>
                          <wpg:cNvPr id="1900" name="Group 838"/>
                          <wpg:cNvGrpSpPr>
                            <a:grpSpLocks/>
                          </wpg:cNvGrpSpPr>
                          <wpg:grpSpPr bwMode="auto">
                            <a:xfrm>
                              <a:off x="2061" y="8172"/>
                              <a:ext cx="3510" cy="3420"/>
                              <a:chOff x="2061" y="8172"/>
                              <a:chExt cx="3510" cy="3420"/>
                            </a:xfrm>
                          </wpg:grpSpPr>
                          <wps:wsp>
                            <wps:cNvPr id="1901" name="Line 8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172"/>
                                <a:ext cx="2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2" name="Line 8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532"/>
                                <a:ext cx="288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3" name="Line 8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892"/>
                                <a:ext cx="288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4" name="Line 8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9251"/>
                                <a:ext cx="2880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5" name="Line 8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2" y="8172"/>
                                <a:ext cx="0" cy="216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6" name="Line 8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601" y="10318"/>
                                <a:ext cx="721" cy="89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7" name="Line 84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41" y="8532"/>
                                <a:ext cx="1" cy="2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8" name="Line 8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0332"/>
                                <a:ext cx="72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9" name="Rectangle 8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31" y="95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0" name="Rectangle 848"/>
                            <wps:cNvSpPr>
                              <a:spLocks noChangeArrowheads="1"/>
                            </wps:cNvSpPr>
                            <wps:spPr bwMode="auto">
                              <a:xfrm rot="2161642">
                                <a:off x="2886" y="104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1" name="Rectangle 849"/>
                            <wps:cNvSpPr>
                              <a:spLocks noChangeArrowheads="1"/>
                            </wps:cNvSpPr>
                            <wps:spPr bwMode="auto">
                              <a:xfrm rot="-2202283">
                                <a:off x="3561" y="104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2" name="Line 8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0332"/>
                                <a:ext cx="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3" name="Line 8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1592"/>
                                <a:ext cx="12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4" name="Line 85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81" y="9252"/>
                                <a:ext cx="0" cy="23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5" name="Line 85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601" y="8892"/>
                                <a:ext cx="0" cy="23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6" name="Text Box 8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1" y="961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9789920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7" name="Text Box 8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56" y="1033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E61147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8" name="Text Box 8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1" y="1033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FE20C3D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9" name="Text Box 8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46" y="10032"/>
                                <a:ext cx="36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2334FC" w14:textId="77777777" w:rsidR="00196633" w:rsidRPr="002F75E6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0" name="Text Box 8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907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70816CC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1" name="Text Box 8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871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647A03B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2" name="Text Box 8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835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874884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23" name="Text Box 8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05EE95" w14:textId="77777777" w:rsidR="00196633" w:rsidRPr="002F75E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F3269B9" id="Полотно 1924" o:spid="_x0000_s1800" editas="canvas" style="width:193.5pt;height:180pt;mso-position-horizontal-relative:char;mso-position-vertical-relative:line" coordsize="24574,22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">
                <v:shape id="_x0000_s1801" type="#_x0000_t75" style="position:absolute;width:24574;height:22860;visibility:visible;mso-wrap-style:square">
                  <v:fill o:detectmouseclick="t"/>
                  <v:path o:connecttype="none"/>
                </v:shape>
                <v:group id="Group 837" o:spid="_x0000_s1802" style="position:absolute;left:2286;width:22288;height:22860" coordorigin="2061,7992" coordsize="351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QMSsMAAADdAAAADwAAAGRycy9kb3ducmV2LnhtbERPS4vCMBC+C/sfwix4&#10;07QrilajiOwuexDBB4i3oRnbYjMpTbat/94Igrf5+J6zWHWmFA3VrrCsIB5GIIhTqwvOFJyOP4Mp&#10;COeRNZaWScGdHKyWH70FJtq2vKfm4DMRQtglqCD3vkqkdGlOBt3QVsSBu9raoA+wzqSusQ3hppRf&#10;UTSRBgsODTlWtMkpvR3+jYLfFtv1KP5utrfr5n45jnfnbUxK9T+79RyEp86/xS/3nw7zp7MZ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tAxKwwAAAN0AAAAP&#10;AAAAAAAAAAAAAAAAAKoCAABkcnMvZG93bnJldi54bWxQSwUGAAAAAAQABAD6AAAAmgMAAAAA&#10;">
                  <v:group id="Group 838" o:spid="_x0000_s1803" style="position:absolute;left:2061;top:8172;width:3510;height:3420" coordorigin="2061,8172" coordsize="3510,3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2U/zccAAADdAAAADwAAAGRycy9kb3ducmV2LnhtbESPQWvCQBCF70L/wzKF&#10;3nSTFqWNriLSlh5EMBaKtyE7JsHsbMhuk/jvnUOhtxnem/e+WW1G16ieulB7NpDOElDEhbc1lwa+&#10;Tx/TV1AhIltsPJOBGwXYrB8mK8ysH/hIfR5LJSEcMjRQxdhmWoeiIodh5lti0S6+cxhl7UptOxwk&#10;3DX6OUkW2mHN0lBhS7uKimv+6wx8DjhsX9L3fn+97G7n0/zws0/JmKfHcbsEFWmM/+a/6y8r+G+J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2U/zccAAADd&#10;AAAADwAAAAAAAAAAAAAAAACqAgAAZHJzL2Rvd25yZXYueG1sUEsFBgAAAAAEAAQA+gAAAJ4DAAAA&#10;AA==&#10;">
                    <v:line id="Line 839" o:spid="_x0000_s1804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16rsUAAADd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4kG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16rsUAAADdAAAADwAAAAAAAAAA&#10;AAAAAAChAgAAZHJzL2Rvd25yZXYueG1sUEsFBgAAAAAEAAQA+QAAAJMDAAAAAA==&#10;"/>
                    <v:line id="Line 840" o:spid="_x0000_s1805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/k2c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n9JJv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M/k2cUAAADdAAAADwAAAAAAAAAA&#10;AAAAAAChAgAAZHJzL2Rvd25yZXYueG1sUEsFBgAAAAAEAAQA+QAAAJMDAAAAAA==&#10;"/>
                    <v:line id="Line 841" o:spid="_x0000_s1806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NBQs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48m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4NBQsUAAADdAAAADwAAAAAAAAAA&#10;AAAAAAChAgAAZHJzL2Rvd25yZXYueG1sUEsFBgAAAAAEAAQA+QAAAJMDAAAAAA==&#10;"/>
                    <v:line id="Line 842" o:spid="_x0000_s1807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rZN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k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rZNsUAAADdAAAADwAAAAAAAAAA&#10;AAAAAAChAgAAZHJzL2Rvd25yZXYueG1sUEsFBgAAAAAEAAQA+QAAAJMDAAAAAA==&#10;"/>
                    <v:line id="Line 843" o:spid="_x0000_s1808" style="position:absolute;visibility:visible;mso-wrap-style:square" from="3322,8172" to="3322,10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Z8rc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k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Z8rcUAAADdAAAADwAAAAAAAAAA&#10;AAAAAAChAgAAZHJzL2Rvd25yZXYueG1sUEsFBgAAAAAEAAQA+QAAAJMDAAAAAA==&#10;"/>
                    <v:line id="Line 844" o:spid="_x0000_s1809" style="position:absolute;flip:x;visibility:visible;mso-wrap-style:square" from="2601,10318" to="3322,11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+SJcUAAADdAAAADwAAAGRycy9kb3ducmV2LnhtbERPTWsCMRC9F/ofwgi9lJqtFNHVKFIQ&#10;PHiplV16GzfjZtnNZJtE3f77plDwNo/3Ocv1YDtxJR8axwpexxkI4srphmsFx8/tywxEiMgaO8ek&#10;4IcCrFePD0vMtbvxB10PsRYphEOOCkyMfS5lqAxZDGPXEyfu7LzFmKCvpfZ4S+G2k5Msm0qLDacG&#10;gz29G6raw8UqkLP987ffnN7aoi3LuSmqov/aK/U0GjYLEJGGeBf/u3c6zZ9nU/j7Jp0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x+SJcUAAADdAAAADwAAAAAAAAAA&#10;AAAAAAChAgAAZHJzL2Rvd25yZXYueG1sUEsFBgAAAAAEAAQA+QAAAJMDAAAAAA==&#10;"/>
                    <v:line id="Line 845" o:spid="_x0000_s1810" style="position:absolute;flip:y;visibility:visible;mso-wrap-style:square" from="4041,8532" to="4042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M3vsUAAADd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n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M3vsUAAADdAAAADwAAAAAAAAAA&#10;AAAAAAChAgAAZHJzL2Rvd25yZXYueG1sUEsFBgAAAAAEAAQA+QAAAJMDAAAAAA==&#10;"/>
                    <v:line id="Line 846" o:spid="_x0000_s1811" style="position:absolute;visibility:visible;mso-wrap-style:square" from="3321,10332" to="4041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fTM8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8hE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SfTM8gAAADdAAAADwAAAAAA&#10;AAAAAAAAAAChAgAAZHJzL2Rvd25yZXYueG1sUEsFBgAAAAAEAAQA+QAAAJYDAAAAAA==&#10;"/>
                    <v:rect id="Rectangle 847" o:spid="_x0000_s1812" style="position:absolute;left:3231;top:958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bpLsIA&#10;AADdAAAADwAAAGRycy9kb3ducmV2LnhtbERPTYvCMBC9L/gfwgje1mQVZFuNsuyi6FHrZW+zzdhW&#10;m0lpolZ/vREWvM3jfc5s0dlaXKj1lWMNH0MFgjh3puJCwz5bvn+C8AHZYO2YNNzIw2Lee5thatyV&#10;t3TZhULEEPYpaihDaFIpfV6SRT90DXHkDq61GCJsC2lavMZwW8uRUhNpseLYUGJD3yXlp93Zavir&#10;Rnu8b7OVsslyHDZddjz//mg96HdfUxCBuvAS/7vXJs5PVALPb+IJ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xukuwgAAAN0AAAAPAAAAAAAAAAAAAAAAAJgCAABkcnMvZG93&#10;bnJldi54bWxQSwUGAAAAAAQABAD1AAAAhwMAAAAA&#10;"/>
                    <v:rect id="Rectangle 848" o:spid="_x0000_s1813" style="position:absolute;left:2886;top:10482;width:180;height:540;rotation:236109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yX/MQA&#10;AADdAAAADwAAAGRycy9kb3ducmV2LnhtbESPQW/CMAyF75P4D5EncRspHBB0BMSQkOCwA+0OO1qN&#10;aas1TkkClH8/H5C42XrP731ebQbXqRuF2Ho2MJ1koIgrb1uuDfyU+48FqJiQLXaeycCDImzWo7cV&#10;5tbf+US3ItVKQjjmaKBJqc+1jlVDDuPE98SinX1wmGQNtbYB7xLuOj3Lsrl22LI0NNjTrqHqr7g6&#10;A1/FZfFdl2yX5/bo7S74U7n9NWb8Pmw/QSUa0sv8vD5YwV9OhV++kRH0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28l/zEAAAA3QAAAA8AAAAAAAAAAAAAAAAAmAIAAGRycy9k&#10;b3ducmV2LnhtbFBLBQYAAAAABAAEAPUAAACJAwAAAAA=&#10;"/>
                    <v:rect id="Rectangle 849" o:spid="_x0000_s1814" style="position:absolute;left:3561;top:10482;width:180;height:540;rotation:-240548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r1x8QA&#10;AADdAAAADwAAAGRycy9kb3ducmV2LnhtbERPzWrCQBC+C77DMkJvdZMWrEZXEcVSD6VU8wBjdkyi&#10;2dk0u8bo03cLBW/z8f3ObNGZSrTUuNKygngYgSDOrC45V5DuN89jEM4ja6wsk4IbOVjM+70ZJtpe&#10;+Zvanc9FCGGXoILC+zqR0mUFGXRDWxMH7mgbgz7AJpe6wWsIN5V8iaKRNFhyaCiwplVB2Xl3MQou&#10;99evbfeuOf2xq/UpOxzaz/RNqadBt5yC8NT5h/jf/aHD/Ekcw9834QQ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K9cfEAAAA3QAAAA8AAAAAAAAAAAAAAAAAmAIAAGRycy9k&#10;b3ducmV2LnhtbFBLBQYAAAAABAAEAPUAAACJAwAAAAA=&#10;"/>
                    <v:line id="Line 850" o:spid="_x0000_s1815" style="position:absolute;visibility:visible;mso-wrap-style:square" from="3321,10332" to="332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ZyBMUAAADdAAAADwAAAGRycy9kb3ducmV2LnhtbERPTWvCQBC9C/0PyxS86UaFUFNXkZaC&#10;9lCqFtrjmB2T2Oxs2N0m6b93BcHbPN7nLFa9qUVLzleWFUzGCQji3OqKCwVfh7fREwgfkDXWlknB&#10;P3lYLR8GC8y07XhH7T4UIoawz1BBGUKTSenzkgz6sW2II3eyzmCI0BVSO+xiuKnlNElSabDi2FBi&#10;Qy8l5b/7P6PgY/aZtuvt+6b/3qbH/HV3/Dl3TqnhY79+BhGoD3fxzb3Rcf58MoX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RZyBMUAAADdAAAADwAAAAAAAAAA&#10;AAAAAAChAgAAZHJzL2Rvd25yZXYueG1sUEsFBgAAAAAEAAQA+QAAAJMDAAAAAA==&#10;"/>
                    <v:line id="Line 851" o:spid="_x0000_s1816" style="position:absolute;visibility:visible;mso-wrap-style:square" from="3321,11592" to="458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rXn8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L+Y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rXn8UAAADdAAAADwAAAAAAAAAA&#10;AAAAAAChAgAAZHJzL2Rvd25yZXYueG1sUEsFBgAAAAAEAAQA+QAAAJMDAAAAAA==&#10;"/>
                    <v:line id="Line 852" o:spid="_x0000_s1817" style="position:absolute;flip:y;visibility:visible;mso-wrap-style:square" from="4581,9252" to="458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g/FMQAAADdAAAADwAAAGRycy9kb3ducmV2LnhtbERPTWsCMRC9C/0PYQq9SM0qUnQ1ihQE&#10;D15qy0pv0824WXYz2SZRt/++EQRv83ifs1z3thUX8qF2rGA8ykAQl07XXCn4+ty+zkCEiKyxdUwK&#10;/ijAevU0WGKu3ZU/6HKIlUghHHJUYGLscilDachiGLmOOHEn5y3GBH0ltcdrCretnGTZm7RYc2ow&#10;2NG7obI5nK0COdsPf/3mZ9oUzfE4N0VZdN97pV6e+80CRKQ+PsR3906n+fPxFG7fpB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WD8UxAAAAN0AAAAPAAAAAAAAAAAA&#10;AAAAAKECAABkcnMvZG93bnJldi54bWxQSwUGAAAAAAQABAD5AAAAkgMAAAAA&#10;"/>
                    <v:line id="Line 853" o:spid="_x0000_s1818" style="position:absolute;flip:y;visibility:visible;mso-wrap-style:square" from="2601,8892" to="2601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Saj8UAAADdAAAADwAAAGRycy9kb3ducmV2LnhtbERPTWsCMRC9C/0PYQq9lJq1tKKrUUQQ&#10;PHipykpv42a6WXYz2SZRt/++KRS8zeN9znzZ21ZcyYfasYLRMANBXDpdc6XgeNi8TECEiKyxdUwK&#10;fijAcvEwmGOu3Y0/6LqPlUghHHJUYGLscilDachiGLqOOHFfzluMCfpKao+3FG5b+ZplY2mx5tRg&#10;sKO1obLZX6wCOdk9f/vV+a0pmtNpaoqy6D53Sj099qsZiEh9vIv/3Vud5k9H7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Saj8UAAADdAAAADwAAAAAAAAAA&#10;AAAAAAChAgAAZHJzL2Rvd25yZXYueG1sUEsFBgAAAAAEAAQA+QAAAJMDAAAAAA==&#10;"/>
                    <v:shape id="Text Box 854" o:spid="_x0000_s1819" type="#_x0000_t202" style="position:absolute;left:2781;top:961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qat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h/NU/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qat8MAAADdAAAADwAAAAAAAAAAAAAAAACYAgAAZHJzL2Rv&#10;d25yZXYueG1sUEsFBgAAAAAEAAQA9QAAAIgDAAAAAA==&#10;" filled="f" stroked="f">
                      <v:textbox>
                        <w:txbxContent>
                          <w:p w14:paraId="79789920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а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5" o:spid="_x0000_s1820" type="#_x0000_t202" style="position:absolute;left:2556;top:103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Y/LM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OXkz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uY/LMMAAADdAAAADwAAAAAAAAAAAAAAAACYAgAAZHJzL2Rv&#10;d25yZXYueG1sUEsFBgAAAAAEAAQA9QAAAIgDAAAAAA==&#10;" filled="f" stroked="f">
                      <v:textbox>
                        <w:txbxContent>
                          <w:p w14:paraId="24E61147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с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6" o:spid="_x0000_s1821" type="#_x0000_t202" style="position:absolute;left:3501;top:103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mrXsUA&#10;AADdAAAADwAAAGRycy9kb3ducmV2LnhtbESPQWvCQBCF70L/wzIFb7qrWNHUVUql4KlibAu9Ddkx&#10;Cc3OhuzWxH/vHAq9zfDevPfNZjf4Rl2pi3VgC7OpAUVcBFdzaeHj/DZZgYoJ2WETmCzcKMJu+zDa&#10;YOZCzye65qlUEsIxQwtVSm2mdSwq8hinoSUW7RI6j0nWrtSuw17CfaPnxiy1x5qlocKWXisqfvJf&#10;b+Hz/fL9tTDHcu+f2j4MRrNfa2vHj8PLM6hEQ/o3/10fnOCvZ4Ir38gI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eatexQAAAN0AAAAPAAAAAAAAAAAAAAAAAJgCAABkcnMv&#10;ZG93bnJldi54bWxQSwUGAAAAAAQABAD1AAAAigMAAAAA&#10;" filled="f" stroked="f">
                      <v:textbox>
                        <w:txbxContent>
                          <w:p w14:paraId="6FE20C3D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в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7" o:spid="_x0000_s1822" type="#_x0000_t202" style="position:absolute;left:3246;top:1003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UOxcIA&#10;AADdAAAADwAAAGRycy9kb3ducmV2LnhtbERPS4vCMBC+L/gfwgje1kRxF9s1iiiCp5X1sbC3oRnb&#10;ss2kNNHWf28Ewdt8fM+ZLTpbiSs1vnSsYTRUIIgzZ0rONRwPm/cpCB+QDVaOScONPCzmvbcZpsa1&#10;/EPXfchFDGGfooYihDqV0mcFWfRDVxNH7uwaiyHCJpemwTaG20qOlfqUFkuODQXWtCoo+99frIbT&#10;9/nvd6J2+dp+1K3rlGSbSK0H/W75BSJQF17ip3tr4vxklMDjm3iCn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NQ7FwgAAAN0AAAAPAAAAAAAAAAAAAAAAAJgCAABkcnMvZG93&#10;bnJldi54bWxQSwUGAAAAAAQABAD1AAAAhwMAAAAA&#10;" filled="f" stroked="f">
                      <v:textbox>
                        <w:txbxContent>
                          <w:p w14:paraId="692334FC" w14:textId="77777777" w:rsidR="00196633" w:rsidRPr="002F75E6" w:rsidRDefault="00196633" w:rsidP="00F51525">
                            <w:proofErr w:type="gramStart"/>
                            <w:r>
                              <w:rPr>
                                <w:lang w:val="en-US"/>
                              </w:rPr>
                              <w:t>n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858" o:spid="_x0000_s1823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Nt5cUA&#10;AADdAAAADwAAAGRycy9kb3ducmV2LnhtbESPQWvCQBCF74X+h2UK3upuRYtGVyktBU9KtRW8Ddkx&#10;CWZnQ3Zr4r93DoK3Gd6b975ZrHpfqwu1sQps4W1oQBHnwVVcWPjdf79OQcWE7LAOTBauFGG1fH5a&#10;YOZCxz902aVCSQjHDC2UKTWZ1jEvyWMchoZYtFNoPSZZ20K7FjsJ97UeGfOuPVYsDSU29FlSft79&#10;ewt/m9PxMDbb4stPmi70RrOfaWsHL/3HHFSiPj3M9+u1E/zZSPjlGxlBL2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Y23lxQAAAN0AAAAPAAAAAAAAAAAAAAAAAJgCAABkcnMv&#10;ZG93bnJldi54bWxQSwUGAAAAAAQABAD1AAAAigMAAAAA&#10;" filled="f" stroked="f">
                      <v:textbox>
                        <w:txbxContent>
                          <w:p w14:paraId="570816CC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N</w:t>
                            </w:r>
                          </w:p>
                        </w:txbxContent>
                      </v:textbox>
                    </v:shape>
                    <v:shape id="Text Box 859" o:spid="_x0000_s1824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/Ifs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g/nc/g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C/IfsMAAADdAAAADwAAAAAAAAAAAAAAAACYAgAAZHJzL2Rv&#10;d25yZXYueG1sUEsFBgAAAAAEAAQA9QAAAIgDAAAAAA==&#10;" filled="f" stroked="f">
                      <v:textbox>
                        <w:txbxContent>
                          <w:p w14:paraId="2647A03B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С</w:t>
                            </w:r>
                          </w:p>
                        </w:txbxContent>
                      </v:textbox>
                    </v:shape>
                    <v:shape id="Text Box 860" o:spid="_x0000_s1825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1WC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2dJ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9VgnBAAAA3QAAAA8AAAAAAAAAAAAAAAAAmAIAAGRycy9kb3du&#10;cmV2LnhtbFBLBQYAAAAABAAEAPUAAACGAwAAAAA=&#10;" filled="f" stroked="f">
                      <v:textbox>
                        <w:txbxContent>
                          <w:p w14:paraId="78874884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В</w:t>
                            </w:r>
                          </w:p>
                        </w:txbxContent>
                      </v:textbox>
                    </v:shape>
                  </v:group>
                  <v:shape id="Text Box 861" o:spid="_x0000_s1826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HzksIA&#10;AADdAAAADwAAAGRycy9kb3ducmV2LnhtbERPTWvCQBC9C/6HZQRvdVetotFVRCn0VDGtgrchOybB&#10;7GzIbk3677uFgrd5vM9ZbztbiQc1vnSsYTxSIIgzZ0rONXx9vr0sQPiAbLByTBp+yMN20++tMTGu&#10;5RM90pCLGMI+QQ1FCHUipc8KsuhHriaO3M01FkOETS5Ng20Mt5WcKDWXFkuODQXWtC8ou6ffVsP5&#10;43a9vKpjfrCzunWdkmyXUuvhoNutQATqwlP87343cf5yMoW/b+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sfOSwgAAAN0AAAAPAAAAAAAAAAAAAAAAAJgCAABkcnMvZG93&#10;bnJldi54bWxQSwUGAAAAAAQABAD1AAAAhwMAAAAA&#10;" filled="f" stroked="f">
                    <v:textbox>
                      <w:txbxContent>
                        <w:p w14:paraId="0A05EE95" w14:textId="77777777" w:rsidR="00196633" w:rsidRPr="002F75E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8ECAEC1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3</w:t>
      </w:r>
    </w:p>
    <w:p w14:paraId="7CF00DD4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1FB576F9" w14:textId="17E2D45D" w:rsidR="00F51525" w:rsidRPr="00D00247" w:rsidRDefault="00F51525" w:rsidP="00196633">
      <w:pPr>
        <w:pStyle w:val="2f0"/>
        <w:ind w:left="710" w:firstLine="0"/>
        <w:rPr>
          <w:sz w:val="24"/>
          <w:szCs w:val="24"/>
        </w:rPr>
      </w:pPr>
      <w:r w:rsidRPr="00296784">
        <w:rPr>
          <w:b/>
        </w:rPr>
        <w:t>Вопрос 1</w:t>
      </w:r>
      <w:r>
        <w:t xml:space="preserve">  </w:t>
      </w:r>
      <w:r w:rsidRPr="00D00247">
        <w:t xml:space="preserve">На рисунке изображена цепь постоянного тока. Ток </w:t>
      </w:r>
      <w:r w:rsidRPr="00D00247">
        <w:rPr>
          <w:lang w:val="en-US"/>
        </w:rPr>
        <w:t>I</w:t>
      </w:r>
      <w:r w:rsidRPr="00D00247">
        <w:rPr>
          <w:vertAlign w:val="subscript"/>
        </w:rPr>
        <w:t>2</w:t>
      </w:r>
      <w:r w:rsidRPr="00D00247">
        <w:t>=</w:t>
      </w:r>
      <w:r>
        <w:t xml:space="preserve"> </w:t>
      </w:r>
      <w:r w:rsidRPr="00D00247">
        <w:t>2 А. Общий ток</w:t>
      </w:r>
      <w:r w:rsidRPr="00D00247">
        <w:tab/>
        <w:t xml:space="preserve">      </w:t>
      </w:r>
      <w:r w:rsidRPr="00D00247">
        <w:rPr>
          <w:lang w:val="en-US"/>
        </w:rPr>
        <w:t>I</w:t>
      </w:r>
      <w:r>
        <w:t>=______</w:t>
      </w:r>
      <w:r w:rsidRPr="00D00247">
        <w:t>,А.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1" layoutInCell="1" allowOverlap="1" wp14:anchorId="7C0ED5B7" wp14:editId="18CD5281">
                <wp:simplePos x="0" y="0"/>
                <wp:positionH relativeFrom="column">
                  <wp:posOffset>57150</wp:posOffset>
                </wp:positionH>
                <wp:positionV relativeFrom="paragraph">
                  <wp:posOffset>504190</wp:posOffset>
                </wp:positionV>
                <wp:extent cx="2417445" cy="1014095"/>
                <wp:effectExtent l="0" t="10160" r="1905" b="4445"/>
                <wp:wrapSquare wrapText="bothSides"/>
                <wp:docPr id="1867" name="Группа 1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7445" cy="1014095"/>
                          <a:chOff x="4371" y="12878"/>
                          <a:chExt cx="3807" cy="1597"/>
                        </a:xfrm>
                      </wpg:grpSpPr>
                      <wpg:grpSp>
                        <wpg:cNvPr id="1868" name="Group 1295"/>
                        <wpg:cNvGrpSpPr>
                          <a:grpSpLocks/>
                        </wpg:cNvGrpSpPr>
                        <wpg:grpSpPr bwMode="auto">
                          <a:xfrm>
                            <a:off x="4931" y="12878"/>
                            <a:ext cx="3247" cy="1597"/>
                            <a:chOff x="5660" y="6915"/>
                            <a:chExt cx="3247" cy="1597"/>
                          </a:xfrm>
                        </wpg:grpSpPr>
                        <wps:wsp>
                          <wps:cNvPr id="1869" name="Text Box 12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93" y="7822"/>
                              <a:ext cx="593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234D8D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0" name="Text Box 12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7799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84412E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3C53F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10ED32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0C7EF3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131D01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F09403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0F1AF3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2DA8E2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558CD745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72B4F2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3876F6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DC9375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B5C6FD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43BCBF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50CD7C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1" name="Line 12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49" y="695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2" name="Line 12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49" y="842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3" name="Line 13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9" y="6950"/>
                              <a:ext cx="0" cy="14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4" name="Line 13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52" y="695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5" name="Rectangle 130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7302" y="752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76" name="Group 1303"/>
                          <wpg:cNvGrpSpPr>
                            <a:grpSpLocks/>
                          </wpg:cNvGrpSpPr>
                          <wpg:grpSpPr bwMode="auto">
                            <a:xfrm>
                              <a:off x="5673" y="6915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877" name="Oval 13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78" name="Line 130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879" name="Group 1306"/>
                          <wpg:cNvGrpSpPr>
                            <a:grpSpLocks/>
                          </wpg:cNvGrpSpPr>
                          <wpg:grpSpPr bwMode="auto">
                            <a:xfrm>
                              <a:off x="5673" y="838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880" name="Oval 1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81" name="Line 130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82" name="Line 13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08" y="7154"/>
                              <a:ext cx="0" cy="10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3" name="Rectangle 1310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2" y="79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4" name="Text Box 13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23" y="7369"/>
                              <a:ext cx="593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8C0B21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5" name="Line 13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82" y="695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6" name="Rectangle 1313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6432" y="752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7" name="Text Box 13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63" y="7381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377D6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8" name="Text Box 1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20" y="7163"/>
                              <a:ext cx="587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27EC8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9" name="Rectangle 131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2" y="73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0" name="Line 13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97" y="7077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1" name="Line 131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6595" y="736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2" name="Line 131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469" y="736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3" name="Line 132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167" y="7675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4" name="Text Box 13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64" y="7063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867066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5" name="Text Box 1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48" y="7063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DF13C5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6" name="Text Box 13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55" y="7425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62097C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7" name="Text Box 13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46" y="7037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947CB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98" name="Rectangle 1325"/>
                        <wps:cNvSpPr>
                          <a:spLocks noChangeArrowheads="1"/>
                        </wps:cNvSpPr>
                        <wps:spPr bwMode="auto">
                          <a:xfrm>
                            <a:off x="4371" y="12892"/>
                            <a:ext cx="677" cy="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0ED5B7" id="Группа 1867" o:spid="_x0000_s1827" style="position:absolute;left:0;text-align:left;margin-left:4.5pt;margin-top:39.7pt;width:190.35pt;height:79.85pt;z-index:251672576;mso-position-horizontal-relative:text;mso-position-vertical-relative:text" coordorigin="4371,12878" coordsize="3807,1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">
                <v:group id="Group 1295" o:spid="_x0000_s1828" style="position:absolute;left:4931;top:12878;width:3247;height:1597" coordorigin="5660,6915" coordsize="3247,15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i3Z9scAAADd&#10;AAAADwAAAAAAAAAAAAAAAACqAgAAZHJzL2Rvd25yZXYueG1sUEsFBgAAAAAEAAQA+gAAAJ4DAAAA&#10;AA==&#10;">
                  <v:shape id="Text Box 1296" o:spid="_x0000_s1829" type="#_x0000_t202" style="position:absolute;left:8293;top:7822;width:593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JyJc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OlkB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rSciXBAAAA3QAAAA8AAAAAAAAAAAAAAAAAmAIAAGRycy9kb3du&#10;cmV2LnhtbFBLBQYAAAAABAAEAPUAAACGAwAAAAA=&#10;" filled="f" stroked="f">
                    <v:textbox>
                      <w:txbxContent>
                        <w:p w14:paraId="79234D8D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297" o:spid="_x0000_s1830" type="#_x0000_t202" style="position:absolute;left:5660;top:7799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FNZcUA&#10;AADdAAAADwAAAGRycy9kb3ducmV2LnhtbESPT2vCQBDF70K/wzIFb7pbsWpTVymK4Kmi/QO9Ddkx&#10;Cc3Ohuxq0m/fOQjeZnhv3vvNct37Wl2pjVVgC09jA4o4D67iwsLnx260ABUTssM6MFn4owjr1cNg&#10;iZkLHR/pekqFkhCOGVooU2oyrWNeksc4Dg2xaOfQekyytoV2LXYS7ms9MWamPVYsDSU2tCkp/z1d&#10;vIWv9/PP99Qciq1/brrQG83+RVs7fOzfXkEl6tPdfLveO8FfzIV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MU1lxQAAAN0AAAAPAAAAAAAAAAAAAAAAAJgCAABkcnMv&#10;ZG93bnJldi54bWxQSwUGAAAAAAQABAD1AAAAigMAAAAA&#10;" filled="f" stroked="f">
                    <v:textbox>
                      <w:txbxContent>
                        <w:p w14:paraId="2384412E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3C53F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10ED32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0C7EF3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131D01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F09403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0F1AF3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2DA8E2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558CD745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72B4F2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3876F6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DC9375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B5C6FD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43BCBF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50CD7C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298" o:spid="_x0000_s1831" style="position:absolute;visibility:visible;mso-wrap-style:square" from="5749,6950" to="8747,6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oGTsUAAADdAAAADwAAAGRycy9kb3ducmV2LnhtbERPS2vCQBC+F/wPywje6sYKqaSuIi0F&#10;7UHqA9rjmJ0m0exs2N0m8d93C4K3+fieM1/2phYtOV9ZVjAZJyCIc6srLhQcD++PMxA+IGusLZOC&#10;K3lYLgYPc8y07XhH7T4UIoawz1BBGUKTSenzkgz6sW2II/djncEQoSukdtjFcFPLpyRJpcGKY0OJ&#10;Db2WlF/2v0bBdvqZtqvNx7r/2qSn/G13+j53TqnRsF+9gAjUh7v45l7rOH/2PIH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oGTsUAAADdAAAADwAAAAAAAAAA&#10;AAAAAAChAgAAZHJzL2Rvd25yZXYueG1sUEsFBgAAAAAEAAQA+QAAAJMDAAAAAA==&#10;"/>
                  <v:line id="Line 1299" o:spid="_x0000_s1832" style="position:absolute;visibility:visible;mso-wrap-style:square" from="5749,8423" to="8747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iYOcUAAADdAAAADwAAAGRycy9kb3ducmV2LnhtbERPTWvCQBC9F/wPywi91U0tpJK6iiiC&#10;eijVFtrjmJ0mqdnZsLsm6b93BcHbPN7nTOe9qUVLzleWFTyPEhDEudUVFwq+PtdPExA+IGusLZOC&#10;f/Iwnw0epphp2/Ge2kMoRAxhn6GCMoQmk9LnJRn0I9sQR+7XOoMhQldI7bCL4aaW4yRJpcGKY0OJ&#10;DS1Lyk+Hs1Hw/vKRtovtbtN/b9Njvtoff/46p9TjsF+8gQjUh7v45t7oOH/yOob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iiYOcUAAADdAAAADwAAAAAAAAAA&#10;AAAAAAChAgAAZHJzL2Rvd25yZXYueG1sUEsFBgAAAAAEAAQA+QAAAJMDAAAAAA==&#10;"/>
                  <v:line id="Line 1300" o:spid="_x0000_s1833" style="position:absolute;visibility:visible;mso-wrap-style:square" from="8749,6950" to="8749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Q9osUAAADdAAAADwAAAGRycy9kb3ducmV2LnhtbERPS2vCQBC+F/wPywi91U0rpBJdRVoK&#10;2kOpD9DjmB2TtNnZsLtN0n/vCoK3+fieM1v0phYtOV9ZVvA8SkAQ51ZXXCjY7z6eJiB8QNZYWyYF&#10;/+RhMR88zDDTtuMNtdtQiBjCPkMFZQhNJqXPSzLoR7YhjtzZOoMhQldI7bCL4aaWL0mSSoMVx4YS&#10;G3orKf/d/hkFX+PvtF2uP1f9YZ2e8vfN6fjTOaUeh/1yCiJQH+7im3ul4/zJ6x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Q9osUAAADdAAAADwAAAAAAAAAA&#10;AAAAAAChAgAAZHJzL2Rvd25yZXYueG1sUEsFBgAAAAAEAAQA+QAAAJMDAAAAAA==&#10;"/>
                  <v:line id="Line 1301" o:spid="_x0000_s1834" style="position:absolute;visibility:visible;mso-wrap-style:square" from="7552,6954" to="7552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2l1sYAAADdAAAADwAAAGRycy9kb3ducmV2LnhtbERPTWvCQBC9F/wPywi91U2tpJK6ilgK&#10;2kNRW2iPY3aaRLOzYXdN0n/vCgVv83ifM1v0phYtOV9ZVvA4SkAQ51ZXXCj4+nx7mILwAVljbZkU&#10;/JGHxXxwN8NM24531O5DIWII+wwVlCE0mZQ+L8mgH9mGOHK/1hkMEbpCaoddDDe1HCdJKg1WHBtK&#10;bGhVUn7an42Cj6dt2i437+v+e5Me8tfd4efYOaXuh/3yBUSgPtzE/+61jvOnzxO4fhN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NpdbGAAAA3QAAAA8AAAAAAAAA&#10;AAAAAAAAoQIAAGRycy9kb3ducmV2LnhtbFBLBQYAAAAABAAEAPkAAACUAwAAAAA=&#10;"/>
                  <v:rect id="Rectangle 1302" o:spid="_x0000_s1835" style="position:absolute;left:7302;top:7523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5bKcIA&#10;AADdAAAADwAAAGRycy9kb3ducmV2LnhtbERPTWvCQBC9F/oflil4a3YrqGnqKqUgiidNS8/T7DQJ&#10;zc7G7JrEf+8KQm/zeJ+zXI+2ET11vnas4SVRIIgLZ2ouNXx9bp5TED4gG2wck4YLeVivHh+WmBk3&#10;8JH6PJQihrDPUEMVQptJ6YuKLPrEtcSR+3WdxRBhV0rT4RDDbSOnSs2lxZpjQ4UtfVRU/OVnq8Gp&#10;vf3m3Jxy0zYHJdlsTz+vWk+exvc3EIHG8C++u3cmzk8XM7h9E0+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lspwgAAAN0AAAAPAAAAAAAAAAAAAAAAAJgCAABkcnMvZG93&#10;bnJldi54bWxQSwUGAAAAAAQABAD1AAAAhwMAAAAA&#10;"/>
                  <v:group id="Group 1303" o:spid="_x0000_s1836" style="position:absolute;left:5673;top:691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Sd+wsMAAADdAAAADwAAAGRycy9kb3ducmV2LnhtbERPS4vCMBC+C/sfwix4&#10;07QrPqhGEdkVDyKoC4u3oRnbYjMpTbat/94Igrf5+J6zWHWmFA3VrrCsIB5GIIhTqwvOFPyefwYz&#10;EM4jaywtk4I7OVgtP3oLTLRt+UjNyWcihLBLUEHufZVI6dKcDLqhrYgDd7W1QR9gnUldYxvCTSm/&#10;omgiDRYcGnKsaJNTejv9GwXbFtv1KP5u9rfr5n45jw9/+5iU6n926zkIT51/i1/unQ7zZ9MJ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J37CwwAAAN0AAAAP&#10;AAAAAAAAAAAAAAAAAKoCAABkcnMvZG93bnJldi54bWxQSwUGAAAAAAQABAD6AAAAmgMAAAAA&#10;">
                    <v:oval id="Oval 1304" o:spid="_x0000_s1837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Jqb8MA&#10;AADdAAAADwAAAGRycy9kb3ducmV2LnhtbERPS0vDQBC+C/6HZQRvdlNDH8RsS7EI7cFDU70P2WkS&#10;kp0N2TGN/94tCL3Nx/ecfDu5To00hMazgfksAUVcettwZeDr/PGyBhUE2WLnmQz8UoDt5vEhx8z6&#10;K59oLKRSMYRDhgZqkT7TOpQ1OQwz3xNH7uIHhxLhUGk74DWGu06/JslSO2w4NtTY03tNZVv8OAP7&#10;alcsR53KIr3sD7Jovz+P6dyY56dp9wZKaJK7+N99sHH+erWC2zfxBL3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Jqb8MAAADdAAAADwAAAAAAAAAAAAAAAACYAgAAZHJzL2Rv&#10;d25yZXYueG1sUEsFBgAAAAAEAAQA9QAAAIgDAAAAAA==&#10;"/>
                    <v:line id="Line 1305" o:spid="_x0000_s1838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vfLMcAAADdAAAADwAAAGRycy9kb3ducmV2LnhtbESPQUvDQBCF70L/wzKCF7GbimiM3ZYi&#10;CB56aZUUb2N2zIZkZ+Pu2sZ/7xwK3mZ4b977Zrme/KCOFFMX2MBiXoAiboLtuDXw/vZyU4JKGdni&#10;EJgM/FKC9Wp2scTKhhPv6LjPrZIQThUacDmPldapceQxzcNILNpXiB6zrLHVNuJJwv2gb4viXnvs&#10;WBocjvTsqOn3P96ALrfX33HzedfX/eHw6OqmHj+2xlxdTpsnUJmm/G8+X79awS8fBFe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/K98sxwAAAN0AAAAPAAAAAAAA&#10;AAAAAAAAAKECAABkcnMvZG93bnJldi54bWxQSwUGAAAAAAQABAD5AAAAlQMAAAAA&#10;"/>
                  </v:group>
                  <v:group id="Group 1306" o:spid="_x0000_s1839" style="position:absolute;left:5673;top:838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46rDFAAAA3QAA&#10;AA8AAAAAAAAAAAAAAAAAqgIAAGRycy9kb3ducmV2LnhtbFBLBQYAAAAABAAEAPoAAACcAwAAAAA=&#10;">
                    <v:oval id="Oval 1307" o:spid="_x0000_s1840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6CPMUA&#10;AADdAAAADwAAAGRycy9kb3ducmV2LnhtbESPQUvDQBCF70L/wzIFb3ZTQ0uI3ZZiEerBg1HvQ3aa&#10;hGZnQ3ZM4793DoK3Gd6b977ZHebQm4nG1EV2sF5lYIjr6DtuHHx+vDwUYJIge+wjk4MfSnDYL+52&#10;WPp443eaKmmMhnAq0UErMpTWprqlgGkVB2LVLnEMKLqOjfUj3jQ89PYxy7Y2YMfa0OJAzy3V1+o7&#10;ODg1x2o72Vw2+eV0ls316+01Xzt3v5yPT2CEZvk3/12fveIXhfLrNzqC3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7oI8xQAAAN0AAAAPAAAAAAAAAAAAAAAAAJgCAABkcnMv&#10;ZG93bnJldi54bWxQSwUGAAAAAAQABAD1AAAAigMAAAAA&#10;"/>
                    <v:line id="Line 1308" o:spid="_x0000_s1841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QGlsUAAADdAAAADwAAAGRycy9kb3ducmV2LnhtbERPTWsCMRC9F/ofwhR6KTVrKbJdjSKF&#10;ggcvVVnxNm6mm2U3k20SdfvvG0HwNo/3ObPFYDtxJh8axwrGowwEceV0w7WC3fbrNQcRIrLGzjEp&#10;+KMAi/njwwwL7S78TedNrEUK4VCgAhNjX0gZKkMWw8j1xIn7cd5iTNDXUnu8pHDbybcsm0iLDacG&#10;gz19GqrazckqkPn65dcvj+9t2e73H6asyv6wVur5aVhOQUQa4l18c690mp/nY7h+k06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QGlsUAAADdAAAADwAAAAAAAAAA&#10;AAAAAAChAgAAZHJzL2Rvd25yZXYueG1sUEsFBgAAAAAEAAQA+QAAAJMDAAAAAA==&#10;"/>
                  </v:group>
                  <v:line id="Line 1309" o:spid="_x0000_s1842" style="position:absolute;visibility:visible;mso-wrap-style:square" from="5708,7154" to="5708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oYusIAAADdAAAADwAAAGRycy9kb3ducmV2LnhtbERPTUvDQBC9F/wPywje2o05lBC7LUVQ&#10;PIlWRbxNs9NsaGY27G7T+O+7BcHbPN7nrDYT92qkEDsvBu4XBSiSxttOWgOfH0/zClRMKBZ7L2Tg&#10;lyJs1jezFdbWn+Wdxl1qVQ6RWKMBl9JQax0bR4xx4QeSzB18YEwZhlbbgOcczr0ui2KpGTvJDQ4H&#10;enTUHHcnNvDzSmHcj+yW1H6fwtcz81tTGnN3O20fQCWa0r/4z/1i8/yqKuH6TT5Br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1oYusIAAADdAAAADwAAAAAAAAAAAAAA&#10;AAChAgAAZHJzL2Rvd25yZXYueG1sUEsFBgAAAAAEAAQA+QAAAJADAAAAAA==&#10;">
                    <v:stroke endarrow="block" endarrowwidth="narrow"/>
                  </v:line>
                  <v:rect id="Rectangle 1310" o:spid="_x0000_s1843" style="position:absolute;left:8502;top:79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4W4cAA&#10;AADdAAAADwAAAGRycy9kb3ducmV2LnhtbERPTYvCMBC9L/gfwgje1sQVpFajiLAontwqnsdmbIvN&#10;pDZR6783Cwt7m8f7nPmys7V4UOsrxxpGQwWCOHem4kLD8fD9mYDwAdlg7Zg0vMjDctH7mGNq3JN/&#10;6JGFQsQQ9ilqKENoUil9XpJFP3QNceQurrUYImwLaVp8xnBbyy+lJtJixbGhxIbWJeXX7G41OLWz&#10;J87MLTNNvVeSzeZ2nmo96HerGYhAXfgX/7m3Js5PkjH8fhNPkI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A4W4cAAAADdAAAADwAAAAAAAAAAAAAAAACYAgAAZHJzL2Rvd25y&#10;ZXYueG1sUEsFBgAAAAAEAAQA9QAAAIUDAAAAAA==&#10;"/>
                  <v:shape id="Text Box 1311" o:spid="_x0000_s1844" type="#_x0000_t202" style="position:absolute;left:7123;top:7369;width:593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87QcEA&#10;AADdAAAADwAAAGRycy9kb3ducmV2LnhtbERPS4vCMBC+C/6HMII3TVxcqdUosiLsaRef4G1oxrbY&#10;TEoTbfffbxYWvM3H95zlurOVeFLjS8caJmMFgjhzpuRcw+m4GyUgfEA2WDkmDT/kYb3q95aYGtfy&#10;np6HkIsYwj5FDUUIdSqlzwqy6MeuJo7czTUWQ4RNLk2DbQy3lXxTaiYtlhwbCqzpo6DsfnhYDeev&#10;2/UyVd/51r7XreuUZDuXWg8H3WYBIlAXXuJ/96eJ85NkCn/fxBPk6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TfO0HBAAAA3QAAAA8AAAAAAAAAAAAAAAAAmAIAAGRycy9kb3du&#10;cmV2LnhtbFBLBQYAAAAABAAEAPUAAACGAwAAAAA=&#10;" filled="f" stroked="f">
                    <v:textbox>
                      <w:txbxContent>
                        <w:p w14:paraId="548C0B21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line id="Line 1312" o:spid="_x0000_s1845" style="position:absolute;visibility:visible;mso-wrap-style:square" from="6682,6954" to="6682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RwasUAAADdAAAADwAAAGRycy9kb3ducmV2LnhtbERPTWvCQBC9F/oflin0VjdtaQjRVaSl&#10;oD2IWkGPY3ZMYrOzYXebpP/eFYTe5vE+ZzIbTCM6cr62rOB5lIAgLqyuuVSw+/58ykD4gKyxsUwK&#10;/sjDbHp/N8Fc25431G1DKWII+xwVVCG0uZS+qMigH9mWOHIn6wyGCF0ptcM+hptGviRJKg3WHBsq&#10;bOm9ouJn+2sUrF7XaTdffi2G/TI9Fh+b4+HcO6UeH4b5GESgIfyLb+6FjvOz7A2u38QT5PQ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BRwasUAAADdAAAADwAAAAAAAAAA&#10;AAAAAAChAgAAZHJzL2Rvd25yZXYueG1sUEsFBgAAAAAEAAQA+QAAAJMDAAAAAA==&#10;"/>
                  <v:rect id="Rectangle 1313" o:spid="_x0000_s1846" style="position:absolute;left:6432;top:7523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m1ecAA&#10;AADdAAAADwAAAGRycy9kb3ducmV2LnhtbERPTYvCMBC9C/6HMII3m7gHqV2jiCAue9Iqnsdmti02&#10;k9pktf57IyzsbR7vcxar3jbiTp2vHWuYJgoEceFMzaWG03E7SUH4gGywcUwanuRhtRwOFpgZ9+AD&#10;3fNQihjCPkMNVQhtJqUvKrLoE9cSR+7HdRZDhF0pTYePGG4b+aHUTFqsOTZU2NKmouKa/1oNTn3b&#10;M+fmlpu22SvJZne7zLUej/r1J4hAffgX/7m/TJyfpjN4fxNPkM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m1ecAAAADdAAAADwAAAAAAAAAAAAAAAACYAgAAZHJzL2Rvd25y&#10;ZXYueG1sUEsFBgAAAAAEAAQA9QAAAIUDAAAAAA==&#10;"/>
                  <v:shape id="Text Box 1314" o:spid="_x0000_s1847" type="#_x0000_t202" style="position:absolute;left:6263;top:7381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2lNsIA&#10;AADdAAAADwAAAGRycy9kb3ducmV2LnhtbERPyWrDMBC9B/IPYgK9JVJLkziulVBaCjk1ZIXeBmu8&#10;UGtkLDV2/74qBHKbx1sn2wy2EVfqfO1Yw+NMgSDOnam51HA6fkwTED4gG2wck4Zf8rBZj0cZpsb1&#10;vKfrIZQihrBPUUMVQptK6fOKLPqZa4kjV7jOYoiwK6XpsI/htpFPSi2kxZpjQ4UtvVWUfx9+rIbz&#10;Z/F1eVa78t3O294NSrJdSa0fJsPrC4hAQ7iLb+6tifOTZAn/38QT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DaU2wgAAAN0AAAAPAAAAAAAAAAAAAAAAAJgCAABkcnMvZG93&#10;bnJldi54bWxQSwUGAAAAAAQABAD1AAAAhwMAAAAA&#10;" filled="f" stroked="f">
                    <v:textbox>
                      <w:txbxContent>
                        <w:p w14:paraId="12377D6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315" o:spid="_x0000_s1848" type="#_x0000_t202" style="position:absolute;left:8320;top:7163;width:587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IxRMUA&#10;AADdAAAADwAAAGRycy9kb3ducmV2LnhtbESPQWvCQBCF7wX/wzKCt7pbsSWNriJKwVOl2ha8Ddkx&#10;Cc3OhuzWxH/vHAq9zfDevPfNcj34Rl2pi3VgC09TA4q4CK7m0sLn6e0xAxUTssMmMFm4UYT1avSw&#10;xNyFnj/oekylkhCOOVqoUmpzrWNRkcc4DS2xaJfQeUyydqV2HfYS7hs9M+ZFe6xZGipsaVtR8XP8&#10;9Ra+3i/n77k5lDv/3PZhMJr9q7Z2Mh42C1CJhvRv/rveO8HPMsGVb2QEv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kjFExQAAAN0AAAAPAAAAAAAAAAAAAAAAAJgCAABkcnMv&#10;ZG93bnJldi54bWxQSwUGAAAAAAQABAD1AAAAigMAAAAA&#10;" filled="f" stroked="f">
                    <v:textbox>
                      <w:txbxContent>
                        <w:p w14:paraId="2B27EC8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rect id="Rectangle 1316" o:spid="_x0000_s1849" style="position:absolute;left:8502;top:73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YhC78A&#10;AADdAAAADwAAAGRycy9kb3ducmV2LnhtbERPTYvCMBC9C/6HMMLeNNHDUqtRRBDFk3bF89iMbbGZ&#10;1CZq/fdmYWFv83ifM192thZPan3lWMN4pEAQ585UXGg4/WyGCQgfkA3WjknDmzwsF/3eHFPjXnyk&#10;ZxYKEUPYp6ihDKFJpfR5SRb9yDXEkbu61mKIsC2kafEVw20tJ0p9S4sVx4YSG1qXlN+yh9Xg1N6e&#10;OTP3zDT1QUk22/tlqvXXoFvNQATqwr/4z70zcX6STOH3m3iCXH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d5iELvwAAAN0AAAAPAAAAAAAAAAAAAAAAAJgCAABkcnMvZG93bnJl&#10;di54bWxQSwUGAAAAAAQABAD1AAAAhAMAAAAA&#10;"/>
                  <v:line id="Line 1317" o:spid="_x0000_s1850" style="position:absolute;visibility:visible;mso-wrap-style:square" from="5897,7077" to="6392,7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21i8QAAADdAAAADwAAAGRycy9kb3ducmV2LnhtbESPQUsDQQyF74L/YYjgzc7aQ6lrp6UU&#10;FE+iVSm9xZ24s7jJLDPT7frvzUHwlvBe3vuy2kzcm5FS7qI4uJ1VYEia6DtpHby/PdwsweSC4rGP&#10;Qg5+KMNmfXmxwtrHs7zSuC+t0RDJNToIpQy1tbkJxJhncSBR7SsmxqJraq1PeNZw7u28qhaWsRNt&#10;CDjQLlDzvT+xg+MzpfFz5LCg9nBKH4/ML83cueuraXsPptBU/s1/109e8Zd3yq/f6Ah2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HbWLxAAAAN0AAAAPAAAAAAAAAAAA&#10;AAAAAKECAABkcnMvZG93bnJldi54bWxQSwUGAAAAAAQABAD5AAAAkgMAAAAA&#10;">
                    <v:stroke endarrow="block" endarrowwidth="narrow"/>
                  </v:line>
                  <v:line id="Line 1318" o:spid="_x0000_s1851" style="position:absolute;rotation:90;visibility:visible;mso-wrap-style:square" from="6595,7360" to="7090,7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xJvMYAAADdAAAADwAAAGRycy9kb3ducmV2LnhtbERPTWvCQBC9C/0PyxS86cYqYtNspASt&#10;FaHQVA/ehuw0CWZnQ3araX99VxC8zeN9TrLsTSPO1LnasoLJOAJBXFhdc6lg/7UeLUA4j6yxsUwK&#10;fsnBMn0YJBhre+FPOue+FCGEXYwKKu/bWEpXVGTQjW1LHLhv2xn0AXal1B1eQrhp5FMUzaXBmkND&#10;hS1lFRWn/McoOPrTW5btPv5mh3a13W+m+XRlMqWGj/3rCwhPvb+Lb+53HeYvnidw/SacIN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8SbzGAAAA3QAAAA8AAAAAAAAA&#10;AAAAAAAAoQIAAGRycy9kb3ducmV2LnhtbFBLBQYAAAAABAAEAPkAAACUAwAAAAA=&#10;">
                    <v:stroke endarrow="block" endarrowwidth="narrow"/>
                  </v:line>
                  <v:line id="Line 1319" o:spid="_x0000_s1852" style="position:absolute;rotation:90;visibility:visible;mso-wrap-style:square" from="7469,7360" to="7964,7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7Xy8UAAADdAAAADwAAAGRycy9kb3ducmV2LnhtbERPS2vCQBC+C/6HZQRvuvFBsamrSNBq&#10;KQimevA2ZKdJMDsbsluN/nq3UOhtPr7nzJetqcSVGldaVjAaRiCIM6tLzhUcvzaDGQjnkTVWlknB&#10;nRwsF93OHGNtb3yga+pzEULYxaig8L6OpXRZQQbd0NbEgfu2jUEfYJNL3eAthJtKjqPoRRosOTQU&#10;WFNSUHZJf4yCs7+8J8nn/jE91euP43aSTtYmUarfa1dvIDy1/l/8597pMH/2Oobfb8IJcvE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7Xy8UAAADdAAAADwAAAAAAAAAA&#10;AAAAAAChAgAAZHJzL2Rvd25yZXYueG1sUEsFBgAAAAAEAAQA+QAAAJMDAAAAAA==&#10;">
                    <v:stroke endarrow="block" endarrowwidth="narrow"/>
                  </v:line>
                  <v:line id="Line 1320" o:spid="_x0000_s1853" style="position:absolute;rotation:90;visibility:visible;mso-wrap-style:square" from="8167,7675" to="8662,7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JyUMYAAADdAAAADwAAAGRycy9kb3ducmV2LnhtbERPS2vCQBC+C/0PyxR6M5s2UmzqKiVY&#10;HwhCU3vobchOk2B2NmRXjf56Vyh4m4/vOZNZbxpxpM7VlhU8RzEI4sLqmksFu+/P4RiE88gaG8uk&#10;4EwOZtOHwQRTbU/8RcfclyKEsEtRQeV9m0rpiooMusi2xIH7s51BH2BXSt3hKYSbRr7E8as0WHNo&#10;qLClrKJinx+Mgl+/X2TZZnsZ/bTz9W6Z5MncZEo9PfYf7yA89f4u/nevdJg/fkvg9k04QU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iclDGAAAA3QAAAA8AAAAAAAAA&#10;AAAAAAAAoQIAAGRycy9kb3ducmV2LnhtbFBLBQYAAAAABAAEAPkAAACUAwAAAAA=&#10;">
                    <v:stroke endarrow="block" endarrowwidth="narrow"/>
                  </v:line>
                  <v:shape id="Text Box 1321" o:spid="_x0000_s1854" type="#_x0000_t202" style="position:absolute;left:6764;top:7063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atnMMA&#10;AADdAAAADwAAAGRycy9kb3ducmV2LnhtbERPTWvCQBC9F/wPywi9NbuWWGLqGqSl4EmptoK3ITsm&#10;odnZkN2a+O/dQsHbPN7nLIvRtuJCvW8ca5glCgRx6UzDlYavw8dTBsIHZIOtY9JwJQ/FavKwxNy4&#10;gT/psg+ViCHsc9RQh9DlUvqyJos+cR1x5M6utxgi7CtpehxiuG3ls1Iv0mLDsaHGjt5qKn/2v1bD&#10;9/Z8OqZqV73beTe4UUm2C6n143Rcv4IINIa7+N+9MXF+tkj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atnMMAAADdAAAADwAAAAAAAAAAAAAAAACYAgAAZHJzL2Rv&#10;d25yZXYueG1sUEsFBgAAAAAEAAQA9QAAAIgDAAAAAA==&#10;" filled="f" stroked="f">
                    <v:textbox>
                      <w:txbxContent>
                        <w:p w14:paraId="4A867066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22" o:spid="_x0000_s1855" type="#_x0000_t202" style="position:absolute;left:7648;top:7063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oIB8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mQ6ht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5KCAfBAAAA3QAAAA8AAAAAAAAAAAAAAAAAmAIAAGRycy9kb3du&#10;cmV2LnhtbFBLBQYAAAAABAAEAPUAAACGAwAAAAA=&#10;" filled="f" stroked="f">
                    <v:textbox>
                      <w:txbxContent>
                        <w:p w14:paraId="77DF13C5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23" o:spid="_x0000_s1856" type="#_x0000_t202" style="position:absolute;left:8055;top:7425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iWcM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OlsA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YlnDBAAAA3QAAAA8AAAAAAAAAAAAAAAAAmAIAAGRycy9kb3du&#10;cmV2LnhtbFBLBQYAAAAABAAEAPUAAACGAwAAAAA=&#10;" filled="f" stroked="f">
                    <v:textbox>
                      <w:txbxContent>
                        <w:p w14:paraId="4662097C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324" o:spid="_x0000_s1857" type="#_x0000_t202" style="position:absolute;left:5846;top:7037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Qz68IA&#10;AADdAAAADwAAAGRycy9kb3ducmV2LnhtbERPS4vCMBC+C/6HMMLe1mSX9dU1yqIInhSfsLehGduy&#10;zaQ00dZ/b4QFb/PxPWc6b20pblT7wrGGj74CQZw6U3Cm4XhYvY9B+IBssHRMGu7kYT7rdqaYGNfw&#10;jm77kIkYwj5BDXkIVSKlT3Oy6PuuIo7cxdUWQ4R1Jk2NTQy3pfxUaigtFhwbcqxokVP6t79aDafN&#10;5ff8pbbZ0g6qxrVKsp1Ird967c83iEBteIn/3WsT548nI3h+E0+Qs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1DPrwgAAAN0AAAAPAAAAAAAAAAAAAAAAAJgCAABkcnMvZG93&#10;bnJldi54bWxQSwUGAAAAAAQABAD1AAAAhwMAAAAA&#10;" filled="f" stroked="f">
                    <v:textbox>
                      <w:txbxContent>
                        <w:p w14:paraId="7A947CB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rect id="Rectangle 1325" o:spid="_x0000_s1858" style="position:absolute;left:4371;top:12892;width:677;height:1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w/7McA&#10;AADdAAAADwAAAGRycy9kb3ducmV2LnhtbESPQWvCQBCF70L/wzIFL1I39VBsdJUiFEMpiLH1PGTH&#10;JDQ7G7Nrkv77zqHgbYb35r1v1tvRNaqnLtSeDTzPE1DEhbc1lwa+Tu9PS1AhIltsPJOBXwqw3TxM&#10;1phaP/CR+jyWSkI4pGigirFNtQ5FRQ7D3LfEol185zDK2pXadjhIuGv0IkletMOapaHClnYVFT/5&#10;zRkYikN/Pn3u9WF2zjxfs+su//4wZvo4vq1ARRrj3fx/nVnBX74KrnwjI+jN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5sP+z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</w:p>
    <w:p w14:paraId="0FA1F7B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3A9D9D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617C2B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895884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B99BC3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3D5B10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7F5B588" w14:textId="77777777" w:rsidR="00F51525" w:rsidRPr="00196633" w:rsidRDefault="00F51525" w:rsidP="00196633">
      <w:pPr>
        <w:ind w:left="710"/>
        <w:jc w:val="both"/>
        <w:rPr>
          <w:b/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</w:p>
    <w:p w14:paraId="284207A3" w14:textId="0C2FF6DC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029C2E4" wp14:editId="376A82FD">
                <wp:simplePos x="0" y="0"/>
                <wp:positionH relativeFrom="column">
                  <wp:posOffset>2425065</wp:posOffset>
                </wp:positionH>
                <wp:positionV relativeFrom="paragraph">
                  <wp:posOffset>9525</wp:posOffset>
                </wp:positionV>
                <wp:extent cx="457200" cy="342900"/>
                <wp:effectExtent l="0" t="2540" r="3810" b="0"/>
                <wp:wrapNone/>
                <wp:docPr id="1866" name="Надпись 18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1207A5" w14:textId="77777777" w:rsidR="00196633" w:rsidRPr="001D748E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 xml:space="preserve">  V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29C2E4" id="Надпись 1866" o:spid="_x0000_s1859" type="#_x0000_t202" style="position:absolute;left:0;text-align:left;margin-left:190.95pt;margin-top:.75pt;width:36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" filled="f" stroked="f">
                <v:textbox>
                  <w:txbxContent>
                    <w:p w14:paraId="071207A5" w14:textId="77777777" w:rsidR="00196633" w:rsidRPr="001D748E" w:rsidRDefault="00196633" w:rsidP="00F51525">
                      <w:pPr>
                        <w:rPr>
                          <w:lang w:val="en-US"/>
                        </w:rPr>
                      </w:pPr>
                      <w:r>
                        <w:t xml:space="preserve">  V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D2696F2" wp14:editId="6C243029">
                <wp:simplePos x="0" y="0"/>
                <wp:positionH relativeFrom="column">
                  <wp:posOffset>1460500</wp:posOffset>
                </wp:positionH>
                <wp:positionV relativeFrom="paragraph">
                  <wp:posOffset>28575</wp:posOffset>
                </wp:positionV>
                <wp:extent cx="453390" cy="355600"/>
                <wp:effectExtent l="3175" t="2540" r="635" b="3810"/>
                <wp:wrapNone/>
                <wp:docPr id="1865" name="Надпись 1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39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43FAE1" w14:textId="77777777" w:rsidR="00196633" w:rsidRPr="001D748E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 w:rsidRPr="001D748E"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2696F2" id="Надпись 1865" o:spid="_x0000_s1860" type="#_x0000_t202" style="position:absolute;left:0;text-align:left;margin-left:115pt;margin-top:2.25pt;width:35.7pt;height:2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" filled="f" stroked="f">
                <v:textbox>
                  <w:txbxContent>
                    <w:p w14:paraId="1D43FAE1" w14:textId="77777777" w:rsidR="00196633" w:rsidRPr="001D748E" w:rsidRDefault="00196633" w:rsidP="00F51525">
                      <w:pPr>
                        <w:rPr>
                          <w:lang w:val="en-US"/>
                        </w:rPr>
                      </w:pPr>
                      <w:r w:rsidRPr="001D748E">
                        <w:t>V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196633">
        <w:rPr>
          <w:sz w:val="28"/>
          <w:szCs w:val="28"/>
        </w:rPr>
        <w:t xml:space="preserve"> Дано: </w:t>
      </w:r>
      <w:r>
        <w:rPr>
          <w:noProof/>
        </w:rPr>
        <mc:AlternateContent>
          <mc:Choice Requires="wpc">
            <w:drawing>
              <wp:inline distT="0" distB="0" distL="0" distR="0" wp14:anchorId="0C798DE5" wp14:editId="7EE1E44C">
                <wp:extent cx="342900" cy="257175"/>
                <wp:effectExtent l="0" t="2540" r="1270" b="6985"/>
                <wp:docPr id="1864" name="Полотно 18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861" name="Group 28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862" name="Oval 2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3" name="Text Box 2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AB02CD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C798DE5" id="Полотно 1864" o:spid="_x0000_s1861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">
                <v:shape id="_x0000_s1862" type="#_x0000_t75" style="position:absolute;width:342900;height:257175;visibility:visible;mso-wrap-style:square">
                  <v:fill o:detectmouseclick="t"/>
                  <v:path o:connecttype="none"/>
                </v:shape>
                <v:group id="Group 289" o:spid="_x0000_s1863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F3BrwwAAAN0AAAAP&#10;AAAAAAAAAAAAAAAAAKoCAABkcnMvZG93bnJldi54bWxQSwUGAAAAAAQABAD6AAAAmgMAAAAA&#10;">
                  <v:oval id="Oval 290" o:spid="_x0000_s1864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xfKsIA&#10;AADdAAAADwAAAGRycy9kb3ducmV2LnhtbERPTWvCQBC9C/0PyxR6040Gg6SuIpWCHjw02vuQHZNg&#10;djZkpzH9911B6G0e73PW29G1aqA+NJ4NzGcJKOLS24YrA5fz53QFKgiyxdYzGfilANvNy2SNufV3&#10;/qKhkErFEA45GqhFulzrUNbkMMx8Rxy5q+8dSoR9pW2P9xjuWr1Ikkw7bDg21NjRR03lrfhxBvbV&#10;rsgGncoyve4Psrx9n47p3Ji313H3DkpolH/x032wcf4qW8Djm3iC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fF8qwgAAAN0AAAAPAAAAAAAAAAAAAAAAAJgCAABkcnMvZG93&#10;bnJldi54bWxQSwUGAAAAAAQABAD1AAAAhwMAAAAA&#10;"/>
                  <v:shape id="Text Box 291" o:spid="_x0000_s1865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pFz8MA&#10;AADdAAAADwAAAGRycy9kb3ducmV2LnhtbERPS2vCQBC+F/oflin0VndbW9HoJpSK4MlifIC3ITsm&#10;wexsyG5N+u/dQsHbfHzPWWSDbcSVOl871vA6UiCIC2dqLjXsd6uXKQgfkA02jknDL3nI0seHBSbG&#10;9bylax5KEUPYJ6ihCqFNpPRFRRb9yLXEkTu7zmKIsCul6bCP4baRb0pNpMWaY0OFLX1VVFzyH6vh&#10;sDmfju/qu1zaj7Z3g5JsZ1Lr56fhcw4i0BDu4n/32sT508kY/r6JJ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pFz8MAAADdAAAADwAAAAAAAAAAAAAAAACYAgAAZHJzL2Rv&#10;d25yZXYueG1sUEsFBgAAAAAEAAQA9QAAAIgDAAAAAA==&#10;" filled="f" stroked="f">
                    <v:textbox>
                      <w:txbxContent>
                        <w:p w14:paraId="10AB02CD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 xml:space="preserve">– 10 А, </w:t>
      </w:r>
      <w:r>
        <w:rPr>
          <w:noProof/>
        </w:rPr>
        <mc:AlternateContent>
          <mc:Choice Requires="wpc">
            <w:drawing>
              <wp:inline distT="0" distB="0" distL="0" distR="0" wp14:anchorId="2E4544B6" wp14:editId="684FE96D">
                <wp:extent cx="342900" cy="257175"/>
                <wp:effectExtent l="0" t="2540" r="0" b="6985"/>
                <wp:docPr id="1860" name="Полотно 18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59" name="Oval 286"/>
                        <wps:cNvSpPr>
                          <a:spLocks noChangeArrowheads="1"/>
                        </wps:cNvSpPr>
                        <wps:spPr bwMode="auto">
                          <a:xfrm>
                            <a:off x="28575" y="28575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F6B89F5" id="Полотно 1860" o:spid="_x0000_s1026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">
                <v:shape id="_x0000_s1027" type="#_x0000_t75" style="position:absolute;width:342900;height:257175;visibility:visible;mso-wrap-style:square">
                  <v:fill o:detectmouseclick="t"/>
                  <v:path o:connecttype="none"/>
                </v:shape>
                <v:oval id="Oval 286" o:spid="_x0000_s1028" style="position:absolute;left:28575;top:28575;width:228600;height:228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QH5sMA&#10;AADdAAAADwAAAGRycy9kb3ducmV2LnhtbERPTWvCQBC9C/6HZQredKMhYlNXEUWwhx6atvchOybB&#10;7GzIjjH9991Cobd5vM/Z7kfXqoH60Hg2sFwkoIhLbxuuDHx+nOcbUEGQLbaeycA3BdjvppMt5tY/&#10;+J2GQioVQzjkaKAW6XKtQ1mTw7DwHXHkrr53KBH2lbY9PmK4a/UqSdbaYcOxocaOjjWVt+LuDJyq&#10;Q7EedCpZej1dJLt9vb2mS2NmT+PhBZTQKP/iP/fFxvmb7Bl+v4kn6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LQH5sMAAADdAAAADwAAAAAAAAAAAAAAAACYAgAAZHJzL2Rv&#10;d25yZXYueG1sUEsFBgAAAAAEAAQA9QAAAIgDAAAAAA==&#10;"/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>– 127 В,</w:t>
      </w:r>
      <w:r>
        <w:t xml:space="preserve"> </w:t>
      </w:r>
      <w:r>
        <w:rPr>
          <w:noProof/>
        </w:rPr>
        <mc:AlternateContent>
          <mc:Choice Requires="wpc">
            <w:drawing>
              <wp:inline distT="0" distB="0" distL="0" distR="0" wp14:anchorId="3269CEA3" wp14:editId="7CEE7555">
                <wp:extent cx="257175" cy="257175"/>
                <wp:effectExtent l="0" t="2540" r="11430" b="6985"/>
                <wp:docPr id="1858" name="Полотно 18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57" name="Oval 283"/>
                        <wps:cNvSpPr>
                          <a:spLocks noChangeArrowheads="1"/>
                        </wps:cNvSpPr>
                        <wps:spPr bwMode="auto">
                          <a:xfrm>
                            <a:off x="28575" y="28575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3A7B79" id="Полотно 1858" o:spid="_x0000_s1026" editas="canvas" style="width:20.25pt;height:20.25pt;mso-position-horizontal-relative:char;mso-position-vertical-relative:line" coordsize="257175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">
                <v:shape id="_x0000_s1027" type="#_x0000_t75" style="position:absolute;width:257175;height:257175;visibility:visible;mso-wrap-style:square">
                  <v:fill o:detectmouseclick="t"/>
                  <v:path o:connecttype="none"/>
                </v:shape>
                <v:oval id="Oval 283" o:spid="_x0000_s1028" style="position:absolute;left:28575;top:28575;width:228600;height:228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c2D8MA&#10;AADdAAAADwAAAGRycy9kb3ducmV2LnhtbERPTWvCQBC9C/0PyxS86UZDrKSuIhXBHnpoqvchOybB&#10;7GzIjjH9991Cobd5vM/Z7EbXqoH60Hg2sJgnoIhLbxuuDJy/jrM1qCDIFlvPZOCbAuy2T5MN5tY/&#10;+JOGQioVQzjkaKAW6XKtQ1mTwzD3HXHkrr53KBH2lbY9PmK4a/UySVbaYcOxocaO3moqb8XdGThU&#10;+2I16FSy9Ho4SXa7fLynC2Omz+P+FZTQKP/iP/fJxvnr7AV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c2D8MAAADdAAAADwAAAAAAAAAAAAAAAACYAgAAZHJzL2Rv&#10;d25yZXYueG1sUEsFBgAAAAAEAAQA9QAAAIgDAAAAAA==&#10;"/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>– 314 В, 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</w:t>
      </w:r>
    </w:p>
    <w:p w14:paraId="082BBAFB" w14:textId="5F6140E2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02918DC" wp14:editId="58FF90C2">
                <wp:extent cx="2972435" cy="1157605"/>
                <wp:effectExtent l="0" t="3175" r="0" b="10795"/>
                <wp:docPr id="1856" name="Полотно 18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21" name="Group 864"/>
                        <wpg:cNvGrpSpPr>
                          <a:grpSpLocks/>
                        </wpg:cNvGrpSpPr>
                        <wpg:grpSpPr bwMode="auto">
                          <a:xfrm>
                            <a:off x="57150" y="114300"/>
                            <a:ext cx="2915285" cy="1043305"/>
                            <a:chOff x="1792" y="5010"/>
                            <a:chExt cx="4591" cy="1643"/>
                          </a:xfrm>
                        </wpg:grpSpPr>
                        <wps:wsp>
                          <wps:cNvPr id="1822" name="Text Box 8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92" y="5925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A357F1" w14:textId="77777777" w:rsidR="00196633" w:rsidRPr="00EF15B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23" name="Group 866"/>
                          <wpg:cNvGrpSpPr>
                            <a:grpSpLocks/>
                          </wpg:cNvGrpSpPr>
                          <wpg:grpSpPr bwMode="auto">
                            <a:xfrm>
                              <a:off x="2227" y="5010"/>
                              <a:ext cx="4156" cy="1643"/>
                              <a:chOff x="2227" y="5010"/>
                              <a:chExt cx="4156" cy="1643"/>
                            </a:xfrm>
                          </wpg:grpSpPr>
                          <wps:wsp>
                            <wps:cNvPr id="1824" name="Line 8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3" y="5190"/>
                                <a:ext cx="287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5" name="Line 8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3" y="6631"/>
                                <a:ext cx="2879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6" name="Line 8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22" y="5190"/>
                                <a:ext cx="0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7" name="Line 8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842" y="5190"/>
                                <a:ext cx="1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8" name="Line 87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2" y="6631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9" name="Line 87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2" y="5190"/>
                                <a:ext cx="72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30" name="Group 8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22" y="5085"/>
                                <a:ext cx="720" cy="300"/>
                                <a:chOff x="2601" y="8963"/>
                                <a:chExt cx="720" cy="300"/>
                              </a:xfrm>
                            </wpg:grpSpPr>
                            <wps:wsp>
                              <wps:cNvPr id="1831" name="Oval 8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6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2" name="Oval 8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8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3" name="Oval 8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0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4" name="Oval 8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4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5" name="Rectangle 8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01" y="9083"/>
                                  <a:ext cx="72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36" name="Group 8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5662" y="573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37" name="Oval 8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8" name="Text Box 8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B9301D" w14:textId="77777777" w:rsidR="00196633" w:rsidRPr="001D748E" w:rsidRDefault="00196633" w:rsidP="00F51525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39" name="Group 8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2601" y="501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40" name="Oval 8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1" name="Text Box 8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6133CC" w14:textId="77777777" w:rsidR="00196633" w:rsidRPr="00EF15BD" w:rsidRDefault="00196633" w:rsidP="00F51525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 xml:space="preserve"> 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42" name="Rectangle 8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82" y="5100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3" name="Line 8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42" y="5190"/>
                                <a:ext cx="1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44" name="Group 8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42" y="573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45" name="Oval 8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6" name="Text Box 8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A42D13" w14:textId="77777777" w:rsidR="00196633" w:rsidRPr="001D748E" w:rsidRDefault="00196633" w:rsidP="00F51525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47" name="Line 8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2" y="5370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8" name="Oval 8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27" y="516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9" name="Oval 8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27" y="658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0" name="Text Box 8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2" y="519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9082E7" w14:textId="77777777" w:rsidR="00196633" w:rsidRPr="00EF15BD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1" name="Text Box 8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27" y="522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A7FFF52" w14:textId="77777777" w:rsidR="00196633" w:rsidRPr="00EF15BD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2" name="Rectangle 8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2" y="5730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3" name="Rectangle 8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02" y="573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4" name="Rectangle 8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2" y="573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5" name="Text Box 89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82" y="561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96C6C01" w14:textId="77777777" w:rsidR="00196633" w:rsidRDefault="00196633" w:rsidP="00F51525"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02918DC" id="Полотно 1856" o:spid="_x0000_s1866" editas="canvas" style="width:234.05pt;height:91.15pt;mso-position-horizontal-relative:char;mso-position-vertical-relative:line" coordsize="29724,11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">
                <v:shape id="_x0000_s1867" type="#_x0000_t75" style="position:absolute;width:29724;height:11576;visibility:visible;mso-wrap-style:square">
                  <v:fill o:detectmouseclick="t"/>
                  <v:path o:connecttype="none"/>
                </v:shape>
                <v:group id="Group 864" o:spid="_x0000_s1868" style="position:absolute;left:571;top:1143;width:29153;height:10433" coordorigin="1792,5010" coordsize="4591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X3Jq8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B/OYvh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fcmrwwAAAN0AAAAP&#10;AAAAAAAAAAAAAAAAAKoCAABkcnMvZG93bnJldi54bWxQSwUGAAAAAAQABAD6AAAAmgMAAAAA&#10;">
                  <v:shape id="Text Box 865" o:spid="_x0000_s1869" type="#_x0000_t202" style="position:absolute;left:1792;top:592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xZlMMA&#10;AADdAAAADwAAAGRycy9kb3ducmV2LnhtbERPS2vCQBC+F/wPyxS81d0GLWnqRkQp9KRUbaG3ITt5&#10;0OxsyG5N+u9dQfA2H99zlqvRtuJMvW8ca3ieKRDEhTMNVxpOx/enFIQPyAZbx6Thnzys8snDEjPj&#10;Bv6k8yFUIoawz1BDHUKXSemLmiz6meuII1e63mKIsK+k6XGI4baViVIv0mLDsaHGjjY1Fb+HP6vh&#10;a1f+fM/VvtraRTe4UUm2r1Lr6eO4fgMRaAx38c39YeL8NEng+k08QeY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hxZlMMAAADdAAAADwAAAAAAAAAAAAAAAACYAgAAZHJzL2Rv&#10;d25yZXYueG1sUEsFBgAAAAAEAAQA9QAAAIgDAAAAAA==&#10;" filled="f" stroked="f">
                    <v:textbox>
                      <w:txbxContent>
                        <w:p w14:paraId="3FA357F1" w14:textId="77777777" w:rsidR="00196633" w:rsidRPr="00EF15B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866" o:spid="_x0000_s1870" style="position:absolute;left:2227;top:5010;width:4156;height:1643" coordorigin="2227,5010" coordsize="4156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i4/JHwwAAAN0AAAAP&#10;AAAAAAAAAAAAAAAAAKoCAABkcnMvZG93bnJldi54bWxQSwUGAAAAAAQABAD6AAAAmgMAAAAA&#10;">
                    <v:line id="Line 867" o:spid="_x0000_s1871" style="position:absolute;visibility:visible;mso-wrap-style:square" from="2243,5190" to="5122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6Ky8UAAADdAAAADwAAAGRycy9kb3ducmV2LnhtbERPTWvCQBC9F/wPywi91U1tC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6Ky8UAAADdAAAADwAAAAAAAAAA&#10;AAAAAAChAgAAZHJzL2Rvd25yZXYueG1sUEsFBgAAAAAEAAQA+QAAAJMDAAAAAA==&#10;"/>
                    <v:line id="Line 868" o:spid="_x0000_s1872" style="position:absolute;visibility:visible;mso-wrap-style:square" from="2243,6631" to="5122,6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IvUMUAAADdAAAADwAAAGRycy9kb3ducmV2LnhtbERPTWvCQBC9F/wPywi91U0tD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IvUMUAAADdAAAADwAAAAAAAAAA&#10;AAAAAAChAgAAZHJzL2Rvd25yZXYueG1sUEsFBgAAAAAEAAQA+QAAAJMDAAAAAA==&#10;"/>
                    <v:line id="Line 869" o:spid="_x0000_s1873" style="position:absolute;visibility:visible;mso-wrap-style:square" from="5122,5190" to="5122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CxJ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n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oLEnxAAAAN0AAAAPAAAAAAAAAAAA&#10;AAAAAKECAABkcnMvZG93bnJldi54bWxQSwUGAAAAAAQABAD5AAAAkgMAAAAA&#10;"/>
                    <v:line id="Line 870" o:spid="_x0000_s1874" style="position:absolute;visibility:visible;mso-wrap-style:square" from="5842,5190" to="5843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66dscAAADdAAAADwAAAGRycy9kb3ducmV2LnhtbESPQWvCQBCF7wX/wzJCb3WjhzamrlIE&#10;IYfUUpWeh+yYpGZn4+42if++Wyh4m+G9ed+b1WY0rejJ+caygvksAUFcWt1wpeB03D2lIHxA1tha&#10;JgU38rBZTx5WmGk78Cf1h1CJGMI+QwV1CF0mpS9rMuhntiOO2tk6gyGurpLa4RDDTSsXSfIsDTYc&#10;CTV2tK2pvBx+TOSWVeGuX9+XMT+/F7sr98v98UOpx+n49goi0Bju5v/rXMf66eIF/r6JI8j1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frp2xwAAAN0AAAAPAAAAAAAA&#10;AAAAAAAAAKECAABkcnMvZG93bnJldi54bWxQSwUGAAAAAAQABAD5AAAAlQMAAAAA&#10;">
                      <v:stroke dashstyle="dash"/>
                    </v:line>
                    <v:line id="Line 871" o:spid="_x0000_s1875" style="position:absolute;flip:x;visibility:visible;mso-wrap-style:square" from="5122,6631" to="5842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BWEMQAAADdAAAADwAAAGRycy9kb3ducmV2LnhtbESPQWvCQBCF74X+h2UKvdWNgYqkriKi&#10;pZRejPU+yY6bYHY2ZFdN/33nIHib4b1575vFavSdutIQ28AGppMMFHEdbMvOwO9h9zYHFROyxS4w&#10;GfijCKvl89MCCxtuvKdrmZySEI4FGmhS6gutY92QxzgJPbFopzB4TLIOTtsBbxLuO51n2Ux7bFka&#10;Guxp01B9Li/eQLVdH913ddz6nH/sp3svK9alMa8v4/oDVKIxPcz36y8r+PNccOUbGUE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YFYQxAAAAN0AAAAPAAAAAAAAAAAA&#10;AAAAAKECAABkcnMvZG93bnJldi54bWxQSwUGAAAAAAQABAD5AAAAkgMAAAAA&#10;">
                      <v:stroke dashstyle="dash"/>
                    </v:line>
                    <v:line id="Line 872" o:spid="_x0000_s1876" style="position:absolute;flip:x;visibility:visible;mso-wrap-style:square" from="5122,5190" to="5842,5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zzi8EAAADdAAAADwAAAGRycy9kb3ducmV2LnhtbERPTYvCMBC9C/sfwizsTVMLK241iiyu&#10;yOLFut6nzZgWm0lpotZ/vxEEb/N4nzNf9rYRV+p87VjBeJSAIC6drtko+Dv8DKcgfEDW2DgmBXfy&#10;sFy8DeaYaXfjPV3zYEQMYZ+hgiqENpPSlxVZ9CPXEkfu5DqLIcLOSN3hLYbbRqZJMpEWa44NFbb0&#10;XVF5zi9WQbFeHc1vcVzblHd6Yz7zgmWu1Md7v5qBCNSHl/jp3uo4f5p+weObeIJc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LPOLwQAAAN0AAAAPAAAAAAAAAAAAAAAA&#10;AKECAABkcnMvZG93bnJldi54bWxQSwUGAAAAAAQABAD5AAAAjwMAAAAA&#10;">
                      <v:stroke dashstyle="dash"/>
                    </v:line>
                    <v:group id="Group 873" o:spid="_x0000_s1877" style="position:absolute;left:3322;top:5085;width:720;height:300" coordorigin="2601,8963" coordsize="720,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6PrtxgAAAN0A&#10;AAAPAAAAAAAAAAAAAAAAAKoCAABkcnMvZG93bnJldi54bWxQSwUGAAAAAAQABAD6AAAAnQMAAAAA&#10;">
                      <v:oval id="Oval 874" o:spid="_x0000_s1878" style="position:absolute;left:296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uQMMA&#10;AADdAAAADwAAAGRycy9kb3ducmV2LnhtbERPTUvDQBC9C/6HZQRvdhNDS4ndlGIR6sFDU70P2WkS&#10;kp0N2TFN/31XEHqbx/uczXZ2vZpoDK1nA+kiAUVcedtybeD79PGyBhUE2WLvmQxcKcC2eHzYYG79&#10;hY80lVKrGMIhRwONyJBrHaqGHIaFH4gjd/ajQ4lwrLUd8RLDXa9fk2SlHbYcGxoc6L2hqit/nYF9&#10;vStXk85kmZ33B1l2P1+fWWrM89O8ewMlNMtd/O8+2Dh/naXw9008QR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3uQMMAAADdAAAADwAAAAAAAAAAAAAAAACYAgAAZHJzL2Rv&#10;d25yZXYueG1sUEsFBgAAAAAEAAQA9QAAAIgDAAAAAA==&#10;"/>
                      <v:oval id="Oval 875" o:spid="_x0000_s1879" style="position:absolute;left:278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9wN8IA&#10;AADdAAAADwAAAGRycy9kb3ducmV2LnhtbERPTWvCQBC9C/0PyxR6040GJaSuIpWCHnpotPchOybB&#10;7GzITmP8965Q6G0e73PW29G1aqA+NJ4NzGcJKOLS24YrA+fT5zQDFQTZYuuZDNwpwHbzMlljbv2N&#10;v2kopFIxhEOOBmqRLtc6lDU5DDPfEUfu4nuHEmFfadvjLYa7Vi+SZKUdNhwbauzoo6byWvw6A/tq&#10;V6wGncoyvewPsrz+fB3TuTFvr+PuHZTQKP/iP/fBxvlZuoDnN/EEv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z3A3wgAAAN0AAAAPAAAAAAAAAAAAAAAAAJgCAABkcnMvZG93&#10;bnJldi54bWxQSwUGAAAAAAQABAD1AAAAhwMAAAAA&#10;"/>
                      <v:oval id="Oval 876" o:spid="_x0000_s1880" style="position:absolute;left:260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PVrMIA&#10;AADdAAAADwAAAGRycy9kb3ducmV2LnhtbERPTWvCQBC9F/wPyxS81Y1dFEldRRTBHnowtvchOybB&#10;7GzITmP677uFgrd5vM9Zb0ffqoH62AS2MJ9loIjL4BquLHxeji8rUFGQHbaBycIPRdhuJk9rzF24&#10;85mGQiqVQjjmaKEW6XKtY1mTxzgLHXHirqH3KAn2lXY93lO4b/Vrli21x4ZTQ40d7Wsqb8W3t3Co&#10;dsVy0EYW5no4yeL29fFu5tZOn8fdGyihUR7if/fJpfkrY+Dvm3SC3v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g9WswgAAAN0AAAAPAAAAAAAAAAAAAAAAAJgCAABkcnMvZG93&#10;bnJldi54bWxQSwUGAAAAAAQABAD1AAAAhwMAAAAA&#10;"/>
                      <v:oval id="Oval 877" o:spid="_x0000_s1881" style="position:absolute;left:314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pN2MIA&#10;AADd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x1uoDHN/EEv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ak3YwgAAAN0AAAAPAAAAAAAAAAAAAAAAAJgCAABkcnMvZG93&#10;bnJldi54bWxQSwUGAAAAAAQABAD1AAAAhwMAAAAA&#10;"/>
                      <v:rect id="Rectangle 878" o:spid="_x0000_s1882" style="position:absolute;left:2601;top:908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YN0sMA&#10;AADdAAAADwAAAGRycy9kb3ducmV2LnhtbERPS2vCQBC+F/oflil4qxtrFUndhNZG2oMHn/dhd5oE&#10;s7Mhu2rsr+8WBG/z8T1nnve2EWfqfO1YwWiYgCDWztRcKtjvls8zED4gG2wck4Irecizx4c5psZd&#10;eEPnbShFDGGfooIqhDaV0uuKLPqha4kj9+M6iyHCrpSmw0sMt418SZKptFhzbKiwpUVF+rg9WQVr&#10;xM/175fWH8V19VrQ4lCQa5QaPPXvbyAC9eEuvrm/TZw/G0/g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NYN0sMAAADdAAAADwAAAAAAAAAAAAAAAACYAgAAZHJzL2Rv&#10;d25yZXYueG1sUEsFBgAAAAAEAAQA9QAAAIgDAAAAAA==&#10;" strokecolor="white"/>
                    </v:group>
                    <v:group id="Group 879" o:spid="_x0000_s1883" style="position:absolute;left:5662;top:573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03HAsQAAADdAAAA&#10;DwAAAAAAAAAAAAAAAACqAgAAZHJzL2Rvd25yZXYueG1sUEsFBgAAAAAEAAQA+gAAAJsDAAAAAA==&#10;">
                      <v:oval id="Oval 880" o:spid="_x0000_s1884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jTr8IA&#10;AADdAAAADwAAAGRycy9kb3ducmV2LnhtbERPS2vCQBC+C/0Pywi96UaDD6KrSKVgDz00tvchOybB&#10;7GzIjjH+e7dQ6G0+vuds94NrVE9dqD0bmE0TUMSFtzWXBr7P75M1qCDIFhvPZOBBAfa7l9EWM+vv&#10;/EV9LqWKIRwyNFCJtJnWoajIYZj6ljhyF985lAi7UtsO7zHcNXqeJEvtsObYUGFLbxUV1/zmDBzL&#10;Q77sdSqL9HI8yeL68/mRzox5HQ+HDSihQf7Ff+6TjfPX6Qp+v4kn6N0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uNOvwgAAAN0AAAAPAAAAAAAAAAAAAAAAAJgCAABkcnMvZG93&#10;bnJldi54bWxQSwUGAAAAAAQABAD1AAAAhwMAAAAA&#10;"/>
                      <v:shape id="Text Box 881" o:spid="_x0000_s1885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34o8UA&#10;AADdAAAADwAAAGRycy9kb3ducmV2LnhtbESPT2vCQBDF70K/wzIFb7pbrWJTVymK4Kmi/QO9Ddkx&#10;Cc3Ohuxq0m/fOQjeZnhv3vvNct37Wl2pjVVgC09jA4o4D67iwsLnx260ABUTssM6MFn4owjr1cNg&#10;iZkLHR/pekqFkhCOGVooU2oyrWNeksc4Dg2xaOfQekyytoV2LXYS7ms9MWauPVYsDSU2tCkp/z1d&#10;vIWv9/PP97M5FFs/a7rQG83+RVs7fOzfXkEl6tPdfLveO8FfTAV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LfijxQAAAN0AAAAPAAAAAAAAAAAAAAAAAJgCAABkcnMv&#10;ZG93bnJldi54bWxQSwUGAAAAAAQABAD1AAAAigMAAAAA&#10;" filled="f" stroked="f">
                        <v:textbox>
                          <w:txbxContent>
                            <w:p w14:paraId="38B9301D" w14:textId="77777777" w:rsidR="00196633" w:rsidRPr="001D748E" w:rsidRDefault="00196633" w:rsidP="00F51525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882" o:spid="_x0000_s1886" style="position:absolute;left:2601;top:501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JTcMUAAADdAAAADwAAAGRycy9kb3ducmV2LnhtbERPTWvCQBC9F/wPyxS8&#10;NZsoLTHNKiJVPIRCVSi9DdkxCWZnQ3abxH/fLRR6m8f7nHwzmVYM1LvGsoIkikEQl1Y3XCm4nPdP&#10;KQjnkTW2lknBnRxs1rOHHDNtR/6g4eQrEULYZaig9r7LpHRlTQZdZDviwF1tb9AH2FdS9ziGcNPK&#10;RRy/SIMNh4YaO9rVVN5O30bBYcRxu0zehuJ23d2/zs/vn0VCSs0fp+0rCE+T/xf/uY86zE+X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SU3DFAAAA3QAA&#10;AA8AAAAAAAAAAAAAAAAAqgIAAGRycy9kb3ducmV2LnhtbFBLBQYAAAAABAAEAPoAAACcAwAAAAA=&#10;">
                      <v:oval id="Oval 883" o:spid="_x0000_s1887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c4psYA&#10;AADdAAAADwAAAGRycy9kb3ducmV2LnhtbESPQUvDQBCF74L/YZmCN7upsaWk3ZZiEerBg6neh+w0&#10;Cc3OhuyYxn/vHARvM7w3732z3U+hMyMNqY3sYDHPwBBX0bdcO/g8vz6uwSRB9thFJgc/lGC/u7/b&#10;YuHjjT9oLKU2GsKpQAeNSF9Ym6qGAqZ57IlVu8QhoOg61NYPeNPw0NmnLFvZgC1rQ4M9vTRUXcvv&#10;4OBYH8rVaHNZ5pfjSZbXr/e3fOHcw2w6bMAITfJv/rs+ecVfPyu/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Fc4psYAAADdAAAADwAAAAAAAAAAAAAAAACYAgAAZHJz&#10;L2Rvd25yZXYueG1sUEsFBgAAAAAEAAQA9QAAAIsDAAAAAA==&#10;"/>
                      <v:shape id="Text Box 884" o:spid="_x0000_s1888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EiQ8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oAM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RIkPBAAAA3QAAAA8AAAAAAAAAAAAAAAAAmAIAAGRycy9kb3du&#10;cmV2LnhtbFBLBQYAAAAABAAEAPUAAACGAwAAAAA=&#10;" filled="f" stroked="f">
                        <v:textbox>
                          <w:txbxContent>
                            <w:p w14:paraId="0C6133CC" w14:textId="77777777" w:rsidR="00196633" w:rsidRPr="00EF15BD" w:rsidRDefault="00196633" w:rsidP="00F5152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 А</w:t>
                              </w:r>
                            </w:p>
                          </w:txbxContent>
                        </v:textbox>
                      </v:shape>
                    </v:group>
                    <v:rect id="Rectangle 885" o:spid="_x0000_s1889" style="position:absolute;left:4282;top:510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nNAsQA&#10;AADdAAAADwAAAGRycy9kb3ducmV2LnhtbERPTWvCQBC9F/oflin0VjemIja6SmlJaY9JvPQ2Zsck&#10;mp0N2TWm/vquIHibx/uc1WY0rRiod41lBdNJBIK4tLrhSsG2SF8WIJxH1thaJgV/5GCzfnxYYaLt&#10;mTMacl+JEMIuQQW1910ipStrMugmtiMO3N72Bn2AfSV1j+cQbloZR9FcGmw4NNTY0UdN5TE/GQW7&#10;Jt7iJSu+IvOWvvqfsTicfj+Ven4a35cgPI3+Lr65v3WYv5jFcP0mnC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pzQLEAAAA3QAAAA8AAAAAAAAAAAAAAAAAmAIAAGRycy9k&#10;b3ducmV2LnhtbFBLBQYAAAAABAAEAPUAAACJAwAAAAA=&#10;"/>
                    <v:line id="Line 886" o:spid="_x0000_s1890" style="position:absolute;visibility:visible;mso-wrap-style:square" from="2542,5190" to="2543,6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pZ1ccAAADdAAAADwAAAGRycy9kb3ducmV2LnhtbESPQWvCQBCF7wX/wzJCb3VjK8WmbkQK&#10;ggdrMUrPQ3ZM0mRn4+42xn/vFgreZnhv3vdmsRxMK3pyvrasYDpJQBAXVtdcKjge1k9zED4ga2wt&#10;k4IreVhmo4cFptpeeE99HkoRQ9inqKAKoUul9EVFBv3EdsRRO1lnMMTVlVI7vMRw08rnJHmVBmuO&#10;hAo7+qioaPJfE7lFuXXn759m2Jw+t+sz92+7w5dSj+Nh9Q4i0BDu5v/rjY7157MX+PsmjiC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mlnVxwAAAN0AAAAPAAAAAAAA&#10;AAAAAAAAAKECAABkcnMvZG93bnJldi54bWxQSwUGAAAAAAQABAD5AAAAlQMAAAAA&#10;">
                      <v:stroke dashstyle="dash"/>
                    </v:line>
                    <v:group id="Group 887" o:spid="_x0000_s1891" style="position:absolute;left:2242;top:573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DVj5PFAAAA3QAA&#10;AA8AAAAAAAAAAAAAAAAAqgIAAGRycy9kb3ducmV2LnhtbFBLBQYAAAAABAAEAPoAAACcAwAAAAA=&#10;">
                      <v:oval id="Oval 888" o:spid="_x0000_s1892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CbPsMA&#10;AADdAAAADwAAAGRycy9kb3ducmV2LnhtbERPTWvCQBC9F/wPywi91Y2NEUldRSoFPfTQaO9DdkyC&#10;2dmQncb037tCobd5vM9Zb0fXqoH60Hg2MJ8loIhLbxuuDJxPHy8rUEGQLbaeycAvBdhuJk9rzK2/&#10;8RcNhVQqhnDI0UAt0uVah7Imh2HmO+LIXXzvUCLsK217vMVw1+rXJFlqhw3Hhho7eq+pvBY/zsC+&#10;2hXLQaeSpZf9QbLr9+cxnRvzPB13b6CERvkX/7kPNs5fLTJ4fBNP0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CbPsMAAADdAAAADwAAAAAAAAAAAAAAAACYAgAAZHJzL2Rv&#10;d25yZXYueG1sUEsFBgAAAAAEAAQA9QAAAIgDAAAAAA==&#10;"/>
                      <v:shape id="Text Box 889" o:spid="_x0000_s1893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i6N8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nQ0gd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4ujfBAAAA3QAAAA8AAAAAAAAAAAAAAAAAmAIAAGRycy9kb3du&#10;cmV2LnhtbFBLBQYAAAAABAAEAPUAAACGAwAAAAA=&#10;" filled="f" stroked="f">
                        <v:textbox>
                          <w:txbxContent>
                            <w:p w14:paraId="6DA42D13" w14:textId="77777777" w:rsidR="00196633" w:rsidRPr="001D748E" w:rsidRDefault="00196633" w:rsidP="00F51525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line id="Line 890" o:spid="_x0000_s1894" style="position:absolute;visibility:visible;mso-wrap-style:square" from="2242,5370" to="2242,6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9kCMMAAADdAAAADwAAAGRycy9kb3ducmV2LnhtbERP32vCMBB+H+x/CDfY20wdYrUaZawI&#10;e9CBOvZ8NremrLmUJqvxvzfCwLf7+H7ech1tKwbqfeNYwXiUgSCunG64VvB13LzMQPiArLF1TAou&#10;5GG9enxYYqHdmfc0HEItUgj7AhWYELpCSl8ZsuhHriNO3I/rLYYE+1rqHs8p3LbyNcum0mLDqcFg&#10;R++Gqt/Dn1WQm3Ivc1luj5/l0IzncRe/T3Olnp/i2wJEoBju4n/3h07zZ5Mcbt+kE+Tq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/ZAjDAAAA3QAAAA8AAAAAAAAAAAAA&#10;AAAAoQIAAGRycy9kb3ducmV2LnhtbFBLBQYAAAAABAAEAPkAAACRAwAAAAA=&#10;">
                      <v:stroke endarrow="block"/>
                    </v:line>
                    <v:oval id="Oval 891" o:spid="_x0000_s1895" style="position:absolute;left:2227;top:516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E0oMYA&#10;AADdAAAADwAAAGRycy9kb3ducmV2LnhtbESPQUvDQBCF74L/YZmCN7upsaWk3ZZiEerBg6neh+w0&#10;Cc3OhuyYxn/vHARvM7w3732z3U+hMyMNqY3sYDHPwBBX0bdcO/g8vz6uwSRB9thFJgc/lGC/u7/b&#10;YuHjjT9oLKU2GsKpQAeNSF9Ym6qGAqZ57IlVu8QhoOg61NYPeNPw0NmnLFvZgC1rQ4M9vTRUXcvv&#10;4OBYH8rVaHNZ5pfjSZbXr/e3fOHcw2w6bMAITfJv/rs+ecVfPyu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iE0oMYAAADdAAAADwAAAAAAAAAAAAAAAACYAgAAZHJz&#10;L2Rvd25yZXYueG1sUEsFBgAAAAAEAAQA9QAAAIsDAAAAAA==&#10;"/>
                    <v:oval id="Oval 892" o:spid="_x0000_s1896" style="position:absolute;left:2227;top:658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2RO8MA&#10;AADdAAAADwAAAGRycy9kb3ducmV2LnhtbERPTWvCQBC9F/oflhF6qxsbFY2uIkrBHnowrfchOybB&#10;7GzIjjH9912h0Ns83uest4NrVE9dqD0bmIwTUMSFtzWXBr6/3l8XoIIgW2w8k4EfCrDdPD+tMbP+&#10;zifqcylVDOGQoYFKpM20DkVFDsPYt8SRu/jOoUTYldp2eI/hrtFvSTLXDmuODRW2tK+ouOY3Z+BQ&#10;7vJ5r1OZpZfDUWbX8+dHOjHmZTTsVqCEBvkX/7mPNs5fTJfw+C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W2RO8MAAADdAAAADwAAAAAAAAAAAAAAAACYAgAAZHJzL2Rv&#10;d25yZXYueG1sUEsFBgAAAAAEAAQA9QAAAIgDAAAAAA==&#10;"/>
                    <v:shape id="Text Box 893" o:spid="_x0000_s1897" type="#_x0000_t202" style="position:absolute;left:3502;top:51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QRBc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AvZsIv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hBEFxQAAAN0AAAAPAAAAAAAAAAAAAAAAAJgCAABkcnMv&#10;ZG93bnJldi54bWxQSwUGAAAAAAQABAD1AAAAigMAAAAA&#10;" filled="f" stroked="f">
                      <v:textbox>
                        <w:txbxContent>
                          <w:p w14:paraId="289082E7" w14:textId="77777777" w:rsidR="00196633" w:rsidRPr="00EF15BD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L</w:t>
                            </w:r>
                          </w:p>
                        </w:txbxContent>
                      </v:textbox>
                    </v:shape>
                    <v:shape id="Text Box 894" o:spid="_x0000_s1898" type="#_x0000_t202" style="position:absolute;left:4327;top:52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i0nsMA&#10;AADdAAAADwAAAGRycy9kb3ducmV2LnhtbERPTWvCQBC9F/wPywi9NbsWLTG6CVIRemqpVcHbkB2T&#10;YHY2ZFeT/vtuodDbPN7nrIvRtuJOvW8ca5glCgRx6UzDlYbD1+4pBeEDssHWMWn4Jg9FPnlYY2bc&#10;wJ9034dKxBD2GWqoQ+gyKX1Zk0WfuI44chfXWwwR9pU0PQ4x3LbyWakXabHh2FBjR681ldf9zWo4&#10;vl/Op7n6qLZ20Q1uVJLtUmr9OB03KxCBxvAv/nO/mTg/Xcz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si0nsMAAADdAAAADwAAAAAAAAAAAAAAAACYAgAAZHJzL2Rv&#10;d25yZXYueG1sUEsFBgAAAAAEAAQA9QAAAIgDAAAAAA==&#10;" filled="f" stroked="f">
                      <v:textbox>
                        <w:txbxContent>
                          <w:p w14:paraId="0A7FFF52" w14:textId="77777777" w:rsidR="00196633" w:rsidRPr="00EF15BD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k</w:t>
                            </w:r>
                            <w:proofErr w:type="spellEnd"/>
                          </w:p>
                        </w:txbxContent>
                      </v:textbox>
                    </v:shape>
                    <v:rect id="Rectangle 895" o:spid="_x0000_s1899" style="position:absolute;left:4942;top:5730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Bb38QA&#10;AADdAAAADwAAAGRycy9kb3ducmV2LnhtbERPTWvCQBC9F/oflin0VjemKDa6SmlJaY9JvPQ2Zsck&#10;mp0N2TWm/vquIHibx/uc1WY0rRiod41lBdNJBIK4tLrhSsG2SF8WIJxH1thaJgV/5GCzfnxYYaLt&#10;mTMacl+JEMIuQQW1910ipStrMugmtiMO3N72Bn2AfSV1j+cQbloZR9FcGmw4NNTY0UdN5TE/GQW7&#10;Jt7iJSu+IvOWvvqfsTicfj+Ven4a35cgPI3+Lr65v3WYv5jFcP0mnC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wW9/EAAAA3QAAAA8AAAAAAAAAAAAAAAAAmAIAAGRycy9k&#10;b3ducmV2LnhtbFBLBQYAAAAABAAEAPUAAACJAwAAAAA=&#10;"/>
                    <v:rect id="Rectangle 896" o:spid="_x0000_s1900" style="position:absolute;left:5302;top:573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zVncMA&#10;AADdAAAADwAAAGRycy9kb3ducmV2LnhtbERPS2vCQBC+F/oflil4qxtrFUndhNZG2oMHn/dhd5oE&#10;s7Mhu2rsr+8WBG/z8T1nnve2EWfqfO1YwWiYgCDWztRcKtjvls8zED4gG2wck4Irecizx4c5psZd&#10;eEPnbShFDGGfooIqhDaV0uuKLPqha4kj9+M6iyHCrpSmw0sMt418SZKptFhzbKiwpUVF+rg9WQVr&#10;xM/175fWH8V19VrQ4lCQa5QaPPXvbyAC9eEuvrm/TZw/m4zh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zVncMAAADdAAAADwAAAAAAAAAAAAAAAACYAgAAZHJzL2Rv&#10;d25yZXYueG1sUEsFBgAAAAAEAAQA9QAAAIgDAAAAAA==&#10;" strokecolor="white"/>
                    <v:rect id="Rectangle 897" o:spid="_x0000_s1901" style="position:absolute;left:4762;top:573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VN6cMA&#10;AADdAAAADwAAAGRycy9kb3ducmV2LnhtbERPTWvCQBC9C/0PyxR6002LSoiuoU0j9uDB2vY+7I5J&#10;aHY2ZLca/fVdQfA2j/c5y3ywrThS7xvHCp4nCQhi7UzDlYLvr/U4BeEDssHWMSk4k4d89TBaYmbc&#10;iT/puA+ViCHsM1RQh9BlUnpdk0U/cR1x5A6utxgi7CtpejzFcNvKlySZS4sNx4YaOypq0r/7P6tg&#10;h/i+u2y0fivP22lJxU9JrlXq6XF4XYAINIS7+Ob+MHF+OpvC9Zt4gl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VN6cMAAADdAAAADwAAAAAAAAAAAAAAAACYAgAAZHJzL2Rv&#10;d25yZXYueG1sUEsFBgAAAAAEAAQA9QAAAIgDAAAAAA==&#10;" strokecolor="white"/>
                    <v:shape id="Text Box 898" o:spid="_x0000_s1902" type="#_x0000_t202" style="position:absolute;left:4582;top:56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OyncIA&#10;AADdAAAADwAAAGRycy9kb3ducmV2LnhtbERPS2sCMRC+F/wPYQrealLpit2aFbEUPCk+Wuht2Mw+&#10;6GaybFJ3/fdGELzNx/ecxXKwjThT52vHGl4nCgRx7kzNpYbT8etlDsIHZIONY9JwIQ/LbPS0wNS4&#10;nvd0PoRSxBD2KWqoQmhTKX1ekUU/cS1x5ArXWQwRdqU0HfYx3DZyqtRMWqw5NlTY0rqi/O/wbzV8&#10;b4vfnze1Kz9t0vZuUJLtu9R6/DysPkAEGsJDfHdvTJw/TxK4fRNPkN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87KdwgAAAN0AAAAPAAAAAAAAAAAAAAAAAJgCAABkcnMvZG93&#10;bnJldi54bWxQSwUGAAAAAAQABAD1AAAAhwMAAAAA&#10;" filled="f" stroked="f">
                      <v:textbox>
                        <w:txbxContent>
                          <w:p w14:paraId="296C6C01" w14:textId="77777777" w:rsidR="00196633" w:rsidRDefault="00196633" w:rsidP="00F51525">
                            <w:r>
                              <w:t>С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10B0DC9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L и R</w:t>
      </w:r>
      <w:r w:rsidRPr="00196633">
        <w:rPr>
          <w:sz w:val="28"/>
          <w:szCs w:val="28"/>
          <w:vertAlign w:val="subscript"/>
          <w:lang w:val="en-US"/>
        </w:rPr>
        <w:t>k</w:t>
      </w:r>
      <w:r w:rsidRPr="00196633">
        <w:rPr>
          <w:sz w:val="28"/>
          <w:szCs w:val="28"/>
        </w:rPr>
        <w:t xml:space="preserve"> (цепь настроена в резонанс).</w:t>
      </w:r>
    </w:p>
    <w:p w14:paraId="6C0B698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CDCC76D" w14:textId="2157FBE2" w:rsidR="00F51525" w:rsidRPr="00D00247" w:rsidRDefault="00F51525" w:rsidP="00196633">
      <w:pPr>
        <w:pStyle w:val="81"/>
        <w:ind w:left="710"/>
      </w:pPr>
      <w:r w:rsidRPr="00312D27">
        <w:rPr>
          <w:b/>
        </w:rPr>
        <w:lastRenderedPageBreak/>
        <w:t>Вопрос 3</w:t>
      </w:r>
      <w:r>
        <w:t xml:space="preserve"> </w:t>
      </w:r>
      <w:r w:rsidRPr="00D00247">
        <w:t xml:space="preserve"> На рисунке приведена схема трехфазной цепи, </w:t>
      </w:r>
      <w:r w:rsidRPr="00D00247">
        <w:rPr>
          <w:position w:val="-12"/>
        </w:rPr>
        <w:object w:dxaOrig="3820" w:dyaOrig="440" w14:anchorId="6F27B90C">
          <v:shape id="_x0000_i1042" type="#_x0000_t75" style="width:194.25pt;height:21.75pt" o:ole="">
            <v:imagedata r:id="rId536" o:title=""/>
          </v:shape>
          <o:OLEObject Type="Embed" ProgID="Equation.3" ShapeID="_x0000_i1042" DrawAspect="Content" ObjectID="_1713604463" r:id="rId537"/>
        </w:object>
      </w:r>
      <w:r w:rsidRPr="00D00247">
        <w:t xml:space="preserve"> 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 w:rsidRPr="00D00247">
        <w:t>=</w:t>
      </w:r>
      <w:r>
        <w:t xml:space="preserve"> </w:t>
      </w:r>
      <w:r w:rsidRPr="00D00247">
        <w:t xml:space="preserve">220 В,. Активная мощность фазы «ВС» равна </w:t>
      </w:r>
      <w:r w:rsidRPr="00D00247">
        <w:rPr>
          <w:position w:val="-12"/>
        </w:rPr>
        <w:object w:dxaOrig="380" w:dyaOrig="360" w14:anchorId="61F2FC3D">
          <v:shape id="_x0000_i1043" type="#_x0000_t75" style="width:21.75pt;height:21.75pt" o:ole="">
            <v:imagedata r:id="rId538" o:title=""/>
          </v:shape>
          <o:OLEObject Type="Embed" ProgID="Equation.3" ShapeID="_x0000_i1043" DrawAspect="Content" ObjectID="_1713604464" r:id="rId539"/>
        </w:object>
      </w:r>
      <w:r w:rsidRPr="00D00247">
        <w:t>.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3AB7B00" wp14:editId="3A9FD916">
                <wp:simplePos x="0" y="0"/>
                <wp:positionH relativeFrom="column">
                  <wp:posOffset>333375</wp:posOffset>
                </wp:positionH>
                <wp:positionV relativeFrom="paragraph">
                  <wp:posOffset>92075</wp:posOffset>
                </wp:positionV>
                <wp:extent cx="2346325" cy="1427480"/>
                <wp:effectExtent l="0" t="0" r="0" b="1905"/>
                <wp:wrapSquare wrapText="bothSides"/>
                <wp:docPr id="1788" name="Группа 17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6325" cy="1427480"/>
                          <a:chOff x="1868" y="2016"/>
                          <a:chExt cx="3971" cy="2416"/>
                        </a:xfrm>
                      </wpg:grpSpPr>
                      <wps:wsp>
                        <wps:cNvPr id="1789" name="Line 132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807" y="2303"/>
                            <a:ext cx="0" cy="31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0" name="Rectangle 1328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4347" y="3797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1" name="Text Box 1329"/>
                        <wps:cNvSpPr txBox="1">
                          <a:spLocks noChangeArrowheads="1"/>
                        </wps:cNvSpPr>
                        <wps:spPr bwMode="auto">
                          <a:xfrm>
                            <a:off x="1868" y="2016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408FE0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2" name="Text Box 1330"/>
                        <wps:cNvSpPr txBox="1">
                          <a:spLocks noChangeArrowheads="1"/>
                        </wps:cNvSpPr>
                        <wps:spPr bwMode="auto">
                          <a:xfrm>
                            <a:off x="1872" y="2755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CBCB0D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3" name="Text Box 1331"/>
                        <wps:cNvSpPr txBox="1">
                          <a:spLocks noChangeArrowheads="1"/>
                        </wps:cNvSpPr>
                        <wps:spPr bwMode="auto">
                          <a:xfrm>
                            <a:off x="1886" y="3662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13B75A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94" name="Group 1332"/>
                        <wpg:cNvGrpSpPr>
                          <a:grpSpLocks/>
                        </wpg:cNvGrpSpPr>
                        <wpg:grpSpPr bwMode="auto">
                          <a:xfrm>
                            <a:off x="4597" y="2582"/>
                            <a:ext cx="771" cy="1285"/>
                            <a:chOff x="4597" y="2582"/>
                            <a:chExt cx="771" cy="1285"/>
                          </a:xfrm>
                        </wpg:grpSpPr>
                        <wps:wsp>
                          <wps:cNvPr id="1795" name="Line 13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7" y="2582"/>
                              <a:ext cx="771" cy="1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6" name="Rectangle 1334"/>
                          <wps:cNvSpPr>
                            <a:spLocks noChangeArrowheads="1"/>
                          </wps:cNvSpPr>
                          <wps:spPr bwMode="auto">
                            <a:xfrm rot="3580258">
                              <a:off x="4707" y="309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97" name="Group 1335"/>
                        <wpg:cNvGrpSpPr>
                          <a:grpSpLocks/>
                        </wpg:cNvGrpSpPr>
                        <wpg:grpSpPr bwMode="auto">
                          <a:xfrm flipH="1">
                            <a:off x="3826" y="2582"/>
                            <a:ext cx="771" cy="1285"/>
                            <a:chOff x="4597" y="2582"/>
                            <a:chExt cx="771" cy="1285"/>
                          </a:xfrm>
                        </wpg:grpSpPr>
                        <wps:wsp>
                          <wps:cNvPr id="1798" name="Line 13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7" y="2582"/>
                              <a:ext cx="771" cy="1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9" name="Rectangle 1337"/>
                          <wps:cNvSpPr>
                            <a:spLocks noChangeArrowheads="1"/>
                          </wps:cNvSpPr>
                          <wps:spPr bwMode="auto">
                            <a:xfrm rot="3580258">
                              <a:off x="4707" y="309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00" name="Line 1338"/>
                        <wps:cNvCnPr>
                          <a:cxnSpLocks noChangeShapeType="1"/>
                        </wps:cNvCnPr>
                        <wps:spPr bwMode="auto">
                          <a:xfrm flipV="1">
                            <a:off x="4597" y="2220"/>
                            <a:ext cx="0" cy="3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1" name="Line 1339"/>
                        <wps:cNvCnPr>
                          <a:cxnSpLocks noChangeShapeType="1"/>
                        </wps:cNvCnPr>
                        <wps:spPr bwMode="auto">
                          <a:xfrm>
                            <a:off x="5366" y="3876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2" name="Line 1340"/>
                        <wps:cNvCnPr>
                          <a:cxnSpLocks noChangeShapeType="1"/>
                        </wps:cNvCnPr>
                        <wps:spPr bwMode="auto">
                          <a:xfrm>
                            <a:off x="2244" y="2220"/>
                            <a:ext cx="235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3" name="Line 1341"/>
                        <wps:cNvCnPr>
                          <a:cxnSpLocks noChangeShapeType="1"/>
                        </wps:cNvCnPr>
                        <wps:spPr bwMode="auto">
                          <a:xfrm>
                            <a:off x="2244" y="2944"/>
                            <a:ext cx="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4" name="Line 1342"/>
                        <wps:cNvCnPr>
                          <a:cxnSpLocks noChangeShapeType="1"/>
                        </wps:cNvCnPr>
                        <wps:spPr bwMode="auto">
                          <a:xfrm>
                            <a:off x="3149" y="4392"/>
                            <a:ext cx="22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5" name="Line 1343"/>
                        <wps:cNvCnPr>
                          <a:cxnSpLocks noChangeShapeType="1"/>
                        </wps:cNvCnPr>
                        <wps:spPr bwMode="auto">
                          <a:xfrm>
                            <a:off x="3149" y="2944"/>
                            <a:ext cx="0" cy="14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6" name="Text Box 1344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2447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F53F9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7EB0F89E">
                                  <v:shape id="_x0000_i1286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6" DrawAspect="Content" ObjectID="_1713604707" r:id="rId541"/>
                                </w:object>
                              </w:r>
                            </w:p>
                            <w:p w14:paraId="189667EB" w14:textId="77777777" w:rsidR="00196633" w:rsidRDefault="00196633" w:rsidP="00F51525"/>
                            <w:p w14:paraId="5D1D5BD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663EC684">
                                  <v:shape id="_x0000_i1287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7" DrawAspect="Content" ObjectID="_1713604708" r:id="rId542"/>
                                </w:object>
                              </w:r>
                            </w:p>
                            <w:p w14:paraId="4A592D28" w14:textId="77777777" w:rsidR="00196633" w:rsidRDefault="00196633" w:rsidP="00F51525"/>
                            <w:p w14:paraId="5A26408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152AD2B">
                                  <v:shape id="_x0000_i1288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8" DrawAspect="Content" ObjectID="_1713604709" r:id="rId543"/>
                                </w:object>
                              </w:r>
                            </w:p>
                            <w:p w14:paraId="08858110" w14:textId="77777777" w:rsidR="00196633" w:rsidRDefault="00196633" w:rsidP="00F51525"/>
                            <w:p w14:paraId="04B5016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BC9FDB9">
                                  <v:shape id="_x0000_i1289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9" DrawAspect="Content" ObjectID="_1713604710" r:id="rId544"/>
                                </w:object>
                              </w:r>
                            </w:p>
                            <w:p w14:paraId="2F02B36A" w14:textId="77777777" w:rsidR="00196633" w:rsidRDefault="00196633" w:rsidP="00F51525"/>
                            <w:p w14:paraId="15A9C6C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7F177766">
                                  <v:shape id="_x0000_i1290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0" DrawAspect="Content" ObjectID="_1713604711" r:id="rId545"/>
                                </w:object>
                              </w:r>
                            </w:p>
                            <w:p w14:paraId="2D3C390E" w14:textId="77777777" w:rsidR="00196633" w:rsidRDefault="00196633" w:rsidP="00F51525"/>
                            <w:p w14:paraId="7A65A9B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424C720D">
                                  <v:shape id="_x0000_i1291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1" DrawAspect="Content" ObjectID="_1713604712" r:id="rId546"/>
                                </w:object>
                              </w:r>
                            </w:p>
                            <w:p w14:paraId="292CFDAB" w14:textId="77777777" w:rsidR="00196633" w:rsidRDefault="00196633" w:rsidP="00F51525"/>
                            <w:p w14:paraId="3E0C4C7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9C02914">
                                  <v:shape id="_x0000_i1292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2" DrawAspect="Content" ObjectID="_1713604713" r:id="rId547"/>
                                </w:object>
                              </w:r>
                            </w:p>
                            <w:p w14:paraId="78DEEFD5" w14:textId="77777777" w:rsidR="00196633" w:rsidRDefault="00196633" w:rsidP="00F51525"/>
                            <w:p w14:paraId="1BA3C6D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BF49B44">
                                  <v:shape id="_x0000_i1293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3" DrawAspect="Content" ObjectID="_1713604714" r:id="rId54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7" name="Text Box 1345"/>
                        <wps:cNvSpPr txBox="1">
                          <a:spLocks noChangeArrowheads="1"/>
                        </wps:cNvSpPr>
                        <wps:spPr bwMode="auto">
                          <a:xfrm>
                            <a:off x="4311" y="3300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17F01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698890B4">
                                  <v:shape id="_x0000_i1294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4" DrawAspect="Content" ObjectID="_1713604715" r:id="rId550"/>
                                </w:object>
                              </w:r>
                            </w:p>
                            <w:p w14:paraId="5962E7CA" w14:textId="77777777" w:rsidR="00196633" w:rsidRDefault="00196633" w:rsidP="00F51525"/>
                            <w:p w14:paraId="4263222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7243CB5">
                                  <v:shape id="_x0000_i1295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5" DrawAspect="Content" ObjectID="_1713604716" r:id="rId551"/>
                                </w:object>
                              </w:r>
                            </w:p>
                            <w:p w14:paraId="7020F51F" w14:textId="77777777" w:rsidR="00196633" w:rsidRDefault="00196633" w:rsidP="00F51525"/>
                            <w:p w14:paraId="3B689BC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439B423">
                                  <v:shape id="_x0000_i1296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6" DrawAspect="Content" ObjectID="_1713604717" r:id="rId552"/>
                                </w:object>
                              </w:r>
                            </w:p>
                            <w:p w14:paraId="372BE766" w14:textId="77777777" w:rsidR="00196633" w:rsidRDefault="00196633" w:rsidP="00F51525"/>
                            <w:p w14:paraId="2A58F4F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4C06806">
                                  <v:shape id="_x0000_i1297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7" DrawAspect="Content" ObjectID="_1713604718" r:id="rId553"/>
                                </w:object>
                              </w:r>
                            </w:p>
                            <w:p w14:paraId="31B9A6EE" w14:textId="77777777" w:rsidR="00196633" w:rsidRDefault="00196633" w:rsidP="00F51525"/>
                            <w:p w14:paraId="3A45C91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546388B1">
                                  <v:shape id="_x0000_i1298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8" DrawAspect="Content" ObjectID="_1713604719" r:id="rId554"/>
                                </w:object>
                              </w:r>
                            </w:p>
                            <w:p w14:paraId="2240158E" w14:textId="77777777" w:rsidR="00196633" w:rsidRDefault="00196633" w:rsidP="00F51525"/>
                            <w:p w14:paraId="0F87A3C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97FD854">
                                  <v:shape id="_x0000_i1299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9" DrawAspect="Content" ObjectID="_1713604720" r:id="rId555"/>
                                </w:object>
                              </w:r>
                            </w:p>
                            <w:p w14:paraId="61A2F629" w14:textId="77777777" w:rsidR="00196633" w:rsidRDefault="00196633" w:rsidP="00F51525"/>
                            <w:p w14:paraId="43CA802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89AC2D2">
                                  <v:shape id="_x0000_i1300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300" DrawAspect="Content" ObjectID="_1713604721" r:id="rId556"/>
                                </w:object>
                              </w:r>
                            </w:p>
                            <w:p w14:paraId="4AA40CCC" w14:textId="77777777" w:rsidR="00196633" w:rsidRDefault="00196633" w:rsidP="00F51525"/>
                            <w:p w14:paraId="128BCEC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4309D86">
                                  <v:shape id="_x0000_i1301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301" DrawAspect="Content" ObjectID="_1713604722" r:id="rId55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8" name="Text Box 1346"/>
                        <wps:cNvSpPr txBox="1">
                          <a:spLocks noChangeArrowheads="1"/>
                        </wps:cNvSpPr>
                        <wps:spPr bwMode="auto">
                          <a:xfrm>
                            <a:off x="3777" y="2433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4C9A1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88795B8">
                                  <v:shape id="_x0000_i1302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2" DrawAspect="Content" ObjectID="_1713604723" r:id="rId559"/>
                                </w:object>
                              </w:r>
                            </w:p>
                            <w:p w14:paraId="2CBF3A58" w14:textId="77777777" w:rsidR="00196633" w:rsidRDefault="00196633" w:rsidP="00F51525"/>
                            <w:p w14:paraId="3F2E165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44877DCC">
                                  <v:shape id="_x0000_i1303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3" DrawAspect="Content" ObjectID="_1713604724" r:id="rId560"/>
                                </w:object>
                              </w:r>
                            </w:p>
                            <w:p w14:paraId="661BE650" w14:textId="77777777" w:rsidR="00196633" w:rsidRDefault="00196633" w:rsidP="00F51525"/>
                            <w:p w14:paraId="575F7BA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CF1DFAA">
                                  <v:shape id="_x0000_i1304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4" DrawAspect="Content" ObjectID="_1713604725" r:id="rId561"/>
                                </w:object>
                              </w:r>
                            </w:p>
                            <w:p w14:paraId="05189C47" w14:textId="77777777" w:rsidR="00196633" w:rsidRDefault="00196633" w:rsidP="00F51525"/>
                            <w:p w14:paraId="1C30100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61E4D76">
                                  <v:shape id="_x0000_i1305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5" DrawAspect="Content" ObjectID="_1713604726" r:id="rId562"/>
                                </w:object>
                              </w:r>
                            </w:p>
                            <w:p w14:paraId="7AE2E9C0" w14:textId="77777777" w:rsidR="00196633" w:rsidRDefault="00196633" w:rsidP="00F51525"/>
                            <w:p w14:paraId="6E2E607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538E4D08">
                                  <v:shape id="_x0000_i1306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6" DrawAspect="Content" ObjectID="_1713604727" r:id="rId563"/>
                                </w:object>
                              </w:r>
                            </w:p>
                            <w:p w14:paraId="0437767F" w14:textId="77777777" w:rsidR="00196633" w:rsidRDefault="00196633" w:rsidP="00F51525"/>
                            <w:p w14:paraId="5EC9A1B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52E0958">
                                  <v:shape id="_x0000_i1307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7" DrawAspect="Content" ObjectID="_1713604728" r:id="rId564"/>
                                </w:object>
                              </w:r>
                            </w:p>
                            <w:p w14:paraId="784D5FBD" w14:textId="77777777" w:rsidR="00196633" w:rsidRDefault="00196633" w:rsidP="00F51525"/>
                            <w:p w14:paraId="4B5EBE5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2293BDA">
                                  <v:shape id="_x0000_i1308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8" DrawAspect="Content" ObjectID="_1713604729" r:id="rId565"/>
                                </w:object>
                              </w:r>
                            </w:p>
                            <w:p w14:paraId="0CB8B9A5" w14:textId="77777777" w:rsidR="00196633" w:rsidRDefault="00196633" w:rsidP="00F51525"/>
                            <w:p w14:paraId="25B69E9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2E9ED98">
                                  <v:shape id="_x0000_i1309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9" DrawAspect="Content" ObjectID="_1713604730" r:id="rId56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9" name="Line 1347"/>
                        <wps:cNvCnPr>
                          <a:cxnSpLocks noChangeShapeType="1"/>
                        </wps:cNvCnPr>
                        <wps:spPr bwMode="auto">
                          <a:xfrm flipH="1">
                            <a:off x="3776" y="3117"/>
                            <a:ext cx="284" cy="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0" name="Text Box 1348"/>
                        <wps:cNvSpPr txBox="1">
                          <a:spLocks noChangeArrowheads="1"/>
                        </wps:cNvSpPr>
                        <wps:spPr bwMode="auto">
                          <a:xfrm>
                            <a:off x="3323" y="2985"/>
                            <a:ext cx="64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04BE6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14F0F977">
                                  <v:shape id="_x0000_i1310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0" DrawAspect="Content" ObjectID="_1713604731" r:id="rId568"/>
                                </w:object>
                              </w:r>
                            </w:p>
                            <w:p w14:paraId="27099AA4" w14:textId="77777777" w:rsidR="00196633" w:rsidRDefault="00196633" w:rsidP="00F51525"/>
                            <w:p w14:paraId="367E3D8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7B9F0558">
                                  <v:shape id="_x0000_i1311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1" DrawAspect="Content" ObjectID="_1713604732" r:id="rId569"/>
                                </w:object>
                              </w:r>
                            </w:p>
                            <w:p w14:paraId="240C1800" w14:textId="77777777" w:rsidR="00196633" w:rsidRDefault="00196633" w:rsidP="00F51525"/>
                            <w:p w14:paraId="7F01804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1E9D0D3D">
                                  <v:shape id="_x0000_i1312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2" DrawAspect="Content" ObjectID="_1713604733" r:id="rId570"/>
                                </w:object>
                              </w:r>
                            </w:p>
                            <w:p w14:paraId="77A41509" w14:textId="77777777" w:rsidR="00196633" w:rsidRDefault="00196633" w:rsidP="00F51525"/>
                            <w:p w14:paraId="6CC7FF44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0A1191D7">
                                  <v:shape id="_x0000_i1313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3" DrawAspect="Content" ObjectID="_1713604734" r:id="rId571"/>
                                </w:object>
                              </w:r>
                            </w:p>
                            <w:p w14:paraId="4F98BD6D" w14:textId="77777777" w:rsidR="00196633" w:rsidRDefault="00196633" w:rsidP="00F51525"/>
                            <w:p w14:paraId="31A7E3D4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5F148CD1">
                                  <v:shape id="_x0000_i1314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4" DrawAspect="Content" ObjectID="_1713604735" r:id="rId572"/>
                                </w:object>
                              </w:r>
                            </w:p>
                            <w:p w14:paraId="10DBFEB4" w14:textId="77777777" w:rsidR="00196633" w:rsidRDefault="00196633" w:rsidP="00F51525"/>
                            <w:p w14:paraId="62C70C3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326B121B">
                                  <v:shape id="_x0000_i1315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5" DrawAspect="Content" ObjectID="_1713604736" r:id="rId573"/>
                                </w:object>
                              </w:r>
                            </w:p>
                            <w:p w14:paraId="092B949D" w14:textId="77777777" w:rsidR="00196633" w:rsidRDefault="00196633" w:rsidP="00F51525"/>
                            <w:p w14:paraId="67F0F238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50A26A07">
                                  <v:shape id="_x0000_i1316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6" DrawAspect="Content" ObjectID="_1713604737" r:id="rId574"/>
                                </w:object>
                              </w:r>
                            </w:p>
                            <w:p w14:paraId="21894E79" w14:textId="77777777" w:rsidR="00196633" w:rsidRDefault="00196633" w:rsidP="00F51525"/>
                            <w:p w14:paraId="2B9442A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01CA6EAE">
                                  <v:shape id="_x0000_i1317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7" DrawAspect="Content" ObjectID="_1713604738" r:id="rId57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1" name="Line 1349"/>
                        <wps:cNvCnPr>
                          <a:cxnSpLocks noChangeShapeType="1"/>
                        </wps:cNvCnPr>
                        <wps:spPr bwMode="auto">
                          <a:xfrm flipH="1">
                            <a:off x="4072" y="4041"/>
                            <a:ext cx="6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2" name="Text Box 1350"/>
                        <wps:cNvSpPr txBox="1">
                          <a:spLocks noChangeArrowheads="1"/>
                        </wps:cNvSpPr>
                        <wps:spPr bwMode="auto">
                          <a:xfrm>
                            <a:off x="4601" y="3908"/>
                            <a:ext cx="66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95730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0D50D423">
                                  <v:shape id="_x0000_i1318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18" DrawAspect="Content" ObjectID="_1713604739" r:id="rId577"/>
                                </w:object>
                              </w:r>
                            </w:p>
                            <w:p w14:paraId="7869C5DA" w14:textId="77777777" w:rsidR="00196633" w:rsidRDefault="00196633" w:rsidP="00F51525"/>
                            <w:p w14:paraId="0CD829E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70E6EBB3">
                                  <v:shape id="_x0000_i1319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19" DrawAspect="Content" ObjectID="_1713604740" r:id="rId578"/>
                                </w:object>
                              </w:r>
                            </w:p>
                            <w:p w14:paraId="5BCBE6AB" w14:textId="77777777" w:rsidR="00196633" w:rsidRDefault="00196633" w:rsidP="00F51525"/>
                            <w:p w14:paraId="385D1BF7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5ED1994">
                                  <v:shape id="_x0000_i1320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0" DrawAspect="Content" ObjectID="_1713604741" r:id="rId579"/>
                                </w:object>
                              </w:r>
                            </w:p>
                            <w:p w14:paraId="6706B782" w14:textId="77777777" w:rsidR="00196633" w:rsidRDefault="00196633" w:rsidP="00F51525"/>
                            <w:p w14:paraId="07BADBD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53FB1DCD">
                                  <v:shape id="_x0000_i1321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1" DrawAspect="Content" ObjectID="_1713604742" r:id="rId580"/>
                                </w:object>
                              </w:r>
                            </w:p>
                            <w:p w14:paraId="2690398C" w14:textId="77777777" w:rsidR="00196633" w:rsidRDefault="00196633" w:rsidP="00F51525"/>
                            <w:p w14:paraId="05FC680F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3B335E9">
                                  <v:shape id="_x0000_i1322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2" DrawAspect="Content" ObjectID="_1713604743" r:id="rId581"/>
                                </w:object>
                              </w:r>
                            </w:p>
                            <w:p w14:paraId="3F30C3C4" w14:textId="77777777" w:rsidR="00196633" w:rsidRDefault="00196633" w:rsidP="00F51525"/>
                            <w:p w14:paraId="4CD31882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D280FD2">
                                  <v:shape id="_x0000_i1323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3" DrawAspect="Content" ObjectID="_1713604744" r:id="rId582"/>
                                </w:object>
                              </w:r>
                            </w:p>
                            <w:p w14:paraId="5960190E" w14:textId="77777777" w:rsidR="00196633" w:rsidRDefault="00196633" w:rsidP="00F51525"/>
                            <w:p w14:paraId="56AE0228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34F3E5DF">
                                  <v:shape id="_x0000_i1324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4" DrawAspect="Content" ObjectID="_1713604745" r:id="rId583"/>
                                </w:object>
                              </w:r>
                            </w:p>
                            <w:p w14:paraId="6C958ABA" w14:textId="77777777" w:rsidR="00196633" w:rsidRDefault="00196633" w:rsidP="00F51525"/>
                            <w:p w14:paraId="3FF7E560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0BC67C26">
                                  <v:shape id="_x0000_i1325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5" DrawAspect="Content" ObjectID="_1713604746" r:id="rId58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3" name="Line 135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146" y="3143"/>
                            <a:ext cx="284" cy="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4" name="Text Box 1352"/>
                        <wps:cNvSpPr txBox="1">
                          <a:spLocks noChangeArrowheads="1"/>
                        </wps:cNvSpPr>
                        <wps:spPr bwMode="auto">
                          <a:xfrm>
                            <a:off x="5171" y="2899"/>
                            <a:ext cx="66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A8058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7585AC7">
                                  <v:shape id="_x0000_i1326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6" DrawAspect="Content" ObjectID="_1713604747" r:id="rId586"/>
                                </w:object>
                              </w:r>
                            </w:p>
                            <w:p w14:paraId="06E8B4E2" w14:textId="77777777" w:rsidR="00196633" w:rsidRDefault="00196633" w:rsidP="00F51525"/>
                            <w:p w14:paraId="286FF55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339F379F">
                                  <v:shape id="_x0000_i1327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7" DrawAspect="Content" ObjectID="_1713604748" r:id="rId587"/>
                                </w:object>
                              </w:r>
                            </w:p>
                            <w:p w14:paraId="6A2460D3" w14:textId="77777777" w:rsidR="00196633" w:rsidRDefault="00196633" w:rsidP="00F51525"/>
                            <w:p w14:paraId="10A3646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7E25927E">
                                  <v:shape id="_x0000_i1328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8" DrawAspect="Content" ObjectID="_1713604749" r:id="rId588"/>
                                </w:object>
                              </w:r>
                            </w:p>
                            <w:p w14:paraId="674FB6E1" w14:textId="77777777" w:rsidR="00196633" w:rsidRDefault="00196633" w:rsidP="00F51525"/>
                            <w:p w14:paraId="7827D26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0271F3C6">
                                  <v:shape id="_x0000_i1329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9" DrawAspect="Content" ObjectID="_1713604750" r:id="rId589"/>
                                </w:object>
                              </w:r>
                            </w:p>
                            <w:p w14:paraId="2AC0364D" w14:textId="77777777" w:rsidR="00196633" w:rsidRDefault="00196633" w:rsidP="00F51525"/>
                            <w:p w14:paraId="2AF0035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68A19A1D">
                                  <v:shape id="_x0000_i1330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0" DrawAspect="Content" ObjectID="_1713604751" r:id="rId590"/>
                                </w:object>
                              </w:r>
                            </w:p>
                            <w:p w14:paraId="54BBD7A6" w14:textId="77777777" w:rsidR="00196633" w:rsidRDefault="00196633" w:rsidP="00F51525"/>
                            <w:p w14:paraId="454CCF0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AA24AAB">
                                  <v:shape id="_x0000_i1331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1" DrawAspect="Content" ObjectID="_1713604752" r:id="rId591"/>
                                </w:object>
                              </w:r>
                            </w:p>
                            <w:p w14:paraId="2EAE08B8" w14:textId="77777777" w:rsidR="00196633" w:rsidRDefault="00196633" w:rsidP="00F51525"/>
                            <w:p w14:paraId="65914CE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5F173D76">
                                  <v:shape id="_x0000_i1332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2" DrawAspect="Content" ObjectID="_1713604753" r:id="rId592"/>
                                </w:object>
                              </w:r>
                            </w:p>
                            <w:p w14:paraId="123F9CB3" w14:textId="77777777" w:rsidR="00196633" w:rsidRDefault="00196633" w:rsidP="00F51525"/>
                            <w:p w14:paraId="2D6B38A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99DD2AD">
                                  <v:shape id="_x0000_i1333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3" DrawAspect="Content" ObjectID="_1713604754" r:id="rId59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5" name="Line 1353"/>
                        <wps:cNvCnPr>
                          <a:cxnSpLocks noChangeShapeType="1"/>
                        </wps:cNvCnPr>
                        <wps:spPr bwMode="auto">
                          <a:xfrm>
                            <a:off x="2754" y="2349"/>
                            <a:ext cx="8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6" name="Text Box 1354"/>
                        <wps:cNvSpPr txBox="1">
                          <a:spLocks noChangeArrowheads="1"/>
                        </wps:cNvSpPr>
                        <wps:spPr bwMode="auto">
                          <a:xfrm>
                            <a:off x="2528" y="2330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95F74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9155C32">
                                  <v:shape id="_x0000_i1334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4" DrawAspect="Content" ObjectID="_1713604755" r:id="rId595"/>
                                </w:object>
                              </w:r>
                            </w:p>
                            <w:p w14:paraId="143B2F04" w14:textId="77777777" w:rsidR="00196633" w:rsidRDefault="00196633" w:rsidP="00F51525"/>
                            <w:p w14:paraId="3D875AF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37EB0BF">
                                  <v:shape id="_x0000_i1335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5" DrawAspect="Content" ObjectID="_1713604756" r:id="rId596"/>
                                </w:object>
                              </w:r>
                            </w:p>
                            <w:p w14:paraId="0CBA532C" w14:textId="77777777" w:rsidR="00196633" w:rsidRDefault="00196633" w:rsidP="00F51525"/>
                            <w:p w14:paraId="6315841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E4F6D46">
                                  <v:shape id="_x0000_i1336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6" DrawAspect="Content" ObjectID="_1713604757" r:id="rId597"/>
                                </w:object>
                              </w:r>
                            </w:p>
                            <w:p w14:paraId="4B786C26" w14:textId="77777777" w:rsidR="00196633" w:rsidRDefault="00196633" w:rsidP="00F51525"/>
                            <w:p w14:paraId="65D9BDD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81FE0C2">
                                  <v:shape id="_x0000_i1337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7" DrawAspect="Content" ObjectID="_1713604758" r:id="rId598"/>
                                </w:object>
                              </w:r>
                            </w:p>
                            <w:p w14:paraId="6D54478D" w14:textId="77777777" w:rsidR="00196633" w:rsidRDefault="00196633" w:rsidP="00F51525"/>
                            <w:p w14:paraId="5549EEB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9FE5383">
                                  <v:shape id="_x0000_i1338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8" DrawAspect="Content" ObjectID="_1713604759" r:id="rId599"/>
                                </w:object>
                              </w:r>
                            </w:p>
                            <w:p w14:paraId="1058FF6A" w14:textId="77777777" w:rsidR="00196633" w:rsidRDefault="00196633" w:rsidP="00F51525"/>
                            <w:p w14:paraId="414B39C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CD684AF">
                                  <v:shape id="_x0000_i1339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9" DrawAspect="Content" ObjectID="_1713604760" r:id="rId600"/>
                                </w:object>
                              </w:r>
                            </w:p>
                            <w:p w14:paraId="7DF58BCB" w14:textId="77777777" w:rsidR="00196633" w:rsidRDefault="00196633" w:rsidP="00F51525"/>
                            <w:p w14:paraId="5000E38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CACFAF9">
                                  <v:shape id="_x0000_i1340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40" DrawAspect="Content" ObjectID="_1713604761" r:id="rId601"/>
                                </w:object>
                              </w:r>
                            </w:p>
                            <w:p w14:paraId="4D25AAC1" w14:textId="77777777" w:rsidR="00196633" w:rsidRDefault="00196633" w:rsidP="00F51525"/>
                            <w:p w14:paraId="3914797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32514A6">
                                  <v:shape id="_x0000_i1341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41" DrawAspect="Content" ObjectID="_1713604762" r:id="rId60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7" name="Line 1355"/>
                        <wps:cNvCnPr>
                          <a:cxnSpLocks noChangeShapeType="1"/>
                        </wps:cNvCnPr>
                        <wps:spPr bwMode="auto">
                          <a:xfrm>
                            <a:off x="2411" y="3734"/>
                            <a:ext cx="6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8" name="Text Box 1356"/>
                        <wps:cNvSpPr txBox="1">
                          <a:spLocks noChangeArrowheads="1"/>
                        </wps:cNvSpPr>
                        <wps:spPr bwMode="auto">
                          <a:xfrm>
                            <a:off x="2295" y="3221"/>
                            <a:ext cx="56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12158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F489A8D">
                                  <v:shape id="_x0000_i1342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2" DrawAspect="Content" ObjectID="_1713604763" r:id="rId604"/>
                                </w:object>
                              </w:r>
                            </w:p>
                            <w:p w14:paraId="2FD147B2" w14:textId="77777777" w:rsidR="00196633" w:rsidRDefault="00196633" w:rsidP="00F51525"/>
                            <w:p w14:paraId="0AB8352F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7F5E0C3A">
                                  <v:shape id="_x0000_i1343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3" DrawAspect="Content" ObjectID="_1713604764" r:id="rId605"/>
                                </w:object>
                              </w:r>
                            </w:p>
                            <w:p w14:paraId="57DD046B" w14:textId="77777777" w:rsidR="00196633" w:rsidRDefault="00196633" w:rsidP="00F51525"/>
                            <w:p w14:paraId="54FF6D7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6081AAF">
                                  <v:shape id="_x0000_i1344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4" DrawAspect="Content" ObjectID="_1713604765" r:id="rId606"/>
                                </w:object>
                              </w:r>
                            </w:p>
                            <w:p w14:paraId="66182E79" w14:textId="77777777" w:rsidR="00196633" w:rsidRDefault="00196633" w:rsidP="00F51525"/>
                            <w:p w14:paraId="48BBBE8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0FF4911B">
                                  <v:shape id="_x0000_i1345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5" DrawAspect="Content" ObjectID="_1713604766" r:id="rId607"/>
                                </w:object>
                              </w:r>
                            </w:p>
                            <w:p w14:paraId="65895ACB" w14:textId="77777777" w:rsidR="00196633" w:rsidRDefault="00196633" w:rsidP="00F51525"/>
                            <w:p w14:paraId="616D137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346F7101">
                                  <v:shape id="_x0000_i1346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6" DrawAspect="Content" ObjectID="_1713604767" r:id="rId608"/>
                                </w:object>
                              </w:r>
                            </w:p>
                            <w:p w14:paraId="3090570E" w14:textId="77777777" w:rsidR="00196633" w:rsidRDefault="00196633" w:rsidP="00F51525"/>
                            <w:p w14:paraId="2C688EF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324F160C">
                                  <v:shape id="_x0000_i1347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7" DrawAspect="Content" ObjectID="_1713604768" r:id="rId609"/>
                                </w:object>
                              </w:r>
                            </w:p>
                            <w:p w14:paraId="4241CCF6" w14:textId="77777777" w:rsidR="00196633" w:rsidRDefault="00196633" w:rsidP="00F51525"/>
                            <w:p w14:paraId="7160BF6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1F0D864E">
                                  <v:shape id="_x0000_i1348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8" DrawAspect="Content" ObjectID="_1713604769" r:id="rId610"/>
                                </w:object>
                              </w:r>
                            </w:p>
                            <w:p w14:paraId="279C8C12" w14:textId="77777777" w:rsidR="00196633" w:rsidRDefault="00196633" w:rsidP="00F51525"/>
                            <w:p w14:paraId="3BB64F8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64E61DCC">
                                  <v:shape id="_x0000_i1349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9" DrawAspect="Content" ObjectID="_1713604770" r:id="rId61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9" name="Line 1357"/>
                        <wps:cNvCnPr>
                          <a:cxnSpLocks noChangeShapeType="1"/>
                        </wps:cNvCnPr>
                        <wps:spPr bwMode="auto">
                          <a:xfrm>
                            <a:off x="3330" y="4322"/>
                            <a:ext cx="6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0" name="Text Box 1358"/>
                        <wps:cNvSpPr txBox="1">
                          <a:spLocks noChangeArrowheads="1"/>
                        </wps:cNvSpPr>
                        <wps:spPr bwMode="auto">
                          <a:xfrm>
                            <a:off x="3214" y="3809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C7C66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529CA56">
                                  <v:shape id="_x0000_i1350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0" DrawAspect="Content" ObjectID="_1713604771" r:id="rId613"/>
                                </w:object>
                              </w:r>
                            </w:p>
                            <w:p w14:paraId="751287C6" w14:textId="77777777" w:rsidR="00196633" w:rsidRDefault="00196633" w:rsidP="00F51525"/>
                            <w:p w14:paraId="62EF9F9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F440A2D">
                                  <v:shape id="_x0000_i1351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1" DrawAspect="Content" ObjectID="_1713604772" r:id="rId614"/>
                                </w:object>
                              </w:r>
                            </w:p>
                            <w:p w14:paraId="1DCACDB6" w14:textId="77777777" w:rsidR="00196633" w:rsidRDefault="00196633" w:rsidP="00F51525"/>
                            <w:p w14:paraId="08426EC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0473E63">
                                  <v:shape id="_x0000_i1352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2" DrawAspect="Content" ObjectID="_1713604773" r:id="rId615"/>
                                </w:object>
                              </w:r>
                            </w:p>
                            <w:p w14:paraId="77A0697C" w14:textId="77777777" w:rsidR="00196633" w:rsidRDefault="00196633" w:rsidP="00F51525"/>
                            <w:p w14:paraId="5FFBA5C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8310DDE">
                                  <v:shape id="_x0000_i1353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3" DrawAspect="Content" ObjectID="_1713604774" r:id="rId616"/>
                                </w:object>
                              </w:r>
                            </w:p>
                            <w:p w14:paraId="54143E60" w14:textId="77777777" w:rsidR="00196633" w:rsidRDefault="00196633" w:rsidP="00F51525"/>
                            <w:p w14:paraId="27A9DCB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CEDD671">
                                  <v:shape id="_x0000_i1354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4" DrawAspect="Content" ObjectID="_1713604775" r:id="rId617"/>
                                </w:object>
                              </w:r>
                            </w:p>
                            <w:p w14:paraId="3A852B47" w14:textId="77777777" w:rsidR="00196633" w:rsidRDefault="00196633" w:rsidP="00F51525"/>
                            <w:p w14:paraId="21DA11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B487847">
                                  <v:shape id="_x0000_i1355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5" DrawAspect="Content" ObjectID="_1713604776" r:id="rId618"/>
                                </w:object>
                              </w:r>
                            </w:p>
                            <w:p w14:paraId="45E2B789" w14:textId="77777777" w:rsidR="00196633" w:rsidRDefault="00196633" w:rsidP="00F51525"/>
                            <w:p w14:paraId="25A7D42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563B23B8">
                                  <v:shape id="_x0000_i1356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6" DrawAspect="Content" ObjectID="_1713604777" r:id="rId619"/>
                                </w:object>
                              </w:r>
                            </w:p>
                            <w:p w14:paraId="32824CF5" w14:textId="77777777" w:rsidR="00196633" w:rsidRDefault="00196633" w:rsidP="00F51525"/>
                            <w:p w14:paraId="4BCF31B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5D62149">
                                  <v:shape id="_x0000_i1357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7" DrawAspect="Content" ObjectID="_1713604778" r:id="rId62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AB7B00" id="Группа 1788" o:spid="_x0000_s1903" style="position:absolute;left:0;text-align:left;margin-left:26.25pt;margin-top:7.25pt;width:184.75pt;height:112.4pt;z-index:251673600;mso-position-horizontal-relative:text;mso-position-vertical-relative:text" coordorigin="1868,2016" coordsize="3971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">
                <v:line id="Line 1327" o:spid="_x0000_s1904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7ARcQAAADdAAAADwAAAGRycy9kb3ducmV2LnhtbERPTWvCQBC9F/wPyxR6q5t6qDG6hiCt&#10;tQcPxkLxNmbHJJidDbtbjf/eLRR6m8f7nEU+mE5cyPnWsoKXcQKCuLK65VrB1/79OQXhA7LGzjIp&#10;uJGHfDl6WGCm7ZV3dClDLWII+wwVNCH0mZS+asigH9ueOHIn6wyGCF0ttcNrDDednCTJqzTYcmxo&#10;sKdVQ9W5/DEKzPZzvT2Yycfbd4r2uD4VwVGt1NPjUMxBBBrCv/jPvdFx/jSdwe838QS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DsBFxAAAAN0AAAAPAAAAAAAAAAAA&#10;AAAAAKECAABkcnMvZG93bnJldi54bWxQSwUGAAAAAAQABAD5AAAAkgMAAAAA&#10;"/>
                <v:rect id="Rectangle 1328" o:spid="_x0000_s1905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VphMUA&#10;AADdAAAADwAAAGRycy9kb3ducmV2LnhtbERPTWvCQBC9C/6HZQq96cZCm5q6CVoo9OChWg96m2bH&#10;JDQ7G7Krif++cyh4GJjH+5g3q2J0rbpSHxrPBhbzBBRx6W3DlYHD98fsFVSIyBZbz2TgRgGKfDpZ&#10;YWb9wDu67mOlJIRDhgbqGLtM61DW5DDMfUcs3Nn3DqPAvtK2x0HCXaufkuRFO2xYLtTY0XtN5e/+&#10;4gykl/OPPtpu87w9rb/iQsa7ypjHh3H9BirSGO/if/enlfrpUvrLN7KC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hWmExQAAAN0AAAAPAAAAAAAAAAAAAAAAAJgCAABkcnMv&#10;ZG93bnJldi54bWxQSwUGAAAAAAQABAD1AAAAigMAAAAA&#10;"/>
                <v:shape id="Text Box 1329" o:spid="_x0000_s1906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WaUs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Pnyw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8WaUsMAAADdAAAADwAAAAAAAAAAAAAAAACYAgAAZHJzL2Rv&#10;d25yZXYueG1sUEsFBgAAAAAEAAQA9QAAAIgDAAAAAA==&#10;" filled="f" stroked="f">
                  <v:textbox>
                    <w:txbxContent>
                      <w:p w14:paraId="7F408FE0" w14:textId="77777777" w:rsidR="00196633" w:rsidRDefault="00196633" w:rsidP="00F51525">
                        <w:pPr>
                          <w:pStyle w:val="afff6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330" o:spid="_x0000_s1907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cEJcMA&#10;AADdAAAADwAAAGRycy9kb3ducmV2LnhtbERPS2vCQBC+C/6HZQRvdVexPqKriFLoqWJaBW9DdkyC&#10;2dmQ3Zr033cLBW/z8T1nve1sJR7U+NKxhvFIgSDOnCk51/D1+fayAOEDssHKMWn4IQ/bTb+3xsS4&#10;lk/0SEMuYgj7BDUUIdSJlD4ryKIfuZo4cjfXWAwRNrk0DbYx3FZyotRMWiw5NhRY076g7J5+Ww3n&#10;j9v1MlXH/GBf69Z1SrJdSq2Hg263AhGoC0/xv/vdxPnz5QT+vokn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cEJcMAAADdAAAADwAAAAAAAAAAAAAAAACYAgAAZHJzL2Rv&#10;d25yZXYueG1sUEsFBgAAAAAEAAQA9QAAAIgDAAAAAA==&#10;" filled="f" stroked="f">
                  <v:textbox>
                    <w:txbxContent>
                      <w:p w14:paraId="26CBCB0D" w14:textId="77777777" w:rsidR="00196633" w:rsidRDefault="00196633" w:rsidP="00F51525">
                        <w:pPr>
                          <w:pStyle w:val="afff6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331" o:spid="_x0000_s1908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uhvsIA&#10;AADdAAAADwAAAGRycy9kb3ducmV2LnhtbERPTWsCMRC9F/wPYQRvNVHbqqtRRCl4UrRa6G3YjLuL&#10;m8myie76702h0Ns83ufMl60txZ1qXzjWMOgrEMSpMwVnGk5fn68TED4gGywdk4YHeVguOi9zTIxr&#10;+ED3Y8hEDGGfoIY8hCqR0qc5WfR9VxFH7uJqiyHCOpOmxiaG21IOlfqQFguODTlWtM4pvR5vVsN5&#10;d/n5flP7bGPfq8a1SrKdSq173XY1AxGoDf/iP/fWxPnj6Qh+v4knyM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W6G+wgAAAN0AAAAPAAAAAAAAAAAAAAAAAJgCAABkcnMvZG93&#10;bnJldi54bWxQSwUGAAAAAAQABAD1AAAAhwMAAAAA&#10;" filled="f" stroked="f">
                  <v:textbox>
                    <w:txbxContent>
                      <w:p w14:paraId="0013B75A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group id="Group 1332" o:spid="_x0000_s1909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4LFAAAA3QAA&#10;AA8AAAAAAAAAAAAAAAAAqgIAAGRycy9kb3ducmV2LnhtbFBLBQYAAAAABAAEAPoAAACcAwAAAAA=&#10;">
                  <v:line id="Line 1333" o:spid="_x0000_s1910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ly4c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j/A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5cuHGAAAA3QAAAA8AAAAAAAAA&#10;AAAAAAAAoQIAAGRycy9kb3ducmV2LnhtbFBLBQYAAAAABAAEAPkAAACUAwAAAAA=&#10;"/>
                  <v:rect id="Rectangle 1334" o:spid="_x0000_s1911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w2W8cA&#10;AADdAAAADwAAAGRycy9kb3ducmV2LnhtbESPQWuDQBCF74X8h2UCvTVrctDGZhNCIBAoBrQN9Di4&#10;U5W6s+Ju1frrs4VCbzO8N+97sztMphUD9a6xrGC9ikAQl1Y3XCl4fzs/PYNwHllja5kU/JCDw37x&#10;sMNU25FzGgpfiRDCLkUFtfddKqUrazLoVrYjDtqn7Q36sPaV1D2OIdy0chNFsTTYcCDU2NGppvKr&#10;+DYB8uHOkZ0vY9JlVz9kt/k1y2elHpfT8QWEp8n/m/+uLzrUT7Yx/H4TRpD7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pcNlvHAAAA3QAAAA8AAAAAAAAAAAAAAAAAmAIAAGRy&#10;cy9kb3ducmV2LnhtbFBLBQYAAAAABAAEAPUAAACMAwAAAAA=&#10;"/>
                </v:group>
                <v:group id="Group 1335" o:spid="_x0000_s1912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BgL3HCAAAA3QAAAA8A&#10;AAAAAAAAAAAAAAAAqgIAAGRycy9kb3ducmV2LnhtbFBLBQYAAAAABAAEAPoAAACZAwAAAAA=&#10;">
                  <v:line id="Line 1336" o:spid="_x0000_s1913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jdf8gAAADdAAAADwAAAGRycy9kb3ducmV2LnhtbESPQUvDQBCF70L/wzKCN7vRQtTYbSlK&#10;ofUgtgrtcZodk9TsbNhdk/jvnYPgbYb35r1v5svRtaqnEBvPBm6mGSji0tuGKwMf7+vre1AxIVts&#10;PZOBH4qwXEwu5lhYP/CO+n2qlIRwLNBAnVJXaB3LmhzGqe+IRfv0wWGSNVTaBhwk3LX6Nsty7bBh&#10;aaixo6eayq/9tzPwOnvL+9X2ZTMetvmpfN6djuchGHN1Oa4eQSUa07/573pjBf/uQX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Xjdf8gAAADdAAAADwAAAAAA&#10;AAAAAAAAAAChAgAAZHJzL2Rvd25yZXYueG1sUEsFBgAAAAAEAAQA+QAAAJYDAAAAAA==&#10;"/>
                  <v:rect id="Rectangle 1337" o:spid="_x0000_s1914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OiKccA&#10;AADdAAAADwAAAGRycy9kb3ducmV2LnhtbESPQWuDQBCF74X+h2UKudW1OTTRZhNKIRAoBjQp9Di4&#10;U5W6s+Ju1Pjrs4VCbjO8N+97s9lNphUD9a6xrOAlikEQl1Y3XCk4n/bPaxDOI2tsLZOCKznYbR8f&#10;NphqO3JOQ+ErEULYpaig9r5LpXRlTQZdZDvioP3Y3qAPa19J3eMYwk0rl3H8Kg02HAg1dvRRU/lb&#10;XEyAfLt9bOfDuOqyox+yr/kzy2elFk/T+xsIT5O/m/+vDzrUXyUJ/H0TRpDb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vDoinHAAAA3QAAAA8AAAAAAAAAAAAAAAAAmAIAAGRy&#10;cy9kb3ducmV2LnhtbFBLBQYAAAAABAAEAPUAAACMAwAAAAA=&#10;"/>
                </v:group>
                <v:line id="Line 1338" o:spid="_x0000_s1915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ugV8cAAADdAAAADwAAAGRycy9kb3ducmV2LnhtbESPQUvDQBCF74L/YRnBi9hNRSSN3ZYi&#10;FDz0Yi0pvY3ZMRuSnY27axv/vXMQvM3w3rz3zXI9+UGdKaYusIH5rABF3ATbcWvg8L69L0GljGxx&#10;CEwGfijBenV9tcTKhgu/0XmfWyUhnCo04HIeK61T48hjmoWRWLTPED1mWWOrbcSLhPtBPxTFk/bY&#10;sTQ4HOnFUdPvv70BXe7uvuLm47Gv++Nx4eqmHk87Y25vps0zqExT/jf/Xb9awS8L4ZdvZAS9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W6BXxwAAAN0AAAAPAAAAAAAA&#10;AAAAAAAAAKECAABkcnMvZG93bnJldi54bWxQSwUGAAAAAAQABAD5AAAAlQMAAAAA&#10;"/>
                <v:line id="Line 1339" o:spid="_x0000_s1916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x1M8QAAADd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fJCP6+iSfI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/HUzxAAAAN0AAAAPAAAAAAAAAAAA&#10;AAAAAKECAABkcnMvZG93bnJldi54bWxQSwUGAAAAAAQABAD5AAAAkgMAAAAA&#10;"/>
                <v:line id="Line 1340" o:spid="_x0000_s1917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7rRM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T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LutExAAAAN0AAAAPAAAAAAAAAAAA&#10;AAAAAKECAABkcnMvZG93bnJldi54bWxQSwUGAAAAAAQABAD5AAAAkgMAAAAA&#10;"/>
                <v:line id="Line 1341" o:spid="_x0000_s1918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JO3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TG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Yk7fxAAAAN0AAAAPAAAAAAAAAAAA&#10;AAAAAKECAABkcnMvZG93bnJldi54bWxQSwUGAAAAAAQABAD5AAAAkgMAAAAA&#10;"/>
                <v:line id="Line 1342" o:spid="_x0000_s1919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vWq8UAAADd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ovWq8UAAADdAAAADwAAAAAAAAAA&#10;AAAAAAChAgAAZHJzL2Rvd25yZXYueG1sUEsFBgAAAAAEAAQA+QAAAJMDAAAAAA==&#10;"/>
                <v:line id="Line 1343" o:spid="_x0000_s1920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dzMMUAAADd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8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cdzMMUAAADdAAAADwAAAAAAAAAA&#10;AAAAAAChAgAAZHJzL2Rvd25yZXYueG1sUEsFBgAAAAAEAAQA+QAAAJMDAAAAAA==&#10;"/>
                <v:shape id="Text Box 1344" o:spid="_x0000_s1921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ID98EA&#10;AADd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JmawvObeIJ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aSA/fBAAAA3QAAAA8AAAAAAAAAAAAAAAAAmAIAAGRycy9kb3du&#10;cmV2LnhtbFBLBQYAAAAABAAEAPUAAACGAwAAAAA=&#10;" filled="f" stroked="f">
                  <v:textbox>
                    <w:txbxContent>
                      <w:p w14:paraId="61F53F9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7EB0F89E">
                            <v:shape id="_x0000_i1286" type="#_x0000_t75" style="width:21.6pt;height:14.4pt" o:ole="">
                              <v:imagedata r:id="rId621" o:title=""/>
                            </v:shape>
                            <o:OLEObject Type="Embed" ProgID="Equation.3" ShapeID="_x0000_i1286" DrawAspect="Content" ObjectID="_1713432364" r:id="rId622"/>
                          </w:object>
                        </w:r>
                      </w:p>
                      <w:p w14:paraId="189667EB" w14:textId="77777777" w:rsidR="00196633" w:rsidRDefault="00196633" w:rsidP="00F51525"/>
                      <w:p w14:paraId="5D1D5BD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663EC684">
                            <v:shape id="_x0000_i1287" type="#_x0000_t75" style="width:21.6pt;height:14.4pt" o:ole="">
                              <v:imagedata r:id="rId621" o:title=""/>
                            </v:shape>
                            <o:OLEObject Type="Embed" ProgID="Equation.3" ShapeID="_x0000_i1287" DrawAspect="Content" ObjectID="_1713432365" r:id="rId623"/>
                          </w:object>
                        </w:r>
                      </w:p>
                      <w:p w14:paraId="4A592D28" w14:textId="77777777" w:rsidR="00196633" w:rsidRDefault="00196633" w:rsidP="00F51525"/>
                      <w:p w14:paraId="5A26408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152AD2B">
                            <v:shape id="_x0000_i1288" type="#_x0000_t75" style="width:21.6pt;height:14.4pt" o:ole="">
                              <v:imagedata r:id="rId621" o:title=""/>
                            </v:shape>
                            <o:OLEObject Type="Embed" ProgID="Equation.3" ShapeID="_x0000_i1288" DrawAspect="Content" ObjectID="_1713432366" r:id="rId624"/>
                          </w:object>
                        </w:r>
                      </w:p>
                      <w:p w14:paraId="08858110" w14:textId="77777777" w:rsidR="00196633" w:rsidRDefault="00196633" w:rsidP="00F51525"/>
                      <w:p w14:paraId="04B5016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BC9FDB9">
                            <v:shape id="_x0000_i1289" type="#_x0000_t75" style="width:21.6pt;height:14.4pt" o:ole="">
                              <v:imagedata r:id="rId621" o:title=""/>
                            </v:shape>
                            <o:OLEObject Type="Embed" ProgID="Equation.3" ShapeID="_x0000_i1289" DrawAspect="Content" ObjectID="_1713432367" r:id="rId625"/>
                          </w:object>
                        </w:r>
                      </w:p>
                      <w:p w14:paraId="2F02B36A" w14:textId="77777777" w:rsidR="00196633" w:rsidRDefault="00196633" w:rsidP="00F51525"/>
                      <w:p w14:paraId="15A9C6C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7F177766">
                            <v:shape id="_x0000_i1290" type="#_x0000_t75" style="width:21.6pt;height:14.4pt" o:ole="">
                              <v:imagedata r:id="rId621" o:title=""/>
                            </v:shape>
                            <o:OLEObject Type="Embed" ProgID="Equation.3" ShapeID="_x0000_i1290" DrawAspect="Content" ObjectID="_1713432368" r:id="rId626"/>
                          </w:object>
                        </w:r>
                      </w:p>
                      <w:p w14:paraId="2D3C390E" w14:textId="77777777" w:rsidR="00196633" w:rsidRDefault="00196633" w:rsidP="00F51525"/>
                      <w:p w14:paraId="7A65A9B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424C720D">
                            <v:shape id="_x0000_i1291" type="#_x0000_t75" style="width:21.6pt;height:14.4pt" o:ole="">
                              <v:imagedata r:id="rId621" o:title=""/>
                            </v:shape>
                            <o:OLEObject Type="Embed" ProgID="Equation.3" ShapeID="_x0000_i1291" DrawAspect="Content" ObjectID="_1713432369" r:id="rId627"/>
                          </w:object>
                        </w:r>
                      </w:p>
                      <w:p w14:paraId="292CFDAB" w14:textId="77777777" w:rsidR="00196633" w:rsidRDefault="00196633" w:rsidP="00F51525"/>
                      <w:p w14:paraId="3E0C4C7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9C02914">
                            <v:shape id="_x0000_i1292" type="#_x0000_t75" style="width:21.6pt;height:14.4pt" o:ole="">
                              <v:imagedata r:id="rId621" o:title=""/>
                            </v:shape>
                            <o:OLEObject Type="Embed" ProgID="Equation.3" ShapeID="_x0000_i1292" DrawAspect="Content" ObjectID="_1713432370" r:id="rId628"/>
                          </w:object>
                        </w:r>
                      </w:p>
                      <w:p w14:paraId="78DEEFD5" w14:textId="77777777" w:rsidR="00196633" w:rsidRDefault="00196633" w:rsidP="00F51525"/>
                      <w:p w14:paraId="1BA3C6D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BF49B44">
                            <v:shape id="_x0000_i1293" type="#_x0000_t75" style="width:21.6pt;height:14.4pt" o:ole="">
                              <v:imagedata r:id="rId621" o:title=""/>
                            </v:shape>
                            <o:OLEObject Type="Embed" ProgID="Equation.3" ShapeID="_x0000_i1293" DrawAspect="Content" ObjectID="_1713432371" r:id="rId629"/>
                          </w:object>
                        </w:r>
                      </w:p>
                    </w:txbxContent>
                  </v:textbox>
                </v:shape>
                <v:shape id="Text Box 1345" o:spid="_x0000_s1922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6mbMEA&#10;AADd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/VBF7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epmzBAAAA3QAAAA8AAAAAAAAAAAAAAAAAmAIAAGRycy9kb3du&#10;cmV2LnhtbFBLBQYAAAAABAAEAPUAAACGAwAAAAA=&#10;" filled="f" stroked="f">
                  <v:textbox>
                    <w:txbxContent>
                      <w:p w14:paraId="4817F01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698890B4">
                            <v:shape id="_x0000_i1294" type="#_x0000_t75" style="width:21.6pt;height:14.4pt" o:ole="">
                              <v:imagedata r:id="rId630" o:title=""/>
                            </v:shape>
                            <o:OLEObject Type="Embed" ProgID="Equation.3" ShapeID="_x0000_i1294" DrawAspect="Content" ObjectID="_1713432372" r:id="rId631"/>
                          </w:object>
                        </w:r>
                      </w:p>
                      <w:p w14:paraId="5962E7CA" w14:textId="77777777" w:rsidR="00196633" w:rsidRDefault="00196633" w:rsidP="00F51525"/>
                      <w:p w14:paraId="4263222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7243CB5">
                            <v:shape id="_x0000_i1295" type="#_x0000_t75" style="width:21.6pt;height:14.4pt" o:ole="">
                              <v:imagedata r:id="rId630" o:title=""/>
                            </v:shape>
                            <o:OLEObject Type="Embed" ProgID="Equation.3" ShapeID="_x0000_i1295" DrawAspect="Content" ObjectID="_1713432373" r:id="rId632"/>
                          </w:object>
                        </w:r>
                      </w:p>
                      <w:p w14:paraId="7020F51F" w14:textId="77777777" w:rsidR="00196633" w:rsidRDefault="00196633" w:rsidP="00F51525"/>
                      <w:p w14:paraId="3B689BC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439B423">
                            <v:shape id="_x0000_i1296" type="#_x0000_t75" style="width:21.6pt;height:14.4pt" o:ole="">
                              <v:imagedata r:id="rId630" o:title=""/>
                            </v:shape>
                            <o:OLEObject Type="Embed" ProgID="Equation.3" ShapeID="_x0000_i1296" DrawAspect="Content" ObjectID="_1713432374" r:id="rId633"/>
                          </w:object>
                        </w:r>
                      </w:p>
                      <w:p w14:paraId="372BE766" w14:textId="77777777" w:rsidR="00196633" w:rsidRDefault="00196633" w:rsidP="00F51525"/>
                      <w:p w14:paraId="2A58F4F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4C06806">
                            <v:shape id="_x0000_i1297" type="#_x0000_t75" style="width:21.6pt;height:14.4pt" o:ole="">
                              <v:imagedata r:id="rId630" o:title=""/>
                            </v:shape>
                            <o:OLEObject Type="Embed" ProgID="Equation.3" ShapeID="_x0000_i1297" DrawAspect="Content" ObjectID="_1713432375" r:id="rId634"/>
                          </w:object>
                        </w:r>
                      </w:p>
                      <w:p w14:paraId="31B9A6EE" w14:textId="77777777" w:rsidR="00196633" w:rsidRDefault="00196633" w:rsidP="00F51525"/>
                      <w:p w14:paraId="3A45C91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546388B1">
                            <v:shape id="_x0000_i1298" type="#_x0000_t75" style="width:21.6pt;height:14.4pt" o:ole="">
                              <v:imagedata r:id="rId630" o:title=""/>
                            </v:shape>
                            <o:OLEObject Type="Embed" ProgID="Equation.3" ShapeID="_x0000_i1298" DrawAspect="Content" ObjectID="_1713432376" r:id="rId635"/>
                          </w:object>
                        </w:r>
                      </w:p>
                      <w:p w14:paraId="2240158E" w14:textId="77777777" w:rsidR="00196633" w:rsidRDefault="00196633" w:rsidP="00F51525"/>
                      <w:p w14:paraId="0F87A3C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97FD854">
                            <v:shape id="_x0000_i1299" type="#_x0000_t75" style="width:21.6pt;height:14.4pt" o:ole="">
                              <v:imagedata r:id="rId630" o:title=""/>
                            </v:shape>
                            <o:OLEObject Type="Embed" ProgID="Equation.3" ShapeID="_x0000_i1299" DrawAspect="Content" ObjectID="_1713432377" r:id="rId636"/>
                          </w:object>
                        </w:r>
                      </w:p>
                      <w:p w14:paraId="61A2F629" w14:textId="77777777" w:rsidR="00196633" w:rsidRDefault="00196633" w:rsidP="00F51525"/>
                      <w:p w14:paraId="43CA802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89AC2D2">
                            <v:shape id="_x0000_i1300" type="#_x0000_t75" style="width:21.6pt;height:14.4pt" o:ole="">
                              <v:imagedata r:id="rId630" o:title=""/>
                            </v:shape>
                            <o:OLEObject Type="Embed" ProgID="Equation.3" ShapeID="_x0000_i1300" DrawAspect="Content" ObjectID="_1713432378" r:id="rId637"/>
                          </w:object>
                        </w:r>
                      </w:p>
                      <w:p w14:paraId="4AA40CCC" w14:textId="77777777" w:rsidR="00196633" w:rsidRDefault="00196633" w:rsidP="00F51525"/>
                      <w:p w14:paraId="128BCEC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4309D86">
                            <v:shape id="_x0000_i1301" type="#_x0000_t75" style="width:21.6pt;height:14.4pt" o:ole="">
                              <v:imagedata r:id="rId630" o:title=""/>
                            </v:shape>
                            <o:OLEObject Type="Embed" ProgID="Equation.3" ShapeID="_x0000_i1301" DrawAspect="Content" ObjectID="_1713432379" r:id="rId638"/>
                          </w:object>
                        </w:r>
                      </w:p>
                    </w:txbxContent>
                  </v:textbox>
                </v:shape>
                <v:shape id="Text Box 1346" o:spid="_x0000_s1923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EyHsUA&#10;AADdAAAADwAAAGRycy9kb3ducmV2LnhtbESPQWvCQBCF74X+h2UK3upuxRaNrlIqgqdKtRW8Ddkx&#10;Cc3Ohuxq4r93DoK3Gd6b976ZL3tfqwu1sQps4W1oQBHnwVVcWPjdr18noGJCdlgHJgtXirBcPD/N&#10;MXOh4x+67FKhJIRjhhbKlJpM65iX5DEOQ0Ms2im0HpOsbaFdi52E+1qPjPnQHiuWhhIb+iop/9+d&#10;vYW/79PxMDbbYuXfmy70RrOfamsHL/3nDFSiPj3M9+uNE/yJEVz5Rkb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QTIexQAAAN0AAAAPAAAAAAAAAAAAAAAAAJgCAABkcnMv&#10;ZG93bnJldi54bWxQSwUGAAAAAAQABAD1AAAAigMAAAAA&#10;" filled="f" stroked="f">
                  <v:textbox>
                    <w:txbxContent>
                      <w:p w14:paraId="034C9A1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88795B8">
                            <v:shape id="_x0000_i1302" type="#_x0000_t75" style="width:21.6pt;height:14.4pt" o:ole="">
                              <v:imagedata r:id="rId639" o:title=""/>
                            </v:shape>
                            <o:OLEObject Type="Embed" ProgID="Equation.3" ShapeID="_x0000_i1302" DrawAspect="Content" ObjectID="_1713432380" r:id="rId640"/>
                          </w:object>
                        </w:r>
                      </w:p>
                      <w:p w14:paraId="2CBF3A58" w14:textId="77777777" w:rsidR="00196633" w:rsidRDefault="00196633" w:rsidP="00F51525"/>
                      <w:p w14:paraId="3F2E165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44877DCC">
                            <v:shape id="_x0000_i1303" type="#_x0000_t75" style="width:21.6pt;height:14.4pt" o:ole="">
                              <v:imagedata r:id="rId639" o:title=""/>
                            </v:shape>
                            <o:OLEObject Type="Embed" ProgID="Equation.3" ShapeID="_x0000_i1303" DrawAspect="Content" ObjectID="_1713432381" r:id="rId641"/>
                          </w:object>
                        </w:r>
                      </w:p>
                      <w:p w14:paraId="661BE650" w14:textId="77777777" w:rsidR="00196633" w:rsidRDefault="00196633" w:rsidP="00F51525"/>
                      <w:p w14:paraId="575F7BA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CF1DFAA">
                            <v:shape id="_x0000_i1304" type="#_x0000_t75" style="width:21.6pt;height:14.4pt" o:ole="">
                              <v:imagedata r:id="rId639" o:title=""/>
                            </v:shape>
                            <o:OLEObject Type="Embed" ProgID="Equation.3" ShapeID="_x0000_i1304" DrawAspect="Content" ObjectID="_1713432382" r:id="rId642"/>
                          </w:object>
                        </w:r>
                      </w:p>
                      <w:p w14:paraId="05189C47" w14:textId="77777777" w:rsidR="00196633" w:rsidRDefault="00196633" w:rsidP="00F51525"/>
                      <w:p w14:paraId="1C30100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61E4D76">
                            <v:shape id="_x0000_i1305" type="#_x0000_t75" style="width:21.6pt;height:14.4pt" o:ole="">
                              <v:imagedata r:id="rId639" o:title=""/>
                            </v:shape>
                            <o:OLEObject Type="Embed" ProgID="Equation.3" ShapeID="_x0000_i1305" DrawAspect="Content" ObjectID="_1713432383" r:id="rId643"/>
                          </w:object>
                        </w:r>
                      </w:p>
                      <w:p w14:paraId="7AE2E9C0" w14:textId="77777777" w:rsidR="00196633" w:rsidRDefault="00196633" w:rsidP="00F51525"/>
                      <w:p w14:paraId="6E2E607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538E4D08">
                            <v:shape id="_x0000_i1306" type="#_x0000_t75" style="width:21.6pt;height:14.4pt" o:ole="">
                              <v:imagedata r:id="rId639" o:title=""/>
                            </v:shape>
                            <o:OLEObject Type="Embed" ProgID="Equation.3" ShapeID="_x0000_i1306" DrawAspect="Content" ObjectID="_1713432384" r:id="rId644"/>
                          </w:object>
                        </w:r>
                      </w:p>
                      <w:p w14:paraId="0437767F" w14:textId="77777777" w:rsidR="00196633" w:rsidRDefault="00196633" w:rsidP="00F51525"/>
                      <w:p w14:paraId="5EC9A1B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52E0958">
                            <v:shape id="_x0000_i1307" type="#_x0000_t75" style="width:21.6pt;height:14.4pt" o:ole="">
                              <v:imagedata r:id="rId639" o:title=""/>
                            </v:shape>
                            <o:OLEObject Type="Embed" ProgID="Equation.3" ShapeID="_x0000_i1307" DrawAspect="Content" ObjectID="_1713432385" r:id="rId645"/>
                          </w:object>
                        </w:r>
                      </w:p>
                      <w:p w14:paraId="784D5FBD" w14:textId="77777777" w:rsidR="00196633" w:rsidRDefault="00196633" w:rsidP="00F51525"/>
                      <w:p w14:paraId="4B5EBE5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2293BDA">
                            <v:shape id="_x0000_i1308" type="#_x0000_t75" style="width:21.6pt;height:14.4pt" o:ole="">
                              <v:imagedata r:id="rId639" o:title=""/>
                            </v:shape>
                            <o:OLEObject Type="Embed" ProgID="Equation.3" ShapeID="_x0000_i1308" DrawAspect="Content" ObjectID="_1713432386" r:id="rId646"/>
                          </w:object>
                        </w:r>
                      </w:p>
                      <w:p w14:paraId="0CB8B9A5" w14:textId="77777777" w:rsidR="00196633" w:rsidRDefault="00196633" w:rsidP="00F51525"/>
                      <w:p w14:paraId="25B69E9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2E9ED98">
                            <v:shape id="_x0000_i1309" type="#_x0000_t75" style="width:21.6pt;height:14.4pt" o:ole="">
                              <v:imagedata r:id="rId639" o:title=""/>
                            </v:shape>
                            <o:OLEObject Type="Embed" ProgID="Equation.3" ShapeID="_x0000_i1309" DrawAspect="Content" ObjectID="_1713432387" r:id="rId647"/>
                          </w:object>
                        </w:r>
                      </w:p>
                    </w:txbxContent>
                  </v:textbox>
                </v:shape>
                <v:line id="Line 1347" o:spid="_x0000_s1924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LIJcMAAADdAAAADwAAAGRycy9kb3ducmV2LnhtbERPTWsCMRC9F/wPYYTealalRVej2IJQ&#10;EaRVL96GzbhZ3EyWJO5u/31TEHqbx/uc5bq3tWjJh8qxgvEoA0FcOF1xqeB82r7MQISIrLF2TAp+&#10;KMB6NXhaYq5dx9/UHmMpUgiHHBWYGJtcylAYshhGriFO3NV5izFBX0rtsUvhtpaTLHuTFitODQYb&#10;+jBU3I53q4Dur+8HnO66rzgxrb90+9PO7JV6HvabBYhIffwXP9yfOs2fZXP4+yad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iyCXDAAAA3QAAAA8AAAAAAAAAAAAA&#10;AAAAoQIAAGRycy9kb3ducmV2LnhtbFBLBQYAAAAABAAEAPkAAACRAwAAAAA=&#10;">
                  <v:stroke startarrow="block" startarrowwidth="narrow"/>
                </v:line>
                <v:shape id="Text Box 1348" o:spid="_x0000_s1925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6oxcUA&#10;AADdAAAADwAAAGRycy9kb3ducmV2LnhtbESPQWvCQBCF70L/wzIFb7qrWLGpq5RKwVPFaAu9Ddkx&#10;Cc3OhuzWxH/vHAq9zfDevPfNejv4Rl2pi3VgC7OpAUVcBFdzaeF8ep+sQMWE7LAJTBZuFGG7eRit&#10;MXOh5yNd81QqCeGYoYUqpTbTOhYVeYzT0BKLdgmdxyRrV2rXYS/hvtFzY5baY83SUGFLbxUVP/mv&#10;t/D5cfn+WphDufNPbR8Go9k/a2vHj8PrC6hEQ/o3/13vneCvZsIv38gIe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7qjFxQAAAN0AAAAPAAAAAAAAAAAAAAAAAJgCAABkcnMv&#10;ZG93bnJldi54bWxQSwUGAAAAAAQABAD1AAAAigMAAAAA&#10;" filled="f" stroked="f">
                  <v:textbox>
                    <w:txbxContent>
                      <w:p w14:paraId="4E04BE6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14F0F977">
                            <v:shape id="_x0000_i1310" type="#_x0000_t75" style="width:21.6pt;height:21.6pt" o:ole="">
                              <v:imagedata r:id="rId648" o:title=""/>
                            </v:shape>
                            <o:OLEObject Type="Embed" ProgID="Equation.3" ShapeID="_x0000_i1310" DrawAspect="Content" ObjectID="_1713432388" r:id="rId649"/>
                          </w:object>
                        </w:r>
                      </w:p>
                      <w:p w14:paraId="27099AA4" w14:textId="77777777" w:rsidR="00196633" w:rsidRDefault="00196633" w:rsidP="00F51525"/>
                      <w:p w14:paraId="367E3D8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7B9F0558">
                            <v:shape id="_x0000_i1311" type="#_x0000_t75" style="width:21.6pt;height:21.6pt" o:ole="">
                              <v:imagedata r:id="rId648" o:title=""/>
                            </v:shape>
                            <o:OLEObject Type="Embed" ProgID="Equation.3" ShapeID="_x0000_i1311" DrawAspect="Content" ObjectID="_1713432389" r:id="rId650"/>
                          </w:object>
                        </w:r>
                      </w:p>
                      <w:p w14:paraId="240C1800" w14:textId="77777777" w:rsidR="00196633" w:rsidRDefault="00196633" w:rsidP="00F51525"/>
                      <w:p w14:paraId="7F01804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1E9D0D3D">
                            <v:shape id="_x0000_i1312" type="#_x0000_t75" style="width:21.6pt;height:21.6pt" o:ole="">
                              <v:imagedata r:id="rId648" o:title=""/>
                            </v:shape>
                            <o:OLEObject Type="Embed" ProgID="Equation.3" ShapeID="_x0000_i1312" DrawAspect="Content" ObjectID="_1713432390" r:id="rId651"/>
                          </w:object>
                        </w:r>
                      </w:p>
                      <w:p w14:paraId="77A41509" w14:textId="77777777" w:rsidR="00196633" w:rsidRDefault="00196633" w:rsidP="00F51525"/>
                      <w:p w14:paraId="6CC7FF44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0A1191D7">
                            <v:shape id="_x0000_i1313" type="#_x0000_t75" style="width:21.6pt;height:21.6pt" o:ole="">
                              <v:imagedata r:id="rId648" o:title=""/>
                            </v:shape>
                            <o:OLEObject Type="Embed" ProgID="Equation.3" ShapeID="_x0000_i1313" DrawAspect="Content" ObjectID="_1713432391" r:id="rId652"/>
                          </w:object>
                        </w:r>
                      </w:p>
                      <w:p w14:paraId="4F98BD6D" w14:textId="77777777" w:rsidR="00196633" w:rsidRDefault="00196633" w:rsidP="00F51525"/>
                      <w:p w14:paraId="31A7E3D4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5F148CD1">
                            <v:shape id="_x0000_i1314" type="#_x0000_t75" style="width:21.6pt;height:21.6pt" o:ole="">
                              <v:imagedata r:id="rId648" o:title=""/>
                            </v:shape>
                            <o:OLEObject Type="Embed" ProgID="Equation.3" ShapeID="_x0000_i1314" DrawAspect="Content" ObjectID="_1713432392" r:id="rId653"/>
                          </w:object>
                        </w:r>
                      </w:p>
                      <w:p w14:paraId="10DBFEB4" w14:textId="77777777" w:rsidR="00196633" w:rsidRDefault="00196633" w:rsidP="00F51525"/>
                      <w:p w14:paraId="62C70C3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326B121B">
                            <v:shape id="_x0000_i1315" type="#_x0000_t75" style="width:21.6pt;height:21.6pt" o:ole="">
                              <v:imagedata r:id="rId648" o:title=""/>
                            </v:shape>
                            <o:OLEObject Type="Embed" ProgID="Equation.3" ShapeID="_x0000_i1315" DrawAspect="Content" ObjectID="_1713432393" r:id="rId654"/>
                          </w:object>
                        </w:r>
                      </w:p>
                      <w:p w14:paraId="092B949D" w14:textId="77777777" w:rsidR="00196633" w:rsidRDefault="00196633" w:rsidP="00F51525"/>
                      <w:p w14:paraId="67F0F238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50A26A07">
                            <v:shape id="_x0000_i1316" type="#_x0000_t75" style="width:21.6pt;height:21.6pt" o:ole="">
                              <v:imagedata r:id="rId648" o:title=""/>
                            </v:shape>
                            <o:OLEObject Type="Embed" ProgID="Equation.3" ShapeID="_x0000_i1316" DrawAspect="Content" ObjectID="_1713432394" r:id="rId655"/>
                          </w:object>
                        </w:r>
                      </w:p>
                      <w:p w14:paraId="21894E79" w14:textId="77777777" w:rsidR="00196633" w:rsidRDefault="00196633" w:rsidP="00F51525"/>
                      <w:p w14:paraId="2B9442A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01CA6EAE">
                            <v:shape id="_x0000_i1317" type="#_x0000_t75" style="width:21.6pt;height:21.6pt" o:ole="">
                              <v:imagedata r:id="rId648" o:title=""/>
                            </v:shape>
                            <o:OLEObject Type="Embed" ProgID="Equation.3" ShapeID="_x0000_i1317" DrawAspect="Content" ObjectID="_1713432395" r:id="rId656"/>
                          </w:object>
                        </w:r>
                      </w:p>
                    </w:txbxContent>
                  </v:textbox>
                </v:shape>
                <v:line id="Line 1349" o:spid="_x0000_s1926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otqMIAAADdAAAADwAAAGRycy9kb3ducmV2LnhtbERPS4vCMBC+C/sfwix407QeVLqmRZYV&#10;ukcfiHsbmrEtNpPaZLX990YQvM3H95xV1ptG3KhztWUF8TQCQVxYXXOp4LDfTJYgnEfW2FgmBQM5&#10;yNKP0QoTbe+8pdvOlyKEsEtQQeV9m0jpiooMuqltiQN3tp1BH2BXSt3hPYSbRs6iaC4N1hwaKmzp&#10;u6Lisvs3Ck7XE/6dr8dfv9fD4meb50NT5kqNP/v1FwhPvX+LX+5ch/nLOIbnN+EEm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otqMIAAADdAAAADwAAAAAAAAAAAAAA&#10;AAChAgAAZHJzL2Rvd25yZXYueG1sUEsFBgAAAAAEAAQA+QAAAJADAAAAAA==&#10;">
                  <v:stroke endarrow="block" endarrowwidth="narrow"/>
                </v:line>
                <v:shape id="Text Box 1350" o:spid="_x0000_s1927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CTKcEA&#10;AADdAAAADwAAAGRycy9kb3ducmV2LnhtbERPTYvCMBC9L/gfwgje1kRxF61GEUXwtLKuCt6GZmyL&#10;zaQ00dZ/bwRhb/N4nzNbtLYUd6p94VjDoK9AEKfOFJxpOPxtPscgfEA2WDomDQ/ysJh3PmaYGNfw&#10;L933IRMxhH2CGvIQqkRKn+Zk0fddRRy5i6sthgjrTJoamxhuSzlU6ltaLDg25FjRKqf0ur9ZDcef&#10;y/k0Urtsbb+qxrVKsp1IrXvddjkFEagN/+K3e2vi/PFgCK9v4gl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xwkynBAAAA3QAAAA8AAAAAAAAAAAAAAAAAmAIAAGRycy9kb3du&#10;cmV2LnhtbFBLBQYAAAAABAAEAPUAAACGAwAAAAA=&#10;" filled="f" stroked="f">
                  <v:textbox>
                    <w:txbxContent>
                      <w:p w14:paraId="5895730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0D50D423">
                            <v:shape id="_x0000_i1318" type="#_x0000_t75" style="width:21.6pt;height:21.6pt" o:ole="">
                              <v:imagedata r:id="rId657" o:title=""/>
                            </v:shape>
                            <o:OLEObject Type="Embed" ProgID="Equation.3" ShapeID="_x0000_i1318" DrawAspect="Content" ObjectID="_1713432396" r:id="rId658"/>
                          </w:object>
                        </w:r>
                      </w:p>
                      <w:p w14:paraId="7869C5DA" w14:textId="77777777" w:rsidR="00196633" w:rsidRDefault="00196633" w:rsidP="00F51525"/>
                      <w:p w14:paraId="0CD829E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70E6EBB3">
                            <v:shape id="_x0000_i1319" type="#_x0000_t75" style="width:21.6pt;height:21.6pt" o:ole="">
                              <v:imagedata r:id="rId657" o:title=""/>
                            </v:shape>
                            <o:OLEObject Type="Embed" ProgID="Equation.3" ShapeID="_x0000_i1319" DrawAspect="Content" ObjectID="_1713432397" r:id="rId659"/>
                          </w:object>
                        </w:r>
                      </w:p>
                      <w:p w14:paraId="5BCBE6AB" w14:textId="77777777" w:rsidR="00196633" w:rsidRDefault="00196633" w:rsidP="00F51525"/>
                      <w:p w14:paraId="385D1BF7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5ED1994">
                            <v:shape id="_x0000_i1320" type="#_x0000_t75" style="width:21.6pt;height:21.6pt" o:ole="">
                              <v:imagedata r:id="rId657" o:title=""/>
                            </v:shape>
                            <o:OLEObject Type="Embed" ProgID="Equation.3" ShapeID="_x0000_i1320" DrawAspect="Content" ObjectID="_1713432398" r:id="rId660"/>
                          </w:object>
                        </w:r>
                      </w:p>
                      <w:p w14:paraId="6706B782" w14:textId="77777777" w:rsidR="00196633" w:rsidRDefault="00196633" w:rsidP="00F51525"/>
                      <w:p w14:paraId="07BADBD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53FB1DCD">
                            <v:shape id="_x0000_i1321" type="#_x0000_t75" style="width:21.6pt;height:21.6pt" o:ole="">
                              <v:imagedata r:id="rId657" o:title=""/>
                            </v:shape>
                            <o:OLEObject Type="Embed" ProgID="Equation.3" ShapeID="_x0000_i1321" DrawAspect="Content" ObjectID="_1713432399" r:id="rId661"/>
                          </w:object>
                        </w:r>
                      </w:p>
                      <w:p w14:paraId="2690398C" w14:textId="77777777" w:rsidR="00196633" w:rsidRDefault="00196633" w:rsidP="00F51525"/>
                      <w:p w14:paraId="05FC680F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3B335E9">
                            <v:shape id="_x0000_i1322" type="#_x0000_t75" style="width:21.6pt;height:21.6pt" o:ole="">
                              <v:imagedata r:id="rId657" o:title=""/>
                            </v:shape>
                            <o:OLEObject Type="Embed" ProgID="Equation.3" ShapeID="_x0000_i1322" DrawAspect="Content" ObjectID="_1713432400" r:id="rId662"/>
                          </w:object>
                        </w:r>
                      </w:p>
                      <w:p w14:paraId="3F30C3C4" w14:textId="77777777" w:rsidR="00196633" w:rsidRDefault="00196633" w:rsidP="00F51525"/>
                      <w:p w14:paraId="4CD31882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D280FD2">
                            <v:shape id="_x0000_i1323" type="#_x0000_t75" style="width:21.6pt;height:21.6pt" o:ole="">
                              <v:imagedata r:id="rId657" o:title=""/>
                            </v:shape>
                            <o:OLEObject Type="Embed" ProgID="Equation.3" ShapeID="_x0000_i1323" DrawAspect="Content" ObjectID="_1713432401" r:id="rId663"/>
                          </w:object>
                        </w:r>
                      </w:p>
                      <w:p w14:paraId="5960190E" w14:textId="77777777" w:rsidR="00196633" w:rsidRDefault="00196633" w:rsidP="00F51525"/>
                      <w:p w14:paraId="56AE0228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34F3E5DF">
                            <v:shape id="_x0000_i1324" type="#_x0000_t75" style="width:21.6pt;height:21.6pt" o:ole="">
                              <v:imagedata r:id="rId657" o:title=""/>
                            </v:shape>
                            <o:OLEObject Type="Embed" ProgID="Equation.3" ShapeID="_x0000_i1324" DrawAspect="Content" ObjectID="_1713432402" r:id="rId664"/>
                          </w:object>
                        </w:r>
                      </w:p>
                      <w:p w14:paraId="6C958ABA" w14:textId="77777777" w:rsidR="00196633" w:rsidRDefault="00196633" w:rsidP="00F51525"/>
                      <w:p w14:paraId="3FF7E560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0BC67C26">
                            <v:shape id="_x0000_i1325" type="#_x0000_t75" style="width:21.6pt;height:21.6pt" o:ole="">
                              <v:imagedata r:id="rId657" o:title=""/>
                            </v:shape>
                            <o:OLEObject Type="Embed" ProgID="Equation.3" ShapeID="_x0000_i1325" DrawAspect="Content" ObjectID="_1713432403" r:id="rId665"/>
                          </w:object>
                        </w:r>
                      </w:p>
                    </w:txbxContent>
                  </v:textbox>
                </v:shape>
                <v:line id="Line 1351" o:spid="_x0000_s1928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zcHcQAAADdAAAADwAAAGRycy9kb3ducmV2LnhtbERP22rCQBB9F/oPyxT6InWjQgypq5RC&#10;RSgIXig+jtlpEszOprurxr93BcG3OZzrTOedacSZnK8tKxgOEhDEhdU1lwp22+/3DIQPyBoby6Tg&#10;Sh7ms5feFHNtL7ym8yaUIoawz1FBFUKbS+mLigz6gW2JI/dnncEQoSuldniJ4aaRoyRJpcGaY0OF&#10;LX1VVBw3J6Ogv3KTX/ezMIdJdiy3p3T5n8q9Um+v3ecHiEBdeIof7qWO87PhGO7fxBP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HNwdxAAAAN0AAAAPAAAAAAAAAAAA&#10;AAAAAKECAABkcnMvZG93bnJldi54bWxQSwUGAAAAAAQABAD5AAAAkgMAAAAA&#10;">
                  <v:stroke startarrow="block" startarrowwidth="narrow"/>
                </v:line>
                <v:shape id="Text Box 1352" o:spid="_x0000_s1929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Wuxs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gBM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zVrsbBAAAA3QAAAA8AAAAAAAAAAAAAAAAAmAIAAGRycy9kb3du&#10;cmV2LnhtbFBLBQYAAAAABAAEAPUAAACGAwAAAAA=&#10;" filled="f" stroked="f">
                  <v:textbox>
                    <w:txbxContent>
                      <w:p w14:paraId="56A8058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7585AC7">
                            <v:shape id="_x0000_i1326" type="#_x0000_t75" style="width:21.6pt;height:21.6pt" o:ole="">
                              <v:imagedata r:id="rId666" o:title=""/>
                            </v:shape>
                            <o:OLEObject Type="Embed" ProgID="Equation.3" ShapeID="_x0000_i1326" DrawAspect="Content" ObjectID="_1713432404" r:id="rId667"/>
                          </w:object>
                        </w:r>
                      </w:p>
                      <w:p w14:paraId="06E8B4E2" w14:textId="77777777" w:rsidR="00196633" w:rsidRDefault="00196633" w:rsidP="00F51525"/>
                      <w:p w14:paraId="286FF55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339F379F">
                            <v:shape id="_x0000_i1327" type="#_x0000_t75" style="width:21.6pt;height:21.6pt" o:ole="">
                              <v:imagedata r:id="rId666" o:title=""/>
                            </v:shape>
                            <o:OLEObject Type="Embed" ProgID="Equation.3" ShapeID="_x0000_i1327" DrawAspect="Content" ObjectID="_1713432405" r:id="rId668"/>
                          </w:object>
                        </w:r>
                      </w:p>
                      <w:p w14:paraId="6A2460D3" w14:textId="77777777" w:rsidR="00196633" w:rsidRDefault="00196633" w:rsidP="00F51525"/>
                      <w:p w14:paraId="10A3646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7E25927E">
                            <v:shape id="_x0000_i1328" type="#_x0000_t75" style="width:21.6pt;height:21.6pt" o:ole="">
                              <v:imagedata r:id="rId666" o:title=""/>
                            </v:shape>
                            <o:OLEObject Type="Embed" ProgID="Equation.3" ShapeID="_x0000_i1328" DrawAspect="Content" ObjectID="_1713432406" r:id="rId669"/>
                          </w:object>
                        </w:r>
                      </w:p>
                      <w:p w14:paraId="674FB6E1" w14:textId="77777777" w:rsidR="00196633" w:rsidRDefault="00196633" w:rsidP="00F51525"/>
                      <w:p w14:paraId="7827D26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0271F3C6">
                            <v:shape id="_x0000_i1329" type="#_x0000_t75" style="width:21.6pt;height:21.6pt" o:ole="">
                              <v:imagedata r:id="rId666" o:title=""/>
                            </v:shape>
                            <o:OLEObject Type="Embed" ProgID="Equation.3" ShapeID="_x0000_i1329" DrawAspect="Content" ObjectID="_1713432407" r:id="rId670"/>
                          </w:object>
                        </w:r>
                      </w:p>
                      <w:p w14:paraId="2AC0364D" w14:textId="77777777" w:rsidR="00196633" w:rsidRDefault="00196633" w:rsidP="00F51525"/>
                      <w:p w14:paraId="2AF0035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68A19A1D">
                            <v:shape id="_x0000_i1330" type="#_x0000_t75" style="width:21.6pt;height:21.6pt" o:ole="">
                              <v:imagedata r:id="rId666" o:title=""/>
                            </v:shape>
                            <o:OLEObject Type="Embed" ProgID="Equation.3" ShapeID="_x0000_i1330" DrawAspect="Content" ObjectID="_1713432408" r:id="rId671"/>
                          </w:object>
                        </w:r>
                      </w:p>
                      <w:p w14:paraId="54BBD7A6" w14:textId="77777777" w:rsidR="00196633" w:rsidRDefault="00196633" w:rsidP="00F51525"/>
                      <w:p w14:paraId="454CCF0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AA24AAB">
                            <v:shape id="_x0000_i1331" type="#_x0000_t75" style="width:21.6pt;height:21.6pt" o:ole="">
                              <v:imagedata r:id="rId666" o:title=""/>
                            </v:shape>
                            <o:OLEObject Type="Embed" ProgID="Equation.3" ShapeID="_x0000_i1331" DrawAspect="Content" ObjectID="_1713432409" r:id="rId672"/>
                          </w:object>
                        </w:r>
                      </w:p>
                      <w:p w14:paraId="2EAE08B8" w14:textId="77777777" w:rsidR="00196633" w:rsidRDefault="00196633" w:rsidP="00F51525"/>
                      <w:p w14:paraId="65914CE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5F173D76">
                            <v:shape id="_x0000_i1332" type="#_x0000_t75" style="width:21.6pt;height:21.6pt" o:ole="">
                              <v:imagedata r:id="rId666" o:title=""/>
                            </v:shape>
                            <o:OLEObject Type="Embed" ProgID="Equation.3" ShapeID="_x0000_i1332" DrawAspect="Content" ObjectID="_1713432410" r:id="rId673"/>
                          </w:object>
                        </w:r>
                      </w:p>
                      <w:p w14:paraId="123F9CB3" w14:textId="77777777" w:rsidR="00196633" w:rsidRDefault="00196633" w:rsidP="00F51525"/>
                      <w:p w14:paraId="2D6B38A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99DD2AD">
                            <v:shape id="_x0000_i1333" type="#_x0000_t75" style="width:21.6pt;height:21.6pt" o:ole="">
                              <v:imagedata r:id="rId666" o:title=""/>
                            </v:shape>
                            <o:OLEObject Type="Embed" ProgID="Equation.3" ShapeID="_x0000_i1333" DrawAspect="Content" ObjectID="_1713432411" r:id="rId674"/>
                          </w:object>
                        </w:r>
                      </w:p>
                    </w:txbxContent>
                  </v:textbox>
                </v:shape>
                <v:line id="Line 1353" o:spid="_x0000_s1930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kVScIAAADdAAAADwAAAGRycy9kb3ducmV2LnhtbERPTUvDQBC9C/6HZQRvZpOCpaTdBhEU&#10;T6JVEW/T7JgNZmbD7jaN/94tFLzN433Oppl5UBOF2HsxUBUlKJLW2146A+9vDzcrUDGhWBy8kIFf&#10;itBsLy82WFt/lFeadqlTOURijQZcSmOtdWwdMcbCjySZ+/aBMWUYOm0DHnM4D3pRlkvN2EtucDjS&#10;vaP2Z3dgA1/PFKb9xG5J3echfDwyv7QLY66v5rs1qERz+hef3U82z19Vt3D6Jp+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LkVScIAAADdAAAADwAAAAAAAAAAAAAA&#10;AAChAgAAZHJzL2Rvd25yZXYueG1sUEsFBgAAAAAEAAQA+QAAAJADAAAAAA==&#10;">
                  <v:stroke endarrow="block" endarrowwidth="narrow"/>
                </v:line>
                <v:shape id="Text Box 1354" o:spid="_x0000_s1931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uVKs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gAs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LlSrBAAAA3QAAAA8AAAAAAAAAAAAAAAAAmAIAAGRycy9kb3du&#10;cmV2LnhtbFBLBQYAAAAABAAEAPUAAACGAwAAAAA=&#10;" filled="f" stroked="f">
                  <v:textbox>
                    <w:txbxContent>
                      <w:p w14:paraId="0095F74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9155C32">
                            <v:shape id="_x0000_i1334" type="#_x0000_t75" style="width:14.4pt;height:21.6pt" o:ole="">
                              <v:imagedata r:id="rId675" o:title=""/>
                            </v:shape>
                            <o:OLEObject Type="Embed" ProgID="Equation.3" ShapeID="_x0000_i1334" DrawAspect="Content" ObjectID="_1713432412" r:id="rId676"/>
                          </w:object>
                        </w:r>
                      </w:p>
                      <w:p w14:paraId="143B2F04" w14:textId="77777777" w:rsidR="00196633" w:rsidRDefault="00196633" w:rsidP="00F51525"/>
                      <w:p w14:paraId="3D875AF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37EB0BF">
                            <v:shape id="_x0000_i1335" type="#_x0000_t75" style="width:14.4pt;height:21.6pt" o:ole="">
                              <v:imagedata r:id="rId675" o:title=""/>
                            </v:shape>
                            <o:OLEObject Type="Embed" ProgID="Equation.3" ShapeID="_x0000_i1335" DrawAspect="Content" ObjectID="_1713432413" r:id="rId677"/>
                          </w:object>
                        </w:r>
                      </w:p>
                      <w:p w14:paraId="0CBA532C" w14:textId="77777777" w:rsidR="00196633" w:rsidRDefault="00196633" w:rsidP="00F51525"/>
                      <w:p w14:paraId="6315841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E4F6D46">
                            <v:shape id="_x0000_i1336" type="#_x0000_t75" style="width:14.4pt;height:21.6pt" o:ole="">
                              <v:imagedata r:id="rId675" o:title=""/>
                            </v:shape>
                            <o:OLEObject Type="Embed" ProgID="Equation.3" ShapeID="_x0000_i1336" DrawAspect="Content" ObjectID="_1713432414" r:id="rId678"/>
                          </w:object>
                        </w:r>
                      </w:p>
                      <w:p w14:paraId="4B786C26" w14:textId="77777777" w:rsidR="00196633" w:rsidRDefault="00196633" w:rsidP="00F51525"/>
                      <w:p w14:paraId="65D9BDD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81FE0C2">
                            <v:shape id="_x0000_i1337" type="#_x0000_t75" style="width:14.4pt;height:21.6pt" o:ole="">
                              <v:imagedata r:id="rId675" o:title=""/>
                            </v:shape>
                            <o:OLEObject Type="Embed" ProgID="Equation.3" ShapeID="_x0000_i1337" DrawAspect="Content" ObjectID="_1713432415" r:id="rId679"/>
                          </w:object>
                        </w:r>
                      </w:p>
                      <w:p w14:paraId="6D54478D" w14:textId="77777777" w:rsidR="00196633" w:rsidRDefault="00196633" w:rsidP="00F51525"/>
                      <w:p w14:paraId="5549EEB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9FE5383">
                            <v:shape id="_x0000_i1338" type="#_x0000_t75" style="width:14.4pt;height:21.6pt" o:ole="">
                              <v:imagedata r:id="rId675" o:title=""/>
                            </v:shape>
                            <o:OLEObject Type="Embed" ProgID="Equation.3" ShapeID="_x0000_i1338" DrawAspect="Content" ObjectID="_1713432416" r:id="rId680"/>
                          </w:object>
                        </w:r>
                      </w:p>
                      <w:p w14:paraId="1058FF6A" w14:textId="77777777" w:rsidR="00196633" w:rsidRDefault="00196633" w:rsidP="00F51525"/>
                      <w:p w14:paraId="414B39C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CD684AF">
                            <v:shape id="_x0000_i1339" type="#_x0000_t75" style="width:14.4pt;height:21.6pt" o:ole="">
                              <v:imagedata r:id="rId675" o:title=""/>
                            </v:shape>
                            <o:OLEObject Type="Embed" ProgID="Equation.3" ShapeID="_x0000_i1339" DrawAspect="Content" ObjectID="_1713432417" r:id="rId681"/>
                          </w:object>
                        </w:r>
                      </w:p>
                      <w:p w14:paraId="7DF58BCB" w14:textId="77777777" w:rsidR="00196633" w:rsidRDefault="00196633" w:rsidP="00F51525"/>
                      <w:p w14:paraId="5000E38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CACFAF9">
                            <v:shape id="_x0000_i1340" type="#_x0000_t75" style="width:14.4pt;height:21.6pt" o:ole="">
                              <v:imagedata r:id="rId675" o:title=""/>
                            </v:shape>
                            <o:OLEObject Type="Embed" ProgID="Equation.3" ShapeID="_x0000_i1340" DrawAspect="Content" ObjectID="_1713432418" r:id="rId682"/>
                          </w:object>
                        </w:r>
                      </w:p>
                      <w:p w14:paraId="4D25AAC1" w14:textId="77777777" w:rsidR="00196633" w:rsidRDefault="00196633" w:rsidP="00F51525"/>
                      <w:p w14:paraId="3914797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32514A6">
                            <v:shape id="_x0000_i1341" type="#_x0000_t75" style="width:14.4pt;height:21.6pt" o:ole="">
                              <v:imagedata r:id="rId675" o:title=""/>
                            </v:shape>
                            <o:OLEObject Type="Embed" ProgID="Equation.3" ShapeID="_x0000_i1341" DrawAspect="Content" ObjectID="_1713432419" r:id="rId683"/>
                          </w:object>
                        </w:r>
                      </w:p>
                    </w:txbxContent>
                  </v:textbox>
                </v:shape>
                <v:line id="Line 1355" o:spid="_x0000_s1932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cupcIAAADdAAAADwAAAGRycy9kb3ducmV2LnhtbERPTWsCMRC9F/ofwhS81awerKxGKYWW&#10;noq1LeJt3IybxZ3JksR1/femUOhtHu9zluuBW9VTiI0XA5NxAYqk8raR2sD31+vjHFRMKBZbL2Tg&#10;ShHWq/u7JZbWX+ST+m2qVQ6RWKIBl1JXah0rR4xx7DuSzB19YEwZhlrbgJcczq2eFsVMMzaSGxx2&#10;9OKoOm3PbGD/QaE/9OxmVO/O4eeNeVNNjRk9DM8LUImG9C/+c7/bPH8+eYLfb/IJe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cupcIAAADdAAAADwAAAAAAAAAAAAAA&#10;AAChAgAAZHJzL2Rvd25yZXYueG1sUEsFBgAAAAAEAAQA+QAAAJADAAAAAA==&#10;">
                  <v:stroke endarrow="block" endarrowwidth="narrow"/>
                </v:line>
                <v:shape id="Text Box 1356" o:spid="_x0000_s1933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ikw8UA&#10;AADdAAAADwAAAGRycy9kb3ducmV2LnhtbESPQWvCQBCF70L/wzIFb7qrWLGpq5RKwVPFaAu9Ddkx&#10;Cc3OhuzWxH/vHAq9zfDevPfNejv4Rl2pi3VgC7OpAUVcBFdzaeF8ep+sQMWE7LAJTBZuFGG7eRit&#10;MXOh5yNd81QqCeGYoYUqpTbTOhYVeYzT0BKLdgmdxyRrV2rXYS/hvtFzY5baY83SUGFLbxUVP/mv&#10;t/D5cfn+WphDufNPbR8Go9k/a2vHj8PrC6hEQ/o3/13vneCvZoIr38gIe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mKTDxQAAAN0AAAAPAAAAAAAAAAAAAAAAAJgCAABkcnMv&#10;ZG93bnJldi54bWxQSwUGAAAAAAQABAD1AAAAigMAAAAA&#10;" filled="f" stroked="f">
                  <v:textbox>
                    <w:txbxContent>
                      <w:p w14:paraId="6B12158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F489A8D">
                            <v:shape id="_x0000_i1342" type="#_x0000_t75" style="width:14.4pt;height:21.6pt" o:ole="">
                              <v:imagedata r:id="rId684" o:title=""/>
                            </v:shape>
                            <o:OLEObject Type="Embed" ProgID="Equation.3" ShapeID="_x0000_i1342" DrawAspect="Content" ObjectID="_1713432420" r:id="rId685"/>
                          </w:object>
                        </w:r>
                      </w:p>
                      <w:p w14:paraId="2FD147B2" w14:textId="77777777" w:rsidR="00196633" w:rsidRDefault="00196633" w:rsidP="00F51525"/>
                      <w:p w14:paraId="0AB8352F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7F5E0C3A">
                            <v:shape id="_x0000_i1343" type="#_x0000_t75" style="width:14.4pt;height:21.6pt" o:ole="">
                              <v:imagedata r:id="rId684" o:title=""/>
                            </v:shape>
                            <o:OLEObject Type="Embed" ProgID="Equation.3" ShapeID="_x0000_i1343" DrawAspect="Content" ObjectID="_1713432421" r:id="rId686"/>
                          </w:object>
                        </w:r>
                      </w:p>
                      <w:p w14:paraId="57DD046B" w14:textId="77777777" w:rsidR="00196633" w:rsidRDefault="00196633" w:rsidP="00F51525"/>
                      <w:p w14:paraId="54FF6D7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6081AAF">
                            <v:shape id="_x0000_i1344" type="#_x0000_t75" style="width:14.4pt;height:21.6pt" o:ole="">
                              <v:imagedata r:id="rId684" o:title=""/>
                            </v:shape>
                            <o:OLEObject Type="Embed" ProgID="Equation.3" ShapeID="_x0000_i1344" DrawAspect="Content" ObjectID="_1713432422" r:id="rId687"/>
                          </w:object>
                        </w:r>
                      </w:p>
                      <w:p w14:paraId="66182E79" w14:textId="77777777" w:rsidR="00196633" w:rsidRDefault="00196633" w:rsidP="00F51525"/>
                      <w:p w14:paraId="48BBBE8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0FF4911B">
                            <v:shape id="_x0000_i1345" type="#_x0000_t75" style="width:14.4pt;height:21.6pt" o:ole="">
                              <v:imagedata r:id="rId684" o:title=""/>
                            </v:shape>
                            <o:OLEObject Type="Embed" ProgID="Equation.3" ShapeID="_x0000_i1345" DrawAspect="Content" ObjectID="_1713432423" r:id="rId688"/>
                          </w:object>
                        </w:r>
                      </w:p>
                      <w:p w14:paraId="65895ACB" w14:textId="77777777" w:rsidR="00196633" w:rsidRDefault="00196633" w:rsidP="00F51525"/>
                      <w:p w14:paraId="616D137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346F7101">
                            <v:shape id="_x0000_i1346" type="#_x0000_t75" style="width:14.4pt;height:21.6pt" o:ole="">
                              <v:imagedata r:id="rId684" o:title=""/>
                            </v:shape>
                            <o:OLEObject Type="Embed" ProgID="Equation.3" ShapeID="_x0000_i1346" DrawAspect="Content" ObjectID="_1713432424" r:id="rId689"/>
                          </w:object>
                        </w:r>
                      </w:p>
                      <w:p w14:paraId="3090570E" w14:textId="77777777" w:rsidR="00196633" w:rsidRDefault="00196633" w:rsidP="00F51525"/>
                      <w:p w14:paraId="2C688EF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324F160C">
                            <v:shape id="_x0000_i1347" type="#_x0000_t75" style="width:14.4pt;height:21.6pt" o:ole="">
                              <v:imagedata r:id="rId684" o:title=""/>
                            </v:shape>
                            <o:OLEObject Type="Embed" ProgID="Equation.3" ShapeID="_x0000_i1347" DrawAspect="Content" ObjectID="_1713432425" r:id="rId690"/>
                          </w:object>
                        </w:r>
                      </w:p>
                      <w:p w14:paraId="4241CCF6" w14:textId="77777777" w:rsidR="00196633" w:rsidRDefault="00196633" w:rsidP="00F51525"/>
                      <w:p w14:paraId="7160BF6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1F0D864E">
                            <v:shape id="_x0000_i1348" type="#_x0000_t75" style="width:14.4pt;height:21.6pt" o:ole="">
                              <v:imagedata r:id="rId684" o:title=""/>
                            </v:shape>
                            <o:OLEObject Type="Embed" ProgID="Equation.3" ShapeID="_x0000_i1348" DrawAspect="Content" ObjectID="_1713432426" r:id="rId691"/>
                          </w:object>
                        </w:r>
                      </w:p>
                      <w:p w14:paraId="279C8C12" w14:textId="77777777" w:rsidR="00196633" w:rsidRDefault="00196633" w:rsidP="00F51525"/>
                      <w:p w14:paraId="3BB64F8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64E61DCC">
                            <v:shape id="_x0000_i1349" type="#_x0000_t75" style="width:14.4pt;height:21.6pt" o:ole="">
                              <v:imagedata r:id="rId684" o:title=""/>
                            </v:shape>
                            <o:OLEObject Type="Embed" ProgID="Equation.3" ShapeID="_x0000_i1349" DrawAspect="Content" ObjectID="_1713432427" r:id="rId692"/>
                          </w:object>
                        </w:r>
                      </w:p>
                    </w:txbxContent>
                  </v:textbox>
                </v:shape>
                <v:line id="Line 1357" o:spid="_x0000_s1934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QfTMIAAADdAAAADwAAAGRycy9kb3ducmV2LnhtbERPTUvDQBC9F/wPywje2k16KG3abRBB&#10;8STaKuJtmh2zwcxs2N2m8d+7guBtHu9zdvXEvRopxM6LgXJRgCJpvO2kNfB6vJ+vQcWEYrH3Qga+&#10;KUK9v5rtsLL+Ii80HlKrcojECg24lIZK69g4YowLP5Bk7tMHxpRhaLUNeMnh3OtlUaw0Yye5weFA&#10;d46ar8OZDXw8URhPI7sVte/n8PbA/Nwsjbm5nm63oBJN6V/85360ef663MDvN/kEvf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fQfTMIAAADdAAAADwAAAAAAAAAAAAAA&#10;AAChAgAAZHJzL2Rvd25yZXYueG1sUEsFBgAAAAAEAAQA+QAAAJADAAAAAA==&#10;">
                  <v:stroke endarrow="block" endarrowwidth="narrow"/>
                </v:line>
                <v:shape id="Text Box 1358" o:spid="_x0000_s1935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JieMUA&#10;AADdAAAADwAAAGRycy9kb3ducmV2LnhtbESPT2vCQBDF74V+h2UK3upuRYumrlJaCp6U+g+8Ddkx&#10;Cc3OhuzWxG/vHARvM7w37/1mvux9rS7UxiqwhbehAUWcB1dxYWG/+3mdgooJ2WEdmCxcKcJy8fw0&#10;x8yFjn/psk2FkhCOGVooU2oyrWNeksc4DA2xaOfQekyytoV2LXYS7ms9MuZde6xYGkps6Kuk/G/7&#10;7y0c1ufTcWw2xbefNF3ojWY/09YOXvrPD1CJ+vQw369XTvCnI+GXb2QEv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gmJ4xQAAAN0AAAAPAAAAAAAAAAAAAAAAAJgCAABkcnMv&#10;ZG93bnJldi54bWxQSwUGAAAAAAQABAD1AAAAigMAAAAA&#10;" filled="f" stroked="f">
                  <v:textbox>
                    <w:txbxContent>
                      <w:p w14:paraId="72C7C66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529CA56">
                            <v:shape id="_x0000_i1350" type="#_x0000_t75" style="width:14.4pt;height:21.6pt" o:ole="">
                              <v:imagedata r:id="rId693" o:title=""/>
                            </v:shape>
                            <o:OLEObject Type="Embed" ProgID="Equation.3" ShapeID="_x0000_i1350" DrawAspect="Content" ObjectID="_1713432428" r:id="rId694"/>
                          </w:object>
                        </w:r>
                      </w:p>
                      <w:p w14:paraId="751287C6" w14:textId="77777777" w:rsidR="00196633" w:rsidRDefault="00196633" w:rsidP="00F51525"/>
                      <w:p w14:paraId="62EF9F9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F440A2D">
                            <v:shape id="_x0000_i1351" type="#_x0000_t75" style="width:14.4pt;height:21.6pt" o:ole="">
                              <v:imagedata r:id="rId693" o:title=""/>
                            </v:shape>
                            <o:OLEObject Type="Embed" ProgID="Equation.3" ShapeID="_x0000_i1351" DrawAspect="Content" ObjectID="_1713432429" r:id="rId695"/>
                          </w:object>
                        </w:r>
                      </w:p>
                      <w:p w14:paraId="1DCACDB6" w14:textId="77777777" w:rsidR="00196633" w:rsidRDefault="00196633" w:rsidP="00F51525"/>
                      <w:p w14:paraId="08426EC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0473E63">
                            <v:shape id="_x0000_i1352" type="#_x0000_t75" style="width:14.4pt;height:21.6pt" o:ole="">
                              <v:imagedata r:id="rId693" o:title=""/>
                            </v:shape>
                            <o:OLEObject Type="Embed" ProgID="Equation.3" ShapeID="_x0000_i1352" DrawAspect="Content" ObjectID="_1713432430" r:id="rId696"/>
                          </w:object>
                        </w:r>
                      </w:p>
                      <w:p w14:paraId="77A0697C" w14:textId="77777777" w:rsidR="00196633" w:rsidRDefault="00196633" w:rsidP="00F51525"/>
                      <w:p w14:paraId="5FFBA5C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8310DDE">
                            <v:shape id="_x0000_i1353" type="#_x0000_t75" style="width:14.4pt;height:21.6pt" o:ole="">
                              <v:imagedata r:id="rId693" o:title=""/>
                            </v:shape>
                            <o:OLEObject Type="Embed" ProgID="Equation.3" ShapeID="_x0000_i1353" DrawAspect="Content" ObjectID="_1713432431" r:id="rId697"/>
                          </w:object>
                        </w:r>
                      </w:p>
                      <w:p w14:paraId="54143E60" w14:textId="77777777" w:rsidR="00196633" w:rsidRDefault="00196633" w:rsidP="00F51525"/>
                      <w:p w14:paraId="27A9DCB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CEDD671">
                            <v:shape id="_x0000_i1354" type="#_x0000_t75" style="width:14.4pt;height:21.6pt" o:ole="">
                              <v:imagedata r:id="rId693" o:title=""/>
                            </v:shape>
                            <o:OLEObject Type="Embed" ProgID="Equation.3" ShapeID="_x0000_i1354" DrawAspect="Content" ObjectID="_1713432432" r:id="rId698"/>
                          </w:object>
                        </w:r>
                      </w:p>
                      <w:p w14:paraId="3A852B47" w14:textId="77777777" w:rsidR="00196633" w:rsidRDefault="00196633" w:rsidP="00F51525"/>
                      <w:p w14:paraId="21DA11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B487847">
                            <v:shape id="_x0000_i1355" type="#_x0000_t75" style="width:14.4pt;height:21.6pt" o:ole="">
                              <v:imagedata r:id="rId693" o:title=""/>
                            </v:shape>
                            <o:OLEObject Type="Embed" ProgID="Equation.3" ShapeID="_x0000_i1355" DrawAspect="Content" ObjectID="_1713432433" r:id="rId699"/>
                          </w:object>
                        </w:r>
                      </w:p>
                      <w:p w14:paraId="45E2B789" w14:textId="77777777" w:rsidR="00196633" w:rsidRDefault="00196633" w:rsidP="00F51525"/>
                      <w:p w14:paraId="25A7D42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563B23B8">
                            <v:shape id="_x0000_i1356" type="#_x0000_t75" style="width:14.4pt;height:21.6pt" o:ole="">
                              <v:imagedata r:id="rId693" o:title=""/>
                            </v:shape>
                            <o:OLEObject Type="Embed" ProgID="Equation.3" ShapeID="_x0000_i1356" DrawAspect="Content" ObjectID="_1713432434" r:id="rId700"/>
                          </w:object>
                        </w:r>
                      </w:p>
                      <w:p w14:paraId="32824CF5" w14:textId="77777777" w:rsidR="00196633" w:rsidRDefault="00196633" w:rsidP="00F51525"/>
                      <w:p w14:paraId="4BCF31B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5D62149">
                            <v:shape id="_x0000_i1357" type="#_x0000_t75" style="width:14.4pt;height:21.6pt" o:ole="">
                              <v:imagedata r:id="rId693" o:title=""/>
                            </v:shape>
                            <o:OLEObject Type="Embed" ProgID="Equation.3" ShapeID="_x0000_i1357" DrawAspect="Content" ObjectID="_1713432435" r:id="rId701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0CDB507B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4AB34C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1F37AD1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4</w:t>
      </w:r>
    </w:p>
    <w:p w14:paraId="204F68A4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6DDE0C7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2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10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0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50 В.</w:t>
      </w:r>
    </w:p>
    <w:p w14:paraId="7A905B36" w14:textId="494C9A0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449A88FD" wp14:editId="7E5CCDB5">
                <wp:extent cx="2533650" cy="1390650"/>
                <wp:effectExtent l="0" t="1905" r="0" b="7620"/>
                <wp:docPr id="1787" name="Полотно 17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757" name="Group 901"/>
                        <wpg:cNvGrpSpPr>
                          <a:grpSpLocks/>
                        </wpg:cNvGrpSpPr>
                        <wpg:grpSpPr bwMode="auto">
                          <a:xfrm>
                            <a:off x="114300" y="66675"/>
                            <a:ext cx="2419350" cy="1323975"/>
                            <a:chOff x="1881" y="3815"/>
                            <a:chExt cx="3810" cy="2085"/>
                          </a:xfrm>
                        </wpg:grpSpPr>
                        <wps:wsp>
                          <wps:cNvPr id="1758" name="Line 9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250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9" name="Line 9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5511"/>
                              <a:ext cx="30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0" name="Line 9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250"/>
                              <a:ext cx="0" cy="1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1" name="Line 9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250"/>
                              <a:ext cx="1" cy="1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2" name="Rectangle 906"/>
                          <wps:cNvSpPr>
                            <a:spLocks noChangeArrowheads="1"/>
                          </wps:cNvSpPr>
                          <wps:spPr bwMode="auto">
                            <a:xfrm>
                              <a:off x="3322" y="5405"/>
                              <a:ext cx="539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3" name="Rectangle 907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7" y="4160"/>
                              <a:ext cx="539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64" name="Group 908"/>
                          <wpg:cNvGrpSpPr>
                            <a:grpSpLocks/>
                          </wpg:cNvGrpSpPr>
                          <wpg:grpSpPr bwMode="auto">
                            <a:xfrm>
                              <a:off x="5121" y="4700"/>
                              <a:ext cx="360" cy="360"/>
                              <a:chOff x="5841" y="4790"/>
                              <a:chExt cx="360" cy="360"/>
                            </a:xfrm>
                          </wpg:grpSpPr>
                          <wps:wsp>
                            <wps:cNvPr id="1765" name="Oval 9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79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6" name="Line 91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79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67" name="Group 911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2961" y="4070"/>
                              <a:ext cx="360" cy="360"/>
                              <a:chOff x="5841" y="4790"/>
                              <a:chExt cx="360" cy="360"/>
                            </a:xfrm>
                          </wpg:grpSpPr>
                          <wps:wsp>
                            <wps:cNvPr id="1768" name="Oval 9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79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9" name="Line 91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79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70" name="Rectangle 914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6" y="459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1" name="Oval 91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11" y="548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2" name="Line 9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551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3" name="Line 9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87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349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4" name="Line 9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4430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5" name="Oval 9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78" y="422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6" name="Text Box 9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533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A31D5B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7" name="Text Box 9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393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59821A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8" name="Text Box 9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1" y="38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411D46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9" name="Text Box 9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47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7B687F" w14:textId="77777777" w:rsidR="00196633" w:rsidRPr="00810ACA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0" name="Text Box 9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38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FE8949" w14:textId="77777777" w:rsidR="00196633" w:rsidRPr="00810ACA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1" name="Text Box 9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44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759642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2" name="Text Box 9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1" y="38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261741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3" name="Text Box 9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36" y="390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CB6762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4" name="Text Box 9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51" y="53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D768DD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5" name="Text Box 9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304352" w14:textId="77777777" w:rsidR="00196633" w:rsidRPr="00810ACA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6" name="Text Box 9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1" y="461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5BE09D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49A88FD" id="Полотно 1787" o:spid="_x0000_s1936" editas="canvas" style="width:199.5pt;height:109.5pt;mso-position-horizontal-relative:char;mso-position-vertical-relative:line" coordsize="25336,13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">
                <v:shape id="_x0000_s1937" type="#_x0000_t75" style="position:absolute;width:25336;height:13906;visibility:visible;mso-wrap-style:square">
                  <v:fill o:detectmouseclick="t"/>
                  <v:path o:connecttype="none"/>
                </v:shape>
                <v:group id="Group 901" o:spid="_x0000_s1938" style="position:absolute;left:1143;top:666;width:24193;height:13240" coordorigin="1881,3815" coordsize="3810,2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2oTb8UAAADdAAAADwAAAGRycy9kb3ducmV2LnhtbERPS2vCQBC+F/wPyxS8&#10;1U2UVEldRaRKD1JoIpTehuyYBLOzIbvN4993C4Xe5uN7znY/mkb01LnasoJ4EYEgLqyuuVRwzU9P&#10;GxDOI2tsLJOCiRzsd7OHLabaDvxBfeZLEULYpaig8r5NpXRFRQbdwrbEgbvZzqAPsCul7nAI4aaR&#10;yyh6lgZrDg0VtnSsqLhn30bBecDhsIpf+8v9dpy+8uT98xKTUvPH8fACwtPo/8V/7jcd5q+TN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NqE2/FAAAA3QAA&#10;AA8AAAAAAAAAAAAAAAAAqgIAAGRycy9kb3ducmV2LnhtbFBLBQYAAAAABAAEAPoAAACcAwAAAAA=&#10;">
                  <v:line id="Line 902" o:spid="_x0000_s1939" style="position:absolute;visibility:visible;mso-wrap-style:square" from="2242,4250" to="5302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Fn5cgAAADdAAAADwAAAGRycy9kb3ducmV2LnhtbESPQUvDQBCF70L/wzKCN7vRYpTYbSlK&#10;ofUgtgrtcZodk9TsbNhdk/jvnYPgbYb35r1v5svRtaqnEBvPBm6mGSji0tuGKwMf7+vrB1AxIVts&#10;PZOBH4qwXEwu5lhYP/CO+n2qlIRwLNBAnVJXaB3LmhzGqe+IRfv0wWGSNVTaBhwk3LX6Nsty7bBh&#10;aaixo6eayq/9tzPwOnvL+9X2ZTMetvmpfN6djuchGHN1Oa4eQSUa07/573pjBf/+T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sFn5cgAAADdAAAADwAAAAAA&#10;AAAAAAAAAAChAgAAZHJzL2Rvd25yZXYueG1sUEsFBgAAAAAEAAQA+QAAAJYDAAAAAA==&#10;"/>
                  <v:line id="Line 903" o:spid="_x0000_s1940" style="position:absolute;visibility:visible;mso-wrap-style:square" from="2242,5511" to="5302,5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3Cfs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jzD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Nwn7GAAAA3QAAAA8AAAAAAAAA&#10;AAAAAAAAoQIAAGRycy9kb3ducmV2LnhtbFBLBQYAAAAABAAEAPkAAACUAwAAAAA=&#10;"/>
                  <v:line id="Line 904" o:spid="_x0000_s1941" style="position:absolute;visibility:visible;mso-wrap-style:square" from="2242,4250" to="2242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uhXsgAAADd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8+F3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tuhXsgAAADdAAAADwAAAAAA&#10;AAAAAAAAAAChAgAAZHJzL2Rvd25yZXYueG1sUEsFBgAAAAAEAAQA+QAAAJYDAAAAAA==&#10;"/>
                  <v:line id="Line 905" o:spid="_x0000_s1942" style="position:absolute;visibility:visible;mso-wrap-style:square" from="5302,4250" to="5303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cExc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P81H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cExcUAAADdAAAADwAAAAAAAAAA&#10;AAAAAAChAgAAZHJzL2Rvd25yZXYueG1sUEsFBgAAAAAEAAQA+QAAAJMDAAAAAA==&#10;"/>
                  <v:rect id="Rectangle 906" o:spid="_x0000_s1943" style="position:absolute;left:3322;top:5405;width:53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gFNMQA&#10;AADdAAAADwAAAGRycy9kb3ducmV2LnhtbERPTWvCQBC9F/oflin0VjemENs0q4jFokeNl96m2WmS&#10;mp0N2TWJ/npXEHqbx/ucbDGaRvTUudqygukkAkFcWF1zqeCQr1/eQDiPrLGxTArO5GAxf3zIMNV2&#10;4B31e1+KEMIuRQWV920qpSsqMugmtiUO3K/tDPoAu1LqDocQbhoZR1EiDdYcGipsaVVRcdyfjIKf&#10;Oj7gZZd/ReZ9/eq3Y/53+v5U6vlpXH6A8DT6f/HdvdFh/iyJ4fZNOEH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oBTTEAAAA3QAAAA8AAAAAAAAAAAAAAAAAmAIAAGRycy9k&#10;b3ducmV2LnhtbFBLBQYAAAAABAAEAPUAAACJAwAAAAA=&#10;"/>
                  <v:rect id="Rectangle 907" o:spid="_x0000_s1944" style="position:absolute;left:4387;top:4160;width:53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Sgr8IA&#10;AADdAAAADwAAAGRycy9kb3ducmV2LnhtbERPTYvCMBC9L/gfwgje1lQFXatRRFHWo7aXvY3N2Ha3&#10;mZQmatdfbwTB2zze58yXranElRpXWlYw6EcgiDOrS84VpMn28wuE88gaK8uk4J8cLBedjznG2t74&#10;QNejz0UIYRejgsL7OpbSZQUZdH1bEwfubBuDPsAml7rBWwg3lRxG0VgaLDk0FFjTuqDs73gxCk7l&#10;MMX7IdlFZrod+X2b/F5+Nkr1uu1qBsJT69/il/tbh/mT8Qie34QT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pKCvwgAAAN0AAAAPAAAAAAAAAAAAAAAAAJgCAABkcnMvZG93&#10;bnJldi54bWxQSwUGAAAAAAQABAD1AAAAhwMAAAAA&#10;"/>
                  <v:group id="Group 908" o:spid="_x0000_s1945" style="position:absolute;left:5121;top:4700;width:360;height:360" coordorigin="5841,479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dRHpcQAAADdAAAADwAAAGRycy9kb3ducmV2LnhtbERPS2vCQBC+F/oflil4&#10;001qjZK6ikhbPIjgA6S3ITsmwexsyG6T+O9dQehtPr7nzJe9qURLjSstK4hHEQjizOqScwWn4/dw&#10;BsJ5ZI2VZVJwIwfLxevLHFNtO95Te/C5CCHsUlRQeF+nUrqsIINuZGviwF1sY9AH2ORSN9iFcFPJ&#10;9yhKpMGSQ0OBNa0Lyq6HP6Pgp8NuNY6/2u31sr79Hie78zYmpQZv/eoThKfe/4uf7o0O86fJBz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dRHpcQAAADdAAAA&#10;DwAAAAAAAAAAAAAAAACqAgAAZHJzL2Rvd25yZXYueG1sUEsFBgAAAAAEAAQA+gAAAJsDAAAAAA==&#10;">
                    <v:oval id="Oval 909" o:spid="_x0000_s1946" style="position:absolute;left:5841;top:479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FTCMMA&#10;AADdAAAADwAAAGRycy9kb3ducmV2LnhtbERPTWvCQBC9F/oflhG81Y0NiSW6ilQEe+ih0d6H7JgE&#10;s7MhO43pv+8WCr3N433OZje5To00hNazgeUiAUVcedtybeByPj69gAqCbLHzTAa+KcBu+/iwwcL6&#10;O3/QWEqtYgiHAg00In2hdagachgWvieO3NUPDiXCodZ2wHsMd51+TpJcO2w5NjTY02tD1a38cgYO&#10;9b7MR51Kll4PJ8lun+9v6dKY+Wzar0EJTfIv/nOfbJy/yjP4/Sae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SFTCMMAAADdAAAADwAAAAAAAAAAAAAAAACYAgAAZHJzL2Rv&#10;d25yZXYueG1sUEsFBgAAAAAEAAQA9QAAAIgDAAAAAA==&#10;"/>
                    <v:line id="Line 910" o:spid="_x0000_s1947" style="position:absolute;flip:y;visibility:visible;mso-wrap-style:square" from="6021,4790" to="6021,5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yRFMYAAADdAAAADwAAAGRycy9kb3ducmV2LnhtbESPQWvCQBCF7wX/wzKCl6CbKqRtdJVq&#10;KxSkh2oPHofsmASzsyE71fTfu0Khtxne+968Wax616gLdaH2bOBxkoIiLrytuTTwfdiOn0EFQbbY&#10;eCYDvxRgtRw8LDC3/spfdNlLqWIIhxwNVCJtrnUoKnIYJr4ljtrJdw4lrl2pbYfXGO4aPU3TTDus&#10;OV6osKVNRcV5/+Nije0nv81mydrpJHmh96PsUi3GjIb96xyUUC//5j/6w0buKcvg/k0cQS9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ckRTGAAAA3QAAAA8AAAAAAAAA&#10;AAAAAAAAoQIAAGRycy9kb3ducmV2LnhtbFBLBQYAAAAABAAEAPkAAACUAwAAAAA=&#10;">
                      <v:stroke endarrow="block"/>
                    </v:line>
                  </v:group>
                  <v:group id="Group 911" o:spid="_x0000_s1948" style="position:absolute;left:2961;top:4070;width:360;height:360;rotation:90" coordorigin="5841,479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0VAWwwAAAN0AAAAP&#10;AAAAAAAAAAAAAAAAAKoCAABkcnMvZG93bnJldi54bWxQSwUGAAAAAAQABAD6AAAAmgMAAAAA&#10;">
                    <v:oval id="Oval 912" o:spid="_x0000_s1949" style="position:absolute;left:5841;top:479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D8lsUA&#10;AADdAAAADwAAAGRycy9kb3ducmV2LnhtbESPQUvDQBCF74L/YRnBm93U0Cix21IsQnvwYNT7kJ0m&#10;odnZkB3T+O87B8HbDO/Ne9+st3PozURj6iI7WC4yMMR19B03Dr4+3x6ewSRB9thHJge/lGC7ub1Z&#10;Y+njhT9oqqQxGsKpRAetyFBam+qWAqZFHIhVO8UxoOg6NtaPeNHw0NvHLCtswI61ocWBXluqz9VP&#10;cLBvdlUx2VxW+Wl/kNX5+/2YL527v5t3L2CEZvk3/10fvOI/FYqr3+gId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IPyWxQAAAN0AAAAPAAAAAAAAAAAAAAAAAJgCAABkcnMv&#10;ZG93bnJldi54bWxQSwUGAAAAAAQABAD1AAAAigMAAAAA&#10;"/>
                    <v:line id="Line 913" o:spid="_x0000_s1950" style="position:absolute;flip:y;visibility:visible;mso-wrap-style:square" from="6021,4790" to="6021,5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MFZsYAAADdAAAADwAAAGRycy9kb3ducmV2LnhtbESPT2vCQBDF74LfYRnBS6gbFWxNXcW/&#10;UBAPtT30OGSnSWh2NmRHjd++Wyh4m+G935s3i1XnanWlNlSeDYxHKSji3NuKCwOfH4enF1BBkC3W&#10;nsnAnQKslv3eAjPrb/xO17MUKoZwyNBAKdJkWoe8JIdh5BviqH371qHEtS20bfEWw12tJ2k60w4r&#10;jhdKbGhbUv5zvrhY43Di3XSabJxOkjntv+SYajFmOOjWr6CEOnmY/+k3G7nn2Rz+vokj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DBWbGAAAA3QAAAA8AAAAAAAAA&#10;AAAAAAAAoQIAAGRycy9kb3ducmV2LnhtbFBLBQYAAAAABAAEAPkAAACUAwAAAAA=&#10;">
                      <v:stroke endarrow="block"/>
                    </v:line>
                  </v:group>
                  <v:rect id="Rectangle 914" o:spid="_x0000_s1951" style="position:absolute;left:2136;top:459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+oBcUA&#10;AADdAAAADwAAAGRycy9kb3ducmV2LnhtbESPQW/CMAyF75P4D5GRdhspTBpQCAhtYtqOUC7cTGPa&#10;QuNUTYCOX48Pk7jZes/vfZ4vO1erK7Wh8mxgOEhAEefeVlwY2GXrtwmoEJEt1p7JwB8FWC56L3NM&#10;rb/xhq7bWCgJ4ZCigTLGJtU65CU5DAPfEIt29K3DKGtbaNviTcJdrUdJ8qEdViwNJTb0WVJ+3l6c&#10;gUM12uF9k30nbrp+j79ddrrsv4x57XerGahIXXya/69/rOCPx8Iv38gIevE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r6gFxQAAAN0AAAAPAAAAAAAAAAAAAAAAAJgCAABkcnMv&#10;ZG93bnJldi54bWxQSwUGAAAAAAQABAD1AAAAigMAAAAA&#10;"/>
                  <v:oval id="Oval 915" o:spid="_x0000_s1952" style="position:absolute;left:2211;top:548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SmF8IA&#10;AADdAAAADwAAAGRycy9kb3ducmV2LnhtbERPTYvCMBC9C/6HMMJeRNMKq9I1ihQUr1s97HG2Gduy&#10;zaQk0bb/frOw4G0e73N2h8G04knON5YVpMsEBHFpdcOVgtv1tNiC8AFZY2uZFIzk4bCfTnaYadvz&#10;Jz2LUIkYwj5DBXUIXSalL2sy6Je2I47c3TqDIUJXSe2wj+GmlaskWUuDDceGGjvKayp/iodR4Obd&#10;mI+X/JR+87l477f6a33TSr3NhuMHiEBDeIn/3Rcd5282Kfx9E0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RKYXwgAAAN0AAAAPAAAAAAAAAAAAAAAAAJgCAABkcnMvZG93&#10;bnJldi54bWxQSwUGAAAAAAQABAD1AAAAhwMAAAAA&#10;" fillcolor="black"/>
                  <v:line id="Line 916" o:spid="_x0000_s1953" style="position:absolute;visibility:visible;mso-wrap-style:square" from="2241,5510" to="224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wMb8UAAADdAAAADwAAAGRycy9kb3ducmV2LnhtbERPTWvCQBC9F/wPywi91Y0WoqSuIkpB&#10;eyhVC+1xzI5JNDsbdrdJ+u+7BcHbPN7nzJe9qUVLzleWFYxHCQji3OqKCwWfx9enGQgfkDXWlknB&#10;L3lYLgYPc8y07XhP7SEUIoawz1BBGUKTSenzkgz6kW2II3e2zmCI0BVSO+xiuKnlJElSabDi2FBi&#10;Q+uS8uvhxyh4f/5I29Xubdt/7dJTvtmfvi+dU+px2K9eQATqw118c291nD+dTuD/m3iC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wMb8UAAADdAAAADwAAAAAAAAAA&#10;AAAAAAChAgAAZHJzL2Rvd25yZXYueG1sUEsFBgAAAAAEAAQA+QAAAJMDAAAAAA==&#10;"/>
                  <v:line id="Line 917" o:spid="_x0000_s1954" style="position:absolute;visibility:visible;mso-wrap-style:square" from="2061,5870" to="242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l3sUAAADdAAAADwAAAGRycy9kb3ducmV2LnhtbERPTWvCQBC9F/oflin01my0UEvMRlRo&#10;CQQEbQ/1NmSnSWp2NmTXmPrrXUHwNo/3OeliNK0YqHeNZQWTKAZBXFrdcKXg++vj5R2E88gaW8uk&#10;4J8cLLLHhxQTbU+8pWHnKxFC2CWooPa+S6R0ZU0GXWQ74sD92t6gD7CvpO7xFMJNK6dx/CYNNhwa&#10;auxoXVN52B2Ngs2o82ljP1e62Opq/3M+H4rjn1LPT+NyDsLT6O/imzvXYf5s9grXb8IJMr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Kkl3sUAAADdAAAADwAAAAAAAAAA&#10;AAAAAAChAgAAZHJzL2Rvd25yZXYueG1sUEsFBgAAAAAEAAQA+QAAAJMDAAAAAA==&#10;" strokeweight="2.75pt"/>
                  <v:line id="Line 918" o:spid="_x0000_s1955" style="position:absolute;visibility:visible;mso-wrap-style:square" from="3681,4430" to="4581,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WklMQAAADdAAAADwAAAGRycy9kb3ducmV2LnhtbERPS2sCMRC+F/ofwhR6q1mluHU1irgU&#10;emgLPvA8bsbN4maybOKa/ntTKPQ2H99zFqtoWzFQ7xvHCsajDARx5XTDtYLD/v3lDYQPyBpbx6Tg&#10;hzyslo8PCyy0u/GWhl2oRQphX6ACE0JXSOkrQxb9yHXEiTu73mJIsK+l7vGWwm0rJ1k2lRYbTg0G&#10;O9oYqi67q1WQm3Irc1l+7r/LoRnP4lc8nmZKPT/F9RxEoBj+xX/uD53m5/kr/H6TTp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taSUxAAAAN0AAAAPAAAAAAAAAAAA&#10;AAAAAKECAABkcnMvZG93bnJldi54bWxQSwUGAAAAAAQABAD5AAAAkgMAAAAA&#10;">
                    <v:stroke endarrow="block"/>
                  </v:line>
                  <v:oval id="Oval 919" o:spid="_x0000_s1956" style="position:absolute;left:3778;top:422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+gFMEA&#10;AADdAAAADwAAAGRycy9kb3ducmV2LnhtbERPS4vCMBC+L/gfwgheFk0VfFCNIgUXr1s9eBybsS02&#10;k5JkbfvvNwsL3ubje87u0JtGvMj52rKC+SwBQVxYXXOp4Ho5TTcgfEDW2FgmBQN5OOxHHztMte34&#10;m155KEUMYZ+igiqENpXSFxUZ9DPbEkfuYZ3BEKErpXbYxXDTyEWSrKTBmmNDhS1lFRXP/McocJ/t&#10;kA3n7DS/81e+7Db6trpqpSbj/rgFEagPb/G/+6zj/PV6CX/fxBPk/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d/oBTBAAAA3QAAAA8AAAAAAAAAAAAAAAAAmAIAAGRycy9kb3du&#10;cmV2LnhtbFBLBQYAAAAABAAEAPUAAACGAwAAAAA=&#10;" fillcolor="black"/>
                  <v:shape id="Text Box 920" o:spid="_x0000_s1957" type="#_x0000_t202" style="position:absolute;left:1881;top:533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Dk3MMA&#10;AADdAAAADwAAAGRycy9kb3ducmV2LnhtbERPS2vCQBC+F/wPywi91V2lPhqzEWkpeGoxrQVvQ3ZM&#10;gtnZkN2a+O/dQsHbfHzPSTeDbcSFOl871jCdKBDEhTM1lxq+v96fViB8QDbYOCYNV/KwyUYPKSbG&#10;9bynSx5KEUPYJ6ihCqFNpPRFRRb9xLXEkTu5zmKIsCul6bCP4baRM6UW0mLNsaHCll4rKs75r9Vw&#10;+Dgdf57VZ/lm523vBiXZvkitH8fDdg0i0BDu4n/3zsT5y+UC/r6JJ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Dk3MMAAADdAAAADwAAAAAAAAAAAAAAAACYAgAAZHJzL2Rv&#10;d25yZXYueG1sUEsFBgAAAAAEAAQA9QAAAIgDAAAAAA==&#10;" filled="f" stroked="f">
                    <v:textbox>
                      <w:txbxContent>
                        <w:p w14:paraId="7CA31D5B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921" o:spid="_x0000_s1958" type="#_x0000_t202" style="position:absolute;left:1971;top:393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xBR8MA&#10;AADdAAAADwAAAGRycy9kb3ducmV2LnhtbERPTWvCQBC9F/oflil4q7st2tTUTSgVwZNFrYK3ITsm&#10;odnZkF1N/PduoeBtHu9z5vlgG3GhzteONbyMFQjiwpmaSw0/u+XzOwgfkA02jknDlTzk2ePDHFPj&#10;et7QZRtKEUPYp6ihCqFNpfRFRRb92LXEkTu5zmKIsCul6bCP4baRr0q9SYs1x4YKW/qqqPjdnq2G&#10;/fp0PEzUd7mw07Z3g5JsZ1Lr0dPw+QEi0BDu4n/3ysT5SZ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2xBR8MAAADdAAAADwAAAAAAAAAAAAAAAACYAgAAZHJzL2Rv&#10;d25yZXYueG1sUEsFBgAAAAAEAAQA9QAAAIgDAAAAAA==&#10;" filled="f" stroked="f">
                    <v:textbox>
                      <w:txbxContent>
                        <w:p w14:paraId="5559821A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922" o:spid="_x0000_s1959" type="#_x0000_t202" style="position:absolute;left:3591;top:38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PVNcUA&#10;AADdAAAADwAAAGRycy9kb3ducmV2LnhtbESPQWvCQBCF74L/YRnBm+4qVmt0FWkp9FSpbQVvQ3ZM&#10;gtnZkN2a9N93DoXeZnhv3vtmu+99re7UxiqwhdnUgCLOg6u4sPD58TJ5BBUTssM6MFn4oQj73XCw&#10;xcyFjt/pfkqFkhCOGVooU2oyrWNeksc4DQ2xaNfQekyytoV2LXYS7ms9N2apPVYsDSU29FRSfjt9&#10;ewtfb9fLeWGOxbN/aLrQG81+ra0dj/rDBlSiPv2b/65fneCvVo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89U1xQAAAN0AAAAPAAAAAAAAAAAAAAAAAJgCAABkcnMv&#10;ZG93bnJldi54bWxQSwUGAAAAAAQABAD1AAAAigMAAAAA&#10;" filled="f" stroked="f">
                    <v:textbox>
                      <w:txbxContent>
                        <w:p w14:paraId="02411D46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923" o:spid="_x0000_s1960" type="#_x0000_t202" style="position:absolute;left:4761;top:47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9wrsMA&#10;AADdAAAADwAAAGRycy9kb3ducmV2LnhtbERPS2vCQBC+F/wPywi91V1L6yN1E6Sl0JNi1EJvQ3ZM&#10;QrOzIbs16b93BcHbfHzPWWWDbcSZOl871jCdKBDEhTM1lxoO+8+nBQgfkA02jknDP3nI0tHDChPj&#10;et7ROQ+liCHsE9RQhdAmUvqiIot+4lriyJ1cZzFE2JXSdNjHcNvIZ6Vm0mLNsaHClt4rKn7zP6vh&#10;uDn9fL+obflhX9veDUqyXUqtH8fD+g1EoCHcxTf3l4nz5/MlXL+JJ8j0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9wrsMAAADdAAAADwAAAAAAAAAAAAAAAACYAgAAZHJzL2Rv&#10;d25yZXYueG1sUEsFBgAAAAAEAAQA9QAAAIgDAAAAAA==&#10;" filled="f" stroked="f">
                    <v:textbox>
                      <w:txbxContent>
                        <w:p w14:paraId="5E7B687F" w14:textId="77777777" w:rsidR="00196633" w:rsidRPr="00810ACA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924" o:spid="_x0000_s1961" type="#_x0000_t202" style="position:absolute;left:2601;top:38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CpFMUA&#10;AADdAAAADwAAAGRycy9kb3ducmV2LnhtbESPT2vCQBDF70K/wzIFb7pbsWpTVymK4Kmi/QO9Ddkx&#10;Cc3Ohuxq0m/fOQjeZnhv3vvNct37Wl2pjVVgC09jA4o4D67iwsLnx260ABUTssM6MFn4owjr1cNg&#10;iZkLHR/pekqFkhCOGVooU2oyrWNeksc4Dg2xaOfQekyytoV2LXYS7ms9MWamPVYsDSU2tCkp/z1d&#10;vIWv9/PP99Qciq1/brrQG83+RVs7fOzfXkEl6tPdfLveO8GfL4R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UKkUxQAAAN0AAAAPAAAAAAAAAAAAAAAAAJgCAABkcnMv&#10;ZG93bnJldi54bWxQSwUGAAAAAAQABAD1AAAAigMAAAAA&#10;" filled="f" stroked="f">
                    <v:textbox>
                      <w:txbxContent>
                        <w:p w14:paraId="16FE8949" w14:textId="77777777" w:rsidR="00196633" w:rsidRPr="00810ACA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25" o:spid="_x0000_s1962" type="#_x0000_t202" style="position:absolute;left:4236;top:44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wMj8IA&#10;AADdAAAADwAAAGRycy9kb3ducmV2LnhtbERPS4vCMBC+L/gfwgje1kRxV61GEUXY0y4+wdvQjG2x&#10;mZQm2vrvzcLC3ubje8582dpSPKj2hWMNg74CQZw6U3Cm4XjYvk9A+IBssHRMGp7kYbnovM0xMa7h&#10;HT32IRMxhH2CGvIQqkRKn+Zk0fddRRy5q6sthgjrTJoamxhuSzlU6lNaLDg25FjROqf0tr9bDafv&#10;6+U8Uj/Zxn5UjWuVZDuVWve67WoGIlAb/sV/7i8T548nA/j9Jp4gF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HAyPwgAAAN0AAAAPAAAAAAAAAAAAAAAAAJgCAABkcnMvZG93&#10;bnJldi54bWxQSwUGAAAAAAQABAD1AAAAhwMAAAAA&#10;" filled="f" stroked="f">
                    <v:textbox>
                      <w:txbxContent>
                        <w:p w14:paraId="24759642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926" o:spid="_x0000_s1963" type="#_x0000_t202" style="position:absolute;left:4401;top:38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6S+MIA&#10;AADdAAAADwAAAGRycy9kb3ducmV2LnhtbERPS4vCMBC+L/gfwgjeNFF01WoU2WXBk4tP8DY0Y1ts&#10;JqXJ2u6/3wjC3ubje85y3dpSPKj2hWMNw4ECQZw6U3Cm4XT86s9A+IBssHRMGn7Jw3rVeVtiYlzD&#10;e3ocQiZiCPsENeQhVImUPs3Joh+4ijhyN1dbDBHWmTQ1NjHclnKk1Lu0WHBsyLGij5zS++HHajjv&#10;btfLWH1nn3ZSNa5Vku1cat3rtpsFiEBt+Be/3FsT509nI3h+E0+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zpL4wgAAAN0AAAAPAAAAAAAAAAAAAAAAAJgCAABkcnMvZG93&#10;bnJldi54bWxQSwUGAAAAAAQABAD1AAAAhwMAAAAA&#10;" filled="f" stroked="f">
                    <v:textbox>
                      <w:txbxContent>
                        <w:p w14:paraId="2C261741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27" o:spid="_x0000_s1964" type="#_x0000_t202" style="position:absolute;left:5136;top:39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I3Y8MA&#10;AADdAAAADwAAAGRycy9kb3ducmV2LnhtbERPTWvCQBC9C/6HZYTedLdWrabZSGkRemqpVsHbkB2T&#10;YHY2ZLcm/fddQfA2j/c56bq3tbhQ6yvHGh4nCgRx7kzFhYaf3Wa8BOEDssHaMWn4Iw/rbDhIMTGu&#10;42+6bEMhYgj7BDWUITSJlD4vyaKfuIY4cifXWgwRtoU0LXYx3NZyqtRCWqw4NpTY0FtJ+Xn7azXs&#10;P0/Hw0x9Fe923nSuV5LtSmr9MOpfX0AE6sNdfHN/mDj/efkE12/iCT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I3Y8MAAADdAAAADwAAAAAAAAAAAAAAAACYAgAAZHJzL2Rv&#10;d25yZXYueG1sUEsFBgAAAAAEAAQA9QAAAIgDAAAAAA==&#10;" filled="f" stroked="f">
                    <v:textbox>
                      <w:txbxContent>
                        <w:p w14:paraId="3DCB6762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Text Box 928" o:spid="_x0000_s1965" type="#_x0000_t202" style="position:absolute;left:5151;top:53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uvF8MA&#10;AADdAAAADwAAAGRycy9kb3ducmV2LnhtbERPTWvCQBC9F/wPywi96a6irY1uglgKnixNq9DbkB2T&#10;YHY2ZLcm/fddQehtHu9zNtlgG3GlzteONcymCgRx4UzNpYavz7fJCoQPyAYbx6Thlzxk6ehhg4lx&#10;PX/QNQ+liCHsE9RQhdAmUvqiIot+6lriyJ1dZzFE2JXSdNjHcNvIuVJP0mLNsaHClnYVFZf8x2o4&#10;Hs7fp4V6L1/tsu3doCTbF6n143jYrkEEGsK/+O7emzj/ebWA2zfxBJ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muvF8MAAADdAAAADwAAAAAAAAAAAAAAAACYAgAAZHJzL2Rv&#10;d25yZXYueG1sUEsFBgAAAAAEAAQA9QAAAIgDAAAAAA==&#10;" filled="f" stroked="f">
                    <v:textbox>
                      <w:txbxContent>
                        <w:p w14:paraId="12D768DD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e</w:t>
                          </w:r>
                          <w:proofErr w:type="gramEnd"/>
                        </w:p>
                      </w:txbxContent>
                    </v:textbox>
                  </v:shape>
                  <v:shape id="Text Box 929" o:spid="_x0000_s1966" type="#_x0000_t202" style="position:absolute;left:332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cKjMIA&#10;AADdAAAADwAAAGRycy9kb3ducmV2LnhtbERPS4vCMBC+C/sfwizsbU1W1NVqlEURPCnrC7wNzdgW&#10;m0lpsrb+eyMseJuP7znTeWtLcaPaF441fHUVCOLUmYIzDYf96nMEwgdkg6Vj0nAnD/PZW2eKiXEN&#10;/9JtFzIRQ9gnqCEPoUqk9GlOFn3XVcSRu7jaYoiwzqSpsYnhtpQ9pYbSYsGxIceKFjml192f1XDc&#10;XM6nvtpmSzuoGtcqyXYstf54b38mIAK14SX+d69NnP89GsDzm3iC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JwqMwgAAAN0AAAAPAAAAAAAAAAAAAAAAAJgCAABkcnMvZG93&#10;bnJldi54bWxQSwUGAAAAAAQABAD1AAAAhwMAAAAA&#10;" filled="f" stroked="f">
                    <v:textbox>
                      <w:txbxContent>
                        <w:p w14:paraId="35304352" w14:textId="77777777" w:rsidR="00196633" w:rsidRPr="00810ACA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30" o:spid="_x0000_s1967" type="#_x0000_t202" style="position:absolute;left:2241;top:461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WU+8MA&#10;AADdAAAADwAAAGRycy9kb3ducmV2LnhtbERPyWrDMBC9F/oPYgq9NVJLmsWJbEpDIKeUOAvkNlgT&#10;28QaGUuN3b+PCoXe5vHWWWaDbcSNOl871vA6UiCIC2dqLjUc9uuXGQgfkA02jknDD3nI0seHJSbG&#10;9byjWx5KEUPYJ6ihCqFNpPRFRRb9yLXEkbu4zmKIsCul6bCP4baRb0pNpMWaY0OFLX1WVFzzb6vh&#10;uL2cT2P1Va7se9u7QUm2c6n189PwsQARaAj/4j/3xsT509kE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fWU+8MAAADdAAAADwAAAAAAAAAAAAAAAACYAgAAZHJzL2Rv&#10;d25yZXYueG1sUEsFBgAAAAAEAAQA9QAAAIgDAAAAAA==&#10;" filled="f" stroked="f">
                    <v:textbox>
                      <w:txbxContent>
                        <w:p w14:paraId="0D5BE09D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F0812BE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 xml:space="preserve">Определите потенциалы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в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d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  <w:lang w:val="en-US"/>
        </w:rPr>
        <w:t>e</w:t>
      </w:r>
      <w:r w:rsidRPr="00196633">
        <w:rPr>
          <w:sz w:val="28"/>
          <w:szCs w:val="28"/>
        </w:rPr>
        <w:t>.</w:t>
      </w:r>
    </w:p>
    <w:p w14:paraId="43C3BAB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U= 220 В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 xml:space="preserve">= 7 Ом, </w:t>
      </w:r>
      <w:r w:rsidRPr="00196633">
        <w:rPr>
          <w:sz w:val="28"/>
          <w:szCs w:val="28"/>
          <w:lang w:val="en-US"/>
        </w:rPr>
        <w:t>L</w:t>
      </w:r>
      <w:r w:rsidRPr="00196633">
        <w:rPr>
          <w:sz w:val="28"/>
          <w:szCs w:val="28"/>
        </w:rPr>
        <w:t>= 0,05 Гн, С= 400·10</w:t>
      </w:r>
      <w:r w:rsidRPr="00196633">
        <w:rPr>
          <w:sz w:val="28"/>
          <w:szCs w:val="28"/>
          <w:vertAlign w:val="superscript"/>
        </w:rPr>
        <w:t xml:space="preserve">–6 </w:t>
      </w:r>
      <w:r w:rsidRPr="00196633">
        <w:rPr>
          <w:sz w:val="28"/>
          <w:szCs w:val="28"/>
        </w:rPr>
        <w:t xml:space="preserve">Ф, </w:t>
      </w:r>
      <w:r w:rsidRPr="00196633">
        <w:rPr>
          <w:i/>
          <w:sz w:val="28"/>
          <w:szCs w:val="28"/>
        </w:rPr>
        <w:t>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</w:t>
      </w:r>
    </w:p>
    <w:p w14:paraId="46DE16EE" w14:textId="1B3D8AF9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7863184" wp14:editId="5A236744">
                <wp:extent cx="1838325" cy="1060450"/>
                <wp:effectExtent l="0" t="1270" r="0" b="5080"/>
                <wp:docPr id="1756" name="Полотно 17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730" name="Group 933"/>
                        <wpg:cNvGrpSpPr>
                          <a:grpSpLocks/>
                        </wpg:cNvGrpSpPr>
                        <wpg:grpSpPr bwMode="auto">
                          <a:xfrm>
                            <a:off x="171450" y="76200"/>
                            <a:ext cx="1666875" cy="984250"/>
                            <a:chOff x="1971" y="7001"/>
                            <a:chExt cx="2625" cy="1550"/>
                          </a:xfrm>
                        </wpg:grpSpPr>
                        <wps:wsp>
                          <wps:cNvPr id="1731" name="Line 9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420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2" name="Line 9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742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3" name="Line 9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8501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34" name="Group 937"/>
                          <wpg:cNvGrpSpPr>
                            <a:grpSpLocks/>
                          </wpg:cNvGrpSpPr>
                          <wpg:grpSpPr bwMode="auto">
                            <a:xfrm>
                              <a:off x="1986" y="7346"/>
                              <a:ext cx="125" cy="125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735" name="Oval 9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6" name="Line 9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37" name="Group 940"/>
                          <wpg:cNvGrpSpPr>
                            <a:grpSpLocks/>
                          </wpg:cNvGrpSpPr>
                          <wpg:grpSpPr bwMode="auto">
                            <a:xfrm>
                              <a:off x="1986" y="8426"/>
                              <a:ext cx="125" cy="125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738" name="Oval 9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9" name="Line 9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40" name="Line 9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601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1" name="Rectangle 9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7331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2" name="Line 9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742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43" name="Group 946"/>
                          <wpg:cNvGrpSpPr>
                            <a:grpSpLocks/>
                          </wpg:cNvGrpSpPr>
                          <wpg:grpSpPr bwMode="auto">
                            <a:xfrm>
                              <a:off x="3231" y="7691"/>
                              <a:ext cx="285" cy="540"/>
                              <a:chOff x="4761" y="7961"/>
                              <a:chExt cx="285" cy="540"/>
                            </a:xfrm>
                          </wpg:grpSpPr>
                          <wps:wsp>
                            <wps:cNvPr id="1744" name="Oval 9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796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5" name="Oval 9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832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6" name="Oval 9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814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7" name="Rectangle 9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66" y="7961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8" name="Group 951"/>
                          <wpg:cNvGrpSpPr>
                            <a:grpSpLocks/>
                          </wpg:cNvGrpSpPr>
                          <wpg:grpSpPr bwMode="auto">
                            <a:xfrm>
                              <a:off x="3681" y="7841"/>
                              <a:ext cx="720" cy="180"/>
                              <a:chOff x="4401" y="8141"/>
                              <a:chExt cx="720" cy="180"/>
                            </a:xfrm>
                          </wpg:grpSpPr>
                          <wps:wsp>
                            <wps:cNvPr id="1749" name="Rectangle 9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1" y="8141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0" name="Rectangle 9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814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1" name="Rectangle 9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14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52" name="Text Box 9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796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FA7C23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3" name="Text Box 9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6" y="70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7F38A5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4" name="Text Box 9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31" y="7781"/>
                              <a:ext cx="3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E85088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5" name="Text Box 9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7706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7150E3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7863184" id="Полотно 1756" o:spid="_x0000_s1968" editas="canvas" style="width:144.75pt;height:83.5pt;mso-position-horizontal-relative:char;mso-position-vertical-relative:line" coordsize="18383,106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">
                <v:shape id="_x0000_s1969" type="#_x0000_t75" style="position:absolute;width:18383;height:10604;visibility:visible;mso-wrap-style:square">
                  <v:fill o:detectmouseclick="t"/>
                  <v:path o:connecttype="none"/>
                </v:shape>
                <v:group id="Group 933" o:spid="_x0000_s1970" style="position:absolute;left:1714;top:762;width:16669;height:9842" coordorigin="1971,7001" coordsize="2625,1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Vxuu8cAAADd&#10;AAAADwAAAAAAAAAAAAAAAACqAgAAZHJzL2Rvd25yZXYueG1sUEsFBgAAAAAEAAQA+gAAAJ4DAAAA&#10;AA==&#10;">
                  <v:line id="Line 934" o:spid="_x0000_s1971" style="position:absolute;visibility:visible;mso-wrap-style:square" from="2061,7420" to="4041,7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Qr2MUAAADd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n+cz+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Qr2MUAAADdAAAADwAAAAAAAAAA&#10;AAAAAAChAgAAZHJzL2Rvd25yZXYueG1sUEsFBgAAAAAEAAQA+QAAAJMDAAAAAA==&#10;"/>
                  <v:line id="Line 935" o:spid="_x0000_s1972" style="position:absolute;visibility:visible;mso-wrap-style:square" from="4041,7421" to="404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a1r8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n+ZjOH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a1r8UAAADdAAAADwAAAAAAAAAA&#10;AAAAAAChAgAAZHJzL2Rvd25yZXYueG1sUEsFBgAAAAAEAAQA+QAAAJMDAAAAAA==&#10;"/>
                  <v:line id="Line 936" o:spid="_x0000_s1973" style="position:absolute;flip:x;visibility:visible;mso-wrap-style:square" from="2061,8501" to="404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Fgy8YAAADdAAAADwAAAGRycy9kb3ducmV2LnhtbERPTUvDQBC9C/0PyxS8SLvRSK2x21IE&#10;wUMutpLS25gdsyHZ2bi7tvHfu0LB2zze56w2o+3FiXxoHSu4nWcgiGunW24UvO9fZksQISJr7B2T&#10;gh8KsFlPrlZYaHfmNzrtYiNSCIcCFZgYh0LKUBuyGOZuIE7cp/MWY4K+kdrjOYXbXt5l2UJabDk1&#10;GBzo2VDd7b6tArksb7789uO+q7rD4dFUdTUcS6Wup+P2CUSkMf6LL+5XneY/5Dn8fZNO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RYMvGAAAA3QAAAA8AAAAAAAAA&#10;AAAAAAAAoQIAAGRycy9kb3ducmV2LnhtbFBLBQYAAAAABAAEAPkAAACUAwAAAAA=&#10;"/>
                  <v:group id="Group 937" o:spid="_x0000_s1974" style="position:absolute;left:1986;top:7346;width:125;height:125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douM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0+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douMQAAADdAAAA&#10;DwAAAAAAAAAAAAAAAACqAgAAZHJzL2Rvd25yZXYueG1sUEsFBgAAAAAEAAQA+gAAAJsDAAAAAA==&#10;">
                    <v:oval id="Oval 938" o:spid="_x0000_s1975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J8FcIA&#10;AADd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cv0gx+v4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knwVwgAAAN0AAAAPAAAAAAAAAAAAAAAAAJgCAABkcnMvZG93&#10;bnJldi54bWxQSwUGAAAAAAQABAD1AAAAhwMAAAAA&#10;"/>
                    <v:line id="Line 939" o:spid="_x0000_s1976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bDU8UAAADdAAAADwAAAGRycy9kb3ducmV2LnhtbERPS2sCMRC+F/ofwhS8FM32gY+tUaQg&#10;ePBSKyvexs10s+xmsk2ibv99UxB6m4/vOfNlb1txIR9qxwqeRhkI4tLpmisF+8/1cAoiRGSNrWNS&#10;8EMBlov7uznm2l35gy67WIkUwiFHBSbGLpcylIYshpHriBP35bzFmKCvpPZ4TeG2lc9ZNpYWa04N&#10;Bjt6N1Q2u7NVIKfbx2+/Or02RXM4zExRFt1xq9TgoV+9gYjUx3/xzb3Raf7kZQx/36QT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bDU8UAAADdAAAADwAAAAAAAAAA&#10;AAAAAAChAgAAZHJzL2Rvd25yZXYueG1sUEsFBgAAAAAEAAQA+QAAAJMDAAAAAA==&#10;"/>
                  </v:group>
                  <v:group id="Group 940" o:spid="_x0000_s1977" style="position:absolute;left:1986;top:8426;width:125;height:125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rX2z8UAAADdAAAADwAAAGRycy9kb3ducmV2LnhtbERPTWvCQBC9F/wPyxS8&#10;NZsobSTNKiJVPIRCVSi9DdkxCWZnQ3abxH/fLRR6m8f7nHwzmVYM1LvGsoIkikEQl1Y3XCm4nPdP&#10;KxDOI2tsLZOCOznYrGcPOWbajvxBw8lXIoSwy1BB7X2XSenKmgy6yHbEgbva3qAPsK+k7nEM4aaV&#10;izh+kQYbDg01drSrqbydvo2Cw4jjdpm8DcXturt/nZ/fP4uElJo/TttXEJ4m/y/+cx91mJ8u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619s/FAAAA3QAA&#10;AA8AAAAAAAAAAAAAAAAAqgIAAGRycy9kb3ducmV2LnhtbFBLBQYAAAAABAAEAPoAAACcAwAAAAA=&#10;">
                    <v:oval id="Oval 941" o:spid="_x0000_s1978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PTi8UA&#10;AADdAAAADwAAAGRycy9kb3ducmV2LnhtbESPQUvDQBCF74L/YRmhN7tpQ6vEbktpEerBg1HvQ3aa&#10;hGZnQ3ZM03/vHARvM7w3732z2U2hMyMNqY3sYDHPwBBX0bdcO/j6fH18BpME2WMXmRzcKMFue3+3&#10;wcLHK3/QWEptNIRTgQ4akb6wNlUNBUzz2BOrdo5DQNF1qK0f8KrhobPLLFvbgC1rQ4M9HRqqLuVP&#10;cHCs9+V6tLms8vPxJKvL9/tbvnBu9jDtX8AITfJv/rs+ecV/yhVXv9ER7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k9OLxQAAAN0AAAAPAAAAAAAAAAAAAAAAAJgCAABkcnMv&#10;ZG93bnJldi54bWxQSwUGAAAAAAQABAD1AAAAigMAAAAA&#10;"/>
                    <v:line id="Line 942" o:spid="_x0000_s1979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lXIcUAAADdAAAADwAAAGRycy9kb3ducmV2LnhtbERPS2sCMRC+F/ofwhR6KZrtg6pbo0ih&#10;0IMXrax4GzfjZtnNZJukuv57Iwi9zcf3nOm8t604kg+1YwXPwwwEcel0zZWCzc/XYAwiRGSNrWNS&#10;cKYA89n93RRz7U68ouM6ViKFcMhRgYmxy6UMpSGLYeg64sQdnLcYE/SV1B5PKdy28iXL3qXFmlOD&#10;wY4+DZXN+s8qkOPl069f7N+aotluJ6Yoi263VOrxoV98gIjUx3/xzf2t0/zR6wSu36QT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LlXIcUAAADdAAAADwAAAAAAAAAA&#10;AAAAAAChAgAAZHJzL2Rvd25yZXYueG1sUEsFBgAAAAAEAAQA+QAAAJMDAAAAAA==&#10;"/>
                  </v:group>
                  <v:line id="Line 943" o:spid="_x0000_s1980" style="position:absolute;visibility:visible;mso-wrap-style:square" from="2061,7601" to="2061,8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JoKsYAAADdAAAADwAAAGRycy9kb3ducmV2LnhtbESPT0vDQBDF74LfYRnBm91UxLSx21Ia&#10;BA8q9A89j9kxG8zOhuyart/eOQjeZnhv3vvNapN9ryYaYxfYwHxWgCJugu24NXA6Pt8tQMWEbLEP&#10;TAZ+KMJmfX21wsqGC+9pOqRWSQjHCg24lIZK69g48hhnYSAW7TOMHpOsY6vtiBcJ972+L4pH7bFj&#10;aXA40M5R83X49gZKV+91qevX43s9dfNlfsvnj6Uxtzd5+wQqUU7/5r/rFyv45YPwyzcygl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iaCrGAAAA3QAAAA8AAAAAAAAA&#10;AAAAAAAAoQIAAGRycy9kb3ducmV2LnhtbFBLBQYAAAAABAAEAPkAAACUAwAAAAA=&#10;">
                    <v:stroke endarrow="block"/>
                  </v:line>
                  <v:rect id="Rectangle 944" o:spid="_x0000_s1981" style="position:absolute;left:2421;top:7331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/HI8MA&#10;AADdAAAADwAAAGRycy9kb3ducmV2LnhtbERPS4vCMBC+L/gfwgje1tQHuluNIoqiR62Xvc02Y1tt&#10;JqWJWv31mwXB23x8z5nOG1OKG9WusKyg141AEKdWF5wpOCbrzy8QziNrLC2Tggc5mM9aH1OMtb3z&#10;nm4Hn4kQwi5GBbn3VSylS3My6Lq2Ig7cydYGfYB1JnWN9xBuStmPopE0WHBoyLGiZU7p5XA1Cn6L&#10;/hGf+2QTme/1wO+a5Hz9WSnVaTeLCQhPjX+LX+6tDvPHwx7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/HI8MAAADdAAAADwAAAAAAAAAAAAAAAACYAgAAZHJzL2Rv&#10;d25yZXYueG1sUEsFBgAAAAAEAAQA9QAAAIgDAAAAAA==&#10;"/>
                  <v:line id="Line 945" o:spid="_x0000_s1982" style="position:absolute;visibility:visible;mso-wrap-style:square" from="3321,7421" to="332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DG0sYAAADdAAAADwAAAGRycy9kb3ducmV2LnhtbERPTWvCQBC9F/wPyxR6q5vakkp0FWkp&#10;aA9FraDHMTsmsdnZsLtN0n/vCgVv83ifM533phYtOV9ZVvA0TEAQ51ZXXCjYfX88jkH4gKyxtkwK&#10;/sjDfDa4m2KmbccbarehEDGEfYYKyhCaTEqfl2TQD21DHLmTdQZDhK6Q2mEXw00tR0mSSoMVx4YS&#10;G3orKf/Z/hoFX8/rtF2sPpf9fpUe8/fN8XDunFIP9/1iAiJQH27if/dSx/mvLy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wxtLGAAAA3QAAAA8AAAAAAAAA&#10;AAAAAAAAoQIAAGRycy9kb3ducmV2LnhtbFBLBQYAAAAABAAEAPkAAACUAwAAAAA=&#10;"/>
                  <v:group id="Group 946" o:spid="_x0000_s1983" style="position:absolute;left:3231;top:7691;width:285;height:540" coordorigin="4761,7961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iDsc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08n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iDscQAAADdAAAA&#10;DwAAAAAAAAAAAAAAAACqAgAAZHJzL2Rvd25yZXYueG1sUEsFBgAAAAAEAAQA+gAAAJsDAAAAAA==&#10;">
                    <v:oval id="Oval 947" o:spid="_x0000_s1984" style="position:absolute;left:4761;top:79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iq88MA&#10;AADdAAAADwAAAGRycy9kb3ducmV2LnhtbERPTWvCQBC9C/6HZYTedKNRW1JXEaVgDx5M2/uQHZNg&#10;djZkpzH9991Cwds83udsdoNrVE9dqD0bmM8SUMSFtzWXBj4/3qYvoIIgW2w8k4EfCrDbjkcbzKy/&#10;84X6XEoVQzhkaKASaTOtQ1GRwzDzLXHkrr5zKBF2pbYd3mO4a/QiSdbaYc2xocKWDhUVt/zbGTiW&#10;+3zd61RW6fV4ktXt6/yezo15mgz7V1BCgzzE/+6TjfOfl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diq88MAAADdAAAADwAAAAAAAAAAAAAAAACYAgAAZHJzL2Rv&#10;d25yZXYueG1sUEsFBgAAAAAEAAQA9QAAAIgDAAAAAA==&#10;"/>
                    <v:oval id="Oval 948" o:spid="_x0000_s1985" style="position:absolute;left:4761;top:83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QPaMMA&#10;AADdAAAADwAAAGRycy9kb3ducmV2LnhtbERPTWvCQBC9F/oflin0Vjc2RiV1FakU9NBDU70P2TEJ&#10;ZmdDdhrTf98VhN7m8T5ntRldqwbqQ+PZwHSSgCIuvW24MnD8/nhZggqCbLH1TAZ+KcBm/fiwwtz6&#10;K3/RUEilYgiHHA3UIl2udShrchgmviOO3Nn3DiXCvtK2x2sMd61+TZK5dthwbKixo/eaykvx4wzs&#10;qm0xH3QqWXre7SW7nD4P6dSY56dx+wZKaJR/8d29t3H+YpbB7Z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pQPaMMAAADdAAAADwAAAAAAAAAAAAAAAACYAgAAZHJzL2Rv&#10;d25yZXYueG1sUEsFBgAAAAAEAAQA9QAAAIgDAAAAAA==&#10;"/>
                    <v:oval id="Oval 949" o:spid="_x0000_s1986" style="position:absolute;left:476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aRH8MA&#10;AADdAAAADwAAAGRycy9kb3ducmV2LnhtbERPTWvCQBC9F/oflhF6qxsbTSW6iigFe+ihab0P2TEJ&#10;ZmdDdozpv+8Khd7m8T5nvR1dqwbqQ+PZwGyagCIuvW24MvD99fa8BBUE2WLrmQz8UIDt5vFhjbn1&#10;N/6koZBKxRAOORqoRbpc61DW5DBMfUccubPvHUqEfaVtj7cY7lr9kiSZdthwbKixo31N5aW4OgOH&#10;aldkg05lkZ4PR1lcTh/v6cyYp8m4W4ESGuVf/Oc+2jj/dZ7B/Zt4gt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kaRH8MAAADdAAAADwAAAAAAAAAAAAAAAACYAgAAZHJzL2Rv&#10;d25yZXYueG1sUEsFBgAAAAAEAAQA9QAAAIgDAAAAAA==&#10;"/>
                    <v:rect id="Rectangle 950" o:spid="_x0000_s1987" style="position:absolute;left:4866;top:7961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rRFcIA&#10;AADdAAAADwAAAGRycy9kb3ducmV2LnhtbERPTWvCQBC9F/oflil4q5sWqSW6SquRevBgo96H3TEJ&#10;ZmdDdtXor3cFwds83ueMp52txYlaXzlW8NFPQBBrZyouFGw3i/dvED4gG6wdk4ILeZhOXl/GmBp3&#10;5n865aEQMYR9igrKEJpUSq9Lsuj7riGO3N61FkOEbSFNi+cYbmv5mSRf0mLFsaHEhmYl6UN+tArW&#10;iPP19U/r3+yyGmQ022XkaqV6b93PCESgLjzFD/fSxPnDwRDu38QT5O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+tEVwgAAAN0AAAAPAAAAAAAAAAAAAAAAAJgCAABkcnMvZG93&#10;bnJldi54bWxQSwUGAAAAAAQABAD1AAAAhwMAAAAA&#10;" strokecolor="white"/>
                  </v:group>
                  <v:group id="Group 951" o:spid="_x0000_s1988" style="position:absolute;left:3681;top:7841;width:720;height:180" coordorigin="4401,8141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ywRwMcAAADd&#10;AAAADwAAAAAAAAAAAAAAAACqAgAAZHJzL2Rvd25yZXYueG1sUEsFBgAAAAAEAAQA+gAAAJ4DAAAA&#10;AA==&#10;">
                    <v:rect id="Rectangle 952" o:spid="_x0000_s1989" style="position:absolute;left:4581;top:8141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nLJcQA&#10;AADdAAAADwAAAGRycy9kb3ducmV2LnhtbERPTU/CQBC9k/AfNkPiDbaiUSgsDcFg9FjKhdvQHdtq&#10;d7bpbmn117MkJN7m5X3OOhlMLS7UusqygsdZBII4t7riQsEx208XIJxH1lhbJgW/5CDZjEdrjLXt&#10;OaXLwRcihLCLUUHpfRNL6fKSDLqZbYgD92Vbgz7AtpC6xT6Em1rOo+hFGqw4NJTY0K6k/OfQGQXn&#10;an7EvzR7j8xy/+Q/h+y7O70p9TAZtisQngb/L767P3SY//q8hNs34QS5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5yyXEAAAA3QAAAA8AAAAAAAAAAAAAAAAAmAIAAGRycy9k&#10;b3ducmV2LnhtbFBLBQYAAAAABAAEAPUAAACJAwAAAAA=&#10;"/>
                    <v:rect id="Rectangle 953" o:spid="_x0000_s1990" style="position:absolute;left:494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rfvMYA&#10;AADdAAAADwAAAGRycy9kb3ducmV2LnhtbESPS2/CMBCE75X4D9Yi9QZOUV9KMYhHED1woLS9r+xt&#10;EjVeR7GB0F/PHpB629XMznw7nfe+USfqYh3YwMM4A0Vsg6u5NPD1uRm9gooJ2WETmAxcKMJ8Nrib&#10;Yu7CmT/odEilkhCOORqoUmpzraOtyGMch5ZYtJ/QeUyydqV2HZ4l3Dd6kmXP2mPN0lBhS6uK7O/h&#10;6A3sEdf7v621y+Kyeyxo9V1QaIy5H/aLN1CJ+vRvvl2/O8F/eRJ++UZG0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8rfvMYAAADdAAAADwAAAAAAAAAAAAAAAACYAgAAZHJz&#10;L2Rvd25yZXYueG1sUEsFBgAAAAAEAAQA9QAAAIsDAAAAAA==&#10;" strokecolor="white"/>
                    <v:rect id="Rectangle 954" o:spid="_x0000_s1991" style="position:absolute;left:440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Z6J8MA&#10;AADdAAAADwAAAGRycy9kb3ducmV2LnhtbERPS2sCMRC+F/wPYQRvNWvxUbZGUbtSDx6s2vuQTHeX&#10;bibLJurqr28Ewdt8fM+ZzltbiTM1vnSsYNBPQBBrZ0rOFRwP69d3ED4gG6wck4IreZjPOi9TTI27&#10;8Ded9yEXMYR9igqKEOpUSq8Lsuj7riaO3K9rLIYIm1yaBi8x3FbyLUnG0mLJsaHAmlYF6b/9ySrY&#10;IX7ubl9aL7PrdpjR6icjVynV67aLDxCB2vAUP9wbE+dPRgO4fxNPkL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IZ6J8MAAADdAAAADwAAAAAAAAAAAAAAAACYAgAAZHJzL2Rv&#10;d25yZXYueG1sUEsFBgAAAAAEAAQA9QAAAIgDAAAAAA==&#10;" strokecolor="white"/>
                  </v:group>
                  <v:shape id="Text Box 955" o:spid="_x0000_s1992" type="#_x0000_t202" style="position:absolute;left:1971;top:796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6+v8IA&#10;AADdAAAADwAAAGRycy9kb3ducmV2LnhtbERPS4vCMBC+L/gfwgjeNFnRXe0aRRTBk8v6gr0NzdiW&#10;bSalibb+eyMIe5uP7zmzRWtLcaPaF441vA8UCOLUmYIzDcfDpj8B4QOywdIxabiTh8W88zbDxLiG&#10;f+i2D5mIIewT1JCHUCVS+jQni37gKuLIXVxtMURYZ9LU2MRwW8qhUh/SYsGxIceKVjmlf/ur1XDa&#10;XX7PI/Wdre24alyrJNup1LrXbZdfIAK14V/8cm9NnP85Hs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rr6/wgAAAN0AAAAPAAAAAAAAAAAAAAAAAJgCAABkcnMvZG93&#10;bnJldi54bWxQSwUGAAAAAAQABAD1AAAAhwMAAAAA&#10;" filled="f" stroked="f">
                    <v:textbox>
                      <w:txbxContent>
                        <w:p w14:paraId="4CFA7C23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956" o:spid="_x0000_s1993" type="#_x0000_t202" style="position:absolute;left:2526;top:70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IbJMIA&#10;AADdAAAADwAAAGRycy9kb3ducmV2LnhtbERPS2sCMRC+F/wPYQRvNbHW12qUogieWuoLvA2bcXdx&#10;M1k20d3+e1Mo9DYf33MWq9aW4kG1LxxrGPQVCOLUmYIzDcfD9nUKwgdkg6Vj0vBDHlbLzssCE+Ma&#10;/qbHPmQihrBPUEMeQpVI6dOcLPq+q4gjd3W1xRBhnUlTYxPDbSnflBpLiwXHhhwrWueU3vZ3q+H0&#10;eb2c39VXtrGjqnGtkmxnUutet/2YgwjUhn/xn3tn4vzJaAi/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4hskwgAAAN0AAAAPAAAAAAAAAAAAAAAAAJgCAABkcnMvZG93&#10;bnJldi54bWxQSwUGAAAAAAQABAD1AAAAhwMAAAAA&#10;" filled="f" stroked="f">
                    <v:textbox>
                      <w:txbxContent>
                        <w:p w14:paraId="017F38A5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957" o:spid="_x0000_s1994" type="#_x0000_t202" style="position:absolute;left:3231;top:7781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uDUM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Onk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uDUMMAAADdAAAADwAAAAAAAAAAAAAAAACYAgAAZHJzL2Rv&#10;d25yZXYueG1sUEsFBgAAAAAEAAQA9QAAAIgDAAAAAA==&#10;" filled="f" stroked="f">
                    <v:textbox>
                      <w:txbxContent>
                        <w:p w14:paraId="63E85088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L</w:t>
                          </w:r>
                        </w:p>
                      </w:txbxContent>
                    </v:textbox>
                  </v:shape>
                  <v:shape id="Text Box 958" o:spid="_x0000_s1995" type="#_x0000_t202" style="position:absolute;left:4056;top:770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cmy8IA&#10;AADdAAAADwAAAGRycy9kb3ducmV2LnhtbERPTWvCQBC9F/oflil4090WozV1lVIRPClqFbwN2TEJ&#10;zc6G7Griv3cFobd5vM+ZzjtbiSs1vnSs4X2gQBBnzpSca/jdL/ufIHxANlg5Jg038jCfvb5MMTWu&#10;5S1ddyEXMYR9ihqKEOpUSp8VZNEPXE0cubNrLIYIm1yaBtsYbiv5odRIWiw5NhRY009B2d/uYjUc&#10;1ufTcag2+cImdes6JdlOpNa9t+77C0SgLvyLn+6VifPHSQK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RybLwgAAAN0AAAAPAAAAAAAAAAAAAAAAAJgCAABkcnMvZG93&#10;bnJldi54bWxQSwUGAAAAAAQABAD1AAAAhwMAAAAA&#10;" filled="f" stroked="f">
                    <v:textbox>
                      <w:txbxContent>
                        <w:p w14:paraId="097150E3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3C55775" w14:textId="116D39DA" w:rsidR="00F51525" w:rsidRPr="00196633" w:rsidRDefault="00F51525" w:rsidP="002A4EAE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Рассчитайте токи в ветвях, активную, реак</w:t>
      </w:r>
      <w:r w:rsidR="002A4EAE">
        <w:rPr>
          <w:sz w:val="28"/>
          <w:szCs w:val="28"/>
        </w:rPr>
        <w:t>тивную, полную мощности и cosφ.</w:t>
      </w:r>
    </w:p>
    <w:p w14:paraId="34B8E9DD" w14:textId="77777777" w:rsidR="00F51525" w:rsidRPr="00D00247" w:rsidRDefault="00F51525" w:rsidP="00196633">
      <w:pPr>
        <w:pStyle w:val="81"/>
        <w:ind w:left="710"/>
      </w:pPr>
      <w:r w:rsidRPr="00312D27">
        <w:rPr>
          <w:b/>
        </w:rPr>
        <w:t>Вопрос 3</w:t>
      </w:r>
      <w:r>
        <w:t xml:space="preserve"> </w:t>
      </w:r>
      <w:r w:rsidRPr="00D00247">
        <w:t xml:space="preserve">На рисунке приведена схема трехфазной цепи,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>
        <w:t xml:space="preserve">= 220 </w:t>
      </w:r>
      <w:r w:rsidRPr="00D00247">
        <w:t xml:space="preserve">В, </w:t>
      </w:r>
      <w:r w:rsidRPr="00D00247">
        <w:rPr>
          <w:position w:val="-12"/>
        </w:rPr>
        <w:object w:dxaOrig="3760" w:dyaOrig="440" w14:anchorId="38AA8504">
          <v:shape id="_x0000_i1044" type="#_x0000_t75" style="width:187.5pt;height:21.75pt" o:ole="">
            <v:imagedata r:id="rId702" o:title=""/>
          </v:shape>
          <o:OLEObject Type="Embed" ProgID="Equation.3" ShapeID="_x0000_i1044" DrawAspect="Content" ObjectID="_1713604465" r:id="rId703"/>
        </w:object>
      </w:r>
      <w:r w:rsidRPr="00D00247">
        <w:t xml:space="preserve">. Реактивная мощность фазы "ВС" равна </w:t>
      </w:r>
      <w:r w:rsidRPr="00D00247">
        <w:rPr>
          <w:lang w:val="en-US"/>
        </w:rPr>
        <w:t>Q</w:t>
      </w:r>
      <w:r w:rsidRPr="00D00247">
        <w:rPr>
          <w:vertAlign w:val="subscript"/>
          <w:lang w:val="en-US"/>
        </w:rPr>
        <w:t>BC</w:t>
      </w:r>
      <w:r w:rsidRPr="00D00247">
        <w:rPr>
          <w:vertAlign w:val="subscript"/>
        </w:rPr>
        <w:t xml:space="preserve"> </w:t>
      </w:r>
      <w:r w:rsidRPr="00D00247">
        <w:t>=</w:t>
      </w:r>
      <w:r>
        <w:t xml:space="preserve"> ____ </w:t>
      </w:r>
      <w:r w:rsidRPr="00D00247">
        <w:t>,вар.</w:t>
      </w:r>
    </w:p>
    <w:p w14:paraId="34F08C4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41E366" w14:textId="128B21F2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1" layoutInCell="1" allowOverlap="1" wp14:anchorId="72268C76" wp14:editId="32481645">
                <wp:simplePos x="0" y="0"/>
                <wp:positionH relativeFrom="column">
                  <wp:posOffset>635</wp:posOffset>
                </wp:positionH>
                <wp:positionV relativeFrom="paragraph">
                  <wp:posOffset>-91440</wp:posOffset>
                </wp:positionV>
                <wp:extent cx="3041015" cy="1534160"/>
                <wp:effectExtent l="635" t="3175" r="0" b="0"/>
                <wp:wrapSquare wrapText="bothSides"/>
                <wp:docPr id="1695" name="Группа 1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015" cy="1534160"/>
                          <a:chOff x="1050" y="2016"/>
                          <a:chExt cx="4789" cy="2416"/>
                        </a:xfrm>
                      </wpg:grpSpPr>
                      <wpg:grpSp>
                        <wpg:cNvPr id="1696" name="Group 1360"/>
                        <wpg:cNvGrpSpPr>
                          <a:grpSpLocks/>
                        </wpg:cNvGrpSpPr>
                        <wpg:grpSpPr bwMode="auto">
                          <a:xfrm>
                            <a:off x="1868" y="2016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697" name="Line 136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8" name="Rectangle 1362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9" name="Text Box 13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29D9E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0" name="Text Box 1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A6BE00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1" name="Text Box 13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732178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02" name="Group 1366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703" name="Line 13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4" name="Rectangle 1368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05" name="Group 1369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706" name="Line 13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7" name="Rectangle 1371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08" name="Line 13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9" name="Line 13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0" name="Line 13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1" name="Line 13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2" name="Line 13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3" name="Line 13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4" name="Text Box 1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0D190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0B93219">
                                    <v:shape id="_x0000_i1358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58" DrawAspect="Content" ObjectID="_1713604779" r:id="rId704"/>
                                  </w:object>
                                </w:r>
                              </w:p>
                              <w:p w14:paraId="1985B9AC" w14:textId="77777777" w:rsidR="00196633" w:rsidRDefault="00196633" w:rsidP="00F51525"/>
                              <w:p w14:paraId="3A30C1B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BC3C6F8">
                                    <v:shape id="_x0000_i1359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59" DrawAspect="Content" ObjectID="_1713604780" r:id="rId705"/>
                                  </w:object>
                                </w:r>
                              </w:p>
                              <w:p w14:paraId="7B8384B4" w14:textId="77777777" w:rsidR="00196633" w:rsidRDefault="00196633" w:rsidP="00F51525"/>
                              <w:p w14:paraId="7F86F2A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0B4E26C">
                                    <v:shape id="_x0000_i1360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0" DrawAspect="Content" ObjectID="_1713604781" r:id="rId706"/>
                                  </w:object>
                                </w:r>
                              </w:p>
                              <w:p w14:paraId="7719292B" w14:textId="77777777" w:rsidR="00196633" w:rsidRDefault="00196633" w:rsidP="00F51525"/>
                              <w:p w14:paraId="1B4D51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65F2A43">
                                    <v:shape id="_x0000_i1361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1" DrawAspect="Content" ObjectID="_1713604782" r:id="rId707"/>
                                  </w:object>
                                </w:r>
                              </w:p>
                              <w:p w14:paraId="00453733" w14:textId="77777777" w:rsidR="00196633" w:rsidRDefault="00196633" w:rsidP="00F51525"/>
                              <w:p w14:paraId="7A633E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BE55529">
                                    <v:shape id="_x0000_i1362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2" DrawAspect="Content" ObjectID="_1713604783" r:id="rId708"/>
                                  </w:object>
                                </w:r>
                              </w:p>
                              <w:p w14:paraId="4C6EE1D3" w14:textId="77777777" w:rsidR="00196633" w:rsidRDefault="00196633" w:rsidP="00F51525"/>
                              <w:p w14:paraId="54DA3F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800D371">
                                    <v:shape id="_x0000_i1363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3" DrawAspect="Content" ObjectID="_1713604784" r:id="rId709"/>
                                  </w:object>
                                </w:r>
                              </w:p>
                              <w:p w14:paraId="53C4231D" w14:textId="77777777" w:rsidR="00196633" w:rsidRDefault="00196633" w:rsidP="00F51525"/>
                              <w:p w14:paraId="2684002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2BC962F">
                                    <v:shape id="_x0000_i1364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4" DrawAspect="Content" ObjectID="_1713604785" r:id="rId710"/>
                                  </w:object>
                                </w:r>
                              </w:p>
                              <w:p w14:paraId="3106B23C" w14:textId="77777777" w:rsidR="00196633" w:rsidRDefault="00196633" w:rsidP="00F51525"/>
                              <w:p w14:paraId="68F0680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7DA2D6B">
                                    <v:shape id="_x0000_i1365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5" DrawAspect="Content" ObjectID="_1713604786" r:id="rId71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5" name="Text Box 1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85479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FEB363F">
                                    <v:shape id="_x0000_i1366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6" DrawAspect="Content" ObjectID="_1713604787" r:id="rId712"/>
                                  </w:object>
                                </w:r>
                              </w:p>
                              <w:p w14:paraId="01185668" w14:textId="77777777" w:rsidR="00196633" w:rsidRDefault="00196633" w:rsidP="00F51525"/>
                              <w:p w14:paraId="1DB7928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8CF670">
                                    <v:shape id="_x0000_i1367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7" DrawAspect="Content" ObjectID="_1713604788" r:id="rId713"/>
                                  </w:object>
                                </w:r>
                              </w:p>
                              <w:p w14:paraId="267BED41" w14:textId="77777777" w:rsidR="00196633" w:rsidRDefault="00196633" w:rsidP="00F51525"/>
                              <w:p w14:paraId="7B4990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3D70194">
                                    <v:shape id="_x0000_i1368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8" DrawAspect="Content" ObjectID="_1713604789" r:id="rId714"/>
                                  </w:object>
                                </w:r>
                              </w:p>
                              <w:p w14:paraId="5044AA74" w14:textId="77777777" w:rsidR="00196633" w:rsidRDefault="00196633" w:rsidP="00F51525"/>
                              <w:p w14:paraId="754BF92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644AE7">
                                    <v:shape id="_x0000_i1369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9" DrawAspect="Content" ObjectID="_1713604790" r:id="rId715"/>
                                  </w:object>
                                </w:r>
                              </w:p>
                              <w:p w14:paraId="7EA36021" w14:textId="77777777" w:rsidR="00196633" w:rsidRDefault="00196633" w:rsidP="00F51525"/>
                              <w:p w14:paraId="5CABCD1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49A6C57">
                                    <v:shape id="_x0000_i1370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0" DrawAspect="Content" ObjectID="_1713604791" r:id="rId716"/>
                                  </w:object>
                                </w:r>
                              </w:p>
                              <w:p w14:paraId="45E7FC57" w14:textId="77777777" w:rsidR="00196633" w:rsidRDefault="00196633" w:rsidP="00F51525"/>
                              <w:p w14:paraId="6FC881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33B1913">
                                    <v:shape id="_x0000_i1371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1" DrawAspect="Content" ObjectID="_1713604792" r:id="rId717"/>
                                  </w:object>
                                </w:r>
                              </w:p>
                              <w:p w14:paraId="7A22BAA8" w14:textId="77777777" w:rsidR="00196633" w:rsidRDefault="00196633" w:rsidP="00F51525"/>
                              <w:p w14:paraId="215FBAE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D3DD515">
                                    <v:shape id="_x0000_i1372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2" DrawAspect="Content" ObjectID="_1713604793" r:id="rId718"/>
                                  </w:object>
                                </w:r>
                              </w:p>
                              <w:p w14:paraId="70917A0B" w14:textId="77777777" w:rsidR="00196633" w:rsidRDefault="00196633" w:rsidP="00F51525"/>
                              <w:p w14:paraId="1803E13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8243EAC">
                                    <v:shape id="_x0000_i1373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3" DrawAspect="Content" ObjectID="_1713604794" r:id="rId71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6" name="Text Box 1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90C3D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DCC177D">
                                    <v:shape id="_x0000_i1374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4" DrawAspect="Content" ObjectID="_1713604795" r:id="rId720"/>
                                  </w:object>
                                </w:r>
                              </w:p>
                              <w:p w14:paraId="0BB70779" w14:textId="77777777" w:rsidR="00196633" w:rsidRDefault="00196633" w:rsidP="00F51525"/>
                              <w:p w14:paraId="07A66F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9ADBE58">
                                    <v:shape id="_x0000_i1375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5" DrawAspect="Content" ObjectID="_1713604796" r:id="rId721"/>
                                  </w:object>
                                </w:r>
                              </w:p>
                              <w:p w14:paraId="16FEDAC8" w14:textId="77777777" w:rsidR="00196633" w:rsidRDefault="00196633" w:rsidP="00F51525"/>
                              <w:p w14:paraId="4A1BDFB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6C2F0D">
                                    <v:shape id="_x0000_i1376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6" DrawAspect="Content" ObjectID="_1713604797" r:id="rId722"/>
                                  </w:object>
                                </w:r>
                              </w:p>
                              <w:p w14:paraId="2A61ED4F" w14:textId="77777777" w:rsidR="00196633" w:rsidRDefault="00196633" w:rsidP="00F51525"/>
                              <w:p w14:paraId="09D9BF4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655F3F1">
                                    <v:shape id="_x0000_i1377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7" DrawAspect="Content" ObjectID="_1713604798" r:id="rId723"/>
                                  </w:object>
                                </w:r>
                              </w:p>
                              <w:p w14:paraId="018BB687" w14:textId="77777777" w:rsidR="00196633" w:rsidRDefault="00196633" w:rsidP="00F51525"/>
                              <w:p w14:paraId="67E6013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A7C45CF">
                                    <v:shape id="_x0000_i1378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8" DrawAspect="Content" ObjectID="_1713604799" r:id="rId724"/>
                                  </w:object>
                                </w:r>
                              </w:p>
                              <w:p w14:paraId="7DC90F84" w14:textId="77777777" w:rsidR="00196633" w:rsidRDefault="00196633" w:rsidP="00F51525"/>
                              <w:p w14:paraId="2565284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C8EE732">
                                    <v:shape id="_x0000_i1379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9" DrawAspect="Content" ObjectID="_1713604800" r:id="rId725"/>
                                  </w:object>
                                </w:r>
                              </w:p>
                              <w:p w14:paraId="34C6DFDF" w14:textId="77777777" w:rsidR="00196633" w:rsidRDefault="00196633" w:rsidP="00F51525"/>
                              <w:p w14:paraId="4C872AB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1485091">
                                    <v:shape id="_x0000_i1380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80" DrawAspect="Content" ObjectID="_1713604801" r:id="rId726"/>
                                  </w:object>
                                </w:r>
                              </w:p>
                              <w:p w14:paraId="787E1A2C" w14:textId="77777777" w:rsidR="00196633" w:rsidRDefault="00196633" w:rsidP="00F51525"/>
                              <w:p w14:paraId="18BF01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E4797A0">
                                    <v:shape id="_x0000_i1381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81" DrawAspect="Content" ObjectID="_1713604802" r:id="rId72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7" name="Line 138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8" name="Text Box 13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3E266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E876B22">
                                    <v:shape id="_x0000_i1382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2" DrawAspect="Content" ObjectID="_1713604803" r:id="rId728"/>
                                  </w:object>
                                </w:r>
                              </w:p>
                              <w:p w14:paraId="5B54342E" w14:textId="77777777" w:rsidR="00196633" w:rsidRDefault="00196633" w:rsidP="00F51525"/>
                              <w:p w14:paraId="48629EB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C25E75F">
                                    <v:shape id="_x0000_i1383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3" DrawAspect="Content" ObjectID="_1713604804" r:id="rId729"/>
                                  </w:object>
                                </w:r>
                              </w:p>
                              <w:p w14:paraId="0A70337E" w14:textId="77777777" w:rsidR="00196633" w:rsidRDefault="00196633" w:rsidP="00F51525"/>
                              <w:p w14:paraId="0D742E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1529F032">
                                    <v:shape id="_x0000_i1384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4" DrawAspect="Content" ObjectID="_1713604805" r:id="rId730"/>
                                  </w:object>
                                </w:r>
                              </w:p>
                              <w:p w14:paraId="3D1B9603" w14:textId="77777777" w:rsidR="00196633" w:rsidRDefault="00196633" w:rsidP="00F51525"/>
                              <w:p w14:paraId="6656D6F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4F068FD">
                                    <v:shape id="_x0000_i1385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5" DrawAspect="Content" ObjectID="_1713604806" r:id="rId731"/>
                                  </w:object>
                                </w:r>
                              </w:p>
                              <w:p w14:paraId="2C82A950" w14:textId="77777777" w:rsidR="00196633" w:rsidRDefault="00196633" w:rsidP="00F51525"/>
                              <w:p w14:paraId="2BA6302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15F85594">
                                    <v:shape id="_x0000_i1386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6" DrawAspect="Content" ObjectID="_1713604807" r:id="rId732"/>
                                  </w:object>
                                </w:r>
                              </w:p>
                              <w:p w14:paraId="219192E5" w14:textId="77777777" w:rsidR="00196633" w:rsidRDefault="00196633" w:rsidP="00F51525"/>
                              <w:p w14:paraId="68BD2F6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2F7D3EC">
                                    <v:shape id="_x0000_i1387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7" DrawAspect="Content" ObjectID="_1713604808" r:id="rId733"/>
                                  </w:object>
                                </w:r>
                              </w:p>
                              <w:p w14:paraId="3CD0AF47" w14:textId="77777777" w:rsidR="00196633" w:rsidRDefault="00196633" w:rsidP="00F51525"/>
                              <w:p w14:paraId="2CE1125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889F7AD">
                                    <v:shape id="_x0000_i1388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8" DrawAspect="Content" ObjectID="_1713604809" r:id="rId734"/>
                                  </w:object>
                                </w:r>
                              </w:p>
                              <w:p w14:paraId="518A058C" w14:textId="77777777" w:rsidR="00196633" w:rsidRDefault="00196633" w:rsidP="00F51525"/>
                              <w:p w14:paraId="3703B98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FEF73E6">
                                    <v:shape id="_x0000_i1389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9" DrawAspect="Content" ObjectID="_1713604810" r:id="rId73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9" name="Line 13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0" name="Text Box 13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3B5D3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F776A70">
                                    <v:shape id="_x0000_i1390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0" DrawAspect="Content" ObjectID="_1713604811" r:id="rId736"/>
                                  </w:object>
                                </w:r>
                              </w:p>
                              <w:p w14:paraId="7974D096" w14:textId="77777777" w:rsidR="00196633" w:rsidRDefault="00196633" w:rsidP="00F51525"/>
                              <w:p w14:paraId="11730C1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33B55D5">
                                    <v:shape id="_x0000_i1391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1" DrawAspect="Content" ObjectID="_1713604812" r:id="rId737"/>
                                  </w:object>
                                </w:r>
                              </w:p>
                              <w:p w14:paraId="05A4BE08" w14:textId="77777777" w:rsidR="00196633" w:rsidRDefault="00196633" w:rsidP="00F51525"/>
                              <w:p w14:paraId="1C1AF8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36588BB2">
                                    <v:shape id="_x0000_i1392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2" DrawAspect="Content" ObjectID="_1713604813" r:id="rId738"/>
                                  </w:object>
                                </w:r>
                              </w:p>
                              <w:p w14:paraId="51B448B6" w14:textId="77777777" w:rsidR="00196633" w:rsidRDefault="00196633" w:rsidP="00F51525"/>
                              <w:p w14:paraId="0C56447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DF3F1CB">
                                    <v:shape id="_x0000_i1393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3" DrawAspect="Content" ObjectID="_1713604814" r:id="rId739"/>
                                  </w:object>
                                </w:r>
                              </w:p>
                              <w:p w14:paraId="648C39C1" w14:textId="77777777" w:rsidR="00196633" w:rsidRDefault="00196633" w:rsidP="00F51525"/>
                              <w:p w14:paraId="72907C6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28FF98D">
                                    <v:shape id="_x0000_i1394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4" DrawAspect="Content" ObjectID="_1713604815" r:id="rId740"/>
                                  </w:object>
                                </w:r>
                              </w:p>
                              <w:p w14:paraId="2C0051DB" w14:textId="77777777" w:rsidR="00196633" w:rsidRDefault="00196633" w:rsidP="00F51525"/>
                              <w:p w14:paraId="2351167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386552FE">
                                    <v:shape id="_x0000_i1395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5" DrawAspect="Content" ObjectID="_1713604816" r:id="rId741"/>
                                  </w:object>
                                </w:r>
                              </w:p>
                              <w:p w14:paraId="78D71616" w14:textId="77777777" w:rsidR="00196633" w:rsidRDefault="00196633" w:rsidP="00F51525"/>
                              <w:p w14:paraId="6E7741C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22D99AA">
                                    <v:shape id="_x0000_i1396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6" DrawAspect="Content" ObjectID="_1713604817" r:id="rId742"/>
                                  </w:object>
                                </w:r>
                              </w:p>
                              <w:p w14:paraId="70244065" w14:textId="77777777" w:rsidR="00196633" w:rsidRDefault="00196633" w:rsidP="00F51525"/>
                              <w:p w14:paraId="39C7445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4A6CDBDC">
                                    <v:shape id="_x0000_i1397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7" DrawAspect="Content" ObjectID="_1713604818" r:id="rId74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1" name="Line 138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2" name="Text Box 13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482B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9096027">
                                    <v:shape id="_x0000_i1398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398" DrawAspect="Content" ObjectID="_1713604819" r:id="rId744"/>
                                  </w:object>
                                </w:r>
                              </w:p>
                              <w:p w14:paraId="56C28D02" w14:textId="77777777" w:rsidR="00196633" w:rsidRDefault="00196633" w:rsidP="00F51525"/>
                              <w:p w14:paraId="00A86B0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7BAA93D">
                                    <v:shape id="_x0000_i1399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399" DrawAspect="Content" ObjectID="_1713604820" r:id="rId745"/>
                                  </w:object>
                                </w:r>
                              </w:p>
                              <w:p w14:paraId="581EDB8F" w14:textId="77777777" w:rsidR="00196633" w:rsidRDefault="00196633" w:rsidP="00F51525"/>
                              <w:p w14:paraId="32D9EB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EFB404F">
                                    <v:shape id="_x0000_i1400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0" DrawAspect="Content" ObjectID="_1713604821" r:id="rId746"/>
                                  </w:object>
                                </w:r>
                              </w:p>
                              <w:p w14:paraId="6D3F5BEB" w14:textId="77777777" w:rsidR="00196633" w:rsidRDefault="00196633" w:rsidP="00F51525"/>
                              <w:p w14:paraId="32B62E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7DEE48D">
                                    <v:shape id="_x0000_i1401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1" DrawAspect="Content" ObjectID="_1713604822" r:id="rId747"/>
                                  </w:object>
                                </w:r>
                              </w:p>
                              <w:p w14:paraId="122C3047" w14:textId="77777777" w:rsidR="00196633" w:rsidRDefault="00196633" w:rsidP="00F51525"/>
                              <w:p w14:paraId="4444D3E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CF2C47F">
                                    <v:shape id="_x0000_i1402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2" DrawAspect="Content" ObjectID="_1713604823" r:id="rId748"/>
                                  </w:object>
                                </w:r>
                              </w:p>
                              <w:p w14:paraId="1F833DE2" w14:textId="77777777" w:rsidR="00196633" w:rsidRDefault="00196633" w:rsidP="00F51525"/>
                              <w:p w14:paraId="08E9DA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18691CB9">
                                    <v:shape id="_x0000_i1403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3" DrawAspect="Content" ObjectID="_1713604824" r:id="rId749"/>
                                  </w:object>
                                </w:r>
                              </w:p>
                              <w:p w14:paraId="0E72FA38" w14:textId="77777777" w:rsidR="00196633" w:rsidRDefault="00196633" w:rsidP="00F51525"/>
                              <w:p w14:paraId="6BF5EE6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137F9DDB">
                                    <v:shape id="_x0000_i1404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4" DrawAspect="Content" ObjectID="_1713604825" r:id="rId750"/>
                                  </w:object>
                                </w:r>
                              </w:p>
                              <w:p w14:paraId="54C74712" w14:textId="77777777" w:rsidR="00196633" w:rsidRDefault="00196633" w:rsidP="00F51525"/>
                              <w:p w14:paraId="7BFE682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1D79A53">
                                    <v:shape id="_x0000_i1405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5" DrawAspect="Content" ObjectID="_1713604826" r:id="rId75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3" name="Line 13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4" name="Text Box 13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28C17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B056CB2">
                                    <v:shape id="_x0000_i1406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6" DrawAspect="Content" ObjectID="_1713604827" r:id="rId752"/>
                                  </w:object>
                                </w:r>
                              </w:p>
                              <w:p w14:paraId="4592C148" w14:textId="77777777" w:rsidR="00196633" w:rsidRDefault="00196633" w:rsidP="00F51525"/>
                              <w:p w14:paraId="2A0DB2D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A27A5A7">
                                    <v:shape id="_x0000_i1407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7" DrawAspect="Content" ObjectID="_1713604828" r:id="rId753"/>
                                  </w:object>
                                </w:r>
                              </w:p>
                              <w:p w14:paraId="6A9280C0" w14:textId="77777777" w:rsidR="00196633" w:rsidRDefault="00196633" w:rsidP="00F51525"/>
                              <w:p w14:paraId="11622AC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E0AF254">
                                    <v:shape id="_x0000_i1408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8" DrawAspect="Content" ObjectID="_1713604829" r:id="rId754"/>
                                  </w:object>
                                </w:r>
                              </w:p>
                              <w:p w14:paraId="7E0F0241" w14:textId="77777777" w:rsidR="00196633" w:rsidRDefault="00196633" w:rsidP="00F51525"/>
                              <w:p w14:paraId="20D6772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4FF4141">
                                    <v:shape id="_x0000_i1409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9" DrawAspect="Content" ObjectID="_1713604830" r:id="rId755"/>
                                  </w:object>
                                </w:r>
                              </w:p>
                              <w:p w14:paraId="5EA57FE9" w14:textId="77777777" w:rsidR="00196633" w:rsidRDefault="00196633" w:rsidP="00F51525"/>
                              <w:p w14:paraId="0E28F3B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F77320E">
                                    <v:shape id="_x0000_i1410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0" DrawAspect="Content" ObjectID="_1713604831" r:id="rId756"/>
                                  </w:object>
                                </w:r>
                              </w:p>
                              <w:p w14:paraId="5419DCA3" w14:textId="77777777" w:rsidR="00196633" w:rsidRDefault="00196633" w:rsidP="00F51525"/>
                              <w:p w14:paraId="7F32456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AC81BF3">
                                    <v:shape id="_x0000_i1411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1" DrawAspect="Content" ObjectID="_1713604832" r:id="rId757"/>
                                  </w:object>
                                </w:r>
                              </w:p>
                              <w:p w14:paraId="469DB213" w14:textId="77777777" w:rsidR="00196633" w:rsidRDefault="00196633" w:rsidP="00F51525"/>
                              <w:p w14:paraId="2AC550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9E52373">
                                    <v:shape id="_x0000_i1412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2" DrawAspect="Content" ObjectID="_1713604833" r:id="rId758"/>
                                  </w:object>
                                </w:r>
                              </w:p>
                              <w:p w14:paraId="6EA0CC6B" w14:textId="77777777" w:rsidR="00196633" w:rsidRDefault="00196633" w:rsidP="00F51525"/>
                              <w:p w14:paraId="29CF266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68DDB74">
                                    <v:shape id="_x0000_i1413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3" DrawAspect="Content" ObjectID="_1713604834" r:id="rId75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5" name="Line 13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1" y="3734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6" name="Text Box 13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5" y="3221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8A973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0FB01B1">
                                    <v:shape id="_x0000_i1414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4" DrawAspect="Content" ObjectID="_1713604835" r:id="rId760"/>
                                  </w:object>
                                </w:r>
                              </w:p>
                              <w:p w14:paraId="7FD7F8CF" w14:textId="77777777" w:rsidR="00196633" w:rsidRDefault="00196633" w:rsidP="00F51525"/>
                              <w:p w14:paraId="1B71299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87CDA84">
                                    <v:shape id="_x0000_i1415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5" DrawAspect="Content" ObjectID="_1713604836" r:id="rId761"/>
                                  </w:object>
                                </w:r>
                              </w:p>
                              <w:p w14:paraId="5F565528" w14:textId="77777777" w:rsidR="00196633" w:rsidRDefault="00196633" w:rsidP="00F51525"/>
                              <w:p w14:paraId="0E0DD9A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8D7AD0F">
                                    <v:shape id="_x0000_i1416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6" DrawAspect="Content" ObjectID="_1713604837" r:id="rId762"/>
                                  </w:object>
                                </w:r>
                              </w:p>
                              <w:p w14:paraId="44642B72" w14:textId="77777777" w:rsidR="00196633" w:rsidRDefault="00196633" w:rsidP="00F51525"/>
                              <w:p w14:paraId="51E3825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516C747">
                                    <v:shape id="_x0000_i1417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7" DrawAspect="Content" ObjectID="_1713604838" r:id="rId763"/>
                                  </w:object>
                                </w:r>
                              </w:p>
                              <w:p w14:paraId="200C19DA" w14:textId="77777777" w:rsidR="00196633" w:rsidRDefault="00196633" w:rsidP="00F51525"/>
                              <w:p w14:paraId="0B4876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5E7DCC9">
                                    <v:shape id="_x0000_i1418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8" DrawAspect="Content" ObjectID="_1713604839" r:id="rId764"/>
                                  </w:object>
                                </w:r>
                              </w:p>
                              <w:p w14:paraId="75EEFAA0" w14:textId="77777777" w:rsidR="00196633" w:rsidRDefault="00196633" w:rsidP="00F51525"/>
                              <w:p w14:paraId="6C11D51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B0DFDBD">
                                    <v:shape id="_x0000_i1419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9" DrawAspect="Content" ObjectID="_1713604840" r:id="rId765"/>
                                  </w:object>
                                </w:r>
                              </w:p>
                              <w:p w14:paraId="0328D50F" w14:textId="77777777" w:rsidR="00196633" w:rsidRDefault="00196633" w:rsidP="00F51525"/>
                              <w:p w14:paraId="5082641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2CBF2A9">
                                    <v:shape id="_x0000_i1420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20" DrawAspect="Content" ObjectID="_1713604841" r:id="rId766"/>
                                  </w:object>
                                </w:r>
                              </w:p>
                              <w:p w14:paraId="354760D7" w14:textId="77777777" w:rsidR="00196633" w:rsidRDefault="00196633" w:rsidP="00F51525"/>
                              <w:p w14:paraId="0E5ADA5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528FD4F">
                                    <v:shape id="_x0000_i1421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21" DrawAspect="Content" ObjectID="_1713604842" r:id="rId76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7" name="Line 13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0" y="4322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8" name="Text Box 1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4" y="3809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1AB8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CC5E253">
                                    <v:shape id="_x0000_i1422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2" DrawAspect="Content" ObjectID="_1713604843" r:id="rId768"/>
                                  </w:object>
                                </w:r>
                              </w:p>
                              <w:p w14:paraId="0517D264" w14:textId="77777777" w:rsidR="00196633" w:rsidRDefault="00196633" w:rsidP="00F51525"/>
                              <w:p w14:paraId="7DEF038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885574">
                                    <v:shape id="_x0000_i1423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3" DrawAspect="Content" ObjectID="_1713604844" r:id="rId769"/>
                                  </w:object>
                                </w:r>
                              </w:p>
                              <w:p w14:paraId="5567D4B2" w14:textId="77777777" w:rsidR="00196633" w:rsidRDefault="00196633" w:rsidP="00F51525"/>
                              <w:p w14:paraId="0B578B6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F433209">
                                    <v:shape id="_x0000_i1424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4" DrawAspect="Content" ObjectID="_1713604845" r:id="rId770"/>
                                  </w:object>
                                </w:r>
                              </w:p>
                              <w:p w14:paraId="388BC6FC" w14:textId="77777777" w:rsidR="00196633" w:rsidRDefault="00196633" w:rsidP="00F51525"/>
                              <w:p w14:paraId="655D7F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FE35684">
                                    <v:shape id="_x0000_i1425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5" DrawAspect="Content" ObjectID="_1713604846" r:id="rId771"/>
                                  </w:object>
                                </w:r>
                              </w:p>
                              <w:p w14:paraId="4EFE7A8D" w14:textId="77777777" w:rsidR="00196633" w:rsidRDefault="00196633" w:rsidP="00F51525"/>
                              <w:p w14:paraId="13B0617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F7AD83A">
                                    <v:shape id="_x0000_i1426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6" DrawAspect="Content" ObjectID="_1713604847" r:id="rId772"/>
                                  </w:object>
                                </w:r>
                              </w:p>
                              <w:p w14:paraId="70970D4E" w14:textId="77777777" w:rsidR="00196633" w:rsidRDefault="00196633" w:rsidP="00F51525"/>
                              <w:p w14:paraId="6DE660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6C5ED7A">
                                    <v:shape id="_x0000_i1427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7" DrawAspect="Content" ObjectID="_1713604848" r:id="rId773"/>
                                  </w:object>
                                </w:r>
                              </w:p>
                              <w:p w14:paraId="3A187424" w14:textId="77777777" w:rsidR="00196633" w:rsidRDefault="00196633" w:rsidP="00F51525"/>
                              <w:p w14:paraId="572C5D1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2345B4E">
                                    <v:shape id="_x0000_i1428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8" DrawAspect="Content" ObjectID="_1713604849" r:id="rId774"/>
                                  </w:object>
                                </w:r>
                              </w:p>
                              <w:p w14:paraId="5BFB6D21" w14:textId="77777777" w:rsidR="00196633" w:rsidRDefault="00196633" w:rsidP="00F51525"/>
                              <w:p w14:paraId="579672E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D9F8E16">
                                    <v:shape id="_x0000_i1429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9" DrawAspect="Content" ObjectID="_1713604850" r:id="rId77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29" name="Rectangle 1393"/>
                        <wps:cNvSpPr>
                          <a:spLocks noChangeArrowheads="1"/>
                        </wps:cNvSpPr>
                        <wps:spPr bwMode="auto">
                          <a:xfrm>
                            <a:off x="1050" y="2138"/>
                            <a:ext cx="1237" cy="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268C76" id="Группа 1695" o:spid="_x0000_s1996" style="position:absolute;left:0;text-align:left;margin-left:.05pt;margin-top:-7.2pt;width:239.45pt;height:120.8pt;z-index:251674624;mso-position-horizontal-relative:text;mso-position-vertical-relative:text" coordorigin="1050,2016" coordsize="4789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">
                <v:group id="Group 1360" o:spid="_x0000_s1997" style="position:absolute;left:1868;top:2016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4D88QAAADdAAAADwAAAGRycy9kb3ducmV2LnhtbERPS2vCQBC+F/wPywi9&#10;1U0sDRpdRUTFgxR8gHgbsmMSzM6G7JrEf98tFHqbj+8582VvKtFS40rLCuJRBII4s7rkXMHlvP2Y&#10;gHAeWWNlmRS8yMFyMXibY6ptx0dqTz4XIYRdigoK7+tUSpcVZNCNbE0cuLttDPoAm1zqBrsQbio5&#10;jqJEGiw5NBRY07qg7HF6GgW7DrvVZ7xpD4/7+nU7f31fDzEp9T7sVzMQnnr/L/5z73WYn0wT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X4D88QAAADdAAAA&#10;DwAAAAAAAAAAAAAAAACqAgAAZHJzL2Rvd25yZXYueG1sUEsFBgAAAAAEAAQA+gAAAJsDAAAAAA==&#10;">
                  <v:line id="Line 1361" o:spid="_x0000_s1998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Vo7MQAAADdAAAADwAAAGRycy9kb3ducmV2LnhtbERPTWvCQBC9F/wPywi96aY5qI2uEsRa&#10;e/BQWxBvY3ZMQrOzYXebpP++WxB6m8f7nNVmMI3oyPnasoKnaQKCuLC65lLB58fLZAHCB2SNjWVS&#10;8EMeNuvRwwozbXt+p+4UShFD2GeooAqhzaT0RUUG/dS2xJG7WWcwROhKqR32Mdw0Mk2SmTRYc2yo&#10;sKVtRcXX6dsoMMe3/fFi0tfdeYH2ur/lwVGp1ON4yJcgAg3hX3x3H3ScP3uew9838QS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5WjsxAAAAN0AAAAPAAAAAAAAAAAA&#10;AAAAAKECAABkcnMvZG93bnJldi54bWxQSwUGAAAAAAQABAD5AAAAkgMAAAAA&#10;"/>
                  <v:rect id="Rectangle 1362" o:spid="_x0000_s1999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JqH8UA&#10;AADdAAAADwAAAGRycy9kb3ducmV2LnhtbERPTWvCQBC9C/6HZQq96cZCY03dBC0UevBQrQe9TbNj&#10;EpqdDdnVxH/fORR6GJjH+5g362J0rbpRHxrPBhbzBBRx6W3DlYHj1/vsBVSIyBZbz2TgTgGKfDpZ&#10;Y2b9wHu6HWKlJIRDhgbqGLtM61DW5DDMfUcs3MX3DqPAvtK2x0HCXaufkiTVDhuWCzV29FZT+XO4&#10;OgPL6+Vbn2y3fd6dN59xIeNdZczjw7h5BRVpjP/iP/eHlfrpSurKN7KC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EmofxQAAAN0AAAAPAAAAAAAAAAAAAAAAAJgCAABkcnMv&#10;ZG93bnJldi54bWxQSwUGAAAAAAQABAD1AAAAigMAAAAA&#10;"/>
                  <v:shape id="Text Box 1363" o:spid="_x0000_s2000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KZycIA&#10;AADdAAAADwAAAGRycy9kb3ducmV2LnhtbERPS4vCMBC+L/gfwgje1sRFxXaNIiuCJ2V9LOxtaMa2&#10;bDMpTbT13xthwdt8fM+ZLztbiRs1vnSsYTRUIIgzZ0rONZyOm/cZCB+QDVaOScOdPCwXvbc5psa1&#10;/E23Q8hFDGGfooYihDqV0mcFWfRDVxNH7uIaiyHCJpemwTaG20p+KDWVFkuODQXW9FVQ9ne4Wg3n&#10;3eX3Z6z2+dpO6tZ1SrJNpNaDfrf6BBGoCy/xv3tr4vxpksDzm3iC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UpnJwgAAAN0AAAAPAAAAAAAAAAAAAAAAAJgCAABkcnMvZG93&#10;bnJldi54bWxQSwUGAAAAAAQABAD1AAAAhwMAAAAA&#10;" filled="f" stroked="f">
                    <v:textbox>
                      <w:txbxContent>
                        <w:p w14:paraId="2F29D9E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64" o:spid="_x0000_s2001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OqTsUA&#10;AADd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MsIv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g6pOxQAAAN0AAAAPAAAAAAAAAAAAAAAAAJgCAABkcnMv&#10;ZG93bnJldi54bWxQSwUGAAAAAAQABAD1AAAAigMAAAAA&#10;" filled="f" stroked="f">
                    <v:textbox>
                      <w:txbxContent>
                        <w:p w14:paraId="4AA6BE00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365" o:spid="_x0000_s2002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8P1cEA&#10;AADdAAAADwAAAGRycy9kb3ducmV2LnhtbERPS4vCMBC+L+x/CLPgbU0UXbVrFFEETy4+wdvQjG3Z&#10;ZlKaaOu/N8LC3ubje8503tpS3Kn2hWMNva4CQZw6U3Cm4XhYf45B+IBssHRMGh7kYT57f5tiYlzD&#10;O7rvQyZiCPsENeQhVImUPs3Jou+6ijhyV1dbDBHWmTQ1NjHclrKv1Je0WHBsyLGiZU7p7/5mNZy2&#10;18t5oH6ylR1WjWuVZDuRWnc+2sU3iEBt+Bf/uTcmzh+pHry+iS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/PD9XBAAAA3QAAAA8AAAAAAAAAAAAAAAAAmAIAAGRycy9kb3du&#10;cmV2LnhtbFBLBQYAAAAABAAEAPUAAACGAwAAAAA=&#10;" filled="f" stroked="f">
                    <v:textbox>
                      <w:txbxContent>
                        <w:p w14:paraId="4E732178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366" o:spid="_x0000_s2003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6f6s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q+i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Cun+rFAAAA3QAA&#10;AA8AAAAAAAAAAAAAAAAAqgIAAGRycy9kb3ducmV2LnhtbFBLBQYAAAAABAAEAPoAAACcAwAAAAA=&#10;">
                    <v:line id="Line 1367" o:spid="_x0000_s2004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bai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8pm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9baicUAAADdAAAADwAAAAAAAAAA&#10;AAAAAAChAgAAZHJzL2Rvd25yZXYueG1sUEsFBgAAAAAEAAQA+QAAAJMDAAAAAA==&#10;"/>
                    <v:rect id="Rectangle 1368" o:spid="_x0000_s2005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iYMMYA&#10;AADdAAAADwAAAGRycy9kb3ducmV2LnhtbESP3WrCQBCF7wXfYZlC73S3pVSJriKCIJQI/hR6OWTH&#10;JJidDdltkubp3YLg3QznzPnOLNe9rURLjS8da3ibKhDEmTMl5xou591kDsIHZIOVY9LwRx7Wq/Fo&#10;iYlxHR+pPYVcxBD2CWooQqgTKX1WkEU/dTVx1K6usRji2uTSNNjFcFvJd6U+pcWSI6HAmrYFZbfT&#10;r42QH79Tbth3szo9hDb9Hr7S46D160u/WYAI1Ien+XG9N7H+TH3A/zdxBLm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ciYMMYAAADdAAAADwAAAAAAAAAAAAAAAACYAgAAZHJz&#10;L2Rvd25yZXYueG1sUEsFBgAAAAAEAAQA9QAAAIsDAAAAAA==&#10;"/>
                  </v:group>
                  <v:group id="Group 1369" o:spid="_x0000_s2006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f0gRrCAAAA3QAAAA8A&#10;AAAAAAAAAAAAAAAAqgIAAGRycy9kb3ducmV2LnhtbFBLBQYAAAAABAAEAPoAAACZAwAAAAA=&#10;">
                    <v:line id="Line 1370" o:spid="_x0000_s2007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F5EcUAAADd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JI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6F5EcUAAADdAAAADwAAAAAAAAAA&#10;AAAAAAChAgAAZHJzL2Rvd25yZXYueG1sUEsFBgAAAAAEAAQA+QAAAJMDAAAAAA==&#10;"/>
                    <v:rect id="Rectangle 1371" o:spid="_x0000_s2008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oGR8YA&#10;AADdAAAADwAAAGRycy9kb3ducmV2LnhtbESPQWvDMAyF74P+B6PCbqvdHpaR1QljUCiMDNq1sKOI&#10;1SQ0lkPsJVl+fV0Y7Cbxnt73tM0n24qBet841rBeKRDEpTMNVxpOX7unFxA+IBtsHZOGX/KQZ4uH&#10;LabGjXyg4RgqEUPYp6ihDqFLpfRlTRb9ynXEUbu43mKIa19J0+MYw20rN0o9S4sNR0KNHb3XVF6P&#10;PzZCvv1OuXk/Jl3xGYbiPH8Uh1nrx+X09goi0BT+zX/XexPrJyqB+zdxBJn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RoGR8YAAADdAAAADwAAAAAAAAAAAAAAAACYAgAAZHJz&#10;L2Rvd25yZXYueG1sUEsFBgAAAAAEAAQA9QAAAIsDAAAAAA==&#10;"/>
                  </v:group>
                  <v:line id="Line 1372" o:spid="_x0000_s2009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k4B8gAAADd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6sEF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Zk4B8gAAADdAAAADwAAAAAA&#10;AAAAAAAAAAChAgAAZHJzL2Rvd25yZXYueG1sUEsFBgAAAAAEAAQA+QAAAJYDAAAAAA==&#10;"/>
                  <v:line id="Line 1373" o:spid="_x0000_s2010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7tY8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T5Bm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7tY8UAAADdAAAADwAAAAAAAAAA&#10;AAAAAAChAgAAZHJzL2Rvd25yZXYueG1sUEsFBgAAAAAEAAQA+QAAAJMDAAAAAA==&#10;"/>
                  <v:line id="Line 1374" o:spid="_x0000_s2011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3SI8gAAADdAAAADwAAAGRycy9kb3ducmV2LnhtbESPT0vDQBDF70K/wzKCN7upQpTYbSmK&#10;0HoQ+wfa4zQ7JrHZ2bC7JvHbOwfB2wzvzXu/mS9H16qeQmw8G5hNM1DEpbcNVwYO+9fbR1AxIVts&#10;PZOBH4qwXEyu5lhYP/CW+l2qlIRwLNBAnVJXaB3LmhzGqe+IRfv0wWGSNVTaBhwk3LX6Lsty7bBh&#10;aaixo+eaysvu2xl4v//I+9XmbT0eN/m5fNmeT19DMObmelw9gUo0pn/z3/XaCv7DTP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t3SI8gAAADdAAAADwAAAAAA&#10;AAAAAAAAAAChAgAAZHJzL2Rvd25yZXYueG1sUEsFBgAAAAAEAAQA+QAAAJYDAAAAAA==&#10;"/>
                  <v:line id="Line 1375" o:spid="_x0000_s2012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F3uMUAAADdAAAADwAAAGRycy9kb3ducmV2LnhtbERPTWvCQBC9F/wPywje6iYVUkldRVoK&#10;2kOptqDHMTtNotnZsLtN0n/fLQje5vE+Z7EaTCM6cr62rCCdJiCIC6trLhV8fb7ez0H4gKyxsUwK&#10;fsnDajm6W2Cubc876vahFDGEfY4KqhDaXEpfVGTQT21LHLlv6wyGCF0ptcM+hptGPiRJJg3WHBsq&#10;bOm5ouKy/zEK3mcfWbfevm2GwzY7FS+70/HcO6Um42H9BCLQEG7iq3uj4/zHNIX/b+IJ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F3uMUAAADdAAAADwAAAAAAAAAA&#10;AAAAAAChAgAAZHJzL2Rvd25yZXYueG1sUEsFBgAAAAAEAAQA+QAAAJMDAAAAAA==&#10;"/>
                  <v:line id="Line 1376" o:spid="_x0000_s2013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Ppz8UAAADdAAAADwAAAGRycy9kb3ducmV2LnhtbERPTWvCQBC9C/0PyxS86UaFVFJXkZaC&#10;9lCqFtrjmB2T2Oxs2N0m6b93BcHbPN7nLFa9qUVLzleWFUzGCQji3OqKCwVfh7fRHIQPyBpry6Tg&#10;nzyslg+DBWbadryjdh8KEUPYZ6igDKHJpPR5SQb92DbEkTtZZzBE6AqpHXYx3NRymiSpNFhxbCix&#10;oZeS8t/9n1HwMftM2/X2fdN/b9Nj/ro7/pw7p9TwsV8/gwjUh7v45t7oOP9pMoX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UPpz8UAAADdAAAADwAAAAAAAAAA&#10;AAAAAAChAgAAZHJzL2Rvd25yZXYueG1sUEsFBgAAAAAEAAQA+QAAAJMDAAAAAA==&#10;"/>
                  <v:line id="Line 1377" o:spid="_x0000_s2014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9MVMUAAADd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n+c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9MVMUAAADdAAAADwAAAAAAAAAA&#10;AAAAAAChAgAAZHJzL2Rvd25yZXYueG1sUEsFBgAAAAAEAAQA+QAAAJMDAAAAAA==&#10;"/>
                  <v:shape id="Text Box 1378" o:spid="_x0000_s2015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E6kMMA&#10;AADdAAAADwAAAGRycy9kb3ducmV2LnhtbERPS2vCQBC+C/6HZQredFexPlJXEaXQU8X4gN6G7JiE&#10;ZmdDdmvSf98tCN7m43vOatPZStyp8aVjDeORAkGcOVNyruF8eh8uQPiAbLByTBp+ycNm3e+tMDGu&#10;5SPd05CLGMI+QQ1FCHUipc8KsuhHriaO3M01FkOETS5Ng20Mt5WcKDWTFkuODQXWtCso+05/rIbL&#10;5+3rOlWHfG9f69Z1SrJdSq0HL932DUSgLjzFD/eHifPn4yn8fxN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E6kMMAAADdAAAADwAAAAAAAAAAAAAAAACYAgAAZHJzL2Rv&#10;d25yZXYueG1sUEsFBgAAAAAEAAQA9QAAAIgDAAAAAA==&#10;" filled="f" stroked="f">
                    <v:textbox>
                      <w:txbxContent>
                        <w:p w14:paraId="280D190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0B93219">
                              <v:shape id="_x0000_i1358" type="#_x0000_t75" style="width:21.6pt;height:14.4pt" o:ole="">
                                <v:imagedata r:id="rId621" o:title=""/>
                              </v:shape>
                              <o:OLEObject Type="Embed" ProgID="Equation.3" ShapeID="_x0000_i1358" DrawAspect="Content" ObjectID="_1713432436" r:id="rId776"/>
                            </w:object>
                          </w:r>
                        </w:p>
                        <w:p w14:paraId="1985B9AC" w14:textId="77777777" w:rsidR="00196633" w:rsidRDefault="00196633" w:rsidP="00F51525"/>
                        <w:p w14:paraId="3A30C1B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BC3C6F8">
                              <v:shape id="_x0000_i1359" type="#_x0000_t75" style="width:21.6pt;height:14.4pt" o:ole="">
                                <v:imagedata r:id="rId621" o:title=""/>
                              </v:shape>
                              <o:OLEObject Type="Embed" ProgID="Equation.3" ShapeID="_x0000_i1359" DrawAspect="Content" ObjectID="_1713432437" r:id="rId777"/>
                            </w:object>
                          </w:r>
                        </w:p>
                        <w:p w14:paraId="7B8384B4" w14:textId="77777777" w:rsidR="00196633" w:rsidRDefault="00196633" w:rsidP="00F51525"/>
                        <w:p w14:paraId="7F86F2A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0B4E26C">
                              <v:shape id="_x0000_i1360" type="#_x0000_t75" style="width:21.6pt;height:14.4pt" o:ole="">
                                <v:imagedata r:id="rId621" o:title=""/>
                              </v:shape>
                              <o:OLEObject Type="Embed" ProgID="Equation.3" ShapeID="_x0000_i1360" DrawAspect="Content" ObjectID="_1713432438" r:id="rId778"/>
                            </w:object>
                          </w:r>
                        </w:p>
                        <w:p w14:paraId="7719292B" w14:textId="77777777" w:rsidR="00196633" w:rsidRDefault="00196633" w:rsidP="00F51525"/>
                        <w:p w14:paraId="1B4D51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65F2A43">
                              <v:shape id="_x0000_i1361" type="#_x0000_t75" style="width:21.6pt;height:14.4pt" o:ole="">
                                <v:imagedata r:id="rId621" o:title=""/>
                              </v:shape>
                              <o:OLEObject Type="Embed" ProgID="Equation.3" ShapeID="_x0000_i1361" DrawAspect="Content" ObjectID="_1713432439" r:id="rId779"/>
                            </w:object>
                          </w:r>
                        </w:p>
                        <w:p w14:paraId="00453733" w14:textId="77777777" w:rsidR="00196633" w:rsidRDefault="00196633" w:rsidP="00F51525"/>
                        <w:p w14:paraId="7A633E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BE55529">
                              <v:shape id="_x0000_i1362" type="#_x0000_t75" style="width:21.6pt;height:14.4pt" o:ole="">
                                <v:imagedata r:id="rId621" o:title=""/>
                              </v:shape>
                              <o:OLEObject Type="Embed" ProgID="Equation.3" ShapeID="_x0000_i1362" DrawAspect="Content" ObjectID="_1713432440" r:id="rId780"/>
                            </w:object>
                          </w:r>
                        </w:p>
                        <w:p w14:paraId="4C6EE1D3" w14:textId="77777777" w:rsidR="00196633" w:rsidRDefault="00196633" w:rsidP="00F51525"/>
                        <w:p w14:paraId="54DA3F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800D371">
                              <v:shape id="_x0000_i1363" type="#_x0000_t75" style="width:21.6pt;height:14.4pt" o:ole="">
                                <v:imagedata r:id="rId621" o:title=""/>
                              </v:shape>
                              <o:OLEObject Type="Embed" ProgID="Equation.3" ShapeID="_x0000_i1363" DrawAspect="Content" ObjectID="_1713432441" r:id="rId781"/>
                            </w:object>
                          </w:r>
                        </w:p>
                        <w:p w14:paraId="53C4231D" w14:textId="77777777" w:rsidR="00196633" w:rsidRDefault="00196633" w:rsidP="00F51525"/>
                        <w:p w14:paraId="2684002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2BC962F">
                              <v:shape id="_x0000_i1364" type="#_x0000_t75" style="width:21.6pt;height:14.4pt" o:ole="">
                                <v:imagedata r:id="rId621" o:title=""/>
                              </v:shape>
                              <o:OLEObject Type="Embed" ProgID="Equation.3" ShapeID="_x0000_i1364" DrawAspect="Content" ObjectID="_1713432442" r:id="rId782"/>
                            </w:object>
                          </w:r>
                        </w:p>
                        <w:p w14:paraId="3106B23C" w14:textId="77777777" w:rsidR="00196633" w:rsidRDefault="00196633" w:rsidP="00F51525"/>
                        <w:p w14:paraId="68F0680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7DA2D6B">
                              <v:shape id="_x0000_i1365" type="#_x0000_t75" style="width:21.6pt;height:14.4pt" o:ole="">
                                <v:imagedata r:id="rId621" o:title=""/>
                              </v:shape>
                              <o:OLEObject Type="Embed" ProgID="Equation.3" ShapeID="_x0000_i1365" DrawAspect="Content" ObjectID="_1713432443" r:id="rId783"/>
                            </w:object>
                          </w:r>
                        </w:p>
                      </w:txbxContent>
                    </v:textbox>
                  </v:shape>
                  <v:shape id="Text Box 1379" o:spid="_x0000_s2016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2fC8IA&#10;AADdAAAADwAAAGRycy9kb3ducmV2LnhtbERPS4vCMBC+L/gfwix400TRXe0aRRTBk8v6gr0NzdiW&#10;bSalibb+eyMIe5uP7zmzRWtLcaPaF441DPoKBHHqTMGZhuNh05uA8AHZYOmYNNzJw2LeeZthYlzD&#10;P3Tbh0zEEPYJashDqBIpfZqTRd93FXHkLq62GCKsM2lqbGK4LeVQqQ9pseDYkGNFq5zSv/3Vajjt&#10;Lr/nkfrO1nZcNa5Vku1Uat19b5dfIAK14V/8cm9NnP85GM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LZ8LwgAAAN0AAAAPAAAAAAAAAAAAAAAAAJgCAABkcnMvZG93&#10;bnJldi54bWxQSwUGAAAAAAQABAD1AAAAhwMAAAAA&#10;" filled="f" stroked="f">
                    <v:textbox>
                      <w:txbxContent>
                        <w:p w14:paraId="5185479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FEB363F">
                              <v:shape id="_x0000_i1366" type="#_x0000_t75" style="width:21.6pt;height:14.4pt" o:ole="">
                                <v:imagedata r:id="rId630" o:title=""/>
                              </v:shape>
                              <o:OLEObject Type="Embed" ProgID="Equation.3" ShapeID="_x0000_i1366" DrawAspect="Content" ObjectID="_1713432444" r:id="rId784"/>
                            </w:object>
                          </w:r>
                        </w:p>
                        <w:p w14:paraId="01185668" w14:textId="77777777" w:rsidR="00196633" w:rsidRDefault="00196633" w:rsidP="00F51525"/>
                        <w:p w14:paraId="1DB7928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8CF670">
                              <v:shape id="_x0000_i1367" type="#_x0000_t75" style="width:21.6pt;height:14.4pt" o:ole="">
                                <v:imagedata r:id="rId630" o:title=""/>
                              </v:shape>
                              <o:OLEObject Type="Embed" ProgID="Equation.3" ShapeID="_x0000_i1367" DrawAspect="Content" ObjectID="_1713432445" r:id="rId785"/>
                            </w:object>
                          </w:r>
                        </w:p>
                        <w:p w14:paraId="267BED41" w14:textId="77777777" w:rsidR="00196633" w:rsidRDefault="00196633" w:rsidP="00F51525"/>
                        <w:p w14:paraId="7B4990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3D70194">
                              <v:shape id="_x0000_i1368" type="#_x0000_t75" style="width:21.6pt;height:14.4pt" o:ole="">
                                <v:imagedata r:id="rId630" o:title=""/>
                              </v:shape>
                              <o:OLEObject Type="Embed" ProgID="Equation.3" ShapeID="_x0000_i1368" DrawAspect="Content" ObjectID="_1713432446" r:id="rId786"/>
                            </w:object>
                          </w:r>
                        </w:p>
                        <w:p w14:paraId="5044AA74" w14:textId="77777777" w:rsidR="00196633" w:rsidRDefault="00196633" w:rsidP="00F51525"/>
                        <w:p w14:paraId="754BF92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644AE7">
                              <v:shape id="_x0000_i1369" type="#_x0000_t75" style="width:21.6pt;height:14.4pt" o:ole="">
                                <v:imagedata r:id="rId630" o:title=""/>
                              </v:shape>
                              <o:OLEObject Type="Embed" ProgID="Equation.3" ShapeID="_x0000_i1369" DrawAspect="Content" ObjectID="_1713432447" r:id="rId787"/>
                            </w:object>
                          </w:r>
                        </w:p>
                        <w:p w14:paraId="7EA36021" w14:textId="77777777" w:rsidR="00196633" w:rsidRDefault="00196633" w:rsidP="00F51525"/>
                        <w:p w14:paraId="5CABCD1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49A6C57">
                              <v:shape id="_x0000_i1370" type="#_x0000_t75" style="width:21.6pt;height:14.4pt" o:ole="">
                                <v:imagedata r:id="rId630" o:title=""/>
                              </v:shape>
                              <o:OLEObject Type="Embed" ProgID="Equation.3" ShapeID="_x0000_i1370" DrawAspect="Content" ObjectID="_1713432448" r:id="rId788"/>
                            </w:object>
                          </w:r>
                        </w:p>
                        <w:p w14:paraId="45E7FC57" w14:textId="77777777" w:rsidR="00196633" w:rsidRDefault="00196633" w:rsidP="00F51525"/>
                        <w:p w14:paraId="6FC881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33B1913">
                              <v:shape id="_x0000_i1371" type="#_x0000_t75" style="width:21.6pt;height:14.4pt" o:ole="">
                                <v:imagedata r:id="rId630" o:title=""/>
                              </v:shape>
                              <o:OLEObject Type="Embed" ProgID="Equation.3" ShapeID="_x0000_i1371" DrawAspect="Content" ObjectID="_1713432449" r:id="rId789"/>
                            </w:object>
                          </w:r>
                        </w:p>
                        <w:p w14:paraId="7A22BAA8" w14:textId="77777777" w:rsidR="00196633" w:rsidRDefault="00196633" w:rsidP="00F51525"/>
                        <w:p w14:paraId="215FBAE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D3DD515">
                              <v:shape id="_x0000_i1372" type="#_x0000_t75" style="width:21.6pt;height:14.4pt" o:ole="">
                                <v:imagedata r:id="rId630" o:title=""/>
                              </v:shape>
                              <o:OLEObject Type="Embed" ProgID="Equation.3" ShapeID="_x0000_i1372" DrawAspect="Content" ObjectID="_1713432450" r:id="rId790"/>
                            </w:object>
                          </w:r>
                        </w:p>
                        <w:p w14:paraId="70917A0B" w14:textId="77777777" w:rsidR="00196633" w:rsidRDefault="00196633" w:rsidP="00F51525"/>
                        <w:p w14:paraId="1803E13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8243EAC">
                              <v:shape id="_x0000_i1373" type="#_x0000_t75" style="width:21.6pt;height:14.4pt" o:ole="">
                                <v:imagedata r:id="rId630" o:title=""/>
                              </v:shape>
                              <o:OLEObject Type="Embed" ProgID="Equation.3" ShapeID="_x0000_i1373" DrawAspect="Content" ObjectID="_1713432451" r:id="rId791"/>
                            </w:object>
                          </w:r>
                        </w:p>
                      </w:txbxContent>
                    </v:textbox>
                  </v:shape>
                  <v:shape id="Text Box 1380" o:spid="_x0000_s2017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8BfMMA&#10;AADdAAAADwAAAGRycy9kb3ducmV2LnhtbERPS2vCQBC+F/wPywi91V2LtRqzEakIniz1Bd6G7JgE&#10;s7MhuzXpv3cLhd7m43tOuuxtLe7U+sqxhvFIgSDOnam40HA8bF5mIHxANlg7Jg0/5GGZDZ5STIzr&#10;+Ivu+1CIGMI+QQ1lCE0ipc9LsuhHriGO3NW1FkOEbSFNi10Mt7V8VWoqLVYcG0ps6KOk/Lb/thpO&#10;u+vlPFGfxdq+NZ3rlWQ7l1o/D/vVAkSgPvyL/9xbE+e/j6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f8BfMMAAADdAAAADwAAAAAAAAAAAAAAAACYAgAAZHJzL2Rv&#10;d25yZXYueG1sUEsFBgAAAAAEAAQA9QAAAIgDAAAAAA==&#10;" filled="f" stroked="f">
                    <v:textbox>
                      <w:txbxContent>
                        <w:p w14:paraId="4B90C3D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DCC177D">
                              <v:shape id="_x0000_i1374" type="#_x0000_t75" style="width:21.6pt;height:14.4pt" o:ole="">
                                <v:imagedata r:id="rId639" o:title=""/>
                              </v:shape>
                              <o:OLEObject Type="Embed" ProgID="Equation.3" ShapeID="_x0000_i1374" DrawAspect="Content" ObjectID="_1713432452" r:id="rId792"/>
                            </w:object>
                          </w:r>
                        </w:p>
                        <w:p w14:paraId="0BB70779" w14:textId="77777777" w:rsidR="00196633" w:rsidRDefault="00196633" w:rsidP="00F51525"/>
                        <w:p w14:paraId="07A66F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9ADBE58">
                              <v:shape id="_x0000_i1375" type="#_x0000_t75" style="width:21.6pt;height:14.4pt" o:ole="">
                                <v:imagedata r:id="rId639" o:title=""/>
                              </v:shape>
                              <o:OLEObject Type="Embed" ProgID="Equation.3" ShapeID="_x0000_i1375" DrawAspect="Content" ObjectID="_1713432453" r:id="rId793"/>
                            </w:object>
                          </w:r>
                        </w:p>
                        <w:p w14:paraId="16FEDAC8" w14:textId="77777777" w:rsidR="00196633" w:rsidRDefault="00196633" w:rsidP="00F51525"/>
                        <w:p w14:paraId="4A1BDFB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6C2F0D">
                              <v:shape id="_x0000_i1376" type="#_x0000_t75" style="width:21.6pt;height:14.4pt" o:ole="">
                                <v:imagedata r:id="rId639" o:title=""/>
                              </v:shape>
                              <o:OLEObject Type="Embed" ProgID="Equation.3" ShapeID="_x0000_i1376" DrawAspect="Content" ObjectID="_1713432454" r:id="rId794"/>
                            </w:object>
                          </w:r>
                        </w:p>
                        <w:p w14:paraId="2A61ED4F" w14:textId="77777777" w:rsidR="00196633" w:rsidRDefault="00196633" w:rsidP="00F51525"/>
                        <w:p w14:paraId="09D9BF4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655F3F1">
                              <v:shape id="_x0000_i1377" type="#_x0000_t75" style="width:21.6pt;height:14.4pt" o:ole="">
                                <v:imagedata r:id="rId639" o:title=""/>
                              </v:shape>
                              <o:OLEObject Type="Embed" ProgID="Equation.3" ShapeID="_x0000_i1377" DrawAspect="Content" ObjectID="_1713432455" r:id="rId795"/>
                            </w:object>
                          </w:r>
                        </w:p>
                        <w:p w14:paraId="018BB687" w14:textId="77777777" w:rsidR="00196633" w:rsidRDefault="00196633" w:rsidP="00F51525"/>
                        <w:p w14:paraId="67E6013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A7C45CF">
                              <v:shape id="_x0000_i1378" type="#_x0000_t75" style="width:21.6pt;height:14.4pt" o:ole="">
                                <v:imagedata r:id="rId639" o:title=""/>
                              </v:shape>
                              <o:OLEObject Type="Embed" ProgID="Equation.3" ShapeID="_x0000_i1378" DrawAspect="Content" ObjectID="_1713432456" r:id="rId796"/>
                            </w:object>
                          </w:r>
                        </w:p>
                        <w:p w14:paraId="7DC90F84" w14:textId="77777777" w:rsidR="00196633" w:rsidRDefault="00196633" w:rsidP="00F51525"/>
                        <w:p w14:paraId="2565284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C8EE732">
                              <v:shape id="_x0000_i1379" type="#_x0000_t75" style="width:21.6pt;height:14.4pt" o:ole="">
                                <v:imagedata r:id="rId639" o:title=""/>
                              </v:shape>
                              <o:OLEObject Type="Embed" ProgID="Equation.3" ShapeID="_x0000_i1379" DrawAspect="Content" ObjectID="_1713432457" r:id="rId797"/>
                            </w:object>
                          </w:r>
                        </w:p>
                        <w:p w14:paraId="34C6DFDF" w14:textId="77777777" w:rsidR="00196633" w:rsidRDefault="00196633" w:rsidP="00F51525"/>
                        <w:p w14:paraId="4C872AB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1485091">
                              <v:shape id="_x0000_i1380" type="#_x0000_t75" style="width:21.6pt;height:14.4pt" o:ole="">
                                <v:imagedata r:id="rId639" o:title=""/>
                              </v:shape>
                              <o:OLEObject Type="Embed" ProgID="Equation.3" ShapeID="_x0000_i1380" DrawAspect="Content" ObjectID="_1713432458" r:id="rId798"/>
                            </w:object>
                          </w:r>
                        </w:p>
                        <w:p w14:paraId="787E1A2C" w14:textId="77777777" w:rsidR="00196633" w:rsidRDefault="00196633" w:rsidP="00F51525"/>
                        <w:p w14:paraId="18BF01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E4797A0">
                              <v:shape id="_x0000_i1381" type="#_x0000_t75" style="width:21.6pt;height:14.4pt" o:ole="">
                                <v:imagedata r:id="rId639" o:title=""/>
                              </v:shape>
                              <o:OLEObject Type="Embed" ProgID="Equation.3" ShapeID="_x0000_i1381" DrawAspect="Content" ObjectID="_1713432459" r:id="rId799"/>
                            </w:object>
                          </w:r>
                        </w:p>
                      </w:txbxContent>
                    </v:textbox>
                  </v:shape>
                  <v:line id="Line 1381" o:spid="_x0000_s2018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z7R8MAAADdAAAADwAAAGRycy9kb3ducmV2LnhtbERPS2sCMRC+F/wPYQRvNavSKluj2IKg&#10;CMVHL70Nm+lmcTNZkri7/fdGKPQ2H99zluve1qIlHyrHCibjDARx4XTFpYKvy/Z5ASJEZI21Y1Lw&#10;SwHWq8HTEnPtOj5Re46lSCEcclRgYmxyKUNhyGIYu4Y4cT/OW4wJ+lJqj10Kt7WcZtmrtFhxajDY&#10;0Ieh4nq+WQV0e3n/xNm+O8apaf13d7jszUGp0bDfvIGI1Md/8Z97p9P8+WQOj2/SC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c+0fDAAAA3QAAAA8AAAAAAAAAAAAA&#10;AAAAoQIAAGRycy9kb3ducmV2LnhtbFBLBQYAAAAABAAEAPkAAACRAwAAAAA=&#10;">
                    <v:stroke startarrow="block" startarrowwidth="narrow"/>
                  </v:line>
                  <v:shape id="Text Box 1382" o:spid="_x0000_s2019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wwlcUA&#10;AADdAAAADwAAAGRycy9kb3ducmV2LnhtbESPT2vCQBDF70K/wzIFb7qrWG1TVymK4Kmi/QO9Ddkx&#10;Cc3Ohuxq0m/fOQjeZnhv3vvNct37Wl2pjVVgC5OxAUWcB1dxYeHzYzd6BhUTssM6MFn4owjr1cNg&#10;iZkLHR/pekqFkhCOGVooU2oyrWNeksc4Dg2xaOfQekyytoV2LXYS7ms9NWauPVYsDSU2tCkp/z1d&#10;vIWv9/PP98wciq1/arrQG83+RVs7fOzfXkEl6tPdfLveO8FfTA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LDCVxQAAAN0AAAAPAAAAAAAAAAAAAAAAAJgCAABkcnMv&#10;ZG93bnJldi54bWxQSwUGAAAAAAQABAD1AAAAigMAAAAA&#10;" filled="f" stroked="f">
                    <v:textbox>
                      <w:txbxContent>
                        <w:p w14:paraId="303E266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E876B22">
                              <v:shape id="_x0000_i1382" type="#_x0000_t75" style="width:21.6pt;height:21.6pt" o:ole="">
                                <v:imagedata r:id="rId648" o:title=""/>
                              </v:shape>
                              <o:OLEObject Type="Embed" ProgID="Equation.3" ShapeID="_x0000_i1382" DrawAspect="Content" ObjectID="_1713432460" r:id="rId800"/>
                            </w:object>
                          </w:r>
                        </w:p>
                        <w:p w14:paraId="5B54342E" w14:textId="77777777" w:rsidR="00196633" w:rsidRDefault="00196633" w:rsidP="00F51525"/>
                        <w:p w14:paraId="48629EB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C25E75F">
                              <v:shape id="_x0000_i1383" type="#_x0000_t75" style="width:21.6pt;height:21.6pt" o:ole="">
                                <v:imagedata r:id="rId648" o:title=""/>
                              </v:shape>
                              <o:OLEObject Type="Embed" ProgID="Equation.3" ShapeID="_x0000_i1383" DrawAspect="Content" ObjectID="_1713432461" r:id="rId801"/>
                            </w:object>
                          </w:r>
                        </w:p>
                        <w:p w14:paraId="0A70337E" w14:textId="77777777" w:rsidR="00196633" w:rsidRDefault="00196633" w:rsidP="00F51525"/>
                        <w:p w14:paraId="0D742E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1529F032">
                              <v:shape id="_x0000_i1384" type="#_x0000_t75" style="width:21.6pt;height:21.6pt" o:ole="">
                                <v:imagedata r:id="rId648" o:title=""/>
                              </v:shape>
                              <o:OLEObject Type="Embed" ProgID="Equation.3" ShapeID="_x0000_i1384" DrawAspect="Content" ObjectID="_1713432462" r:id="rId802"/>
                            </w:object>
                          </w:r>
                        </w:p>
                        <w:p w14:paraId="3D1B9603" w14:textId="77777777" w:rsidR="00196633" w:rsidRDefault="00196633" w:rsidP="00F51525"/>
                        <w:p w14:paraId="6656D6F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4F068FD">
                              <v:shape id="_x0000_i1385" type="#_x0000_t75" style="width:21.6pt;height:21.6pt" o:ole="">
                                <v:imagedata r:id="rId648" o:title=""/>
                              </v:shape>
                              <o:OLEObject Type="Embed" ProgID="Equation.3" ShapeID="_x0000_i1385" DrawAspect="Content" ObjectID="_1713432463" r:id="rId803"/>
                            </w:object>
                          </w:r>
                        </w:p>
                        <w:p w14:paraId="2C82A950" w14:textId="77777777" w:rsidR="00196633" w:rsidRDefault="00196633" w:rsidP="00F51525"/>
                        <w:p w14:paraId="2BA6302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15F85594">
                              <v:shape id="_x0000_i1386" type="#_x0000_t75" style="width:21.6pt;height:21.6pt" o:ole="">
                                <v:imagedata r:id="rId648" o:title=""/>
                              </v:shape>
                              <o:OLEObject Type="Embed" ProgID="Equation.3" ShapeID="_x0000_i1386" DrawAspect="Content" ObjectID="_1713432464" r:id="rId804"/>
                            </w:object>
                          </w:r>
                        </w:p>
                        <w:p w14:paraId="219192E5" w14:textId="77777777" w:rsidR="00196633" w:rsidRDefault="00196633" w:rsidP="00F51525"/>
                        <w:p w14:paraId="68BD2F6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2F7D3EC">
                              <v:shape id="_x0000_i1387" type="#_x0000_t75" style="width:21.6pt;height:21.6pt" o:ole="">
                                <v:imagedata r:id="rId648" o:title=""/>
                              </v:shape>
                              <o:OLEObject Type="Embed" ProgID="Equation.3" ShapeID="_x0000_i1387" DrawAspect="Content" ObjectID="_1713432465" r:id="rId805"/>
                            </w:object>
                          </w:r>
                        </w:p>
                        <w:p w14:paraId="3CD0AF47" w14:textId="77777777" w:rsidR="00196633" w:rsidRDefault="00196633" w:rsidP="00F51525"/>
                        <w:p w14:paraId="2CE1125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889F7AD">
                              <v:shape id="_x0000_i1388" type="#_x0000_t75" style="width:21.6pt;height:21.6pt" o:ole="">
                                <v:imagedata r:id="rId648" o:title=""/>
                              </v:shape>
                              <o:OLEObject Type="Embed" ProgID="Equation.3" ShapeID="_x0000_i1388" DrawAspect="Content" ObjectID="_1713432466" r:id="rId806"/>
                            </w:object>
                          </w:r>
                        </w:p>
                        <w:p w14:paraId="518A058C" w14:textId="77777777" w:rsidR="00196633" w:rsidRDefault="00196633" w:rsidP="00F51525"/>
                        <w:p w14:paraId="3703B98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FEF73E6">
                              <v:shape id="_x0000_i1389" type="#_x0000_t75" style="width:21.6pt;height:21.6pt" o:ole="">
                                <v:imagedata r:id="rId648" o:title=""/>
                              </v:shape>
                              <o:OLEObject Type="Embed" ProgID="Equation.3" ShapeID="_x0000_i1389" DrawAspect="Content" ObjectID="_1713432467" r:id="rId807"/>
                            </w:object>
                          </w:r>
                        </w:p>
                      </w:txbxContent>
                    </v:textbox>
                  </v:shape>
                  <v:line id="Line 1383" o:spid="_x0000_s2020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i1+MIAAADdAAAADwAAAGRycy9kb3ducmV2LnhtbERPS4vCMBC+L/gfwix4W1M9+OialkUU&#10;ukcfiN6GZmzLNpPaRG3//UYQvM3H95xl2pla3Kl1lWUF41EEgji3uuJCwWG/+ZqDcB5ZY22ZFPTk&#10;IE0GH0uMtX3wlu47X4gQwi5GBaX3TSyly0sy6Ea2IQ7cxbYGfYBtIXWLjxBuajmJoqk0WHFoKLGh&#10;VUn53+5mFJyuJzxfrsdfv9f9bL3Nsr4uMqWGn93PNwhPnX+LX+5Mh/mz8QKe34QTZ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Si1+MIAAADdAAAADwAAAAAAAAAAAAAA&#10;AAChAgAAZHJzL2Rvd25yZXYueG1sUEsFBgAAAAAEAAQA+QAAAJADAAAAAA==&#10;">
                    <v:stroke endarrow="block" endarrowwidth="narrow"/>
                  </v:line>
                  <v:shape id="Text Box 1384" o:spid="_x0000_s2021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b2Ls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HQu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NvYuxQAAAN0AAAAPAAAAAAAAAAAAAAAAAJgCAABkcnMv&#10;ZG93bnJldi54bWxQSwUGAAAAAAQABAD1AAAAigMAAAAA&#10;" filled="f" stroked="f">
                    <v:textbox>
                      <w:txbxContent>
                        <w:p w14:paraId="4D3B5D3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F776A70">
                              <v:shape id="_x0000_i1390" type="#_x0000_t75" style="width:21.6pt;height:21.6pt" o:ole="">
                                <v:imagedata r:id="rId657" o:title=""/>
                              </v:shape>
                              <o:OLEObject Type="Embed" ProgID="Equation.3" ShapeID="_x0000_i1390" DrawAspect="Content" ObjectID="_1713432468" r:id="rId808"/>
                            </w:object>
                          </w:r>
                        </w:p>
                        <w:p w14:paraId="7974D096" w14:textId="77777777" w:rsidR="00196633" w:rsidRDefault="00196633" w:rsidP="00F51525"/>
                        <w:p w14:paraId="11730C1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33B55D5">
                              <v:shape id="_x0000_i1391" type="#_x0000_t75" style="width:21.6pt;height:21.6pt" o:ole="">
                                <v:imagedata r:id="rId657" o:title=""/>
                              </v:shape>
                              <o:OLEObject Type="Embed" ProgID="Equation.3" ShapeID="_x0000_i1391" DrawAspect="Content" ObjectID="_1713432469" r:id="rId809"/>
                            </w:object>
                          </w:r>
                        </w:p>
                        <w:p w14:paraId="05A4BE08" w14:textId="77777777" w:rsidR="00196633" w:rsidRDefault="00196633" w:rsidP="00F51525"/>
                        <w:p w14:paraId="1C1AF8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36588BB2">
                              <v:shape id="_x0000_i1392" type="#_x0000_t75" style="width:21.6pt;height:21.6pt" o:ole="">
                                <v:imagedata r:id="rId657" o:title=""/>
                              </v:shape>
                              <o:OLEObject Type="Embed" ProgID="Equation.3" ShapeID="_x0000_i1392" DrawAspect="Content" ObjectID="_1713432470" r:id="rId810"/>
                            </w:object>
                          </w:r>
                        </w:p>
                        <w:p w14:paraId="51B448B6" w14:textId="77777777" w:rsidR="00196633" w:rsidRDefault="00196633" w:rsidP="00F51525"/>
                        <w:p w14:paraId="0C56447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DF3F1CB">
                              <v:shape id="_x0000_i1393" type="#_x0000_t75" style="width:21.6pt;height:21.6pt" o:ole="">
                                <v:imagedata r:id="rId657" o:title=""/>
                              </v:shape>
                              <o:OLEObject Type="Embed" ProgID="Equation.3" ShapeID="_x0000_i1393" DrawAspect="Content" ObjectID="_1713432471" r:id="rId811"/>
                            </w:object>
                          </w:r>
                        </w:p>
                        <w:p w14:paraId="648C39C1" w14:textId="77777777" w:rsidR="00196633" w:rsidRDefault="00196633" w:rsidP="00F51525"/>
                        <w:p w14:paraId="72907C6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28FF98D">
                              <v:shape id="_x0000_i1394" type="#_x0000_t75" style="width:21.6pt;height:21.6pt" o:ole="">
                                <v:imagedata r:id="rId657" o:title=""/>
                              </v:shape>
                              <o:OLEObject Type="Embed" ProgID="Equation.3" ShapeID="_x0000_i1394" DrawAspect="Content" ObjectID="_1713432472" r:id="rId812"/>
                            </w:object>
                          </w:r>
                        </w:p>
                        <w:p w14:paraId="2C0051DB" w14:textId="77777777" w:rsidR="00196633" w:rsidRDefault="00196633" w:rsidP="00F51525"/>
                        <w:p w14:paraId="2351167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386552FE">
                              <v:shape id="_x0000_i1395" type="#_x0000_t75" style="width:21.6pt;height:21.6pt" o:ole="">
                                <v:imagedata r:id="rId657" o:title=""/>
                              </v:shape>
                              <o:OLEObject Type="Embed" ProgID="Equation.3" ShapeID="_x0000_i1395" DrawAspect="Content" ObjectID="_1713432473" r:id="rId813"/>
                            </w:object>
                          </w:r>
                        </w:p>
                        <w:p w14:paraId="78D71616" w14:textId="77777777" w:rsidR="00196633" w:rsidRDefault="00196633" w:rsidP="00F51525"/>
                        <w:p w14:paraId="6E7741C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22D99AA">
                              <v:shape id="_x0000_i1396" type="#_x0000_t75" style="width:21.6pt;height:21.6pt" o:ole="">
                                <v:imagedata r:id="rId657" o:title=""/>
                              </v:shape>
                              <o:OLEObject Type="Embed" ProgID="Equation.3" ShapeID="_x0000_i1396" DrawAspect="Content" ObjectID="_1713432474" r:id="rId814"/>
                            </w:object>
                          </w:r>
                        </w:p>
                        <w:p w14:paraId="70244065" w14:textId="77777777" w:rsidR="00196633" w:rsidRDefault="00196633" w:rsidP="00F51525"/>
                        <w:p w14:paraId="39C7445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4A6CDBDC">
                              <v:shape id="_x0000_i1397" type="#_x0000_t75" style="width:21.6pt;height:21.6pt" o:ole="">
                                <v:imagedata r:id="rId657" o:title=""/>
                              </v:shape>
                              <o:OLEObject Type="Embed" ProgID="Equation.3" ShapeID="_x0000_i1397" DrawAspect="Content" ObjectID="_1713432475" r:id="rId815"/>
                            </w:object>
                          </w:r>
                        </w:p>
                      </w:txbxContent>
                    </v:textbox>
                  </v:shape>
                  <v:line id="Line 1385" o:spid="_x0000_s2022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q5GsQAAADdAAAADwAAAGRycy9kb3ducmV2LnhtbERPTWvCQBC9C/6HZYReRDd6SEJ0FRFa&#10;hEKhWorHMTsmwexs3F01/ffdQsHbPN7nLNe9acWdnG8sK5hNExDEpdUNVwq+Dq+THIQPyBpby6Tg&#10;hzysV8PBEgttH/xJ932oRAxhX6CCOoSukNKXNRn0U9sRR+5sncEQoaukdviI4aaV8yRJpcGGY0ON&#10;HW1rKi/7m1Ew/nDZt3t/M6csv1SHW7q7pvKo1Muo3yxABOrDU/zv3uk4P5vP4O+beIJ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WrkaxAAAAN0AAAAPAAAAAAAAAAAA&#10;AAAAAKECAABkcnMvZG93bnJldi54bWxQSwUGAAAAAAQABAD5AAAAkgMAAAAA&#10;">
                    <v:stroke startarrow="block" startarrowwidth="narrow"/>
                  </v:line>
                  <v:shape id="Text Box 1386" o:spid="_x0000_s2023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jNwsIA&#10;AADdAAAADwAAAGRycy9kb3ducmV2LnhtbERPTWvCQBC9C/0PyxS86W6DrTV1laIIPVnUKngbsmMS&#10;mp0N2dXEf+8Kgrd5vM+ZzjtbiQs1vnSs4W2oQBBnzpSca/jbrQafIHxANlg5Jg1X8jCfvfSmmBrX&#10;8oYu25CLGMI+RQ1FCHUqpc8KsuiHriaO3Mk1FkOETS5Ng20Mt5VMlPqQFkuODQXWtCgo+9+erYb9&#10;+nQ8jNRvvrTvdes6JdlOpNb91+77C0SgLjzFD/ePifPHS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qM3CwgAAAN0AAAAPAAAAAAAAAAAAAAAAAJgCAABkcnMvZG93&#10;bnJldi54bWxQSwUGAAAAAAQABAD1AAAAhwMAAAAA&#10;" filled="f" stroked="f">
                    <v:textbox>
                      <w:txbxContent>
                        <w:p w14:paraId="67482B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9096027">
                              <v:shape id="_x0000_i1398" type="#_x0000_t75" style="width:21.6pt;height:21.6pt" o:ole="">
                                <v:imagedata r:id="rId666" o:title=""/>
                              </v:shape>
                              <o:OLEObject Type="Embed" ProgID="Equation.3" ShapeID="_x0000_i1398" DrawAspect="Content" ObjectID="_1713432476" r:id="rId816"/>
                            </w:object>
                          </w:r>
                        </w:p>
                        <w:p w14:paraId="56C28D02" w14:textId="77777777" w:rsidR="00196633" w:rsidRDefault="00196633" w:rsidP="00F51525"/>
                        <w:p w14:paraId="00A86B0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7BAA93D">
                              <v:shape id="_x0000_i1399" type="#_x0000_t75" style="width:21.6pt;height:21.6pt" o:ole="">
                                <v:imagedata r:id="rId666" o:title=""/>
                              </v:shape>
                              <o:OLEObject Type="Embed" ProgID="Equation.3" ShapeID="_x0000_i1399" DrawAspect="Content" ObjectID="_1713432477" r:id="rId817"/>
                            </w:object>
                          </w:r>
                        </w:p>
                        <w:p w14:paraId="581EDB8F" w14:textId="77777777" w:rsidR="00196633" w:rsidRDefault="00196633" w:rsidP="00F51525"/>
                        <w:p w14:paraId="32D9EB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EFB404F">
                              <v:shape id="_x0000_i1400" type="#_x0000_t75" style="width:21.6pt;height:21.6pt" o:ole="">
                                <v:imagedata r:id="rId666" o:title=""/>
                              </v:shape>
                              <o:OLEObject Type="Embed" ProgID="Equation.3" ShapeID="_x0000_i1400" DrawAspect="Content" ObjectID="_1713432478" r:id="rId818"/>
                            </w:object>
                          </w:r>
                        </w:p>
                        <w:p w14:paraId="6D3F5BEB" w14:textId="77777777" w:rsidR="00196633" w:rsidRDefault="00196633" w:rsidP="00F51525"/>
                        <w:p w14:paraId="32B62E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7DEE48D">
                              <v:shape id="_x0000_i1401" type="#_x0000_t75" style="width:21.6pt;height:21.6pt" o:ole="">
                                <v:imagedata r:id="rId666" o:title=""/>
                              </v:shape>
                              <o:OLEObject Type="Embed" ProgID="Equation.3" ShapeID="_x0000_i1401" DrawAspect="Content" ObjectID="_1713432479" r:id="rId819"/>
                            </w:object>
                          </w:r>
                        </w:p>
                        <w:p w14:paraId="122C3047" w14:textId="77777777" w:rsidR="00196633" w:rsidRDefault="00196633" w:rsidP="00F51525"/>
                        <w:p w14:paraId="4444D3E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CF2C47F">
                              <v:shape id="_x0000_i1402" type="#_x0000_t75" style="width:21.6pt;height:21.6pt" o:ole="">
                                <v:imagedata r:id="rId666" o:title=""/>
                              </v:shape>
                              <o:OLEObject Type="Embed" ProgID="Equation.3" ShapeID="_x0000_i1402" DrawAspect="Content" ObjectID="_1713432480" r:id="rId820"/>
                            </w:object>
                          </w:r>
                        </w:p>
                        <w:p w14:paraId="1F833DE2" w14:textId="77777777" w:rsidR="00196633" w:rsidRDefault="00196633" w:rsidP="00F51525"/>
                        <w:p w14:paraId="08E9DA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18691CB9">
                              <v:shape id="_x0000_i1403" type="#_x0000_t75" style="width:21.6pt;height:21.6pt" o:ole="">
                                <v:imagedata r:id="rId666" o:title=""/>
                              </v:shape>
                              <o:OLEObject Type="Embed" ProgID="Equation.3" ShapeID="_x0000_i1403" DrawAspect="Content" ObjectID="_1713432481" r:id="rId821"/>
                            </w:object>
                          </w:r>
                        </w:p>
                        <w:p w14:paraId="0E72FA38" w14:textId="77777777" w:rsidR="00196633" w:rsidRDefault="00196633" w:rsidP="00F51525"/>
                        <w:p w14:paraId="6BF5EE6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137F9DDB">
                              <v:shape id="_x0000_i1404" type="#_x0000_t75" style="width:21.6pt;height:21.6pt" o:ole="">
                                <v:imagedata r:id="rId666" o:title=""/>
                              </v:shape>
                              <o:OLEObject Type="Embed" ProgID="Equation.3" ShapeID="_x0000_i1404" DrawAspect="Content" ObjectID="_1713432482" r:id="rId822"/>
                            </w:object>
                          </w:r>
                        </w:p>
                        <w:p w14:paraId="54C74712" w14:textId="77777777" w:rsidR="00196633" w:rsidRDefault="00196633" w:rsidP="00F51525"/>
                        <w:p w14:paraId="7BFE682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1D79A53">
                              <v:shape id="_x0000_i1405" type="#_x0000_t75" style="width:21.6pt;height:21.6pt" o:ole="">
                                <v:imagedata r:id="rId666" o:title=""/>
                              </v:shape>
                              <o:OLEObject Type="Embed" ProgID="Equation.3" ShapeID="_x0000_i1405" DrawAspect="Content" ObjectID="_1713432483" r:id="rId823"/>
                            </w:object>
                          </w:r>
                        </w:p>
                      </w:txbxContent>
                    </v:textbox>
                  </v:shape>
                  <v:line id="Line 1387" o:spid="_x0000_s2024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R2TcIAAADdAAAADwAAAGRycy9kb3ducmV2LnhtbERPTUsDMRC9C/0PYQRvNusWqqxNixSU&#10;nqS2ingbN+NmcWeyJOl2++9NoeBtHu9zFquROzVQiK0XA3fTAhRJ7W0rjYH3/fPtA6iYUCx2XsjA&#10;iSKslpOrBVbWH+WNhl1qVA6RWKEBl1JfaR1rR4xx6nuSzP34wJgyDI22AY85nDtdFsVcM7aSGxz2&#10;tHZU/+4ObODrlcLwPbCbU/N5CB8vzNu6NObmenx6BJVoTP/ii3tj8/z7cgbnb/IJe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MR2TcIAAADdAAAADwAAAAAAAAAAAAAA&#10;AAChAgAAZHJzL2Rvd25yZXYueG1sUEsFBgAAAAAEAAQA+QAAAJADAAAAAA==&#10;">
                    <v:stroke endarrow="block" endarrowwidth="narrow"/>
                  </v:line>
                  <v:shape id="Text Box 1388" o:spid="_x0000_s2025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3wLcMA&#10;AADdAAAADwAAAGRycy9kb3ducmV2LnhtbERPS2vCQBC+C/6HZYTedFexVaOriKXQU4vxAd6G7JgE&#10;s7MhuzXpv+8WBG/z8T1ntelsJe7U+NKxhvFIgSDOnCk513A8fAznIHxANlg5Jg2/5GGz7vdWmBjX&#10;8p7uachFDGGfoIYihDqR0mcFWfQjVxNH7uoaiyHCJpemwTaG20pOlHqTFkuODQXWtCsou6U/VsPp&#10;63o5T9V3/m5f69Z1SrJdSK1fBt12CSJQF57ih/vTxPmzy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A3wLcMAAADdAAAADwAAAAAAAAAAAAAAAACYAgAAZHJzL2Rv&#10;d25yZXYueG1sUEsFBgAAAAAEAAQA9QAAAIgDAAAAAA==&#10;" filled="f" stroked="f">
                    <v:textbox>
                      <w:txbxContent>
                        <w:p w14:paraId="5B28C17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B056CB2">
                              <v:shape id="_x0000_i1406" type="#_x0000_t75" style="width:14.4pt;height:21.6pt" o:ole="">
                                <v:imagedata r:id="rId675" o:title=""/>
                              </v:shape>
                              <o:OLEObject Type="Embed" ProgID="Equation.3" ShapeID="_x0000_i1406" DrawAspect="Content" ObjectID="_1713432484" r:id="rId824"/>
                            </w:object>
                          </w:r>
                        </w:p>
                        <w:p w14:paraId="4592C148" w14:textId="77777777" w:rsidR="00196633" w:rsidRDefault="00196633" w:rsidP="00F51525"/>
                        <w:p w14:paraId="2A0DB2D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A27A5A7">
                              <v:shape id="_x0000_i1407" type="#_x0000_t75" style="width:14.4pt;height:21.6pt" o:ole="">
                                <v:imagedata r:id="rId675" o:title=""/>
                              </v:shape>
                              <o:OLEObject Type="Embed" ProgID="Equation.3" ShapeID="_x0000_i1407" DrawAspect="Content" ObjectID="_1713432485" r:id="rId825"/>
                            </w:object>
                          </w:r>
                        </w:p>
                        <w:p w14:paraId="6A9280C0" w14:textId="77777777" w:rsidR="00196633" w:rsidRDefault="00196633" w:rsidP="00F51525"/>
                        <w:p w14:paraId="11622AC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E0AF254">
                              <v:shape id="_x0000_i1408" type="#_x0000_t75" style="width:14.4pt;height:21.6pt" o:ole="">
                                <v:imagedata r:id="rId675" o:title=""/>
                              </v:shape>
                              <o:OLEObject Type="Embed" ProgID="Equation.3" ShapeID="_x0000_i1408" DrawAspect="Content" ObjectID="_1713432486" r:id="rId826"/>
                            </w:object>
                          </w:r>
                        </w:p>
                        <w:p w14:paraId="7E0F0241" w14:textId="77777777" w:rsidR="00196633" w:rsidRDefault="00196633" w:rsidP="00F51525"/>
                        <w:p w14:paraId="20D6772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4FF4141">
                              <v:shape id="_x0000_i1409" type="#_x0000_t75" style="width:14.4pt;height:21.6pt" o:ole="">
                                <v:imagedata r:id="rId675" o:title=""/>
                              </v:shape>
                              <o:OLEObject Type="Embed" ProgID="Equation.3" ShapeID="_x0000_i1409" DrawAspect="Content" ObjectID="_1713432487" r:id="rId827"/>
                            </w:object>
                          </w:r>
                        </w:p>
                        <w:p w14:paraId="5EA57FE9" w14:textId="77777777" w:rsidR="00196633" w:rsidRDefault="00196633" w:rsidP="00F51525"/>
                        <w:p w14:paraId="0E28F3B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F77320E">
                              <v:shape id="_x0000_i1410" type="#_x0000_t75" style="width:14.4pt;height:21.6pt" o:ole="">
                                <v:imagedata r:id="rId675" o:title=""/>
                              </v:shape>
                              <o:OLEObject Type="Embed" ProgID="Equation.3" ShapeID="_x0000_i1410" DrawAspect="Content" ObjectID="_1713432488" r:id="rId828"/>
                            </w:object>
                          </w:r>
                        </w:p>
                        <w:p w14:paraId="5419DCA3" w14:textId="77777777" w:rsidR="00196633" w:rsidRDefault="00196633" w:rsidP="00F51525"/>
                        <w:p w14:paraId="7F32456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AC81BF3">
                              <v:shape id="_x0000_i1411" type="#_x0000_t75" style="width:14.4pt;height:21.6pt" o:ole="">
                                <v:imagedata r:id="rId675" o:title=""/>
                              </v:shape>
                              <o:OLEObject Type="Embed" ProgID="Equation.3" ShapeID="_x0000_i1411" DrawAspect="Content" ObjectID="_1713432489" r:id="rId829"/>
                            </w:object>
                          </w:r>
                        </w:p>
                        <w:p w14:paraId="469DB213" w14:textId="77777777" w:rsidR="00196633" w:rsidRDefault="00196633" w:rsidP="00F51525"/>
                        <w:p w14:paraId="2AC550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9E52373">
                              <v:shape id="_x0000_i1412" type="#_x0000_t75" style="width:14.4pt;height:21.6pt" o:ole="">
                                <v:imagedata r:id="rId675" o:title=""/>
                              </v:shape>
                              <o:OLEObject Type="Embed" ProgID="Equation.3" ShapeID="_x0000_i1412" DrawAspect="Content" ObjectID="_1713432490" r:id="rId830"/>
                            </w:object>
                          </w:r>
                        </w:p>
                        <w:p w14:paraId="6EA0CC6B" w14:textId="77777777" w:rsidR="00196633" w:rsidRDefault="00196633" w:rsidP="00F51525"/>
                        <w:p w14:paraId="29CF266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68DDB74">
                              <v:shape id="_x0000_i1413" type="#_x0000_t75" style="width:14.4pt;height:21.6pt" o:ole="">
                                <v:imagedata r:id="rId675" o:title=""/>
                              </v:shape>
                              <o:OLEObject Type="Embed" ProgID="Equation.3" ShapeID="_x0000_i1413" DrawAspect="Content" ObjectID="_1713432491" r:id="rId831"/>
                            </w:object>
                          </w:r>
                        </w:p>
                      </w:txbxContent>
                    </v:textbox>
                  </v:shape>
                  <v:line id="Line 1389" o:spid="_x0000_s2026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LosIAAADdAAAADwAAAGRycy9kb3ducmV2LnhtbERPTUsDMRC9C/0PYQRvNutCq6xNixSU&#10;nqS2ingbN+NmcWeyJOl2++9NoeBtHu9zFquROzVQiK0XA3fTAhRJ7W0rjYH3/fPtA6iYUCx2XsjA&#10;iSKslpOrBVbWH+WNhl1qVA6RWKEBl1JfaR1rR4xx6nuSzP34wJgyDI22AY85nDtdFsVcM7aSGxz2&#10;tHZU/+4ObODrlcLwPbCbU/N5CB8vzNu6NObmenx6BJVoTP/ii3tj8/z7cgbnb/IJe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GFLosIAAADdAAAADwAAAAAAAAAAAAAA&#10;AAChAgAAZHJzL2Rvd25yZXYueG1sUEsFBgAAAAAEAAQA+QAAAJADAAAAAA==&#10;">
                    <v:stroke endarrow="block" endarrowwidth="narrow"/>
                  </v:line>
                  <v:shape id="Text Box 1390" o:spid="_x0000_s2027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PLwcIA&#10;AADdAAAADwAAAGRycy9kb3ducmV2LnhtbERPS4vCMBC+L/gfwgh700RxXa1GEUXwtLK+wNvQjG2x&#10;mZQma7v/fiMIe5uP7znzZWtL8aDaF441DPoKBHHqTMGZhtNx25uA8AHZYOmYNPySh+Wi8zbHxLiG&#10;v+lxCJmIIewT1JCHUCVS+jQni77vKuLI3VxtMURYZ9LU2MRwW8qhUmNpseDYkGNF65zS++HHajh/&#10;3a6XkdpnG/tRNa5Vku1Uav3ebVczEIHa8C9+uXcmzv8cju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k8vBwgAAAN0AAAAPAAAAAAAAAAAAAAAAAJgCAABkcnMvZG93&#10;bnJldi54bWxQSwUGAAAAAAQABAD1AAAAhwMAAAAA&#10;" filled="f" stroked="f">
                    <v:textbox>
                      <w:txbxContent>
                        <w:p w14:paraId="208A973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0FB01B1">
                              <v:shape id="_x0000_i1414" type="#_x0000_t75" style="width:14.4pt;height:21.6pt" o:ole="">
                                <v:imagedata r:id="rId684" o:title=""/>
                              </v:shape>
                              <o:OLEObject Type="Embed" ProgID="Equation.3" ShapeID="_x0000_i1414" DrawAspect="Content" ObjectID="_1713432492" r:id="rId832"/>
                            </w:object>
                          </w:r>
                        </w:p>
                        <w:p w14:paraId="7FD7F8CF" w14:textId="77777777" w:rsidR="00196633" w:rsidRDefault="00196633" w:rsidP="00F51525"/>
                        <w:p w14:paraId="1B71299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87CDA84">
                              <v:shape id="_x0000_i1415" type="#_x0000_t75" style="width:14.4pt;height:21.6pt" o:ole="">
                                <v:imagedata r:id="rId684" o:title=""/>
                              </v:shape>
                              <o:OLEObject Type="Embed" ProgID="Equation.3" ShapeID="_x0000_i1415" DrawAspect="Content" ObjectID="_1713432493" r:id="rId833"/>
                            </w:object>
                          </w:r>
                        </w:p>
                        <w:p w14:paraId="5F565528" w14:textId="77777777" w:rsidR="00196633" w:rsidRDefault="00196633" w:rsidP="00F51525"/>
                        <w:p w14:paraId="0E0DD9A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8D7AD0F">
                              <v:shape id="_x0000_i1416" type="#_x0000_t75" style="width:14.4pt;height:21.6pt" o:ole="">
                                <v:imagedata r:id="rId684" o:title=""/>
                              </v:shape>
                              <o:OLEObject Type="Embed" ProgID="Equation.3" ShapeID="_x0000_i1416" DrawAspect="Content" ObjectID="_1713432494" r:id="rId834"/>
                            </w:object>
                          </w:r>
                        </w:p>
                        <w:p w14:paraId="44642B72" w14:textId="77777777" w:rsidR="00196633" w:rsidRDefault="00196633" w:rsidP="00F51525"/>
                        <w:p w14:paraId="51E3825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516C747">
                              <v:shape id="_x0000_i1417" type="#_x0000_t75" style="width:14.4pt;height:21.6pt" o:ole="">
                                <v:imagedata r:id="rId684" o:title=""/>
                              </v:shape>
                              <o:OLEObject Type="Embed" ProgID="Equation.3" ShapeID="_x0000_i1417" DrawAspect="Content" ObjectID="_1713432495" r:id="rId835"/>
                            </w:object>
                          </w:r>
                        </w:p>
                        <w:p w14:paraId="200C19DA" w14:textId="77777777" w:rsidR="00196633" w:rsidRDefault="00196633" w:rsidP="00F51525"/>
                        <w:p w14:paraId="0B4876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5E7DCC9">
                              <v:shape id="_x0000_i1418" type="#_x0000_t75" style="width:14.4pt;height:21.6pt" o:ole="">
                                <v:imagedata r:id="rId684" o:title=""/>
                              </v:shape>
                              <o:OLEObject Type="Embed" ProgID="Equation.3" ShapeID="_x0000_i1418" DrawAspect="Content" ObjectID="_1713432496" r:id="rId836"/>
                            </w:object>
                          </w:r>
                        </w:p>
                        <w:p w14:paraId="75EEFAA0" w14:textId="77777777" w:rsidR="00196633" w:rsidRDefault="00196633" w:rsidP="00F51525"/>
                        <w:p w14:paraId="6C11D51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B0DFDBD">
                              <v:shape id="_x0000_i1419" type="#_x0000_t75" style="width:14.4pt;height:21.6pt" o:ole="">
                                <v:imagedata r:id="rId684" o:title=""/>
                              </v:shape>
                              <o:OLEObject Type="Embed" ProgID="Equation.3" ShapeID="_x0000_i1419" DrawAspect="Content" ObjectID="_1713432497" r:id="rId837"/>
                            </w:object>
                          </w:r>
                        </w:p>
                        <w:p w14:paraId="0328D50F" w14:textId="77777777" w:rsidR="00196633" w:rsidRDefault="00196633" w:rsidP="00F51525"/>
                        <w:p w14:paraId="5082641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2CBF2A9">
                              <v:shape id="_x0000_i1420" type="#_x0000_t75" style="width:14.4pt;height:21.6pt" o:ole="">
                                <v:imagedata r:id="rId684" o:title=""/>
                              </v:shape>
                              <o:OLEObject Type="Embed" ProgID="Equation.3" ShapeID="_x0000_i1420" DrawAspect="Content" ObjectID="_1713432498" r:id="rId838"/>
                            </w:object>
                          </w:r>
                        </w:p>
                        <w:p w14:paraId="354760D7" w14:textId="77777777" w:rsidR="00196633" w:rsidRDefault="00196633" w:rsidP="00F51525"/>
                        <w:p w14:paraId="0E5ADA5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528FD4F">
                              <v:shape id="_x0000_i1421" type="#_x0000_t75" style="width:14.4pt;height:21.6pt" o:ole="">
                                <v:imagedata r:id="rId684" o:title=""/>
                              </v:shape>
                              <o:OLEObject Type="Embed" ProgID="Equation.3" ShapeID="_x0000_i1421" DrawAspect="Content" ObjectID="_1713432499" r:id="rId839"/>
                            </w:object>
                          </w:r>
                        </w:p>
                      </w:txbxContent>
                    </v:textbox>
                  </v:shape>
                  <v:line id="Line 1391" o:spid="_x0000_s2028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9wTsIAAADdAAAADwAAAGRycy9kb3ducmV2LnhtbERPTUsDMRC9C/6HMEJvNuseWlmbFhFa&#10;eiq1VsTbuBk3izuTJUm323/fCIK3ebzPWaxG7tRAIbZeDDxMC1AktbetNAaOb+v7R1AxoVjsvJCB&#10;C0VYLW9vFlhZf5ZXGg6pUTlEYoUGXEp9pXWsHTHGqe9JMvftA2PKMDTaBjzncO50WRQzzdhKbnDY&#10;04uj+udwYgOfOwrD18BuRs3HKbxvmPd1aczkbnx+ApVoTP/iP/fW5vnzcg6/3+QT9PI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/9wTsIAAADdAAAADwAAAAAAAAAAAAAA&#10;AAChAgAAZHJzL2Rvd25yZXYueG1sUEsFBgAAAAAEAAQA+QAAAJADAAAAAA==&#10;">
                    <v:stroke endarrow="block" endarrowwidth="narrow"/>
                  </v:line>
                  <v:shape id="Text Box 1392" o:spid="_x0000_s2029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D6KM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HQuu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QPooxQAAAN0AAAAPAAAAAAAAAAAAAAAAAJgCAABkcnMv&#10;ZG93bnJldi54bWxQSwUGAAAAAAQABAD1AAAAigMAAAAA&#10;" filled="f" stroked="f">
                    <v:textbox>
                      <w:txbxContent>
                        <w:p w14:paraId="7D1AB8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CC5E253">
                              <v:shape id="_x0000_i1422" type="#_x0000_t75" style="width:14.4pt;height:21.6pt" o:ole="">
                                <v:imagedata r:id="rId693" o:title=""/>
                              </v:shape>
                              <o:OLEObject Type="Embed" ProgID="Equation.3" ShapeID="_x0000_i1422" DrawAspect="Content" ObjectID="_1713432500" r:id="rId840"/>
                            </w:object>
                          </w:r>
                        </w:p>
                        <w:p w14:paraId="0517D264" w14:textId="77777777" w:rsidR="00196633" w:rsidRDefault="00196633" w:rsidP="00F51525"/>
                        <w:p w14:paraId="7DEF038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885574">
                              <v:shape id="_x0000_i1423" type="#_x0000_t75" style="width:14.4pt;height:21.6pt" o:ole="">
                                <v:imagedata r:id="rId693" o:title=""/>
                              </v:shape>
                              <o:OLEObject Type="Embed" ProgID="Equation.3" ShapeID="_x0000_i1423" DrawAspect="Content" ObjectID="_1713432501" r:id="rId841"/>
                            </w:object>
                          </w:r>
                        </w:p>
                        <w:p w14:paraId="5567D4B2" w14:textId="77777777" w:rsidR="00196633" w:rsidRDefault="00196633" w:rsidP="00F51525"/>
                        <w:p w14:paraId="0B578B6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F433209">
                              <v:shape id="_x0000_i1424" type="#_x0000_t75" style="width:14.4pt;height:21.6pt" o:ole="">
                                <v:imagedata r:id="rId693" o:title=""/>
                              </v:shape>
                              <o:OLEObject Type="Embed" ProgID="Equation.3" ShapeID="_x0000_i1424" DrawAspect="Content" ObjectID="_1713432502" r:id="rId842"/>
                            </w:object>
                          </w:r>
                        </w:p>
                        <w:p w14:paraId="388BC6FC" w14:textId="77777777" w:rsidR="00196633" w:rsidRDefault="00196633" w:rsidP="00F51525"/>
                        <w:p w14:paraId="655D7F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FE35684">
                              <v:shape id="_x0000_i1425" type="#_x0000_t75" style="width:14.4pt;height:21.6pt" o:ole="">
                                <v:imagedata r:id="rId693" o:title=""/>
                              </v:shape>
                              <o:OLEObject Type="Embed" ProgID="Equation.3" ShapeID="_x0000_i1425" DrawAspect="Content" ObjectID="_1713432503" r:id="rId843"/>
                            </w:object>
                          </w:r>
                        </w:p>
                        <w:p w14:paraId="4EFE7A8D" w14:textId="77777777" w:rsidR="00196633" w:rsidRDefault="00196633" w:rsidP="00F51525"/>
                        <w:p w14:paraId="13B0617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F7AD83A">
                              <v:shape id="_x0000_i1426" type="#_x0000_t75" style="width:14.4pt;height:21.6pt" o:ole="">
                                <v:imagedata r:id="rId693" o:title=""/>
                              </v:shape>
                              <o:OLEObject Type="Embed" ProgID="Equation.3" ShapeID="_x0000_i1426" DrawAspect="Content" ObjectID="_1713432504" r:id="rId844"/>
                            </w:object>
                          </w:r>
                        </w:p>
                        <w:p w14:paraId="70970D4E" w14:textId="77777777" w:rsidR="00196633" w:rsidRDefault="00196633" w:rsidP="00F51525"/>
                        <w:p w14:paraId="6DE660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6C5ED7A">
                              <v:shape id="_x0000_i1427" type="#_x0000_t75" style="width:14.4pt;height:21.6pt" o:ole="">
                                <v:imagedata r:id="rId693" o:title=""/>
                              </v:shape>
                              <o:OLEObject Type="Embed" ProgID="Equation.3" ShapeID="_x0000_i1427" DrawAspect="Content" ObjectID="_1713432505" r:id="rId845"/>
                            </w:object>
                          </w:r>
                        </w:p>
                        <w:p w14:paraId="3A187424" w14:textId="77777777" w:rsidR="00196633" w:rsidRDefault="00196633" w:rsidP="00F51525"/>
                        <w:p w14:paraId="572C5D1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2345B4E">
                              <v:shape id="_x0000_i1428" type="#_x0000_t75" style="width:14.4pt;height:21.6pt" o:ole="">
                                <v:imagedata r:id="rId693" o:title=""/>
                              </v:shape>
                              <o:OLEObject Type="Embed" ProgID="Equation.3" ShapeID="_x0000_i1428" DrawAspect="Content" ObjectID="_1713432506" r:id="rId846"/>
                            </w:object>
                          </w:r>
                        </w:p>
                        <w:p w14:paraId="5BFB6D21" w14:textId="77777777" w:rsidR="00196633" w:rsidRDefault="00196633" w:rsidP="00F51525"/>
                        <w:p w14:paraId="579672E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D9F8E16">
                              <v:shape id="_x0000_i1429" type="#_x0000_t75" style="width:14.4pt;height:21.6pt" o:ole="">
                                <v:imagedata r:id="rId693" o:title=""/>
                              </v:shape>
                              <o:OLEObject Type="Embed" ProgID="Equation.3" ShapeID="_x0000_i1429" DrawAspect="Content" ObjectID="_1713432507" r:id="rId847"/>
                            </w:object>
                          </w:r>
                        </w:p>
                      </w:txbxContent>
                    </v:textbox>
                  </v:shape>
                </v:group>
                <v:rect id="Rectangle 1393" o:spid="_x0000_s2030" style="position:absolute;left:1050;top:2138;width:1237;height:2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vHxsQA&#10;AADdAAAADwAAAGRycy9kb3ducmV2LnhtbERPTWvCQBC9F/wPyxS8FN3owdroKiKIoQhirJ6H7JiE&#10;ZmdjdpvEf+8WCr3N433Oct2bSrTUuNKygsk4AkGcWV1yruDrvBvNQTiPrLGyTAoe5GC9GrwsMda2&#10;4xO1qc9FCGEXo4LC+zqW0mUFGXRjWxMH7mYbgz7AJpe6wS6Em0pOo2gmDZYcGgqsaVtQ9p3+GAVd&#10;dmyv58NeHt+uieV7ct+ml0+lhq/9ZgHCU+//xX/uRIf579MP+P0mnCB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rx8b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79BD799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4EECF9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89F2BE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D62FDA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9A8C76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1AF5AF6E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E57C49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1631C94D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5</w:t>
      </w:r>
    </w:p>
    <w:p w14:paraId="216E2157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21E1E7F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1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5</w:t>
      </w:r>
      <w:r w:rsidRPr="00196633">
        <w:rPr>
          <w:sz w:val="28"/>
          <w:szCs w:val="28"/>
        </w:rPr>
        <w:t xml:space="preserve">= 25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>= 50 Ом, Е= 120 В</w:t>
      </w:r>
    </w:p>
    <w:p w14:paraId="728C7A57" w14:textId="108A78DA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BE78048" wp14:editId="3AB36DDD">
                <wp:extent cx="2400300" cy="1676400"/>
                <wp:effectExtent l="0" t="0" r="9525" b="12700"/>
                <wp:docPr id="1694" name="Полотно 16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672" name="Group 961"/>
                        <wpg:cNvGrpSpPr>
                          <a:grpSpLocks/>
                        </wpg:cNvGrpSpPr>
                        <wpg:grpSpPr bwMode="auto">
                          <a:xfrm>
                            <a:off x="228600" y="0"/>
                            <a:ext cx="2171700" cy="1676400"/>
                            <a:chOff x="2061" y="3950"/>
                            <a:chExt cx="3420" cy="2640"/>
                          </a:xfrm>
                        </wpg:grpSpPr>
                        <wps:wsp>
                          <wps:cNvPr id="1673" name="Line 9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429"/>
                              <a:ext cx="215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4" name="Line 96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21" y="443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5" name="Line 9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43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6" name="Line 9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401" y="551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7" name="Line 9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551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8" name="Line 9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41" y="6590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9" name="Line 9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4430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80" name="Group 969"/>
                          <wpg:cNvGrpSpPr>
                            <a:grpSpLocks/>
                          </wpg:cNvGrpSpPr>
                          <wpg:grpSpPr bwMode="auto">
                            <a:xfrm>
                              <a:off x="2061" y="5330"/>
                              <a:ext cx="360" cy="360"/>
                              <a:chOff x="2061" y="5330"/>
                              <a:chExt cx="360" cy="360"/>
                            </a:xfrm>
                          </wpg:grpSpPr>
                          <wps:wsp>
                            <wps:cNvPr id="1681" name="Oval 9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61" y="53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2" name="Line 97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241" y="53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83" name="Rectangle 972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434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4" name="Rectangle 973"/>
                          <wps:cNvSpPr>
                            <a:spLocks noChangeArrowheads="1"/>
                          </wps:cNvSpPr>
                          <wps:spPr bwMode="auto">
                            <a:xfrm rot="-2673352">
                              <a:off x="3576" y="48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5" name="Rectangle 974"/>
                          <wps:cNvSpPr>
                            <a:spLocks noChangeArrowheads="1"/>
                          </wps:cNvSpPr>
                          <wps:spPr bwMode="auto">
                            <a:xfrm rot="2727068">
                              <a:off x="4686" y="48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6" name="Rectangle 975"/>
                          <wps:cNvSpPr>
                            <a:spLocks noChangeArrowheads="1"/>
                          </wps:cNvSpPr>
                          <wps:spPr bwMode="auto">
                            <a:xfrm rot="-2673352">
                              <a:off x="4686" y="593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7" name="Rectangle 976"/>
                          <wps:cNvSpPr>
                            <a:spLocks noChangeArrowheads="1"/>
                          </wps:cNvSpPr>
                          <wps:spPr bwMode="auto">
                            <a:xfrm rot="2727068">
                              <a:off x="3606" y="596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8" name="Text Box 9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96" y="558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3BFEC5" w14:textId="77777777" w:rsidR="00196633" w:rsidRDefault="00196633" w:rsidP="00F51525">
                                <w:r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9" name="Text Box 9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55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4C1525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0" name="Text Box 9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55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D04974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1" name="Text Box 9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21" y="49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BAD8C1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2" name="Text Box 9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6" y="49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5C56A0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3" name="Text Box 9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1" y="39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194DFC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BE78048" id="Полотно 1694" o:spid="_x0000_s2031" editas="canvas" style="width:189pt;height:132pt;mso-position-horizontal-relative:char;mso-position-vertical-relative:line" coordsize="24003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">
                <v:shape id="_x0000_s2032" type="#_x0000_t75" style="position:absolute;width:24003;height:16764;visibility:visible;mso-wrap-style:square">
                  <v:fill o:detectmouseclick="t"/>
                  <v:path o:connecttype="none"/>
                </v:shape>
                <v:group id="Group 961" o:spid="_x0000_s2033" style="position:absolute;left:2286;width:21717;height:16764" coordorigin="2061,3950" coordsize="3420,2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njCs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qev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5J4wrFAAAA3QAA&#10;AA8AAAAAAAAAAAAAAAAAqgIAAGRycy9kb3ducmV2LnhtbFBLBQYAAAAABAAEAPoAAACcAwAAAAA=&#10;">
                  <v:line id="Line 962" o:spid="_x0000_s2034" style="position:absolute;visibility:visible;mso-wrap-style:square" from="2242,4429" to="4401,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Gma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D99ms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GmacUAAADdAAAADwAAAAAAAAAA&#10;AAAAAAChAgAAZHJzL2Rvd25yZXYueG1sUEsFBgAAAAAEAAQA+QAAAJMDAAAAAA==&#10;"/>
                  <v:line id="Line 963" o:spid="_x0000_s2035" style="position:absolute;flip:x;visibility:visible;mso-wrap-style:square" from="3321,4430" to="440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NO4sUAAADdAAAADwAAAGRycy9kb3ducmV2LnhtbERPS2sCMRC+F/wPYQQvpWYr4mNrFCkU&#10;PHipykpv42a6WXYz2SZRt/++KRR6m4/vOatNb1txIx9qxwqexxkI4tLpmisFp+Pb0wJEiMgaW8ek&#10;4JsCbNaDhxXm2t35nW6HWIkUwiFHBSbGLpcylIYshrHriBP36bzFmKCvpPZ4T+G2lZMsm0mLNacG&#10;gx29Giqbw9UqkIv945ffXqZN0ZzPS1OURfexV2o07LcvICL18V/8597pNH82n8LvN+kE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jNO4sUAAADdAAAADwAAAAAAAAAA&#10;AAAAAAChAgAAZHJzL2Rvd25yZXYueG1sUEsFBgAAAAAEAAQA+QAAAJMDAAAAAA==&#10;"/>
                  <v:line id="Line 964" o:spid="_x0000_s2036" style="position:absolute;visibility:visible;mso-wrap-style:square" from="4401,4430" to="54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Sbhs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PTp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SbhsUAAADdAAAADwAAAAAAAAAA&#10;AAAAAAChAgAAZHJzL2Rvd25yZXYueG1sUEsFBgAAAAAEAAQA+QAAAJMDAAAAAA==&#10;"/>
                  <v:line id="Line 965" o:spid="_x0000_s2037" style="position:absolute;flip:x;visibility:visible;mso-wrap-style:square" from="4401,5510" to="548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11DsUAAADdAAAADwAAAGRycy9kb3ducmV2LnhtbERPTWsCMRC9F/ofwgi9lJptka2uRpFC&#10;wYOXqqx4GzfjZtnNZJukuv33TaHQ2zze5yxWg+3ElXxoHCt4HmcgiCunG64VHPbvT1MQISJr7ByT&#10;gm8KsFre3y2w0O7GH3TdxVqkEA4FKjAx9oWUoTJkMYxdT5y4i/MWY4K+ltrjLYXbTr5kWS4tNpwa&#10;DPb0Zqhqd19WgZxuHz/9+jxpy/Z4nJmyKvvTVqmH0bCeg4g0xH/xn3uj0/z8NYffb9IJ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a11DsUAAADdAAAADwAAAAAAAAAA&#10;AAAAAAChAgAAZHJzL2Rvd25yZXYueG1sUEsFBgAAAAAEAAQA+QAAAJMDAAAAAA==&#10;"/>
                  <v:line id="Line 966" o:spid="_x0000_s2038" style="position:absolute;visibility:visible;mso-wrap-style:square" from="3321,5510" to="440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qgasUAAADd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D+dzeD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qgasUAAADdAAAADwAAAAAAAAAA&#10;AAAAAAChAgAAZHJzL2Rvd25yZXYueG1sUEsFBgAAAAAEAAQA+QAAAJMDAAAAAA==&#10;"/>
                  <v:line id="Line 967" o:spid="_x0000_s2039" style="position:absolute;flip:x;visibility:visible;mso-wrap-style:square" from="2241,6590" to="440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5E58gAAADdAAAADwAAAGRycy9kb3ducmV2LnhtbESPQUsDMRCF70L/Q5iCF7FZRdq6Ni1F&#10;EDz0Ylu2eBs342bZzWRNYrv+e+cgeJvhvXnvm9Vm9L06U0xtYAN3swIUcR1sy42B4+HldgkqZWSL&#10;fWAy8EMJNuvJ1QpLGy78Rud9bpSEcCrRgMt5KLVOtSOPaRYGYtE+Q/SYZY2NthEvEu57fV8Uc+2x&#10;ZWlwONCzo7rbf3sDerm7+Yrbj4eu6k6nR1fV1fC+M+Z6Om6fQGUa87/57/rVCv58Ibj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35E58gAAADdAAAADwAAAAAA&#10;AAAAAAAAAAChAgAAZHJzL2Rvd25yZXYueG1sUEsFBgAAAAAEAAQA+QAAAJYDAAAAAA==&#10;"/>
                  <v:line id="Line 968" o:spid="_x0000_s2040" style="position:absolute;visibility:visible;mso-wrap-style:square" from="2241,4430" to="224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mRg8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9Bm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mRg8UAAADdAAAADwAAAAAAAAAA&#10;AAAAAAChAgAAZHJzL2Rvd25yZXYueG1sUEsFBgAAAAAEAAQA+QAAAJMDAAAAAA==&#10;"/>
                  <v:group id="Group 969" o:spid="_x0000_s2041" style="position:absolute;left:2061;top:5330;width:360;height:360" coordorigin="2061,53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AKowccAAADd&#10;AAAADwAAAAAAAAAAAAAAAACqAgAAZHJzL2Rvd25yZXYueG1sUEsFBgAAAAAEAAQA+gAAAJ4DAAAA&#10;AA==&#10;">
                    <v:oval id="Oval 970" o:spid="_x0000_s2042" style="position:absolute;left:20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e8bMIA&#10;AADdAAAADwAAAGRycy9kb3ducmV2LnhtbERPTWvCQBC9F/wPyxS81U0aDJK6iiiCPfRgbO9DdkyC&#10;2dmQncb033cLBW/zeJ+z3k6uUyMNofVsIF0koIgrb1uuDXxeji8rUEGQLXaeycAPBdhuZk9rLKy/&#10;85nGUmoVQzgUaKAR6QutQ9WQw7DwPXHkrn5wKBEOtbYD3mO46/RrkuTaYcuxocGe9g1Vt/LbGTjU&#10;uzIfdSbL7Ho4yfL29fGepcbMn6fdGyihSR7if/fJxvn5KoW/b+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97xswgAAAN0AAAAPAAAAAAAAAAAAAAAAAJgCAABkcnMvZG93&#10;bnJldi54bWxQSwUGAAAAAAQABAD1AAAAhwMAAAAA&#10;"/>
                    <v:line id="Line 971" o:spid="_x0000_s2043" style="position:absolute;flip:y;visibility:visible;mso-wrap-style:square" from="2241,5330" to="22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p+cMYAAADdAAAADwAAAGRycy9kb3ducmV2LnhtbESPQWvCQBCF74X+h2UKXoJuqiA2uhGt&#10;CkLpodaDxyE7TUKzsyE7xvTfd4VCbzO89715s1oPrlE9daH2bOB5koIiLrytuTRw/jyMF6CCIFts&#10;PJOBHwqwzh8fVphZf+MP6k9SqhjCIUMDlUibaR2KihyGiW+Jo/blO4cS167UtsNbDHeNnqbpXDus&#10;OV6osKXXiorv09XFGod33s1mydbpJHmh/UXeUi3GjJ6GzRKU0CD/5j/6aCM3X0zh/k0cQe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KfnDGAAAA3QAAAA8AAAAAAAAA&#10;AAAAAAAAoQIAAGRycy9kb3ducmV2LnhtbFBLBQYAAAAABAAEAPkAAACUAwAAAAA=&#10;">
                      <v:stroke endarrow="block"/>
                    </v:line>
                  </v:group>
                  <v:rect id="Rectangle 972" o:spid="_x0000_s2044" style="position:absolute;left:2781;top:434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lJyMEA&#10;AADdAAAADwAAAGRycy9kb3ducmV2LnhtbERPTYvCMBC9C/6HMII3TVUQrUYRRdGj1ou3sZltuzaT&#10;0kSt/nqzsOBtHu9z5svGlOJBtSssKxj0IxDEqdUFZwrOybY3AeE8ssbSMil4kYPlot2aY6ztk4/0&#10;OPlMhBB2MSrIva9iKV2ak0HXtxVx4H5sbdAHWGdS1/gM4aaUwygaS4MFh4YcK1rnlN5Od6PgWgzP&#10;+D4mu8hMtyN/aJLf+2WjVLfTrGYgPDX+K/5373WYP56M4O+bcIJc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JJScjBAAAA3QAAAA8AAAAAAAAAAAAAAAAAmAIAAGRycy9kb3du&#10;cmV2LnhtbFBLBQYAAAAABAAEAPUAAACGAwAAAAA=&#10;"/>
                  <v:rect id="Rectangle 973" o:spid="_x0000_s2045" style="position:absolute;left:3576;top:4880;width:540;height:180;rotation:-292001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lDv8IA&#10;AADdAAAADwAAAGRycy9kb3ducmV2LnhtbERPS2vCQBC+C/0PyxR6001tGyRmlSIp9Fi19DzuTh6a&#10;nY3ZrSb/visUvM3H95x8PdhWXKj3jWMFz7MEBLF2puFKwff+Y7oA4QOywdYxKRjJw3r1MMkxM+7K&#10;W7rsQiViCPsMFdQhdJmUXtdk0c9cRxy50vUWQ4R9JU2P1xhuWzlPklRabDg21NjRpiZ92v1aBUmo&#10;zsXXOC+p4OLn5XDU+7dRK/X0OLwvQQQawl387/40cX66eIXbN/EEuf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2UO/wgAAAN0AAAAPAAAAAAAAAAAAAAAAAJgCAABkcnMvZG93&#10;bnJldi54bWxQSwUGAAAAAAQABAD1AAAAhwMAAAAA&#10;"/>
                  <v:rect id="Rectangle 974" o:spid="_x0000_s2046" style="position:absolute;left:4686;top:4880;width:540;height:180;rotation:29786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z/rsUA&#10;AADdAAAADwAAAGRycy9kb3ducmV2LnhtbERPTWvCQBC9F/wPywi91Y2FBk2zEZEUpIdSY3rwNmTH&#10;JJidjdmtpv313YLgbR7vc9LVaDpxocG1lhXMZxEI4srqlmsF5f7taQHCeWSNnWVS8EMOVtnkIcVE&#10;2yvv6FL4WoQQdgkqaLzvEyld1ZBBN7M9ceCOdjDoAxxqqQe8hnDTyecoiqXBlkNDgz1tGqpOxbdR&#10;cPiND/m4/dBf73mxjM9RnZf8qdTjdFy/gvA0+rv45t7qMD9evMD/N+EE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DP+uxQAAAN0AAAAPAAAAAAAAAAAAAAAAAJgCAABkcnMv&#10;ZG93bnJldi54bWxQSwUGAAAAAAQABAD1AAAAigMAAAAA&#10;"/>
                  <v:rect id="Rectangle 975" o:spid="_x0000_s2047" style="position:absolute;left:4686;top:5930;width:540;height:180;rotation:-292001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d4U8IA&#10;AADdAAAADwAAAGRycy9kb3ducmV2LnhtbERPyWrDMBC9B/oPYgq5JXJTaoxjOZTiQo9ZSs8TaWI7&#10;sUaupSb230eFQm/zeOsUm9F24kqDbx0reFomIIi1My3XCj4P74sMhA/IBjvHpGAiD5vyYVZgbtyN&#10;d3Tdh1rEEPY5KmhC6HMpvW7Iol+6njhyJzdYDBEOtTQD3mK47eQqSVJpseXY0GBPbw3py/7HKkhC&#10;/V1tp9WJKq6+no9nfXiZtFLzx/F1DSLQGP7Ff+4PE+enWQq/38QTZH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R3hTwgAAAN0AAAAPAAAAAAAAAAAAAAAAAJgCAABkcnMvZG93&#10;bnJldi54bWxQSwUGAAAAAAQABAD1AAAAhwMAAAAA&#10;"/>
                  <v:rect id="Rectangle 976" o:spid="_x0000_s2048" style="position:absolute;left:3606;top:5960;width:540;height:180;rotation:29786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LEQsUA&#10;AADdAAAADwAAAGRycy9kb3ducmV2LnhtbERPTWvCQBC9F/oflin0Vjf1EDVmI6VEkB6kjfHgbciO&#10;STA7m2a3mvrr3ULB2zze56Sr0XTiTINrLSt4nUQgiCurW64VlLv1yxyE88gaO8uk4JccrLLHhxQT&#10;bS/8RefC1yKEsEtQQeN9n0jpqoYMuontiQN3tINBH+BQSz3gJYSbTk6jKJYGWw4NDfb03lB1Kn6M&#10;gsM1PuTjZqv3H3mxiL+jOi/5U6nnp/FtCcLT6O/if/dGh/nxfAZ/34QT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ksRCxQAAAN0AAAAPAAAAAAAAAAAAAAAAAJgCAABkcnMv&#10;ZG93bnJldi54bWxQSwUGAAAAAAQABAD1AAAAigMAAAAA&#10;"/>
                  <v:shape id="Text Box 977" o:spid="_x0000_s2049" type="#_x0000_t202" style="position:absolute;left:2196;top:558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eqj8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DPF4Ir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x6qPxQAAAN0AAAAPAAAAAAAAAAAAAAAAAJgCAABkcnMv&#10;ZG93bnJldi54bWxQSwUGAAAAAAQABAD1AAAAigMAAAAA&#10;" filled="f" stroked="f">
                    <v:textbox>
                      <w:txbxContent>
                        <w:p w14:paraId="7D3BFEC5" w14:textId="77777777" w:rsidR="00196633" w:rsidRDefault="00196633" w:rsidP="00F51525">
                          <w:r>
                            <w:t>Е</w:t>
                          </w:r>
                        </w:p>
                      </w:txbxContent>
                    </v:textbox>
                  </v:shape>
                  <v:shape id="Text Box 978" o:spid="_x0000_s2050" type="#_x0000_t202" style="position:absolute;left:3681;top:55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sPFM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Ml0B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qLDxTBAAAA3QAAAA8AAAAAAAAAAAAAAAAAmAIAAGRycy9kb3du&#10;cmV2LnhtbFBLBQYAAAAABAAEAPUAAACGAwAAAAA=&#10;" filled="f" stroked="f">
                    <v:textbox>
                      <w:txbxContent>
                        <w:p w14:paraId="674C1525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979" o:spid="_x0000_s2051" type="#_x0000_t202" style="position:absolute;left:4581;top:55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gwVM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DPl8Iv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aDBUxQAAAN0AAAAPAAAAAAAAAAAAAAAAAJgCAABkcnMv&#10;ZG93bnJldi54bWxQSwUGAAAAAAQABAD1AAAAigMAAAAA&#10;" filled="f" stroked="f">
                    <v:textbox>
                      <w:txbxContent>
                        <w:p w14:paraId="20D04974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980" o:spid="_x0000_s2052" type="#_x0000_t202" style="position:absolute;left:4521;top:49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SVz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g/Wc3h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SVz8MAAADdAAAADwAAAAAAAAAAAAAAAACYAgAAZHJzL2Rv&#10;d25yZXYueG1sUEsFBgAAAAAEAAQA9QAAAIgDAAAAAA==&#10;" filled="f" stroked="f">
                    <v:textbox>
                      <w:txbxContent>
                        <w:p w14:paraId="6EBAD8C1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81" o:spid="_x0000_s2053" type="#_x0000_t202" style="position:absolute;left:3846;top:49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YLuM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PFkAM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H2C7jBAAAA3QAAAA8AAAAAAAAAAAAAAAAAmAIAAGRycy9kb3du&#10;cmV2LnhtbFBLBQYAAAAABAAEAPUAAACGAwAAAAA=&#10;" filled="f" stroked="f">
                    <v:textbox>
                      <w:txbxContent>
                        <w:p w14:paraId="3B5C56A0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982" o:spid="_x0000_s2054" type="#_x0000_t202" style="position:absolute;left:2781;top:39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quI8MA&#10;AADdAAAADwAAAGRycy9kb3ducmV2LnhtbERPTWvCQBC9F/wPywi91V3bKpq6CdJS6EkxaqG3ITsm&#10;odnZkN2a9N+7guBtHu9zVtlgG3GmzteONUwnCgRx4UzNpYbD/vNpAcIHZIONY9LwTx6ydPSwwsS4&#10;nnd0zkMpYgj7BDVUIbSJlL6oyKKfuJY4cifXWQwRdqU0HfYx3DbyWam5tFhzbKiwpfeKit/8z2o4&#10;bk4/369qW37YWdu7QUm2S6n143hYv4EINIS7+Ob+MnH+fPkC12/iCTK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quI8MAAADdAAAADwAAAAAAAAAAAAAAAACYAgAAZHJzL2Rv&#10;d25yZXYueG1sUEsFBgAAAAAEAAQA9QAAAIgDAAAAAA==&#10;" filled="f" stroked="f">
                    <v:textbox>
                      <w:txbxContent>
                        <w:p w14:paraId="5C194DFC" w14:textId="77777777" w:rsidR="00196633" w:rsidRPr="00C4043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4C3E281" w14:textId="1299FA8F" w:rsidR="00F51525" w:rsidRPr="00196633" w:rsidRDefault="002A4EAE" w:rsidP="002A4EAE">
      <w:pPr>
        <w:ind w:left="710"/>
        <w:jc w:val="both"/>
        <w:rPr>
          <w:sz w:val="28"/>
          <w:szCs w:val="28"/>
        </w:rPr>
      </w:pPr>
      <w:r>
        <w:rPr>
          <w:sz w:val="28"/>
          <w:szCs w:val="28"/>
        </w:rPr>
        <w:t>Определите токи в ветвях.</w:t>
      </w:r>
    </w:p>
    <w:p w14:paraId="43921FC5" w14:textId="382E09FB" w:rsidR="00F51525" w:rsidRPr="00196633" w:rsidRDefault="00F51525" w:rsidP="002A4EAE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Задано комплексное напряжение </w:t>
      </w:r>
      <w:r w:rsidRPr="00C40439">
        <w:rPr>
          <w:position w:val="-6"/>
        </w:rPr>
        <w:object w:dxaOrig="260" w:dyaOrig="320" w14:anchorId="0BFD98F7">
          <v:shape id="_x0000_i1045" type="#_x0000_t75" style="width:14.25pt;height:14.25pt" o:ole="">
            <v:imagedata r:id="rId295" o:title=""/>
          </v:shape>
          <o:OLEObject Type="Embed" ProgID="Equation.3" ShapeID="_x0000_i1045" DrawAspect="Content" ObjectID="_1713604466" r:id="rId848"/>
        </w:object>
      </w:r>
      <w:r w:rsidRPr="00196633">
        <w:rPr>
          <w:sz w:val="28"/>
          <w:szCs w:val="28"/>
        </w:rPr>
        <w:t xml:space="preserve">=–400+j300 В, частота тока сети </w:t>
      </w:r>
      <w:r w:rsidRPr="00196633">
        <w:rPr>
          <w:i/>
          <w:sz w:val="28"/>
          <w:szCs w:val="28"/>
        </w:rPr>
        <w:t>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 Определите мгновенное значение напряжения u.</w:t>
      </w:r>
    </w:p>
    <w:p w14:paraId="57D9A1F4" w14:textId="77777777" w:rsidR="00F51525" w:rsidRPr="00431563" w:rsidRDefault="00F51525" w:rsidP="00196633">
      <w:pPr>
        <w:pStyle w:val="81"/>
        <w:ind w:left="710"/>
        <w:rPr>
          <w:sz w:val="24"/>
        </w:rPr>
      </w:pPr>
      <w:r w:rsidRPr="00312D27">
        <w:rPr>
          <w:b/>
        </w:rPr>
        <w:t>Вопрос 3</w:t>
      </w:r>
      <w:r>
        <w:t xml:space="preserve"> </w:t>
      </w:r>
      <w:r w:rsidRPr="00D00247">
        <w:t xml:space="preserve">На рисунке приведена схема трехфазной цепи. </w:t>
      </w:r>
      <w:r w:rsidRPr="00D00247">
        <w:rPr>
          <w:position w:val="-10"/>
        </w:rPr>
        <w:object w:dxaOrig="2680" w:dyaOrig="400" w14:anchorId="1AE1E458">
          <v:shape id="_x0000_i1046" type="#_x0000_t75" style="width:136.5pt;height:21.75pt" o:ole="">
            <v:imagedata r:id="rId849" o:title=""/>
          </v:shape>
          <o:OLEObject Type="Embed" ProgID="Equation.3" ShapeID="_x0000_i1046" DrawAspect="Content" ObjectID="_1713604467" r:id="rId850"/>
        </w:object>
      </w:r>
      <w:r>
        <w:t xml:space="preserve"> Ом</w:t>
      </w:r>
      <w:r w:rsidRPr="00D00247">
        <w:t xml:space="preserve">. Ток </w:t>
      </w:r>
      <w:r w:rsidRPr="00D00247">
        <w:rPr>
          <w:lang w:val="en-US"/>
        </w:rPr>
        <w:t>I</w:t>
      </w:r>
      <w:r w:rsidRPr="00D00247">
        <w:rPr>
          <w:vertAlign w:val="subscript"/>
          <w:lang w:val="en-US"/>
        </w:rPr>
        <w:t>AB</w:t>
      </w:r>
      <w:r w:rsidRPr="00D00247">
        <w:t>=</w:t>
      </w:r>
      <w:r>
        <w:t xml:space="preserve"> </w:t>
      </w:r>
      <w:r w:rsidRPr="00D00247">
        <w:t xml:space="preserve">2 А. Напряжение </w:t>
      </w:r>
      <w:r w:rsidRPr="00D00247">
        <w:rPr>
          <w:position w:val="-10"/>
        </w:rPr>
        <w:object w:dxaOrig="440" w:dyaOrig="360" w14:anchorId="6701D42D">
          <v:shape id="_x0000_i1047" type="#_x0000_t75" style="width:21.75pt;height:21.75pt" o:ole="">
            <v:imagedata r:id="rId851" o:title=""/>
          </v:shape>
          <o:OLEObject Type="Embed" ProgID="Equation.3" ShapeID="_x0000_i1047" DrawAspect="Content" ObjectID="_1713604468" r:id="rId852"/>
        </w:object>
      </w:r>
      <w:r>
        <w:t xml:space="preserve">= _____, </w:t>
      </w:r>
      <w:r w:rsidRPr="00D00247">
        <w:t>В</w:t>
      </w:r>
      <w:r w:rsidRPr="00431563">
        <w:rPr>
          <w:sz w:val="24"/>
        </w:rPr>
        <w:t xml:space="preserve">         </w:t>
      </w:r>
    </w:p>
    <w:p w14:paraId="5327023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A8D5D3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C3CC66A" w14:textId="564858D6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1" layoutInCell="1" allowOverlap="1" wp14:anchorId="0B3115EA" wp14:editId="26278C91">
                <wp:simplePos x="0" y="0"/>
                <wp:positionH relativeFrom="column">
                  <wp:posOffset>343535</wp:posOffset>
                </wp:positionH>
                <wp:positionV relativeFrom="paragraph">
                  <wp:posOffset>-284480</wp:posOffset>
                </wp:positionV>
                <wp:extent cx="2941955" cy="1534160"/>
                <wp:effectExtent l="635" t="0" r="635" b="2540"/>
                <wp:wrapSquare wrapText="bothSides"/>
                <wp:docPr id="1641" name="Группа 1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1955" cy="1534160"/>
                          <a:chOff x="3612" y="2372"/>
                          <a:chExt cx="4633" cy="2416"/>
                        </a:xfrm>
                      </wpg:grpSpPr>
                      <wpg:grpSp>
                        <wpg:cNvPr id="1642" name="Group 1395"/>
                        <wpg:cNvGrpSpPr>
                          <a:grpSpLocks/>
                        </wpg:cNvGrpSpPr>
                        <wpg:grpSpPr bwMode="auto">
                          <a:xfrm>
                            <a:off x="4274" y="2372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643" name="Line 139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4" name="Rectangle 139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5" name="Text Box 13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99F91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6" name="Text Box 13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45E75B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7" name="Text Box 1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6B105D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48" name="Group 1401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649" name="Line 14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0" name="Rectangle 1403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1" name="Group 1404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652" name="Line 14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3" name="Rectangle 1406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54" name="Line 140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5" name="Line 14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6" name="Line 14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7" name="Line 14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8" name="Line 14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9" name="Line 14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0" name="Text Box 1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4595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83C44CE">
                                    <v:shape id="_x0000_i1430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0" DrawAspect="Content" ObjectID="_1713604851" r:id="rId853"/>
                                  </w:object>
                                </w:r>
                              </w:p>
                              <w:p w14:paraId="0C746646" w14:textId="77777777" w:rsidR="00196633" w:rsidRDefault="00196633" w:rsidP="00F51525"/>
                              <w:p w14:paraId="68844EA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B2878E3">
                                    <v:shape id="_x0000_i1431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1" DrawAspect="Content" ObjectID="_1713604852" r:id="rId854"/>
                                  </w:object>
                                </w:r>
                              </w:p>
                              <w:p w14:paraId="36C9C0CC" w14:textId="77777777" w:rsidR="00196633" w:rsidRDefault="00196633" w:rsidP="00F51525"/>
                              <w:p w14:paraId="74F616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B28570">
                                    <v:shape id="_x0000_i1432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2" DrawAspect="Content" ObjectID="_1713604853" r:id="rId855"/>
                                  </w:object>
                                </w:r>
                              </w:p>
                              <w:p w14:paraId="1FB980B7" w14:textId="77777777" w:rsidR="00196633" w:rsidRDefault="00196633" w:rsidP="00F51525"/>
                              <w:p w14:paraId="2A8BAD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B605E2">
                                    <v:shape id="_x0000_i1433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3" DrawAspect="Content" ObjectID="_1713604854" r:id="rId856"/>
                                  </w:object>
                                </w:r>
                              </w:p>
                              <w:p w14:paraId="4B9533E1" w14:textId="77777777" w:rsidR="00196633" w:rsidRDefault="00196633" w:rsidP="00F51525"/>
                              <w:p w14:paraId="35F4211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B0C9408">
                                    <v:shape id="_x0000_i1434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4" DrawAspect="Content" ObjectID="_1713604855" r:id="rId857"/>
                                  </w:object>
                                </w:r>
                              </w:p>
                              <w:p w14:paraId="71A768B1" w14:textId="77777777" w:rsidR="00196633" w:rsidRDefault="00196633" w:rsidP="00F51525"/>
                              <w:p w14:paraId="3E68449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C97C416">
                                    <v:shape id="_x0000_i1435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5" DrawAspect="Content" ObjectID="_1713604856" r:id="rId858"/>
                                  </w:object>
                                </w:r>
                              </w:p>
                              <w:p w14:paraId="411D0DAE" w14:textId="77777777" w:rsidR="00196633" w:rsidRDefault="00196633" w:rsidP="00F51525"/>
                              <w:p w14:paraId="12A2B37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54A36EB">
                                    <v:shape id="_x0000_i1436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6" DrawAspect="Content" ObjectID="_1713604857" r:id="rId859"/>
                                  </w:object>
                                </w:r>
                              </w:p>
                              <w:p w14:paraId="06CB9B40" w14:textId="77777777" w:rsidR="00196633" w:rsidRDefault="00196633" w:rsidP="00F51525"/>
                              <w:p w14:paraId="4C0F90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B298E52">
                                    <v:shape id="_x0000_i1437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7" DrawAspect="Content" ObjectID="_1713604858" r:id="rId86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1" name="Text Box 1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B922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83B15C">
                                    <v:shape id="_x0000_i1438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38" DrawAspect="Content" ObjectID="_1713604859" r:id="rId861"/>
                                  </w:object>
                                </w:r>
                              </w:p>
                              <w:p w14:paraId="0D686737" w14:textId="77777777" w:rsidR="00196633" w:rsidRDefault="00196633" w:rsidP="00F51525"/>
                              <w:p w14:paraId="794C4E2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938034B">
                                    <v:shape id="_x0000_i1439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39" DrawAspect="Content" ObjectID="_1713604860" r:id="rId862"/>
                                  </w:object>
                                </w:r>
                              </w:p>
                              <w:p w14:paraId="7F5EBEE0" w14:textId="77777777" w:rsidR="00196633" w:rsidRDefault="00196633" w:rsidP="00F51525"/>
                              <w:p w14:paraId="70CD84B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4E32B29">
                                    <v:shape id="_x0000_i1440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0" DrawAspect="Content" ObjectID="_1713604861" r:id="rId863"/>
                                  </w:object>
                                </w:r>
                              </w:p>
                              <w:p w14:paraId="17687B1B" w14:textId="77777777" w:rsidR="00196633" w:rsidRDefault="00196633" w:rsidP="00F51525"/>
                              <w:p w14:paraId="1E47779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9FBB8B6">
                                    <v:shape id="_x0000_i1441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1" DrawAspect="Content" ObjectID="_1713604862" r:id="rId864"/>
                                  </w:object>
                                </w:r>
                              </w:p>
                              <w:p w14:paraId="36C32828" w14:textId="77777777" w:rsidR="00196633" w:rsidRDefault="00196633" w:rsidP="00F51525"/>
                              <w:p w14:paraId="77E853A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8E9D86A">
                                    <v:shape id="_x0000_i1442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2" DrawAspect="Content" ObjectID="_1713604863" r:id="rId865"/>
                                  </w:object>
                                </w:r>
                              </w:p>
                              <w:p w14:paraId="26DD442C" w14:textId="77777777" w:rsidR="00196633" w:rsidRDefault="00196633" w:rsidP="00F51525"/>
                              <w:p w14:paraId="118D090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E201A1E">
                                    <v:shape id="_x0000_i1443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3" DrawAspect="Content" ObjectID="_1713604864" r:id="rId866"/>
                                  </w:object>
                                </w:r>
                              </w:p>
                              <w:p w14:paraId="6AA112FC" w14:textId="77777777" w:rsidR="00196633" w:rsidRDefault="00196633" w:rsidP="00F51525"/>
                              <w:p w14:paraId="4062308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096F945">
                                    <v:shape id="_x0000_i1444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4" DrawAspect="Content" ObjectID="_1713604865" r:id="rId867"/>
                                  </w:object>
                                </w:r>
                              </w:p>
                              <w:p w14:paraId="11EC82DD" w14:textId="77777777" w:rsidR="00196633" w:rsidRDefault="00196633" w:rsidP="00F51525"/>
                              <w:p w14:paraId="3965074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AE59606">
                                    <v:shape id="_x0000_i1445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5" DrawAspect="Content" ObjectID="_1713604866" r:id="rId86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2" name="Text Box 14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0E07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CD5EE8A">
                                    <v:shape id="_x0000_i1446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6" DrawAspect="Content" ObjectID="_1713604867" r:id="rId869"/>
                                  </w:object>
                                </w:r>
                              </w:p>
                              <w:p w14:paraId="2E3DA64C" w14:textId="77777777" w:rsidR="00196633" w:rsidRDefault="00196633" w:rsidP="00F51525"/>
                              <w:p w14:paraId="0E2182D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62D0251">
                                    <v:shape id="_x0000_i1447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7" DrawAspect="Content" ObjectID="_1713604868" r:id="rId870"/>
                                  </w:object>
                                </w:r>
                              </w:p>
                              <w:p w14:paraId="36A4FB53" w14:textId="77777777" w:rsidR="00196633" w:rsidRDefault="00196633" w:rsidP="00F51525"/>
                              <w:p w14:paraId="724A5FB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7BEC3A1">
                                    <v:shape id="_x0000_i1448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8" DrawAspect="Content" ObjectID="_1713604869" r:id="rId871"/>
                                  </w:object>
                                </w:r>
                              </w:p>
                              <w:p w14:paraId="2A47C588" w14:textId="77777777" w:rsidR="00196633" w:rsidRDefault="00196633" w:rsidP="00F51525"/>
                              <w:p w14:paraId="1E71AD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C63C80A">
                                    <v:shape id="_x0000_i1449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9" DrawAspect="Content" ObjectID="_1713604870" r:id="rId872"/>
                                  </w:object>
                                </w:r>
                              </w:p>
                              <w:p w14:paraId="0A0F541A" w14:textId="77777777" w:rsidR="00196633" w:rsidRDefault="00196633" w:rsidP="00F51525"/>
                              <w:p w14:paraId="091A2E9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AFDE53A">
                                    <v:shape id="_x0000_i1450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0" DrawAspect="Content" ObjectID="_1713604871" r:id="rId873"/>
                                  </w:object>
                                </w:r>
                              </w:p>
                              <w:p w14:paraId="4C7ABCE3" w14:textId="77777777" w:rsidR="00196633" w:rsidRDefault="00196633" w:rsidP="00F51525"/>
                              <w:p w14:paraId="1BAD1C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4FA162">
                                    <v:shape id="_x0000_i1451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1" DrawAspect="Content" ObjectID="_1713604872" r:id="rId874"/>
                                  </w:object>
                                </w:r>
                              </w:p>
                              <w:p w14:paraId="5B261C10" w14:textId="77777777" w:rsidR="00196633" w:rsidRDefault="00196633" w:rsidP="00F51525"/>
                              <w:p w14:paraId="600F6A7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EEF191A">
                                    <v:shape id="_x0000_i1452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2" DrawAspect="Content" ObjectID="_1713604873" r:id="rId875"/>
                                  </w:object>
                                </w:r>
                              </w:p>
                              <w:p w14:paraId="4A73B969" w14:textId="77777777" w:rsidR="00196633" w:rsidRDefault="00196633" w:rsidP="00F51525"/>
                              <w:p w14:paraId="549CBFB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5A2AE86">
                                    <v:shape id="_x0000_i1453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3" DrawAspect="Content" ObjectID="_1713604874" r:id="rId87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3" name="Line 14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4" name="Text Box 14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66D0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8DED22">
                                    <v:shape id="_x0000_i1454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4" DrawAspect="Content" ObjectID="_1713604875" r:id="rId877"/>
                                  </w:object>
                                </w:r>
                              </w:p>
                              <w:p w14:paraId="38829897" w14:textId="77777777" w:rsidR="00196633" w:rsidRDefault="00196633" w:rsidP="00F51525"/>
                              <w:p w14:paraId="05249EE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ACF141C">
                                    <v:shape id="_x0000_i1455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5" DrawAspect="Content" ObjectID="_1713604876" r:id="rId878"/>
                                  </w:object>
                                </w:r>
                              </w:p>
                              <w:p w14:paraId="68F14A7A" w14:textId="77777777" w:rsidR="00196633" w:rsidRDefault="00196633" w:rsidP="00F51525"/>
                              <w:p w14:paraId="0BC3118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65433915">
                                    <v:shape id="_x0000_i1456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6" DrawAspect="Content" ObjectID="_1713604877" r:id="rId879"/>
                                  </w:object>
                                </w:r>
                              </w:p>
                              <w:p w14:paraId="5583138C" w14:textId="77777777" w:rsidR="00196633" w:rsidRDefault="00196633" w:rsidP="00F51525"/>
                              <w:p w14:paraId="2091B69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5EF1BC55">
                                    <v:shape id="_x0000_i1457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7" DrawAspect="Content" ObjectID="_1713604878" r:id="rId880"/>
                                  </w:object>
                                </w:r>
                              </w:p>
                              <w:p w14:paraId="11171C7F" w14:textId="77777777" w:rsidR="00196633" w:rsidRDefault="00196633" w:rsidP="00F51525"/>
                              <w:p w14:paraId="3EACF2D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AD303AF">
                                    <v:shape id="_x0000_i1458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8" DrawAspect="Content" ObjectID="_1713604879" r:id="rId881"/>
                                  </w:object>
                                </w:r>
                              </w:p>
                              <w:p w14:paraId="0BED7050" w14:textId="77777777" w:rsidR="00196633" w:rsidRDefault="00196633" w:rsidP="00F51525"/>
                              <w:p w14:paraId="2EFA5BB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C41459E">
                                    <v:shape id="_x0000_i1459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9" DrawAspect="Content" ObjectID="_1713604880" r:id="rId882"/>
                                  </w:object>
                                </w:r>
                              </w:p>
                              <w:p w14:paraId="559E6815" w14:textId="77777777" w:rsidR="00196633" w:rsidRDefault="00196633" w:rsidP="00F51525"/>
                              <w:p w14:paraId="390BC2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F186762">
                                    <v:shape id="_x0000_i1460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60" DrawAspect="Content" ObjectID="_1713604881" r:id="rId883"/>
                                  </w:object>
                                </w:r>
                              </w:p>
                              <w:p w14:paraId="1326E152" w14:textId="77777777" w:rsidR="00196633" w:rsidRDefault="00196633" w:rsidP="00F51525"/>
                              <w:p w14:paraId="559ECDB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6430228">
                                    <v:shape id="_x0000_i1461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61" DrawAspect="Content" ObjectID="_1713604882" r:id="rId88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5" name="Line 14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6" name="Text Box 14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12A27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B388BD7">
                                    <v:shape id="_x0000_i1462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2" DrawAspect="Content" ObjectID="_1713604883" r:id="rId885"/>
                                  </w:object>
                                </w:r>
                              </w:p>
                              <w:p w14:paraId="27EFE17D" w14:textId="77777777" w:rsidR="00196633" w:rsidRDefault="00196633" w:rsidP="00F51525"/>
                              <w:p w14:paraId="38AA309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35973A7">
                                    <v:shape id="_x0000_i1463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3" DrawAspect="Content" ObjectID="_1713604884" r:id="rId886"/>
                                  </w:object>
                                </w:r>
                              </w:p>
                              <w:p w14:paraId="74178CFC" w14:textId="77777777" w:rsidR="00196633" w:rsidRDefault="00196633" w:rsidP="00F51525"/>
                              <w:p w14:paraId="4688A83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69B67826">
                                    <v:shape id="_x0000_i1464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4" DrawAspect="Content" ObjectID="_1713604885" r:id="rId887"/>
                                  </w:object>
                                </w:r>
                              </w:p>
                              <w:p w14:paraId="03AA2BD0" w14:textId="77777777" w:rsidR="00196633" w:rsidRDefault="00196633" w:rsidP="00F51525"/>
                              <w:p w14:paraId="325F784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82C49A3">
                                    <v:shape id="_x0000_i1465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5" DrawAspect="Content" ObjectID="_1713604886" r:id="rId888"/>
                                  </w:object>
                                </w:r>
                              </w:p>
                              <w:p w14:paraId="1395C144" w14:textId="77777777" w:rsidR="00196633" w:rsidRDefault="00196633" w:rsidP="00F51525"/>
                              <w:p w14:paraId="73240B2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611A10B">
                                    <v:shape id="_x0000_i1466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6" DrawAspect="Content" ObjectID="_1713604887" r:id="rId889"/>
                                  </w:object>
                                </w:r>
                              </w:p>
                              <w:p w14:paraId="48CC622F" w14:textId="77777777" w:rsidR="00196633" w:rsidRDefault="00196633" w:rsidP="00F51525"/>
                              <w:p w14:paraId="63DF738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D5C10FE">
                                    <v:shape id="_x0000_i1467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7" DrawAspect="Content" ObjectID="_1713604888" r:id="rId890"/>
                                  </w:object>
                                </w:r>
                              </w:p>
                              <w:p w14:paraId="0E5FBC57" w14:textId="77777777" w:rsidR="00196633" w:rsidRDefault="00196633" w:rsidP="00F51525"/>
                              <w:p w14:paraId="09C915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004AC9F">
                                    <v:shape id="_x0000_i1468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8" DrawAspect="Content" ObjectID="_1713604889" r:id="rId891"/>
                                  </w:object>
                                </w:r>
                              </w:p>
                              <w:p w14:paraId="023FE75B" w14:textId="77777777" w:rsidR="00196633" w:rsidRDefault="00196633" w:rsidP="00F51525"/>
                              <w:p w14:paraId="689B31A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E5F537B">
                                    <v:shape id="_x0000_i1469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9" DrawAspect="Content" ObjectID="_1713604890" r:id="rId89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7" name="Line 142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8" name="Text Box 14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C015A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57048C9F">
                                    <v:shape id="_x0000_i1470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0" DrawAspect="Content" ObjectID="_1713604891" r:id="rId893"/>
                                  </w:object>
                                </w:r>
                              </w:p>
                              <w:p w14:paraId="300BC5D8" w14:textId="77777777" w:rsidR="00196633" w:rsidRDefault="00196633" w:rsidP="00F51525"/>
                              <w:p w14:paraId="4EB1B3F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4939896">
                                    <v:shape id="_x0000_i1471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1" DrawAspect="Content" ObjectID="_1713604892" r:id="rId894"/>
                                  </w:object>
                                </w:r>
                              </w:p>
                              <w:p w14:paraId="1251723B" w14:textId="77777777" w:rsidR="00196633" w:rsidRDefault="00196633" w:rsidP="00F51525"/>
                              <w:p w14:paraId="59980C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D5190C1">
                                    <v:shape id="_x0000_i1472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2" DrawAspect="Content" ObjectID="_1713604893" r:id="rId895"/>
                                  </w:object>
                                </w:r>
                              </w:p>
                              <w:p w14:paraId="3913985B" w14:textId="77777777" w:rsidR="00196633" w:rsidRDefault="00196633" w:rsidP="00F51525"/>
                              <w:p w14:paraId="3FC8AD0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D2B02ED">
                                    <v:shape id="_x0000_i1473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3" DrawAspect="Content" ObjectID="_1713604894" r:id="rId896"/>
                                  </w:object>
                                </w:r>
                              </w:p>
                              <w:p w14:paraId="10A2DACF" w14:textId="77777777" w:rsidR="00196633" w:rsidRDefault="00196633" w:rsidP="00F51525"/>
                              <w:p w14:paraId="52B0F4F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61BE429">
                                    <v:shape id="_x0000_i1474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4" DrawAspect="Content" ObjectID="_1713604895" r:id="rId897"/>
                                  </w:object>
                                </w:r>
                              </w:p>
                              <w:p w14:paraId="69B18ECD" w14:textId="77777777" w:rsidR="00196633" w:rsidRDefault="00196633" w:rsidP="00F51525"/>
                              <w:p w14:paraId="5BC032B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70CDD39">
                                    <v:shape id="_x0000_i1475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5" DrawAspect="Content" ObjectID="_1713604896" r:id="rId898"/>
                                  </w:object>
                                </w:r>
                              </w:p>
                              <w:p w14:paraId="7766E4C1" w14:textId="77777777" w:rsidR="00196633" w:rsidRDefault="00196633" w:rsidP="00F51525"/>
                              <w:p w14:paraId="4162C2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38FB5DE">
                                    <v:shape id="_x0000_i1476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6" DrawAspect="Content" ObjectID="_1713604897" r:id="rId899"/>
                                  </w:object>
                                </w:r>
                              </w:p>
                              <w:p w14:paraId="04CC115A" w14:textId="77777777" w:rsidR="00196633" w:rsidRDefault="00196633" w:rsidP="00F51525"/>
                              <w:p w14:paraId="23C2584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B40B72D">
                                    <v:shape id="_x0000_i1477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7" DrawAspect="Content" ObjectID="_1713604898" r:id="rId90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9" name="Line 14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0" name="Text Box 14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E2AC8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82C4D87">
                                    <v:shape id="_x0000_i1478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78" DrawAspect="Content" ObjectID="_1713604899" r:id="rId901"/>
                                  </w:object>
                                </w:r>
                              </w:p>
                              <w:p w14:paraId="2E02C8F6" w14:textId="77777777" w:rsidR="00196633" w:rsidRDefault="00196633" w:rsidP="00F51525"/>
                              <w:p w14:paraId="3BE4452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6A71047">
                                    <v:shape id="_x0000_i1479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79" DrawAspect="Content" ObjectID="_1713604900" r:id="rId902"/>
                                  </w:object>
                                </w:r>
                              </w:p>
                              <w:p w14:paraId="3F3CF2EE" w14:textId="77777777" w:rsidR="00196633" w:rsidRDefault="00196633" w:rsidP="00F51525"/>
                              <w:p w14:paraId="20407C8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22864A3">
                                    <v:shape id="_x0000_i1480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0" DrawAspect="Content" ObjectID="_1713604901" r:id="rId903"/>
                                  </w:object>
                                </w:r>
                              </w:p>
                              <w:p w14:paraId="64F67912" w14:textId="77777777" w:rsidR="00196633" w:rsidRDefault="00196633" w:rsidP="00F51525"/>
                              <w:p w14:paraId="5E8F978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2A989D2">
                                    <v:shape id="_x0000_i1481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1" DrawAspect="Content" ObjectID="_1713604902" r:id="rId904"/>
                                  </w:object>
                                </w:r>
                              </w:p>
                              <w:p w14:paraId="45B611A1" w14:textId="77777777" w:rsidR="00196633" w:rsidRDefault="00196633" w:rsidP="00F51525"/>
                              <w:p w14:paraId="74CF2EA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D191781">
                                    <v:shape id="_x0000_i1482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2" DrawAspect="Content" ObjectID="_1713604903" r:id="rId905"/>
                                  </w:object>
                                </w:r>
                              </w:p>
                              <w:p w14:paraId="4B3E4683" w14:textId="77777777" w:rsidR="00196633" w:rsidRDefault="00196633" w:rsidP="00F51525"/>
                              <w:p w14:paraId="2F23FB1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6A77E03">
                                    <v:shape id="_x0000_i1483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3" DrawAspect="Content" ObjectID="_1713604904" r:id="rId906"/>
                                  </w:object>
                                </w:r>
                              </w:p>
                              <w:p w14:paraId="1265541D" w14:textId="77777777" w:rsidR="00196633" w:rsidRDefault="00196633" w:rsidP="00F51525"/>
                              <w:p w14:paraId="5458A87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29A243C">
                                    <v:shape id="_x0000_i1484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4" DrawAspect="Content" ObjectID="_1713604905" r:id="rId907"/>
                                  </w:object>
                                </w:r>
                              </w:p>
                              <w:p w14:paraId="6842AA99" w14:textId="77777777" w:rsidR="00196633" w:rsidRDefault="00196633" w:rsidP="00F51525"/>
                              <w:p w14:paraId="6097AE9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E6D0843">
                                    <v:shape id="_x0000_i1485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5" DrawAspect="Content" ObjectID="_1713604906" r:id="rId90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71" name="Rectangle 1424"/>
                        <wps:cNvSpPr>
                          <a:spLocks noChangeArrowheads="1"/>
                        </wps:cNvSpPr>
                        <wps:spPr bwMode="auto">
                          <a:xfrm>
                            <a:off x="3612" y="2575"/>
                            <a:ext cx="1135" cy="21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3115EA" id="Группа 1641" o:spid="_x0000_s2055" style="position:absolute;left:0;text-align:left;margin-left:27.05pt;margin-top:-22.4pt;width:231.65pt;height:120.8pt;z-index:251675648;mso-position-horizontal-relative:text;mso-position-vertical-relative:text" coordorigin="3612,2372" coordsize="4633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">
                <v:group id="Group 1395" o:spid="_x0000_s2056" style="position:absolute;left:4274;top:2372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CUpt8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qfP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AlKbfFAAAA3QAA&#10;AA8AAAAAAAAAAAAAAAAAqgIAAGRycy9kb3ducmV2LnhtbFBLBQYAAAAABAAEAPoAAACcAwAAAAA=&#10;">
                  <v:line id="Line 1396" o:spid="_x0000_s2057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5CqMMAAADdAAAADwAAAGRycy9kb3ducmV2LnhtbERPS4vCMBC+C/6HMMLeNF0VkWoUWdbH&#10;Hjz4APE2NmNbtpmUJKv1328Ewdt8fM+ZzhtTiRs5X1pW8NlLQBBnVpecKzgelt0xCB+QNVaWScGD&#10;PMxn7dYUU23vvKPbPuQihrBPUUERQp1K6bOCDPqerYkjd7XOYIjQ5VI7vMdwU8l+koykwZJjQ4E1&#10;fRWU/e7/jAKz/Vltz6a//j6N0V5W10VwlCv10WkWExCBmvAWv9wbHeePhgN4fhNPkL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+QqjDAAAA3QAAAA8AAAAAAAAAAAAA&#10;AAAAoQIAAGRycy9kb3ducmV2LnhtbFBLBQYAAAAABAAEAPkAAACRAwAAAAA=&#10;"/>
                  <v:rect id="Rectangle 1397" o:spid="_x0000_s2058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9MXcYA&#10;AADdAAAADwAAAGRycy9kb3ducmV2LnhtbERPy2rDMBC8F/IPYgO91bJDHsWNbJxCoYcemjSH5rax&#10;NraptTKWYrt/HxUCPQzsMjszO9t8Mq0YqHeNZQVJFIMgLq1uuFJw/Hp7egbhPLLG1jIp+CUHeTZ7&#10;2GKq7ch7Gg6+EsGEXYoKau+7VEpX1mTQRbYjDtzF9gZ9WPtK6h7HYG5auYjjtTTYcEiosaPXmsqf&#10;w9Uo2FwvZ/mtu93q41R8+iTAmkqpx/lUvIDwNPn/47v6XYf318sl/LUJI8js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D9MXcYAAADdAAAADwAAAAAAAAAAAAAAAACYAgAAZHJz&#10;L2Rvd25yZXYueG1sUEsFBgAAAAAEAAQA9QAAAIsDAAAAAA==&#10;"/>
                  <v:shape id="Text Box 1398" o:spid="_x0000_s2059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+/i8MA&#10;AADd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F+ukzg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+/i8MAAADdAAAADwAAAAAAAAAAAAAAAACYAgAAZHJzL2Rv&#10;d25yZXYueG1sUEsFBgAAAAAEAAQA9QAAAIgDAAAAAA==&#10;" filled="f" stroked="f">
                    <v:textbox>
                      <w:txbxContent>
                        <w:p w14:paraId="7199F91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99" o:spid="_x0000_s2060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0h/MIA&#10;AADdAAAADwAAAGRycy9kb3ducmV2LnhtbERPS4vCMBC+L/gfwgje1kTR4naNIorgyWV9LOxtaMa2&#10;2ExKE23992Zhwdt8fM+ZLztbiTs1vnSsYTRUIIgzZ0rONZyO2/cZCB+QDVaOScODPCwXvbc5psa1&#10;/E33Q8hFDGGfooYihDqV0mcFWfRDVxNH7uIaiyHCJpemwTaG20qOlUqkxZJjQ4E1rQvKroeb1XDe&#10;X35/Juor39hp3bpOSbYfUutBv1t9ggjUhZf4370zcX4yS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rSH8wgAAAN0AAAAPAAAAAAAAAAAAAAAAAJgCAABkcnMvZG93&#10;bnJldi54bWxQSwUGAAAAAAQABAD1AAAAhwMAAAAA&#10;" filled="f" stroked="f">
                    <v:textbox>
                      <w:txbxContent>
                        <w:p w14:paraId="0445E75B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400" o:spid="_x0000_s2061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GEZ8MA&#10;AADdAAAADwAAAGRycy9kb3ducmV2LnhtbERPyWrDMBC9F/IPYgK5NVJDmsW1HEJLIKeWOAv0NlgT&#10;29QaGUuJ3b+vCoXe5vHWSTeDbcSdOl871vA0VSCIC2dqLjWcjrvHFQgfkA02jknDN3nYZKOHFBPj&#10;ej7QPQ+liCHsE9RQhdAmUvqiIot+6lriyF1dZzFE2JXSdNjHcNvImVILabHm2FBhS68VFV/5zWo4&#10;v18/L3P1Ub7Z57Z3g5Js11LryXjYvoAINIR/8Z97b+L8xXwJ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+GEZ8MAAADdAAAADwAAAAAAAAAAAAAAAACYAgAAZHJzL2Rv&#10;d25yZXYueG1sUEsFBgAAAAAEAAQA9QAAAIgDAAAAAA==&#10;" filled="f" stroked="f">
                    <v:textbox>
                      <w:txbxContent>
                        <w:p w14:paraId="2C6B105D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401" o:spid="_x0000_s2062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LHNHl3IAAAA&#10;3QAAAA8AAAAAAAAAAAAAAAAAqgIAAGRycy9kb3ducmV2LnhtbFBLBQYAAAAABAAEAPoAAACfAwAA&#10;AAA=&#10;">
                    <v:line id="Line 1402" o:spid="_x0000_s2063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VbP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PT6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VbPsUAAADdAAAADwAAAAAAAAAA&#10;AAAAAAChAgAAZHJzL2Rvd25yZXYueG1sUEsFBgAAAAAEAAQA+QAAAJMDAAAAAA==&#10;"/>
                    <v:rect id="Rectangle 1403" o:spid="_x0000_s2064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G+s8UA&#10;AADdAAAADwAAAGRycy9kb3ducmV2LnhtbESPTWvCQBCG74X+h2UKvdWNQrWkriKCIEgEPwo9Dtlp&#10;EpqdDdk1SfPrOwfB2wzzfjyzXA+uVh21ofJsYDpJQBHn3lZcGLhedm8foEJEtlh7JgN/FGC9en5a&#10;Ymp9zyfqzrFQEsIhRQNljE2qdchLchgmviGW249vHUZZ20LbFnsJd7WeJclcO6xYGkpsaFtS/nu+&#10;OSn5DrvEj/t+0WTH2GVf4yE7jca8vgybT1CRhvgQ3917K/jzd+GXb2QEv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ob6zxQAAAN0AAAAPAAAAAAAAAAAAAAAAAJgCAABkcnMv&#10;ZG93bnJldi54bWxQSwUGAAAAAAQABAD1AAAAigMAAAAA&#10;"/>
                  </v:group>
                  <v:group id="Group 1404" o:spid="_x0000_s2065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naeZwwAAAN0AAAAP&#10;AAAAAAAAAAAAAAAAAKoCAABkcnMvZG93bnJldi54bWxQSwUGAAAAAAQABAD6AAAAmgMAAAAA&#10;">
                    <v:line id="Line 1405" o:spid="_x0000_s2066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hfks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k+fJ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hfksUAAADdAAAADwAAAAAAAAAA&#10;AAAAAAChAgAAZHJzL2Rvd25yZXYueG1sUEsFBgAAAAAEAAQA+QAAAJMDAAAAAA==&#10;"/>
                    <v:rect id="Rectangle 1406" o:spid="_x0000_s2067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MgxMYA&#10;AADdAAAADwAAAGRycy9kb3ducmV2LnhtbESP3WrCQBCF7wu+wzKCd3VjxR+iq0hBECQFrYKXQ3ZM&#10;gtnZkF2TmKfvFgq9m+GcOd+Z9bYzpWiodoVlBZNxBII4tbrgTMHle/++BOE8ssbSMil4kYPtZvC2&#10;xljblk/UnH0mQgi7GBXk3lexlC7NyaAb24o4aHdbG/RhrTOpa2xDuCnlRxTNpcGCAyHHij5zSh/n&#10;pwmQm9tHtj+0iyr58k1y7Y/JqVdqNOx2KxCeOv9v/rs+6FB/PpvC7zdhBLn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3MgxMYAAADdAAAADwAAAAAAAAAAAAAAAACYAgAAZHJz&#10;L2Rvd25yZXYueG1sUEsFBgAAAAAEAAQA9QAAAIsDAAAAAA==&#10;"/>
                  </v:group>
                  <v:line id="Line 1407" o:spid="_x0000_s2068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YSgsUAAADdAAAADwAAAGRycy9kb3ducmV2LnhtbERPTWsCMRC9F/ofwhR6kZqtWLGrUUQQ&#10;evCilpXexs10s+xmsiapbv+9KQi9zeN9znzZ21ZcyIfasYLXYQaCuHS65krB52HzMgURIrLG1jEp&#10;+KUAy8Xjwxxz7a68o8s+ViKFcMhRgYmxy6UMpSGLYeg64sR9O28xJugrqT1eU7ht5SjLJtJizanB&#10;YEdrQ2Wz/7EK5HQ7OPvVadwUzfH4boqy6L62Sj0/9asZiEh9/Bff3R86zZ+8je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YYSgsUAAADdAAAADwAAAAAAAAAA&#10;AAAAAAChAgAAZHJzL2Rvd25yZXYueG1sUEsFBgAAAAAEAAQA+QAAAJMDAAAAAA==&#10;"/>
                  <v:line id="Line 1408" o:spid="_x0000_s2069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HH5sUAAADd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D+dTOD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HH5sUAAADdAAAADwAAAAAAAAAA&#10;AAAAAAChAgAAZHJzL2Rvd25yZXYueG1sUEsFBgAAAAAEAAQA+QAAAJMDAAAAAA==&#10;"/>
                  <v:line id="Line 1409" o:spid="_x0000_s2070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NZkcUAAADdAAAADwAAAGRycy9kb3ducmV2LnhtbERP32vCMBB+H+x/CDfY20y3sTCqUWRj&#10;oD6IusF8PJtb2625lCS23X9vBMG3+/h+3mQ22EZ05EPtWMPjKANBXDhTc6nh6/Pj4RVEiMgGG8ek&#10;4Z8CzKa3NxPMjet5S90uliKFcMhRQxVjm0sZiooshpFriRP347zFmKAvpfHYp3DbyKcsU9Jizamh&#10;wpbeKir+dkerYf28Ud18uVoM30t1KN63h/1v77W+vxvmYxCRhngVX9wLk+arFwXnb9IJcn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NZkcUAAADdAAAADwAAAAAAAAAA&#10;AAAAAAChAgAAZHJzL2Rvd25yZXYueG1sUEsFBgAAAAAEAAQA+QAAAJMDAAAAAA==&#10;"/>
                  <v:line id="Line 1410" o:spid="_x0000_s2071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/8Cs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PT6R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/8CsUAAADdAAAADwAAAAAAAAAA&#10;AAAAAAChAgAAZHJzL2Rvd25yZXYueG1sUEsFBgAAAAAEAAQA+QAAAJMDAAAAAA==&#10;"/>
                  <v:line id="Line 1411" o:spid="_x0000_s2072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BoeMgAAADd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T+/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CBoeMgAAADdAAAADwAAAAAA&#10;AAAAAAAAAAChAgAAZHJzL2Rvd25yZXYueG1sUEsFBgAAAAAEAAQA+QAAAJYDAAAAAA==&#10;"/>
                  <v:line id="Line 1412" o:spid="_x0000_s2073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zN48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PT6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2zN48UAAADdAAAADwAAAAAAAAAA&#10;AAAAAAChAgAAZHJzL2Rvd25yZXYueG1sUEsFBgAAAAAEAAQA+QAAAJMDAAAAAA==&#10;"/>
                  <v:shape id="Text Box 1413" o:spid="_x0000_s2074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1Ac8UA&#10;AADdAAAADwAAAGRycy9kb3ducmV2LnhtbESPQWvCQBCF74L/YRmhN9211NCmriIthZ6Uait4G7Jj&#10;EpqdDdmtif/eOQi9zfDevPfNcj34Rl2oi3VgC/OZAUVcBFdzaeH78DF9BhUTssMmMFm4UoT1ajxa&#10;Yu5Cz1902adSSQjHHC1UKbW51rGoyGOchZZYtHPoPCZZu1K7DnsJ941+NCbTHmuWhgpbequo+N3/&#10;eQs/2/Pp+GR25btftH0YjGb/oq19mAybV1CJhvRvvl9/OsHPMuGXb2QE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vUBzxQAAAN0AAAAPAAAAAAAAAAAAAAAAAJgCAABkcnMv&#10;ZG93bnJldi54bWxQSwUGAAAAAAQABAD1AAAAigMAAAAA&#10;" filled="f" stroked="f">
                    <v:textbox>
                      <w:txbxContent>
                        <w:p w14:paraId="544595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83C44CE">
                              <v:shape id="_x0000_i1430" type="#_x0000_t75" style="width:21.6pt;height:14.4pt" o:ole="">
                                <v:imagedata r:id="rId621" o:title=""/>
                              </v:shape>
                              <o:OLEObject Type="Embed" ProgID="Equation.3" ShapeID="_x0000_i1430" DrawAspect="Content" ObjectID="_1713432508" r:id="rId909"/>
                            </w:object>
                          </w:r>
                        </w:p>
                        <w:p w14:paraId="0C746646" w14:textId="77777777" w:rsidR="00196633" w:rsidRDefault="00196633" w:rsidP="00F51525"/>
                        <w:p w14:paraId="68844EA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B2878E3">
                              <v:shape id="_x0000_i1431" type="#_x0000_t75" style="width:21.6pt;height:14.4pt" o:ole="">
                                <v:imagedata r:id="rId621" o:title=""/>
                              </v:shape>
                              <o:OLEObject Type="Embed" ProgID="Equation.3" ShapeID="_x0000_i1431" DrawAspect="Content" ObjectID="_1713432509" r:id="rId910"/>
                            </w:object>
                          </w:r>
                        </w:p>
                        <w:p w14:paraId="36C9C0CC" w14:textId="77777777" w:rsidR="00196633" w:rsidRDefault="00196633" w:rsidP="00F51525"/>
                        <w:p w14:paraId="74F616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B28570">
                              <v:shape id="_x0000_i1432" type="#_x0000_t75" style="width:21.6pt;height:14.4pt" o:ole="">
                                <v:imagedata r:id="rId621" o:title=""/>
                              </v:shape>
                              <o:OLEObject Type="Embed" ProgID="Equation.3" ShapeID="_x0000_i1432" DrawAspect="Content" ObjectID="_1713432510" r:id="rId911"/>
                            </w:object>
                          </w:r>
                        </w:p>
                        <w:p w14:paraId="1FB980B7" w14:textId="77777777" w:rsidR="00196633" w:rsidRDefault="00196633" w:rsidP="00F51525"/>
                        <w:p w14:paraId="2A8BAD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B605E2">
                              <v:shape id="_x0000_i1433" type="#_x0000_t75" style="width:21.6pt;height:14.4pt" o:ole="">
                                <v:imagedata r:id="rId621" o:title=""/>
                              </v:shape>
                              <o:OLEObject Type="Embed" ProgID="Equation.3" ShapeID="_x0000_i1433" DrawAspect="Content" ObjectID="_1713432511" r:id="rId912"/>
                            </w:object>
                          </w:r>
                        </w:p>
                        <w:p w14:paraId="4B9533E1" w14:textId="77777777" w:rsidR="00196633" w:rsidRDefault="00196633" w:rsidP="00F51525"/>
                        <w:p w14:paraId="35F4211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B0C9408">
                              <v:shape id="_x0000_i1434" type="#_x0000_t75" style="width:21.6pt;height:14.4pt" o:ole="">
                                <v:imagedata r:id="rId621" o:title=""/>
                              </v:shape>
                              <o:OLEObject Type="Embed" ProgID="Equation.3" ShapeID="_x0000_i1434" DrawAspect="Content" ObjectID="_1713432512" r:id="rId913"/>
                            </w:object>
                          </w:r>
                        </w:p>
                        <w:p w14:paraId="71A768B1" w14:textId="77777777" w:rsidR="00196633" w:rsidRDefault="00196633" w:rsidP="00F51525"/>
                        <w:p w14:paraId="3E68449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C97C416">
                              <v:shape id="_x0000_i1435" type="#_x0000_t75" style="width:21.6pt;height:14.4pt" o:ole="">
                                <v:imagedata r:id="rId621" o:title=""/>
                              </v:shape>
                              <o:OLEObject Type="Embed" ProgID="Equation.3" ShapeID="_x0000_i1435" DrawAspect="Content" ObjectID="_1713432513" r:id="rId914"/>
                            </w:object>
                          </w:r>
                        </w:p>
                        <w:p w14:paraId="411D0DAE" w14:textId="77777777" w:rsidR="00196633" w:rsidRDefault="00196633" w:rsidP="00F51525"/>
                        <w:p w14:paraId="12A2B37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54A36EB">
                              <v:shape id="_x0000_i1436" type="#_x0000_t75" style="width:21.6pt;height:14.4pt" o:ole="">
                                <v:imagedata r:id="rId621" o:title=""/>
                              </v:shape>
                              <o:OLEObject Type="Embed" ProgID="Equation.3" ShapeID="_x0000_i1436" DrawAspect="Content" ObjectID="_1713432514" r:id="rId915"/>
                            </w:object>
                          </w:r>
                        </w:p>
                        <w:p w14:paraId="06CB9B40" w14:textId="77777777" w:rsidR="00196633" w:rsidRDefault="00196633" w:rsidP="00F51525"/>
                        <w:p w14:paraId="4C0F90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B298E52">
                              <v:shape id="_x0000_i1437" type="#_x0000_t75" style="width:21.6pt;height:14.4pt" o:ole="">
                                <v:imagedata r:id="rId621" o:title=""/>
                              </v:shape>
                              <o:OLEObject Type="Embed" ProgID="Equation.3" ShapeID="_x0000_i1437" DrawAspect="Content" ObjectID="_1713432515" r:id="rId916"/>
                            </w:object>
                          </w:r>
                        </w:p>
                      </w:txbxContent>
                    </v:textbox>
                  </v:shape>
                  <v:shape id="Text Box 1414" o:spid="_x0000_s2075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Hl6MIA&#10;AADdAAAADwAAAGRycy9kb3ducmV2LnhtbERPTWvCQBC9F/wPyxS8NbuWGjS6irQUPClqK3gbsmMS&#10;mp0N2a2J/94VBG/zeJ8zX/a2FhdqfeVYwyhRIIhzZyouNPwcvt8mIHxANlg7Jg1X8rBcDF7mmBnX&#10;8Y4u+1CIGMI+Qw1lCE0mpc9LsugT1xBH7uxaiyHCtpCmxS6G21q+K5VKixXHhhIb+iwp/9v/Ww2/&#10;m/Pp+KG2xZcdN53rlWQ7lVoPX/vVDESgPjzFD/faxPlpOoL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8eXowgAAAN0AAAAPAAAAAAAAAAAAAAAAAJgCAABkcnMvZG93&#10;bnJldi54bWxQSwUGAAAAAAQABAD1AAAAhwMAAAAA&#10;" filled="f" stroked="f">
                    <v:textbox>
                      <w:txbxContent>
                        <w:p w14:paraId="44B922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83B15C">
                              <v:shape id="_x0000_i1438" type="#_x0000_t75" style="width:21.6pt;height:14.4pt" o:ole="">
                                <v:imagedata r:id="rId630" o:title=""/>
                              </v:shape>
                              <o:OLEObject Type="Embed" ProgID="Equation.3" ShapeID="_x0000_i1438" DrawAspect="Content" ObjectID="_1713432516" r:id="rId917"/>
                            </w:object>
                          </w:r>
                        </w:p>
                        <w:p w14:paraId="0D686737" w14:textId="77777777" w:rsidR="00196633" w:rsidRDefault="00196633" w:rsidP="00F51525"/>
                        <w:p w14:paraId="794C4E2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938034B">
                              <v:shape id="_x0000_i1439" type="#_x0000_t75" style="width:21.6pt;height:14.4pt" o:ole="">
                                <v:imagedata r:id="rId630" o:title=""/>
                              </v:shape>
                              <o:OLEObject Type="Embed" ProgID="Equation.3" ShapeID="_x0000_i1439" DrawAspect="Content" ObjectID="_1713432517" r:id="rId918"/>
                            </w:object>
                          </w:r>
                        </w:p>
                        <w:p w14:paraId="7F5EBEE0" w14:textId="77777777" w:rsidR="00196633" w:rsidRDefault="00196633" w:rsidP="00F51525"/>
                        <w:p w14:paraId="70CD84B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4E32B29">
                              <v:shape id="_x0000_i1440" type="#_x0000_t75" style="width:21.6pt;height:14.4pt" o:ole="">
                                <v:imagedata r:id="rId630" o:title=""/>
                              </v:shape>
                              <o:OLEObject Type="Embed" ProgID="Equation.3" ShapeID="_x0000_i1440" DrawAspect="Content" ObjectID="_1713432518" r:id="rId919"/>
                            </w:object>
                          </w:r>
                        </w:p>
                        <w:p w14:paraId="17687B1B" w14:textId="77777777" w:rsidR="00196633" w:rsidRDefault="00196633" w:rsidP="00F51525"/>
                        <w:p w14:paraId="1E47779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9FBB8B6">
                              <v:shape id="_x0000_i1441" type="#_x0000_t75" style="width:21.6pt;height:14.4pt" o:ole="">
                                <v:imagedata r:id="rId630" o:title=""/>
                              </v:shape>
                              <o:OLEObject Type="Embed" ProgID="Equation.3" ShapeID="_x0000_i1441" DrawAspect="Content" ObjectID="_1713432519" r:id="rId920"/>
                            </w:object>
                          </w:r>
                        </w:p>
                        <w:p w14:paraId="36C32828" w14:textId="77777777" w:rsidR="00196633" w:rsidRDefault="00196633" w:rsidP="00F51525"/>
                        <w:p w14:paraId="77E853A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8E9D86A">
                              <v:shape id="_x0000_i1442" type="#_x0000_t75" style="width:21.6pt;height:14.4pt" o:ole="">
                                <v:imagedata r:id="rId630" o:title=""/>
                              </v:shape>
                              <o:OLEObject Type="Embed" ProgID="Equation.3" ShapeID="_x0000_i1442" DrawAspect="Content" ObjectID="_1713432520" r:id="rId921"/>
                            </w:object>
                          </w:r>
                        </w:p>
                        <w:p w14:paraId="26DD442C" w14:textId="77777777" w:rsidR="00196633" w:rsidRDefault="00196633" w:rsidP="00F51525"/>
                        <w:p w14:paraId="118D090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E201A1E">
                              <v:shape id="_x0000_i1443" type="#_x0000_t75" style="width:21.6pt;height:14.4pt" o:ole="">
                                <v:imagedata r:id="rId630" o:title=""/>
                              </v:shape>
                              <o:OLEObject Type="Embed" ProgID="Equation.3" ShapeID="_x0000_i1443" DrawAspect="Content" ObjectID="_1713432521" r:id="rId922"/>
                            </w:object>
                          </w:r>
                        </w:p>
                        <w:p w14:paraId="6AA112FC" w14:textId="77777777" w:rsidR="00196633" w:rsidRDefault="00196633" w:rsidP="00F51525"/>
                        <w:p w14:paraId="4062308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096F945">
                              <v:shape id="_x0000_i1444" type="#_x0000_t75" style="width:21.6pt;height:14.4pt" o:ole="">
                                <v:imagedata r:id="rId630" o:title=""/>
                              </v:shape>
                              <o:OLEObject Type="Embed" ProgID="Equation.3" ShapeID="_x0000_i1444" DrawAspect="Content" ObjectID="_1713432522" r:id="rId923"/>
                            </w:object>
                          </w:r>
                        </w:p>
                        <w:p w14:paraId="11EC82DD" w14:textId="77777777" w:rsidR="00196633" w:rsidRDefault="00196633" w:rsidP="00F51525"/>
                        <w:p w14:paraId="3965074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AE59606">
                              <v:shape id="_x0000_i1445" type="#_x0000_t75" style="width:21.6pt;height:14.4pt" o:ole="">
                                <v:imagedata r:id="rId630" o:title=""/>
                              </v:shape>
                              <o:OLEObject Type="Embed" ProgID="Equation.3" ShapeID="_x0000_i1445" DrawAspect="Content" ObjectID="_1713432523" r:id="rId924"/>
                            </w:object>
                          </w:r>
                        </w:p>
                      </w:txbxContent>
                    </v:textbox>
                  </v:shape>
                  <v:shape id="Text Box 1415" o:spid="_x0000_s2076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N7n8IA&#10;AADdAAAADwAAAGRycy9kb3ducmV2LnhtbERPS4vCMBC+C/6HMMLeNFG0uF2jiIuwJ2V9LOxtaMa2&#10;2ExKk7X13xthwdt8fM9ZrDpbiRs1vnSsYTxSIIgzZ0rONZyO2+EchA/IBivHpOFOHlbLfm+BqXEt&#10;f9PtEHIRQ9inqKEIoU6l9FlBFv3I1cSRu7jGYoiwyaVpsI3htpITpRJpseTYUGBNm4Ky6+HPajjv&#10;Lr8/U7XPP+2sbl2nJNt3qfXboFt/gAjUhZf43/1l4vwkmcDzm3iC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I3ufwgAAAN0AAAAPAAAAAAAAAAAAAAAAAJgCAABkcnMvZG93&#10;bnJldi54bWxQSwUGAAAAAAQABAD1AAAAhwMAAAAA&#10;" filled="f" stroked="f">
                    <v:textbox>
                      <w:txbxContent>
                        <w:p w14:paraId="4D0E07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CD5EE8A">
                              <v:shape id="_x0000_i1446" type="#_x0000_t75" style="width:21.6pt;height:14.4pt" o:ole="">
                                <v:imagedata r:id="rId639" o:title=""/>
                              </v:shape>
                              <o:OLEObject Type="Embed" ProgID="Equation.3" ShapeID="_x0000_i1446" DrawAspect="Content" ObjectID="_1713432524" r:id="rId925"/>
                            </w:object>
                          </w:r>
                        </w:p>
                        <w:p w14:paraId="2E3DA64C" w14:textId="77777777" w:rsidR="00196633" w:rsidRDefault="00196633" w:rsidP="00F51525"/>
                        <w:p w14:paraId="0E2182D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62D0251">
                              <v:shape id="_x0000_i1447" type="#_x0000_t75" style="width:21.6pt;height:14.4pt" o:ole="">
                                <v:imagedata r:id="rId639" o:title=""/>
                              </v:shape>
                              <o:OLEObject Type="Embed" ProgID="Equation.3" ShapeID="_x0000_i1447" DrawAspect="Content" ObjectID="_1713432525" r:id="rId926"/>
                            </w:object>
                          </w:r>
                        </w:p>
                        <w:p w14:paraId="36A4FB53" w14:textId="77777777" w:rsidR="00196633" w:rsidRDefault="00196633" w:rsidP="00F51525"/>
                        <w:p w14:paraId="724A5FB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7BEC3A1">
                              <v:shape id="_x0000_i1448" type="#_x0000_t75" style="width:21.6pt;height:14.4pt" o:ole="">
                                <v:imagedata r:id="rId639" o:title=""/>
                              </v:shape>
                              <o:OLEObject Type="Embed" ProgID="Equation.3" ShapeID="_x0000_i1448" DrawAspect="Content" ObjectID="_1713432526" r:id="rId927"/>
                            </w:object>
                          </w:r>
                        </w:p>
                        <w:p w14:paraId="2A47C588" w14:textId="77777777" w:rsidR="00196633" w:rsidRDefault="00196633" w:rsidP="00F51525"/>
                        <w:p w14:paraId="1E71AD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C63C80A">
                              <v:shape id="_x0000_i1449" type="#_x0000_t75" style="width:21.6pt;height:14.4pt" o:ole="">
                                <v:imagedata r:id="rId639" o:title=""/>
                              </v:shape>
                              <o:OLEObject Type="Embed" ProgID="Equation.3" ShapeID="_x0000_i1449" DrawAspect="Content" ObjectID="_1713432527" r:id="rId928"/>
                            </w:object>
                          </w:r>
                        </w:p>
                        <w:p w14:paraId="0A0F541A" w14:textId="77777777" w:rsidR="00196633" w:rsidRDefault="00196633" w:rsidP="00F51525"/>
                        <w:p w14:paraId="091A2E9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AFDE53A">
                              <v:shape id="_x0000_i1450" type="#_x0000_t75" style="width:21.6pt;height:14.4pt" o:ole="">
                                <v:imagedata r:id="rId639" o:title=""/>
                              </v:shape>
                              <o:OLEObject Type="Embed" ProgID="Equation.3" ShapeID="_x0000_i1450" DrawAspect="Content" ObjectID="_1713432528" r:id="rId929"/>
                            </w:object>
                          </w:r>
                        </w:p>
                        <w:p w14:paraId="4C7ABCE3" w14:textId="77777777" w:rsidR="00196633" w:rsidRDefault="00196633" w:rsidP="00F51525"/>
                        <w:p w14:paraId="1BAD1C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4FA162">
                              <v:shape id="_x0000_i1451" type="#_x0000_t75" style="width:21.6pt;height:14.4pt" o:ole="">
                                <v:imagedata r:id="rId639" o:title=""/>
                              </v:shape>
                              <o:OLEObject Type="Embed" ProgID="Equation.3" ShapeID="_x0000_i1451" DrawAspect="Content" ObjectID="_1713432529" r:id="rId930"/>
                            </w:object>
                          </w:r>
                        </w:p>
                        <w:p w14:paraId="5B261C10" w14:textId="77777777" w:rsidR="00196633" w:rsidRDefault="00196633" w:rsidP="00F51525"/>
                        <w:p w14:paraId="600F6A7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EEF191A">
                              <v:shape id="_x0000_i1452" type="#_x0000_t75" style="width:21.6pt;height:14.4pt" o:ole="">
                                <v:imagedata r:id="rId639" o:title=""/>
                              </v:shape>
                              <o:OLEObject Type="Embed" ProgID="Equation.3" ShapeID="_x0000_i1452" DrawAspect="Content" ObjectID="_1713432530" r:id="rId931"/>
                            </w:object>
                          </w:r>
                        </w:p>
                        <w:p w14:paraId="4A73B969" w14:textId="77777777" w:rsidR="00196633" w:rsidRDefault="00196633" w:rsidP="00F51525"/>
                        <w:p w14:paraId="549CBFB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5A2AE86">
                              <v:shape id="_x0000_i1453" type="#_x0000_t75" style="width:21.6pt;height:14.4pt" o:ole="">
                                <v:imagedata r:id="rId639" o:title=""/>
                              </v:shape>
                              <o:OLEObject Type="Embed" ProgID="Equation.3" ShapeID="_x0000_i1453" DrawAspect="Content" ObjectID="_1713432531" r:id="rId932"/>
                            </w:object>
                          </w:r>
                        </w:p>
                      </w:txbxContent>
                    </v:textbox>
                  </v:shape>
                  <v:line id="Line 1416" o:spid="_x0000_s2077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CBpMMAAADdAAAADwAAAGRycy9kb3ducmV2LnhtbERP32vCMBB+F/wfwg1803TKinRGmYOB&#10;Igyte9nb0dyasuZSkth2//0yGPh2H9/P2+xG24qefGgcK3hcZCCIK6cbrhV8XN/maxAhImtsHZOC&#10;Hwqw204nGyy0G/hCfRlrkUI4FKjAxNgVUobKkMWwcB1x4r6ctxgT9LXUHocUblu5zLJcWmw4NRjs&#10;6NVQ9V3erAK6Pe3fcXUcznFpev85nK5Hc1Jq9jC+PIOINMa7+N990Gl+nq/g75t0gt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4AgaTDAAAA3QAAAA8AAAAAAAAAAAAA&#10;AAAAoQIAAGRycy9kb3ducmV2LnhtbFBLBQYAAAAABAAEAPkAAACRAwAAAAA=&#10;">
                    <v:stroke startarrow="block" startarrowwidth="narrow"/>
                  </v:line>
                  <v:shape id="Text Box 1417" o:spid="_x0000_s2078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ZGcMIA&#10;AADdAAAADwAAAGRycy9kb3ducmV2LnhtbERPS4vCMBC+L/gfwgje1kTR4naNIorgyWV9LOxtaMa2&#10;2ExKE23992Zhwdt8fM+ZLztbiTs1vnSsYTRUIIgzZ0rONZyO2/cZCB+QDVaOScODPCwXvbc5psa1&#10;/E33Q8hFDGGfooYihDqV0mcFWfRDVxNH7uIaiyHCJpemwTaG20qOlUqkxZJjQ4E1rQvKroeb1XDe&#10;X35/Juor39hp3bpOSbYfUutBv1t9ggjUhZf4370zcX6STO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hkZwwgAAAN0AAAAPAAAAAAAAAAAAAAAAAJgCAABkcnMvZG93&#10;bnJldi54bWxQSwUGAAAAAAQABAD1AAAAhwMAAAAA&#10;" filled="f" stroked="f">
                    <v:textbox>
                      <w:txbxContent>
                        <w:p w14:paraId="73B66D0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8DED22">
                              <v:shape id="_x0000_i1454" type="#_x0000_t75" style="width:21.6pt;height:21.6pt" o:ole="">
                                <v:imagedata r:id="rId648" o:title=""/>
                              </v:shape>
                              <o:OLEObject Type="Embed" ProgID="Equation.3" ShapeID="_x0000_i1454" DrawAspect="Content" ObjectID="_1713432532" r:id="rId933"/>
                            </w:object>
                          </w:r>
                        </w:p>
                        <w:p w14:paraId="38829897" w14:textId="77777777" w:rsidR="00196633" w:rsidRDefault="00196633" w:rsidP="00F51525"/>
                        <w:p w14:paraId="05249EE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ACF141C">
                              <v:shape id="_x0000_i1455" type="#_x0000_t75" style="width:21.6pt;height:21.6pt" o:ole="">
                                <v:imagedata r:id="rId648" o:title=""/>
                              </v:shape>
                              <o:OLEObject Type="Embed" ProgID="Equation.3" ShapeID="_x0000_i1455" DrawAspect="Content" ObjectID="_1713432533" r:id="rId934"/>
                            </w:object>
                          </w:r>
                        </w:p>
                        <w:p w14:paraId="68F14A7A" w14:textId="77777777" w:rsidR="00196633" w:rsidRDefault="00196633" w:rsidP="00F51525"/>
                        <w:p w14:paraId="0BC3118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65433915">
                              <v:shape id="_x0000_i1456" type="#_x0000_t75" style="width:21.6pt;height:21.6pt" o:ole="">
                                <v:imagedata r:id="rId648" o:title=""/>
                              </v:shape>
                              <o:OLEObject Type="Embed" ProgID="Equation.3" ShapeID="_x0000_i1456" DrawAspect="Content" ObjectID="_1713432534" r:id="rId935"/>
                            </w:object>
                          </w:r>
                        </w:p>
                        <w:p w14:paraId="5583138C" w14:textId="77777777" w:rsidR="00196633" w:rsidRDefault="00196633" w:rsidP="00F51525"/>
                        <w:p w14:paraId="2091B69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5EF1BC55">
                              <v:shape id="_x0000_i1457" type="#_x0000_t75" style="width:21.6pt;height:21.6pt" o:ole="">
                                <v:imagedata r:id="rId648" o:title=""/>
                              </v:shape>
                              <o:OLEObject Type="Embed" ProgID="Equation.3" ShapeID="_x0000_i1457" DrawAspect="Content" ObjectID="_1713432535" r:id="rId936"/>
                            </w:object>
                          </w:r>
                        </w:p>
                        <w:p w14:paraId="11171C7F" w14:textId="77777777" w:rsidR="00196633" w:rsidRDefault="00196633" w:rsidP="00F51525"/>
                        <w:p w14:paraId="3EACF2D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AD303AF">
                              <v:shape id="_x0000_i1458" type="#_x0000_t75" style="width:21.6pt;height:21.6pt" o:ole="">
                                <v:imagedata r:id="rId648" o:title=""/>
                              </v:shape>
                              <o:OLEObject Type="Embed" ProgID="Equation.3" ShapeID="_x0000_i1458" DrawAspect="Content" ObjectID="_1713432536" r:id="rId937"/>
                            </w:object>
                          </w:r>
                        </w:p>
                        <w:p w14:paraId="0BED7050" w14:textId="77777777" w:rsidR="00196633" w:rsidRDefault="00196633" w:rsidP="00F51525"/>
                        <w:p w14:paraId="2EFA5BB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C41459E">
                              <v:shape id="_x0000_i1459" type="#_x0000_t75" style="width:21.6pt;height:21.6pt" o:ole="">
                                <v:imagedata r:id="rId648" o:title=""/>
                              </v:shape>
                              <o:OLEObject Type="Embed" ProgID="Equation.3" ShapeID="_x0000_i1459" DrawAspect="Content" ObjectID="_1713432537" r:id="rId938"/>
                            </w:object>
                          </w:r>
                        </w:p>
                        <w:p w14:paraId="559E6815" w14:textId="77777777" w:rsidR="00196633" w:rsidRDefault="00196633" w:rsidP="00F51525"/>
                        <w:p w14:paraId="390BC2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F186762">
                              <v:shape id="_x0000_i1460" type="#_x0000_t75" style="width:21.6pt;height:21.6pt" o:ole="">
                                <v:imagedata r:id="rId648" o:title=""/>
                              </v:shape>
                              <o:OLEObject Type="Embed" ProgID="Equation.3" ShapeID="_x0000_i1460" DrawAspect="Content" ObjectID="_1713432538" r:id="rId939"/>
                            </w:object>
                          </w:r>
                        </w:p>
                        <w:p w14:paraId="1326E152" w14:textId="77777777" w:rsidR="00196633" w:rsidRDefault="00196633" w:rsidP="00F51525"/>
                        <w:p w14:paraId="559ECDB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6430228">
                              <v:shape id="_x0000_i1461" type="#_x0000_t75" style="width:21.6pt;height:21.6pt" o:ole="">
                                <v:imagedata r:id="rId648" o:title=""/>
                              </v:shape>
                              <o:OLEObject Type="Embed" ProgID="Equation.3" ShapeID="_x0000_i1461" DrawAspect="Content" ObjectID="_1713432539" r:id="rId940"/>
                            </w:object>
                          </w:r>
                        </w:p>
                      </w:txbxContent>
                    </v:textbox>
                  </v:shape>
                  <v:line id="Line 1418" o:spid="_x0000_s2079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LDHcMAAADdAAAADwAAAGRycy9kb3ducmV2LnhtbERPS2vCQBC+C/0PyxS86aYF05K6ipQW&#10;4jFRSnobsmMSzM7G7DaPf+8WCr3Nx/ec7X4yrRiod41lBU/rCARxaXXDlYLz6XP1CsJ5ZI2tZVIw&#10;k4P97mGxxUTbkTMacl+JEMIuQQW1910ipStrMujWtiMO3MX2Bn2AfSV1j2MIN618jqJYGmw4NNTY&#10;0XtN5TX/MQqKW4Hfl9vX0Z/0/PKRpencVqlSy8fp8AbC0+T/xX/uVIf5cbyB32/CCXJ3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qCwx3DAAAA3QAAAA8AAAAAAAAAAAAA&#10;AAAAoQIAAGRycy9kb3ducmV2LnhtbFBLBQYAAAAABAAEAPkAAACRAwAAAAA=&#10;">
                    <v:stroke endarrow="block" endarrowwidth="narrow"/>
                  </v:line>
                  <v:shape id="Text Box 1419" o:spid="_x0000_s2080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h9nMMA&#10;AADdAAAADwAAAGRycy9kb3ducmV2LnhtbERPS2vCQBC+F/wPywi9NbsWGzS6irQIPbU0PsDbkB2T&#10;YHY2ZLdJ+u+7hYK3+fies96OthE9db52rGGWKBDEhTM1lxqOh/3TAoQPyAYbx6ThhzxsN5OHNWbG&#10;DfxFfR5KEUPYZ6ihCqHNpPRFRRZ94lriyF1dZzFE2JXSdDjEcNvIZ6VSabHm2FBhS68VFbf822o4&#10;fVwv57n6LN/sSzu4UUm2S6n143TcrUAEGsNd/O9+N3F+mqbw9008QW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h9nMMAAADdAAAADwAAAAAAAAAAAAAAAACYAgAAZHJzL2Rv&#10;d25yZXYueG1sUEsFBgAAAAAEAAQA9QAAAIgDAAAAAA==&#10;" filled="f" stroked="f">
                    <v:textbox>
                      <w:txbxContent>
                        <w:p w14:paraId="2A12A27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B388BD7">
                              <v:shape id="_x0000_i1462" type="#_x0000_t75" style="width:21.6pt;height:21.6pt" o:ole="">
                                <v:imagedata r:id="rId657" o:title=""/>
                              </v:shape>
                              <o:OLEObject Type="Embed" ProgID="Equation.3" ShapeID="_x0000_i1462" DrawAspect="Content" ObjectID="_1713432540" r:id="rId941"/>
                            </w:object>
                          </w:r>
                        </w:p>
                        <w:p w14:paraId="27EFE17D" w14:textId="77777777" w:rsidR="00196633" w:rsidRDefault="00196633" w:rsidP="00F51525"/>
                        <w:p w14:paraId="38AA309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35973A7">
                              <v:shape id="_x0000_i1463" type="#_x0000_t75" style="width:21.6pt;height:21.6pt" o:ole="">
                                <v:imagedata r:id="rId657" o:title=""/>
                              </v:shape>
                              <o:OLEObject Type="Embed" ProgID="Equation.3" ShapeID="_x0000_i1463" DrawAspect="Content" ObjectID="_1713432541" r:id="rId942"/>
                            </w:object>
                          </w:r>
                        </w:p>
                        <w:p w14:paraId="74178CFC" w14:textId="77777777" w:rsidR="00196633" w:rsidRDefault="00196633" w:rsidP="00F51525"/>
                        <w:p w14:paraId="4688A83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69B67826">
                              <v:shape id="_x0000_i1464" type="#_x0000_t75" style="width:21.6pt;height:21.6pt" o:ole="">
                                <v:imagedata r:id="rId657" o:title=""/>
                              </v:shape>
                              <o:OLEObject Type="Embed" ProgID="Equation.3" ShapeID="_x0000_i1464" DrawAspect="Content" ObjectID="_1713432542" r:id="rId943"/>
                            </w:object>
                          </w:r>
                        </w:p>
                        <w:p w14:paraId="03AA2BD0" w14:textId="77777777" w:rsidR="00196633" w:rsidRDefault="00196633" w:rsidP="00F51525"/>
                        <w:p w14:paraId="325F784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82C49A3">
                              <v:shape id="_x0000_i1465" type="#_x0000_t75" style="width:21.6pt;height:21.6pt" o:ole="">
                                <v:imagedata r:id="rId657" o:title=""/>
                              </v:shape>
                              <o:OLEObject Type="Embed" ProgID="Equation.3" ShapeID="_x0000_i1465" DrawAspect="Content" ObjectID="_1713432543" r:id="rId944"/>
                            </w:object>
                          </w:r>
                        </w:p>
                        <w:p w14:paraId="1395C144" w14:textId="77777777" w:rsidR="00196633" w:rsidRDefault="00196633" w:rsidP="00F51525"/>
                        <w:p w14:paraId="73240B2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611A10B">
                              <v:shape id="_x0000_i1466" type="#_x0000_t75" style="width:21.6pt;height:21.6pt" o:ole="">
                                <v:imagedata r:id="rId657" o:title=""/>
                              </v:shape>
                              <o:OLEObject Type="Embed" ProgID="Equation.3" ShapeID="_x0000_i1466" DrawAspect="Content" ObjectID="_1713432544" r:id="rId945"/>
                            </w:object>
                          </w:r>
                        </w:p>
                        <w:p w14:paraId="48CC622F" w14:textId="77777777" w:rsidR="00196633" w:rsidRDefault="00196633" w:rsidP="00F51525"/>
                        <w:p w14:paraId="63DF738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D5C10FE">
                              <v:shape id="_x0000_i1467" type="#_x0000_t75" style="width:21.6pt;height:21.6pt" o:ole="">
                                <v:imagedata r:id="rId657" o:title=""/>
                              </v:shape>
                              <o:OLEObject Type="Embed" ProgID="Equation.3" ShapeID="_x0000_i1467" DrawAspect="Content" ObjectID="_1713432545" r:id="rId946"/>
                            </w:object>
                          </w:r>
                        </w:p>
                        <w:p w14:paraId="0E5FBC57" w14:textId="77777777" w:rsidR="00196633" w:rsidRDefault="00196633" w:rsidP="00F51525"/>
                        <w:p w14:paraId="09C915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004AC9F">
                              <v:shape id="_x0000_i1468" type="#_x0000_t75" style="width:21.6pt;height:21.6pt" o:ole="">
                                <v:imagedata r:id="rId657" o:title=""/>
                              </v:shape>
                              <o:OLEObject Type="Embed" ProgID="Equation.3" ShapeID="_x0000_i1468" DrawAspect="Content" ObjectID="_1713432546" r:id="rId947"/>
                            </w:object>
                          </w:r>
                        </w:p>
                        <w:p w14:paraId="023FE75B" w14:textId="77777777" w:rsidR="00196633" w:rsidRDefault="00196633" w:rsidP="00F51525"/>
                        <w:p w14:paraId="689B31A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E5F537B">
                              <v:shape id="_x0000_i1469" type="#_x0000_t75" style="width:21.6pt;height:21.6pt" o:ole="">
                                <v:imagedata r:id="rId657" o:title=""/>
                              </v:shape>
                              <o:OLEObject Type="Embed" ProgID="Equation.3" ShapeID="_x0000_i1469" DrawAspect="Content" ObjectID="_1713432547" r:id="rId948"/>
                            </w:object>
                          </w:r>
                        </w:p>
                      </w:txbxContent>
                    </v:textbox>
                  </v:shape>
                  <v:line id="Line 1420" o:spid="_x0000_s2081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QyqMQAAADdAAAADwAAAGRycy9kb3ducmV2LnhtbERP32vCMBB+F/wfwgl7kZm6h7R0RhmC&#10;QxgMpmPs8dbc2mJzqUnU7r9fBMG3+/h+3mI12E6cyYfWsYb5LANBXDnTcq3hc795LECEiGywc0wa&#10;/ijAajkeLbA07sIfdN7FWqQQDiVqaGLsSylD1ZDFMHM9ceJ+nbcYE/S1NB4vKdx28inLlLTYcmpo&#10;sKd1Q9Vhd7Iapu8+//Jvr/YnLw71/qS2RyW/tX6YDC/PICIN8S6+ubcmzVcqh+s36QS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dDKoxAAAAN0AAAAPAAAAAAAAAAAA&#10;AAAAAKECAABkcnMvZG93bnJldi54bWxQSwUGAAAAAAQABAD5AAAAkgMAAAAA&#10;">
                    <v:stroke startarrow="block" startarrowwidth="narrow"/>
                  </v:line>
                  <v:shape id="Text Box 1421" o:spid="_x0000_s2082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tMdcUA&#10;AADdAAAADwAAAGRycy9kb3ducmV2LnhtbESPQWvCQBCF74L/YRmhN9211NCmriIthZ6Uait4G7Jj&#10;EpqdDdmtif/eOQi9zfDevPfNcj34Rl2oi3VgC/OZAUVcBFdzaeH78DF9BhUTssMmMFm4UoT1ajxa&#10;Yu5Cz1902adSSQjHHC1UKbW51rGoyGOchZZYtHPoPCZZu1K7DnsJ941+NCbTHmuWhgpbequo+N3/&#10;eQs/2/Pp+GR25btftH0YjGb/oq19mAybV1CJhvRvvl9/OsHPMsGVb2QE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y0x1xQAAAN0AAAAPAAAAAAAAAAAAAAAAAJgCAABkcnMv&#10;ZG93bnJldi54bWxQSwUGAAAAAAQABAD1AAAAigMAAAAA&#10;" filled="f" stroked="f">
                    <v:textbox>
                      <w:txbxContent>
                        <w:p w14:paraId="3CC015A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57048C9F">
                              <v:shape id="_x0000_i1470" type="#_x0000_t75" style="width:21.6pt;height:21.6pt" o:ole="">
                                <v:imagedata r:id="rId666" o:title=""/>
                              </v:shape>
                              <o:OLEObject Type="Embed" ProgID="Equation.3" ShapeID="_x0000_i1470" DrawAspect="Content" ObjectID="_1713432548" r:id="rId949"/>
                            </w:object>
                          </w:r>
                        </w:p>
                        <w:p w14:paraId="300BC5D8" w14:textId="77777777" w:rsidR="00196633" w:rsidRDefault="00196633" w:rsidP="00F51525"/>
                        <w:p w14:paraId="4EB1B3F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4939896">
                              <v:shape id="_x0000_i1471" type="#_x0000_t75" style="width:21.6pt;height:21.6pt" o:ole="">
                                <v:imagedata r:id="rId666" o:title=""/>
                              </v:shape>
                              <o:OLEObject Type="Embed" ProgID="Equation.3" ShapeID="_x0000_i1471" DrawAspect="Content" ObjectID="_1713432549" r:id="rId950"/>
                            </w:object>
                          </w:r>
                        </w:p>
                        <w:p w14:paraId="1251723B" w14:textId="77777777" w:rsidR="00196633" w:rsidRDefault="00196633" w:rsidP="00F51525"/>
                        <w:p w14:paraId="59980C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D5190C1">
                              <v:shape id="_x0000_i1472" type="#_x0000_t75" style="width:21.6pt;height:21.6pt" o:ole="">
                                <v:imagedata r:id="rId666" o:title=""/>
                              </v:shape>
                              <o:OLEObject Type="Embed" ProgID="Equation.3" ShapeID="_x0000_i1472" DrawAspect="Content" ObjectID="_1713432550" r:id="rId951"/>
                            </w:object>
                          </w:r>
                        </w:p>
                        <w:p w14:paraId="3913985B" w14:textId="77777777" w:rsidR="00196633" w:rsidRDefault="00196633" w:rsidP="00F51525"/>
                        <w:p w14:paraId="3FC8AD0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D2B02ED">
                              <v:shape id="_x0000_i1473" type="#_x0000_t75" style="width:21.6pt;height:21.6pt" o:ole="">
                                <v:imagedata r:id="rId666" o:title=""/>
                              </v:shape>
                              <o:OLEObject Type="Embed" ProgID="Equation.3" ShapeID="_x0000_i1473" DrawAspect="Content" ObjectID="_1713432551" r:id="rId952"/>
                            </w:object>
                          </w:r>
                        </w:p>
                        <w:p w14:paraId="10A2DACF" w14:textId="77777777" w:rsidR="00196633" w:rsidRDefault="00196633" w:rsidP="00F51525"/>
                        <w:p w14:paraId="52B0F4F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61BE429">
                              <v:shape id="_x0000_i1474" type="#_x0000_t75" style="width:21.6pt;height:21.6pt" o:ole="">
                                <v:imagedata r:id="rId666" o:title=""/>
                              </v:shape>
                              <o:OLEObject Type="Embed" ProgID="Equation.3" ShapeID="_x0000_i1474" DrawAspect="Content" ObjectID="_1713432552" r:id="rId953"/>
                            </w:object>
                          </w:r>
                        </w:p>
                        <w:p w14:paraId="69B18ECD" w14:textId="77777777" w:rsidR="00196633" w:rsidRDefault="00196633" w:rsidP="00F51525"/>
                        <w:p w14:paraId="5BC032B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70CDD39">
                              <v:shape id="_x0000_i1475" type="#_x0000_t75" style="width:21.6pt;height:21.6pt" o:ole="">
                                <v:imagedata r:id="rId666" o:title=""/>
                              </v:shape>
                              <o:OLEObject Type="Embed" ProgID="Equation.3" ShapeID="_x0000_i1475" DrawAspect="Content" ObjectID="_1713432553" r:id="rId954"/>
                            </w:object>
                          </w:r>
                        </w:p>
                        <w:p w14:paraId="7766E4C1" w14:textId="77777777" w:rsidR="00196633" w:rsidRDefault="00196633" w:rsidP="00F51525"/>
                        <w:p w14:paraId="4162C2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38FB5DE">
                              <v:shape id="_x0000_i1476" type="#_x0000_t75" style="width:21.6pt;height:21.6pt" o:ole="">
                                <v:imagedata r:id="rId666" o:title=""/>
                              </v:shape>
                              <o:OLEObject Type="Embed" ProgID="Equation.3" ShapeID="_x0000_i1476" DrawAspect="Content" ObjectID="_1713432554" r:id="rId955"/>
                            </w:object>
                          </w:r>
                        </w:p>
                        <w:p w14:paraId="04CC115A" w14:textId="77777777" w:rsidR="00196633" w:rsidRDefault="00196633" w:rsidP="00F51525"/>
                        <w:p w14:paraId="23C2584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B40B72D">
                              <v:shape id="_x0000_i1477" type="#_x0000_t75" style="width:21.6pt;height:21.6pt" o:ole="">
                                <v:imagedata r:id="rId666" o:title=""/>
                              </v:shape>
                              <o:OLEObject Type="Embed" ProgID="Equation.3" ShapeID="_x0000_i1477" DrawAspect="Content" ObjectID="_1713432555" r:id="rId956"/>
                            </w:object>
                          </w:r>
                        </w:p>
                      </w:txbxContent>
                    </v:textbox>
                  </v:shape>
                  <v:line id="Line 1422" o:spid="_x0000_s2083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f3+sIAAADdAAAADwAAAGRycy9kb3ducmV2LnhtbERPTUsDMRC9C/6HMII3m7WHRbdNiwiW&#10;nkSrUnqbbqabpTuTJUm36783QqG3ebzPmS9H7tRAIbZeDDxOClAktbetNAa+v94enkDFhGKx80IG&#10;finCcnF7M8fK+rN80rBJjcohEis04FLqK61j7YgxTnxPkrmDD4wpw9BoG/Ccw7nT06IoNWMrucFh&#10;T6+O6uPmxAZ27xSG/cCupGZ7Cj8r5o96asz93fgyA5VoTFfxxb22eX5ZPsP/N/kEvf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af3+sIAAADdAAAADwAAAAAAAAAAAAAA&#10;AAChAgAAZHJzL2Rvd25yZXYueG1sUEsFBgAAAAAEAAQA+QAAAJADAAAAAA==&#10;">
                    <v:stroke endarrow="block" endarrowwidth="narrow"/>
                  </v:line>
                  <v:shape id="Text Box 1423" o:spid="_x0000_s2084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TWrsUA&#10;AADdAAAADwAAAGRycy9kb3ducmV2LnhtbESPQWvCQBCF74L/YRnBm+4q1tboKtJS6KlS2wrehuyY&#10;BLOzIbs16b/vHAreZnhv3vtms+t9rW7UxiqwhdnUgCLOg6u4sPD1+Tp5AhUTssM6MFn4pQi77XCw&#10;wcyFjj/odkyFkhCOGVooU2oyrWNeksc4DQ2xaJfQekyytoV2LXYS7ms9N2apPVYsDSU29FxSfj3+&#10;eAvf75fzaWEOxYt/aLrQG81+pa0dj/r9GlSiPt3N/9dvTvCXj8Iv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ZNauxQAAAN0AAAAPAAAAAAAAAAAAAAAAAJgCAABkcnMv&#10;ZG93bnJldi54bWxQSwUGAAAAAAQABAD1AAAAigMAAAAA&#10;" filled="f" stroked="f">
                    <v:textbox>
                      <w:txbxContent>
                        <w:p w14:paraId="57E2AC8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82C4D87">
                              <v:shape id="_x0000_i1478" type="#_x0000_t75" style="width:14.4pt;height:21.6pt" o:ole="">
                                <v:imagedata r:id="rId675" o:title=""/>
                              </v:shape>
                              <o:OLEObject Type="Embed" ProgID="Equation.3" ShapeID="_x0000_i1478" DrawAspect="Content" ObjectID="_1713432556" r:id="rId957"/>
                            </w:object>
                          </w:r>
                        </w:p>
                        <w:p w14:paraId="2E02C8F6" w14:textId="77777777" w:rsidR="00196633" w:rsidRDefault="00196633" w:rsidP="00F51525"/>
                        <w:p w14:paraId="3BE4452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6A71047">
                              <v:shape id="_x0000_i1479" type="#_x0000_t75" style="width:14.4pt;height:21.6pt" o:ole="">
                                <v:imagedata r:id="rId675" o:title=""/>
                              </v:shape>
                              <o:OLEObject Type="Embed" ProgID="Equation.3" ShapeID="_x0000_i1479" DrawAspect="Content" ObjectID="_1713432557" r:id="rId958"/>
                            </w:object>
                          </w:r>
                        </w:p>
                        <w:p w14:paraId="3F3CF2EE" w14:textId="77777777" w:rsidR="00196633" w:rsidRDefault="00196633" w:rsidP="00F51525"/>
                        <w:p w14:paraId="20407C8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22864A3">
                              <v:shape id="_x0000_i1480" type="#_x0000_t75" style="width:14.4pt;height:21.6pt" o:ole="">
                                <v:imagedata r:id="rId675" o:title=""/>
                              </v:shape>
                              <o:OLEObject Type="Embed" ProgID="Equation.3" ShapeID="_x0000_i1480" DrawAspect="Content" ObjectID="_1713432558" r:id="rId959"/>
                            </w:object>
                          </w:r>
                        </w:p>
                        <w:p w14:paraId="64F67912" w14:textId="77777777" w:rsidR="00196633" w:rsidRDefault="00196633" w:rsidP="00F51525"/>
                        <w:p w14:paraId="5E8F978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2A989D2">
                              <v:shape id="_x0000_i1481" type="#_x0000_t75" style="width:14.4pt;height:21.6pt" o:ole="">
                                <v:imagedata r:id="rId675" o:title=""/>
                              </v:shape>
                              <o:OLEObject Type="Embed" ProgID="Equation.3" ShapeID="_x0000_i1481" DrawAspect="Content" ObjectID="_1713432559" r:id="rId960"/>
                            </w:object>
                          </w:r>
                        </w:p>
                        <w:p w14:paraId="45B611A1" w14:textId="77777777" w:rsidR="00196633" w:rsidRDefault="00196633" w:rsidP="00F51525"/>
                        <w:p w14:paraId="74CF2EA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D191781">
                              <v:shape id="_x0000_i1482" type="#_x0000_t75" style="width:14.4pt;height:21.6pt" o:ole="">
                                <v:imagedata r:id="rId675" o:title=""/>
                              </v:shape>
                              <o:OLEObject Type="Embed" ProgID="Equation.3" ShapeID="_x0000_i1482" DrawAspect="Content" ObjectID="_1713432560" r:id="rId961"/>
                            </w:object>
                          </w:r>
                        </w:p>
                        <w:p w14:paraId="4B3E4683" w14:textId="77777777" w:rsidR="00196633" w:rsidRDefault="00196633" w:rsidP="00F51525"/>
                        <w:p w14:paraId="2F23FB1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6A77E03">
                              <v:shape id="_x0000_i1483" type="#_x0000_t75" style="width:14.4pt;height:21.6pt" o:ole="">
                                <v:imagedata r:id="rId675" o:title=""/>
                              </v:shape>
                              <o:OLEObject Type="Embed" ProgID="Equation.3" ShapeID="_x0000_i1483" DrawAspect="Content" ObjectID="_1713432561" r:id="rId962"/>
                            </w:object>
                          </w:r>
                        </w:p>
                        <w:p w14:paraId="1265541D" w14:textId="77777777" w:rsidR="00196633" w:rsidRDefault="00196633" w:rsidP="00F51525"/>
                        <w:p w14:paraId="5458A87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29A243C">
                              <v:shape id="_x0000_i1484" type="#_x0000_t75" style="width:14.4pt;height:21.6pt" o:ole="">
                                <v:imagedata r:id="rId675" o:title=""/>
                              </v:shape>
                              <o:OLEObject Type="Embed" ProgID="Equation.3" ShapeID="_x0000_i1484" DrawAspect="Content" ObjectID="_1713432562" r:id="rId963"/>
                            </w:object>
                          </w:r>
                        </w:p>
                        <w:p w14:paraId="6842AA99" w14:textId="77777777" w:rsidR="00196633" w:rsidRDefault="00196633" w:rsidP="00F51525"/>
                        <w:p w14:paraId="6097AE9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E6D0843">
                              <v:shape id="_x0000_i1485" type="#_x0000_t75" style="width:14.4pt;height:21.6pt" o:ole="">
                                <v:imagedata r:id="rId675" o:title=""/>
                              </v:shape>
                              <o:OLEObject Type="Embed" ProgID="Equation.3" ShapeID="_x0000_i1485" DrawAspect="Content" ObjectID="_1713432563" r:id="rId964"/>
                            </w:object>
                          </w:r>
                        </w:p>
                      </w:txbxContent>
                    </v:textbox>
                  </v:shape>
                </v:group>
                <v:rect id="Rectangle 1424" o:spid="_x0000_s2085" style="position:absolute;left:3612;top:2575;width:1135;height:2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/rQMQA&#10;AADdAAAADwAAAGRycy9kb3ducmV2LnhtbERPTWvCQBC9F/wPywheSt3owUqajYggDaUgTdTzkJ0m&#10;odnZmN0m6b/vFgre5vE+J9lNphUD9a6xrGC1jEAQl1Y3XCk4F8enLQjnkTW2lknBDznYpbOHBGNt&#10;R/6gIfeVCCHsYlRQe9/FUrqyJoNuaTviwH3a3qAPsK+k7nEM4aaV6yjaSIMNh4YaOzrUVH7l30bB&#10;WJ6Ga/H+Kk+P18zyLbsd8subUov5tH8B4Wnyd/G/O9Nh/uZ5BX/fhBNk+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8P60D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294B16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D661DD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193E37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18AA16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E5EBD6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39572E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B873C08" w14:textId="77777777" w:rsidR="00F51525" w:rsidRPr="00333102" w:rsidRDefault="00F51525" w:rsidP="00333102">
      <w:pPr>
        <w:ind w:left="710"/>
        <w:rPr>
          <w:b/>
        </w:rPr>
      </w:pPr>
    </w:p>
    <w:p w14:paraId="2E16BB3A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6</w:t>
      </w:r>
    </w:p>
    <w:p w14:paraId="1901BE34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1BEE3F71" w14:textId="77777777" w:rsidR="00F51525" w:rsidRPr="00D00247" w:rsidRDefault="00F51525" w:rsidP="00333102">
      <w:pPr>
        <w:pStyle w:val="2f0"/>
        <w:ind w:left="710" w:firstLine="0"/>
      </w:pPr>
      <w:r w:rsidRPr="00312D27">
        <w:rPr>
          <w:b/>
        </w:rPr>
        <w:t>Вопрос 1</w:t>
      </w:r>
      <w:r>
        <w:t xml:space="preserve"> </w:t>
      </w:r>
      <w:r w:rsidRPr="00D00247">
        <w:t>На рисунке представлена цепь постоянного тока. Вольтметр показывает 100 В. Показания амперметра (</w:t>
      </w:r>
      <w:r w:rsidRPr="00D00247">
        <w:rPr>
          <w:lang w:val="en-US"/>
        </w:rPr>
        <w:t>I</w:t>
      </w:r>
      <w:r w:rsidRPr="00D00247">
        <w:t xml:space="preserve">) равны  </w:t>
      </w:r>
      <w:r w:rsidRPr="00D00247">
        <w:rPr>
          <w:lang w:val="en-US"/>
        </w:rPr>
        <w:t>I</w:t>
      </w:r>
      <w:r w:rsidRPr="00D00247">
        <w:t xml:space="preserve"> </w:t>
      </w:r>
      <w:r>
        <w:t>= _______</w:t>
      </w:r>
      <w:r w:rsidRPr="00D00247">
        <w:t>,А.</w:t>
      </w:r>
    </w:p>
    <w:p w14:paraId="1E04A440" w14:textId="19593A90" w:rsidR="00F51525" w:rsidRPr="00D00247" w:rsidRDefault="00F51525" w:rsidP="00333102">
      <w:pPr>
        <w:pStyle w:val="2f0"/>
        <w:ind w:left="710" w:firstLine="0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1" layoutInCell="1" allowOverlap="1" wp14:anchorId="7522579E" wp14:editId="4B1C5798">
                <wp:simplePos x="0" y="0"/>
                <wp:positionH relativeFrom="column">
                  <wp:posOffset>597535</wp:posOffset>
                </wp:positionH>
                <wp:positionV relativeFrom="paragraph">
                  <wp:posOffset>120015</wp:posOffset>
                </wp:positionV>
                <wp:extent cx="2453005" cy="1043305"/>
                <wp:effectExtent l="0" t="2540" r="0" b="1905"/>
                <wp:wrapSquare wrapText="bothSides"/>
                <wp:docPr id="1614" name="Группа 1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615" name="Group 1426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616" name="Text Box 14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455870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545EAF4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F773AE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C1B1F9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797806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A25D11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7D48D1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5034BA4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DB7F0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CA5EB3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43D807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676F74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CF93DB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0C1E7C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9E69E8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7" name="Line 14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8" name="Rectangle 1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9" name="Rectangle 1430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" name="Line 14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1" name="Line 14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22" name="Group 1433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623" name="Oval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4" name="Text Box 14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8DA3E54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25" name="Line 14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6" name="Rectangle 143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27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628" name="Oval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9" name="Text Box 14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A86E75E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0" name="Group 1441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631" name="Oval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2" name="Line 14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633" name="Group 1444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634" name="Oval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5" name="Line 144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36" name="Text Box 14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3FA0DA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7" name="Text Box 14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617C54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" name="Text Box 14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D78C52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9" name="Line 14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40" name="Rectangle 1451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22579E" id="Группа 1614" o:spid="_x0000_s2086" style="position:absolute;left:0;text-align:left;margin-left:47.05pt;margin-top:9.45pt;width:193.15pt;height:82.15pt;z-index:251676672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">
                <v:group id="Group 1426" o:spid="_x0000_s2087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H+e3sMAAADd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PJ7B85tw&#10;glw9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f57ewwAAAN0AAAAP&#10;AAAAAAAAAAAAAAAAAKoCAABkcnMvZG93bnJldi54bWxQSwUGAAAAAAQABAD6AAAAmgMAAAAA&#10;">
                  <v:shape id="Text Box 1427" o:spid="_x0000_s2088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4O4cIA&#10;AADdAAAADwAAAGRycy9kb3ducmV2LnhtbERPTWvCQBC9F/wPyxS8NbuWGjS6irQUPClqK3gbsmMS&#10;mp0N2a2J/94VBG/zeJ8zX/a2FhdqfeVYwyhRIIhzZyouNPwcvt8mIHxANlg7Jg1X8rBcDF7mmBnX&#10;8Y4u+1CIGMI+Qw1lCE0mpc9LsugT1xBH7uxaiyHCtpCmxS6G21q+K5VKixXHhhIb+iwp/9v/Ww2/&#10;m/Pp+KG2xZcdN53rlWQ7lVoPX/vVDESgPjzFD/faxPnpKIX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Hg7hwgAAAN0AAAAPAAAAAAAAAAAAAAAAAJgCAABkcnMvZG93&#10;bnJldi54bWxQSwUGAAAAAAQABAD1AAAAhwMAAAAA&#10;" filled="f" stroked="f">
                    <v:textbox>
                      <w:txbxContent>
                        <w:p w14:paraId="59455870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545EAF4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F773AE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C1B1F9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797806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A25D11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7D48D1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5034BA4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1DB7F0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CA5EB3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43D807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676F74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CF93DB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0C1E7C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9E69E8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428" o:spid="_x0000_s2089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VFys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D8dvc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9VFysUAAADdAAAADwAAAAAAAAAA&#10;AAAAAAChAgAAZHJzL2Rvd25yZXYueG1sUEsFBgAAAAAEAAQA+QAAAJMDAAAAAA==&#10;"/>
                  <v:rect id="Rectangle 1429" o:spid="_x0000_s2090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dOPsYA&#10;AADdAAAADwAAAGRycy9kb3ducmV2LnhtbESPQW/CMAyF75P4D5En7TZSmIRGIa0mEGg7QnvZzWtM&#10;261xqiZAt1+PD0i72XrP731e56Pr1IWG0Ho2MJsmoIgrb1uuDZTF7vkVVIjIFjvPZOCXAuTZ5GGN&#10;qfVXPtDlGGslIRxSNNDE2Kdah6ohh2Hqe2LRTn5wGGUdam0HvEq46/Q8SRbaYcvS0GBPm4aqn+PZ&#10;Gfhq5yX+HYp94pa7l/gxFt/nz60xT4/j2wpUpDH+m+/X71bwFzPBlW9kBJ3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OdOPsYAAADdAAAADwAAAAAAAAAAAAAAAACYAgAAZHJz&#10;L2Rvd25yZXYueG1sUEsFBgAAAAAEAAQA9QAAAIsDAAAAAA==&#10;"/>
                  <v:rect id="Rectangle 1430" o:spid="_x0000_s2091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vrpcQA&#10;AADdAAAADwAAAGRycy9kb3ducmV2LnhtbERPTWvCQBC9C/6HZQq96UYLQVM3oVgs7THGS2/T7DRJ&#10;m50N2TVJ++tdQfA2j/c5u2wyrRiod41lBatlBIK4tLrhSsGpOCw2IJxH1thaJgV/5CBL57MdJtqO&#10;nNNw9JUIIewSVFB73yVSurImg25pO+LAfdveoA+wr6TucQzhppXrKIqlwYZDQ40d7Wsqf49no+Cr&#10;WZ/wPy/eIrM9PPmPqfg5f74q9fgwvTyD8DT5u/jmftdhfrzawvWbcIJM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r66XEAAAA3QAAAA8AAAAAAAAAAAAAAAAAmAIAAGRycy9k&#10;b3ducmV2LnhtbFBLBQYAAAAABAAEAPUAAACJAwAAAAA=&#10;"/>
                  <v:line id="Line 1431" o:spid="_x0000_s2092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AXA8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n4+E37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lAXA8gAAADdAAAADwAAAAAA&#10;AAAAAAAAAAChAgAAZHJzL2Rvd25yZXYueG1sUEsFBgAAAAAEAAQA+QAAAJYDAAAAAA==&#10;"/>
                  <v:line id="Line 1432" o:spid="_x0000_s2093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yymMUAAADd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k/HI/j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yymMUAAADdAAAADwAAAAAAAAAA&#10;AAAAAAChAgAAZHJzL2Rvd25yZXYueG1sUEsFBgAAAAAEAAQA+QAAAJMDAAAAAA==&#10;"/>
                  <v:group id="Group 1433" o:spid="_x0000_s2094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frMF8MAAADdAAAADwAAAGRycy9kb3ducmV2LnhtbERPTYvCMBC9L/gfwgje&#10;1rSVFalGEVHxIAurgngbmrEtNpPSxLb+e7OwsLd5vM9ZrHpTiZYaV1pWEI8jEMSZ1SXnCi7n3ecM&#10;hPPIGivLpOBFDlbLwccCU207/qH25HMRQtilqKDwvk6ldFlBBt3Y1sSBu9vGoA+wyaVusAvhppJJ&#10;FE2lwZJDQ4E1bQrKHqenUbDvsFtP4m17fNw3r9v56/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+swXwwAAAN0AAAAP&#10;AAAAAAAAAAAAAAAAAKoCAABkcnMvZG93bnJldi54bWxQSwUGAAAAAAQABAD6AAAAmgMAAAAA&#10;">
                    <v:oval id="Oval 1434" o:spid="_x0000_s2095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/YusIA&#10;AADd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TOHxTTxBb/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D9i6wgAAAN0AAAAPAAAAAAAAAAAAAAAAAJgCAABkcnMvZG93&#10;bnJldi54bWxQSwUGAAAAAAQABAD1AAAAhwMAAAAA&#10;"/>
                    <v:shape id="Text Box 1435" o:spid="_x0000_s2096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z/sM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g/XS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z/sMMAAADdAAAADwAAAAAAAAAAAAAAAACYAgAAZHJzL2Rv&#10;d25yZXYueG1sUEsFBgAAAAAEAAQA9QAAAIgDAAAAAA==&#10;" filled="f" stroked="f">
                      <v:textbox>
                        <w:txbxContent>
                          <w:p w14:paraId="18DA3E54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436" o:spid="_x0000_s2097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e0m8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k8n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ie0m8UAAADdAAAADwAAAAAAAAAA&#10;AAAAAAChAgAAZHJzL2Rvd25yZXYueG1sUEsFBgAAAAAEAAQA+QAAAJMDAAAAAA==&#10;"/>
                  <v:rect id="Rectangle 1437" o:spid="_x0000_s2098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pxiMAA&#10;AADdAAAADwAAAGRycy9kb3ducmV2LnhtbERPTYvCMBC9C/6HMMLebKKHsnaNIoIoe9Iqnsdmti02&#10;k9pErf/eLCzsbR7vc+bL3jbiQZ2vHWuYJAoEceFMzaWG03Ez/gThA7LBxjFpeJGH5WI4mGNm3JMP&#10;9MhDKWII+ww1VCG0mZS+qMiiT1xLHLkf11kMEXalNB0+Y7ht5FSpVFqsOTZU2NK6ouKa360Gp77t&#10;mXNzy03b7JVks71dZlp/jPrVF4hAffgX/7l3Js5Ppyn8fhNPkI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kpxiMAAAADdAAAADwAAAAAAAAAAAAAAAACYAgAAZHJzL2Rvd25y&#10;ZXYueG1sUEsFBgAAAAAEAAQA9QAAAIUDAAAAAA==&#10;"/>
                  <v:group id="Group 1438" o:spid="_x0000_s2099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1vj8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qeLV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2Nb4/FAAAA3QAA&#10;AA8AAAAAAAAAAAAAAAAAqgIAAGRycy9kb3ducmV2LnhtbFBLBQYAAAAABAAEAPoAAACcAwAAAAA=&#10;">
                    <v:oval id="Oval 1439" o:spid="_x0000_s2100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tKy8UA&#10;AADdAAAADwAAAGRycy9kb3ducmV2LnhtbESPQUvDQBCF70L/wzKCN7tpQ4PEbktpEerBg1HvQ3aa&#10;hGZnQ3ZM4793DoK3Gd6b977Z7ufQm4nG1EV2sFpmYIjr6DtuHHx+vDw+gUmC7LGPTA5+KMF+t7jb&#10;Yunjjd9pqqQxGsKpRAetyFBam+qWAqZlHIhVu8QxoOg6NtaPeNPw0Nt1lhU2YMfa0OJAx5bqa/Ud&#10;HJyaQ1VMNpdNfjmdZXP9envNV8493M+HZzBCs/yb/67PXvGLteLqNzqC3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q0rLxQAAAN0AAAAPAAAAAAAAAAAAAAAAAJgCAABkcnMv&#10;ZG93bnJldi54bWxQSwUGAAAAAAQABAD1AAAAigMAAAAA&#10;"/>
                    <v:shape id="Text Box 1440" o:spid="_x0000_s2101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1QLs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PFgAs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tUC7BAAAA3QAAAA8AAAAAAAAAAAAAAAAAmAIAAGRycy9kb3du&#10;cmV2LnhtbFBLBQYAAAAABAAEAPUAAACGAwAAAAA=&#10;" filled="f" stroked="f">
                      <v:textbox>
                        <w:txbxContent>
                          <w:p w14:paraId="1A86E75E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441" o:spid="_x0000_s2102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F71hJscAAADd&#10;AAAADwAAAAAAAAAAAAAAAACqAgAAZHJzL2Rvd25yZXYueG1sUEsFBgAAAAAEAAQA+gAAAJ4DAAAA&#10;AA==&#10;">
                    <v:oval id="Oval 1442" o:spid="_x0000_s210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h1i8MA&#10;AADdAAAADwAAAGRycy9kb3ducmV2LnhtbERPTUvDQBC9F/wPywjemk0aGiR2W4pFaA8ejHofstMk&#10;NDsbstM0/nu3IHibx/uczW52vZpoDJ1nA1mSgiKuve24MfD1+bZ8BhUE2WLvmQz8UIDd9mGxwdL6&#10;G3/QVEmjYgiHEg20IkOpdahbchgSPxBH7uxHhxLh2Gg74i2Gu16v0rTQDjuODS0O9NpSfamuzsCh&#10;2VfFpHNZ5+fDUdaX7/dTnhnz9DjvX0AJzfIv/nMfbZxf5Bncv4kn6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0h1i8MAAADdAAAADwAAAAAAAAAAAAAAAACYAgAAZHJzL2Rv&#10;d25yZXYueG1sUEsFBgAAAAAEAAQA9QAAAIgDAAAAAA==&#10;"/>
                    <v:line id="Line 1443" o:spid="_x0000_s210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zKzcUAAADdAAAADwAAAGRycy9kb3ducmV2LnhtbERPTWsCMRC9F/ofwhR6kZqtitjVKFIo&#10;ePBSLSu9jZvpZtnNZJtEXf99Iwi9zeN9zmLV21acyYfasYLXYQaCuHS65krB1/7jZQYiRGSNrWNS&#10;cKUAq+XjwwJz7S78SeddrEQK4ZCjAhNjl0sZSkMWw9B1xIn7cd5iTNBXUnu8pHDbylGWTaXFmlOD&#10;wY7eDZXN7mQVyNl28OvXx0lTNIfDmynKovveKvX81K/nICL18V98d290mj8dj+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PzKzcUAAADdAAAADwAAAAAAAAAA&#10;AAAAAAChAgAAZHJzL2Rvd25yZXYueG1sUEsFBgAAAAAEAAQA+QAAAJMDAAAAAA==&#10;"/>
                  </v:group>
                  <v:group id="Group 1444" o:spid="_x0000_s2105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2//UcMAAADdAAAADwAAAGRycy9kb3ducmV2LnhtbERPTYvCMBC9L/gfwgje&#10;1rSWFalGEVHxIAurgngbmrEtNpPSxLb+e7OwsLd5vM9ZrHpTiZYaV1pWEI8jEMSZ1SXnCi7n3ecM&#10;hPPIGivLpOBFDlbLwccCU207/qH25HMRQtilqKDwvk6ldFlBBt3Y1sSBu9vGoA+wyaVusAvhppKT&#10;KJpKgyWHhgJr2hSUPU5Po2DfYbdO4m17fNw3r9v56/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b/9RwwAAAN0AAAAP&#10;AAAAAAAAAAAAAAAAAKoCAABkcnMvZG93bnJldi54bWxQSwUGAAAAAAQABAD6AAAAmgMAAAAA&#10;">
                    <v:oval id="Oval 1445" o:spid="_x0000_s210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/WE8MA&#10;AADdAAAADwAAAGRycy9kb3ducmV2LnhtbERPTWvCQBC9F/oflin01mxsNJTUVaQi2EMPxvY+ZMck&#10;mJ0N2TGm/74rFLzN433Ocj25To00hNazgVmSgiKuvG25NvB93L28gQqCbLHzTAZ+KcB69fiwxML6&#10;Kx9oLKVWMYRDgQYakb7QOlQNOQyJ74kjd/KDQ4lwqLUd8BrDXadf0zTXDluODQ329NFQdS4vzsC2&#10;3pT5qDNZZKftXhbnn6/PbGbM89O0eQclNMld/O/e2zg/z+Zw+yaeo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z/WE8MAAADdAAAADwAAAAAAAAAAAAAAAACYAgAAZHJzL2Rv&#10;d25yZXYueG1sUEsFBgAAAAAEAAQA9QAAAIgDAAAAAA==&#10;"/>
                    <v:line id="Line 1446" o:spid="_x0000_s210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VSucUAAADdAAAADwAAAGRycy9kb3ducmV2LnhtbERPTWsCMRC9C/0PYQq9SM22WrFbo0hB&#10;8OCltqx4GzfTzbKbyTaJuv33TUHwNo/3OfNlb1txJh9qxwqeRhkI4tLpmisFX5/rxxmIEJE1to5J&#10;wS8FWC7uBnPMtbvwB513sRIphEOOCkyMXS5lKA1ZDCPXESfu23mLMUFfSe3xksJtK5+zbCot1pwa&#10;DHb0bqhsdierQM62wx+/Ok6aotnvX01RFt1hq9TDfb96AxGpjzfx1b3Raf50/AL/36QT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xVSucUAAADdAAAADwAAAAAAAAAA&#10;AAAAAAChAgAAZHJzL2Rvd25yZXYueG1sUEsFBgAAAAAEAAQA+QAAAJMDAAAAAA==&#10;"/>
                  </v:group>
                  <v:shape id="Text Box 1447" o:spid="_x0000_s2108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tSgcMA&#10;AADdAAAADwAAAGRycy9kb3ducmV2LnhtbERPTWvCQBC9F/oflil4q7utNtTUTSgVwZNFrYK3ITsm&#10;odnZkF1N/PduoeBtHu9z5vlgG3GhzteONbyMFQjiwpmaSw0/u+XzOwgfkA02jknDlTzk2ePDHFPj&#10;et7QZRtKEUPYp6ihCqFNpfRFRRb92LXEkTu5zmKIsCul6bCP4baRr0ol0mLNsaHClr4qKn63Z6th&#10;vz4dD1P1XS7sW9u7QUm2M6n16Gn4/AARaAh38b97ZeL8ZJ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tSgcMAAADdAAAADwAAAAAAAAAAAAAAAACYAgAAZHJzL2Rv&#10;d25yZXYueG1sUEsFBgAAAAAEAAQA9QAAAIgDAAAAAA==&#10;" filled="f" stroked="f">
                    <v:textbox>
                      <w:txbxContent>
                        <w:p w14:paraId="373FA0DA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448" o:spid="_x0000_s2109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f3GsIA&#10;AADdAAAADwAAAGRycy9kb3ducmV2LnhtbERPS2sCMRC+F/wPYQRvNbG2PlajFEXw1OITvA2bcXdx&#10;M1k20d3+e1Mo9DYf33Pmy9aW4kG1LxxrGPQVCOLUmYIzDcfD5nUCwgdkg6Vj0vBDHpaLzsscE+Ma&#10;3tFjHzIRQ9gnqCEPoUqk9GlOFn3fVcSRu7raYoiwzqSpsYnhtpRvSo2kxYJjQ44VrXJKb/u71XD6&#10;ul7O7+o7W9uPqnGtkmynUutet/2cgQjUhn/xn3tr4vzRcAy/38QT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5/cawgAAAN0AAAAPAAAAAAAAAAAAAAAAAJgCAABkcnMvZG93&#10;bnJldi54bWxQSwUGAAAAAAQABAD1AAAAhwMAAAAA&#10;" filled="f" stroked="f">
                    <v:textbox>
                      <w:txbxContent>
                        <w:p w14:paraId="76617C54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449" o:spid="_x0000_s2110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hjaMUA&#10;AADdAAAADwAAAGRycy9kb3ducmV2LnhtbESPQWvCQBCF74L/YRnBm+6qVWp0FWkp9FSpbQVvQ3ZM&#10;gtnZkN2a9N93DoXeZnhv3vtmu+99re7UxiqwhdnUgCLOg6u4sPD58TJ5BBUTssM6MFn4oQj73XCw&#10;xcyFjt/pfkqFkhCOGVooU2oyrWNeksc4DQ2xaNfQekyytoV2LXYS7ms9N2alPVYsDSU29FRSfjt9&#10;ewtfb9fL+cEci2e/bLrQG81+ra0dj/rDBlSiPv2b/65fneCvFo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eGNoxQAAAN0AAAAPAAAAAAAAAAAAAAAAAJgCAABkcnMv&#10;ZG93bnJldi54bWxQSwUGAAAAAAQABAD1AAAAigMAAAAA&#10;" filled="f" stroked="f">
                    <v:textbox>
                      <w:txbxContent>
                        <w:p w14:paraId="2AD78C52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450" o:spid="_x0000_s2111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TY58IAAADdAAAADwAAAGRycy9kb3ducmV2LnhtbERPTUsDMRC9C/6HMEJvNmuFRbdNiwiK&#10;p1JbRXqbbqabxZ3JkqTb7b83guBtHu9zFquROzVQiK0XA3fTAhRJ7W0rjYGP3cvtA6iYUCx2XsjA&#10;hSKsltdXC6ysP8s7DdvUqBwisUIDLqW+0jrWjhjj1PckmTv6wJgyDI22Ac85nDs9K4pSM7aSGxz2&#10;9Oyo/t6e2MB+TWE4DOxKar5O4fOVeVPPjJncjE9zUInG9C/+c7/ZPL+8f4Tfb/IJev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hTY58IAAADdAAAADwAAAAAAAAAAAAAA&#10;AAChAgAAZHJzL2Rvd25yZXYueG1sUEsFBgAAAAAEAAQA+QAAAJADAAAAAA==&#10;">
                    <v:stroke endarrow="block" endarrowwidth="narrow"/>
                  </v:line>
                </v:group>
                <v:rect id="Rectangle 1451" o:spid="_x0000_s2112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+EZsYA&#10;AADdAAAADwAAAGRycy9kb3ducmV2LnhtbESPQWvCQBCF70L/wzIFL1I3lSIlukoRiqEUxNh6HrJj&#10;Epqdjdk1Sf9951DwNsN789436+3oGtVTF2rPBp7nCSjiwtuaSwNfp/enV1AhIltsPJOBXwqw3TxM&#10;1phaP/CR+jyWSkI4pGigirFNtQ5FRQ7D3LfEol185zDK2pXadjhIuGv0IkmW2mHN0lBhS7uKip/8&#10;5gwMxaE/nz73+jA7Z56v2XWXf38YM30c31agIo3xbv6/zqzgL1+EX76REfTm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i+EZs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</w:p>
    <w:p w14:paraId="331DE8B1" w14:textId="77777777" w:rsidR="00F51525" w:rsidRPr="00D00247" w:rsidRDefault="00F51525" w:rsidP="00333102">
      <w:pPr>
        <w:ind w:left="710"/>
        <w:jc w:val="both"/>
      </w:pPr>
    </w:p>
    <w:p w14:paraId="1D74A60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F12C26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DB7903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92081C1" w14:textId="77777777" w:rsidR="00F51525" w:rsidRDefault="00F51525" w:rsidP="002A4EAE">
      <w:pPr>
        <w:jc w:val="both"/>
        <w:rPr>
          <w:sz w:val="28"/>
          <w:szCs w:val="28"/>
        </w:rPr>
      </w:pPr>
    </w:p>
    <w:p w14:paraId="74D171C2" w14:textId="5FFD07C0" w:rsidR="002A4EAE" w:rsidRPr="00333102" w:rsidRDefault="002A4EAE" w:rsidP="002A4EAE">
      <w:pPr>
        <w:jc w:val="both"/>
        <w:rPr>
          <w:sz w:val="28"/>
          <w:szCs w:val="28"/>
        </w:rPr>
      </w:pPr>
    </w:p>
    <w:p w14:paraId="4F1EBD0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К резистору с сопротивлением R= 15 Ом приложено синусоидальное напряжение 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</w:rPr>
        <w:t>=210</w:t>
      </w:r>
      <w:r w:rsidRPr="00333102">
        <w:rPr>
          <w:sz w:val="28"/>
          <w:szCs w:val="28"/>
          <w:lang w:val="en-US"/>
        </w:rPr>
        <w:t>sin</w:t>
      </w:r>
      <w:r w:rsidRPr="00333102">
        <w:rPr>
          <w:sz w:val="28"/>
          <w:szCs w:val="28"/>
        </w:rPr>
        <w:t>(ω</w:t>
      </w:r>
      <w:r w:rsidRPr="00333102">
        <w:rPr>
          <w:sz w:val="28"/>
          <w:szCs w:val="28"/>
          <w:lang w:val="en-US"/>
        </w:rPr>
        <w:t>t</w:t>
      </w:r>
      <w:r w:rsidRPr="00333102">
        <w:rPr>
          <w:sz w:val="28"/>
          <w:szCs w:val="28"/>
        </w:rPr>
        <w:t>+20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333102">
        <w:rPr>
          <w:sz w:val="28"/>
          <w:szCs w:val="28"/>
        </w:rPr>
        <w:t>).</w:t>
      </w:r>
    </w:p>
    <w:p w14:paraId="52F49467" w14:textId="10C21A34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показания амперметра, измеряющего действующее значение и запишите мг</w:t>
      </w:r>
      <w:r w:rsidR="002A4EAE">
        <w:rPr>
          <w:sz w:val="28"/>
          <w:szCs w:val="28"/>
        </w:rPr>
        <w:t>новенное значение тока.</w:t>
      </w:r>
    </w:p>
    <w:p w14:paraId="0BEE10EF" w14:textId="77777777" w:rsidR="00F51525" w:rsidRPr="00D00247" w:rsidRDefault="00F51525" w:rsidP="00333102">
      <w:pPr>
        <w:pStyle w:val="81"/>
        <w:ind w:left="710"/>
        <w:rPr>
          <w:u w:val="single"/>
        </w:rPr>
      </w:pPr>
      <w:r w:rsidRPr="00312D27">
        <w:rPr>
          <w:b/>
        </w:rPr>
        <w:t>Вопрос 3</w:t>
      </w:r>
      <w:r>
        <w:t xml:space="preserve">  </w:t>
      </w:r>
      <w:r w:rsidRPr="00D00247">
        <w:t xml:space="preserve">Симметричная нагрузка </w:t>
      </w:r>
      <w:r w:rsidRPr="00D00247">
        <w:rPr>
          <w:position w:val="-10"/>
        </w:rPr>
        <w:object w:dxaOrig="2680" w:dyaOrig="360" w14:anchorId="4C35C07D">
          <v:shape id="_x0000_i1048" type="#_x0000_t75" style="width:136.5pt;height:21.75pt" o:ole="">
            <v:imagedata r:id="rId965" o:title=""/>
          </v:shape>
          <o:OLEObject Type="Embed" ProgID="Equation.3" ShapeID="_x0000_i1048" DrawAspect="Content" ObjectID="_1713604469" r:id="rId966"/>
        </w:object>
      </w:r>
      <w:r>
        <w:t xml:space="preserve"> Ом</w:t>
      </w:r>
      <w:r w:rsidRPr="00D00247">
        <w:t xml:space="preserve"> включена по схеме «треугольник»,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 w:rsidRPr="00D00247">
        <w:t>=</w:t>
      </w:r>
      <w:r>
        <w:t xml:space="preserve"> </w:t>
      </w:r>
      <w:r w:rsidRPr="00D00247">
        <w:t xml:space="preserve">380 В. Ток фазы </w:t>
      </w:r>
      <w:r w:rsidRPr="00D00247">
        <w:rPr>
          <w:position w:val="-12"/>
        </w:rPr>
        <w:object w:dxaOrig="360" w:dyaOrig="380" w14:anchorId="4526606A">
          <v:shape id="_x0000_i1049" type="#_x0000_t75" style="width:21.75pt;height:21.75pt" o:ole="">
            <v:imagedata r:id="rId967" o:title=""/>
          </v:shape>
          <o:OLEObject Type="Embed" ProgID="Equation.3" ShapeID="_x0000_i1049" DrawAspect="Content" ObjectID="_1713604470" r:id="rId968"/>
        </w:object>
      </w:r>
      <w:r w:rsidRPr="00D00247">
        <w:t xml:space="preserve">= </w:t>
      </w:r>
      <w:r>
        <w:t>______</w:t>
      </w:r>
      <w:r w:rsidRPr="00D00247">
        <w:t>, А</w:t>
      </w:r>
    </w:p>
    <w:p w14:paraId="54D1E79A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7</w:t>
      </w:r>
    </w:p>
    <w:p w14:paraId="72EAA22F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4B195CBE" w14:textId="5AF553FF" w:rsidR="00F51525" w:rsidRPr="002A4EAE" w:rsidRDefault="00F51525" w:rsidP="002A4EAE">
      <w:pPr>
        <w:pStyle w:val="2f0"/>
        <w:ind w:left="710" w:firstLine="0"/>
        <w:rPr>
          <w:sz w:val="24"/>
        </w:rPr>
      </w:pPr>
      <w:r w:rsidRPr="00312D27">
        <w:rPr>
          <w:b/>
        </w:rPr>
        <w:lastRenderedPageBreak/>
        <w:t>Вопрос 1</w:t>
      </w:r>
      <w:r>
        <w:t xml:space="preserve"> </w:t>
      </w:r>
      <w:r w:rsidRPr="00D00247">
        <w:t xml:space="preserve">Сопротивления </w:t>
      </w:r>
      <w:r w:rsidRPr="00D00247">
        <w:rPr>
          <w:lang w:val="en-US"/>
        </w:rPr>
        <w:t>R</w:t>
      </w:r>
      <w:r w:rsidRPr="00D00247">
        <w:rPr>
          <w:vertAlign w:val="subscript"/>
        </w:rPr>
        <w:t>1</w:t>
      </w:r>
      <w:r w:rsidRPr="00D00247">
        <w:t>=</w:t>
      </w:r>
      <w:r>
        <w:t xml:space="preserve"> </w:t>
      </w:r>
      <w:r w:rsidRPr="00D00247">
        <w:t xml:space="preserve">20 Ом, </w:t>
      </w:r>
      <w:r w:rsidRPr="00D00247">
        <w:rPr>
          <w:lang w:val="en-US"/>
        </w:rPr>
        <w:t>R</w:t>
      </w:r>
      <w:r w:rsidRPr="00D00247">
        <w:rPr>
          <w:vertAlign w:val="subscript"/>
        </w:rPr>
        <w:t>2</w:t>
      </w:r>
      <w:r w:rsidRPr="00D00247">
        <w:t>=</w:t>
      </w:r>
      <w:r>
        <w:t xml:space="preserve"> </w:t>
      </w:r>
      <w:r w:rsidRPr="00D00247">
        <w:t xml:space="preserve">10 Ом, </w:t>
      </w:r>
      <w:r w:rsidRPr="00D00247">
        <w:rPr>
          <w:lang w:val="en-US"/>
        </w:rPr>
        <w:t>R</w:t>
      </w:r>
      <w:r w:rsidRPr="00D00247">
        <w:rPr>
          <w:vertAlign w:val="subscript"/>
        </w:rPr>
        <w:t>3</w:t>
      </w:r>
      <w:r w:rsidRPr="00D00247">
        <w:t>=</w:t>
      </w:r>
      <w:r>
        <w:t xml:space="preserve"> </w:t>
      </w:r>
      <w:r w:rsidRPr="00D00247">
        <w:t xml:space="preserve">40 Ом включены параллельно на напряжение </w:t>
      </w:r>
      <w:r w:rsidRPr="00D00247">
        <w:rPr>
          <w:lang w:val="en-US"/>
        </w:rPr>
        <w:t>U</w:t>
      </w:r>
      <w:r w:rsidRPr="00D00247">
        <w:t>=</w:t>
      </w:r>
      <w:r>
        <w:t xml:space="preserve"> </w:t>
      </w:r>
      <w:r w:rsidRPr="00D00247">
        <w:t xml:space="preserve">40 В. Амперметр, включенный в неразветвленную цепь, покажет ток </w:t>
      </w:r>
      <w:r w:rsidRPr="00D00247">
        <w:rPr>
          <w:lang w:val="en-US"/>
        </w:rPr>
        <w:t>I</w:t>
      </w:r>
      <w:r>
        <w:t>=______</w:t>
      </w:r>
      <w:r w:rsidRPr="00D00247">
        <w:t>,А.</w:t>
      </w:r>
    </w:p>
    <w:p w14:paraId="2707C51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I</w:t>
      </w:r>
      <w:r w:rsidRPr="00333102">
        <w:rPr>
          <w:sz w:val="28"/>
          <w:szCs w:val="28"/>
          <w:vertAlign w:val="subscript"/>
          <w:lang w:val="en-US"/>
        </w:rPr>
        <w:t>m</w:t>
      </w:r>
      <w:r w:rsidRPr="00333102">
        <w:rPr>
          <w:sz w:val="28"/>
          <w:szCs w:val="28"/>
        </w:rPr>
        <w:t>= 30,5 А, ψ</w:t>
      </w:r>
      <w:r w:rsidRPr="00333102">
        <w:rPr>
          <w:sz w:val="28"/>
          <w:szCs w:val="28"/>
          <w:vertAlign w:val="subscript"/>
        </w:rPr>
        <w:t>i</w:t>
      </w:r>
      <w:r w:rsidRPr="00333102">
        <w:rPr>
          <w:sz w:val="28"/>
          <w:szCs w:val="28"/>
        </w:rPr>
        <w:t>= –25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333102">
        <w:rPr>
          <w:sz w:val="28"/>
          <w:szCs w:val="28"/>
        </w:rPr>
        <w:t>, ω= 314 рад/с.</w:t>
      </w:r>
    </w:p>
    <w:p w14:paraId="2B89E652" w14:textId="08473112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Записать мгновенное значение тока, рассчитать его комплексное значение в трех формах (алгебраической, триго</w:t>
      </w:r>
      <w:r w:rsidR="002A4EAE">
        <w:rPr>
          <w:sz w:val="28"/>
          <w:szCs w:val="28"/>
        </w:rPr>
        <w:t>нометрической и показательной).</w:t>
      </w:r>
    </w:p>
    <w:p w14:paraId="64559EB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Дано: U</w:t>
      </w:r>
      <w:r w:rsidRPr="00333102">
        <w:rPr>
          <w:sz w:val="28"/>
          <w:szCs w:val="28"/>
          <w:vertAlign w:val="subscript"/>
        </w:rPr>
        <w:t>л</w:t>
      </w:r>
      <w:r w:rsidRPr="00333102">
        <w:rPr>
          <w:sz w:val="28"/>
          <w:szCs w:val="28"/>
        </w:rPr>
        <w:t xml:space="preserve">= 220 В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</w:rPr>
        <w:t xml:space="preserve">= 10 Ом, </w:t>
      </w:r>
      <w:r w:rsidRPr="00333102">
        <w:rPr>
          <w:i/>
          <w:sz w:val="28"/>
          <w:szCs w:val="28"/>
        </w:rPr>
        <w:t>f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0 Гц</w:t>
      </w:r>
    </w:p>
    <w:p w14:paraId="43B7DFC0" w14:textId="109BB72F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41884FA5" wp14:editId="169FEEE0">
                <wp:extent cx="2457450" cy="2219325"/>
                <wp:effectExtent l="0" t="0" r="9525" b="635"/>
                <wp:docPr id="1613" name="Полотно 16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70" name="Group 238"/>
                        <wpg:cNvGrpSpPr>
                          <a:grpSpLocks/>
                        </wpg:cNvGrpSpPr>
                        <wpg:grpSpPr bwMode="auto">
                          <a:xfrm>
                            <a:off x="114300" y="93345"/>
                            <a:ext cx="2343150" cy="2125980"/>
                            <a:chOff x="1887" y="7331"/>
                            <a:chExt cx="3690" cy="3348"/>
                          </a:xfrm>
                        </wpg:grpSpPr>
                        <wps:wsp>
                          <wps:cNvPr id="1571" name="Line 2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3" y="9171"/>
                              <a:ext cx="1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2" name="Rectangle 240"/>
                          <wps:cNvSpPr>
                            <a:spLocks noChangeArrowheads="1"/>
                          </wps:cNvSpPr>
                          <wps:spPr bwMode="auto">
                            <a:xfrm>
                              <a:off x="3852" y="9091"/>
                              <a:ext cx="509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3" name="Line 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7" y="7619"/>
                              <a:ext cx="900" cy="15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4" name="Rectangle 242"/>
                          <wps:cNvSpPr>
                            <a:spLocks noChangeArrowheads="1"/>
                          </wps:cNvSpPr>
                          <wps:spPr bwMode="auto">
                            <a:xfrm rot="1918974">
                              <a:off x="3515" y="808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5" name="Line 243"/>
                          <wps:cNvCnPr>
                            <a:cxnSpLocks noChangeShapeType="1"/>
                          </wps:cNvCnPr>
                          <wps:spPr bwMode="auto">
                            <a:xfrm rot="224226" flipH="1" flipV="1">
                              <a:off x="4002" y="7655"/>
                              <a:ext cx="1080" cy="1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6" name="Line 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7" y="9171"/>
                              <a:ext cx="1" cy="10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7" name="Line 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35" y="9163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8" name="Line 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47" y="9699"/>
                              <a:ext cx="289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9" name="Rectangle 247"/>
                          <wps:cNvSpPr>
                            <a:spLocks noChangeArrowheads="1"/>
                          </wps:cNvSpPr>
                          <wps:spPr bwMode="auto">
                            <a:xfrm rot="-23653942">
                              <a:off x="4662" y="8444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0" name="Text Box 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58" y="8703"/>
                              <a:ext cx="435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E16566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81" name="Text Box 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1" y="7331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50261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2" name="Text Box 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7" y="8384"/>
                              <a:ext cx="435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075CF5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83" name="Text Box 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7" y="101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56E04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4" name="Text Box 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7" y="887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42D0F5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5" name="Text Box 2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7" y="928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64CD3A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86" name="Group 254"/>
                          <wpg:cNvGrpSpPr>
                            <a:grpSpLocks/>
                          </wpg:cNvGrpSpPr>
                          <wpg:grpSpPr bwMode="auto">
                            <a:xfrm>
                              <a:off x="2047" y="964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87" name="Oval 2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8" name="Line 25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89" name="Line 25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7" y="10214"/>
                              <a:ext cx="10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90" name="Group 258"/>
                          <wpg:cNvGrpSpPr>
                            <a:grpSpLocks/>
                          </wpg:cNvGrpSpPr>
                          <wpg:grpSpPr bwMode="auto">
                            <a:xfrm>
                              <a:off x="2047" y="1013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91" name="Oval 2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2" name="Line 26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93" name="Group 261"/>
                          <wpg:cNvGrpSpPr>
                            <a:grpSpLocks/>
                          </wpg:cNvGrpSpPr>
                          <wpg:grpSpPr bwMode="auto">
                            <a:xfrm>
                              <a:off x="2047" y="754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94" name="Oval 2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5" name="Line 26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96" name="Text Box 2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7" y="887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4252BE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7" name="Text Box 2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7" y="7544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8035E1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8" name="Text Box 2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7" y="790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052D7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9" name="Oval 2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152" y="7904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0" name="Line 26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37" y="8804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1" name="Line 26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857" y="7739"/>
                              <a:ext cx="72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2" name="Line 2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67" y="7724"/>
                              <a:ext cx="1015" cy="6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3" name="Oval 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7" y="770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4" name="Line 2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82" y="7619"/>
                              <a:ext cx="18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5" name="Oval 2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957" y="818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6" name="Oval 27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2" y="77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7" name="Oval 2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2" y="776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8" name="Line 2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67" y="952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9" name="Text Box 2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7" y="934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8E423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" name="Text Box 2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52" y="7439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2C7DE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" name="Line 2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67" y="9704"/>
                              <a:ext cx="23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2" name="Line 28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82" y="7604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1884FA5" id="Полотно 1613" o:spid="_x0000_s2113" editas="canvas" style="width:193.5pt;height:174.75pt;mso-position-horizontal-relative:char;mso-position-vertical-relative:line" coordsize="24574,22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">
                <v:shape id="_x0000_s2114" type="#_x0000_t75" style="position:absolute;width:24574;height:22193;visibility:visible;mso-wrap-style:square">
                  <v:fill o:detectmouseclick="t"/>
                  <v:path o:connecttype="none"/>
                </v:shape>
                <v:group id="Group 238" o:spid="_x0000_s2115" style="position:absolute;left:1143;top:933;width:23431;height:21260" coordorigin="1887,7331" coordsize="3690,33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vK5mscAAADd&#10;AAAADwAAAAAAAAAAAAAAAACqAgAAZHJzL2Rvd25yZXYueG1sUEsFBgAAAAAEAAQA+gAAAJ4DAAAA&#10;AA==&#10;">
                  <v:line id="Line 239" o:spid="_x0000_s2116" style="position:absolute;visibility:visible;mso-wrap-style:square" from="3163,9171" to="5028,9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r8+cYAAADdAAAADwAAAGRycy9kb3ducmV2LnhtbERPTWvCQBC9F/oflin0VjdaTEt0FbEU&#10;tIeittAex+yYRLOzYXdN0n/vCgVv83ifM533phYtOV9ZVjAcJCCIc6srLhR8f70/vYLwAVljbZkU&#10;/JGH+ez+boqZth1vqd2FQsQQ9hkqKENoMil9XpJBP7ANceQO1hkMEbpCaoddDDe1HCVJKg1WHBtK&#10;bGhZUn7anY2Cz+dN2i7WH6v+Z53u87ft/vfYOaUeH/rFBESgPtzE/+6VjvPHL0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K/PnGAAAA3QAAAA8AAAAAAAAA&#10;AAAAAAAAoQIAAGRycy9kb3ducmV2LnhtbFBLBQYAAAAABAAEAPkAAACUAwAAAAA=&#10;"/>
                  <v:rect id="Rectangle 240" o:spid="_x0000_s2117" style="position:absolute;left:3852;top:9091;width:509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X9CMMA&#10;AADdAAAADwAAAGRycy9kb3ducmV2LnhtbERPS2vCQBC+C/6HZYTedGNKfURXEYtFjxov3sbsmESz&#10;syG7auqv7xYKvc3H95z5sjWVeFDjSssKhoMIBHFmdcm5gmO66U9AOI+ssbJMCr7JwXLR7cwx0fbJ&#10;e3ocfC5CCLsEFRTe14mULivIoBvYmjhwF9sY9AE2udQNPkO4qWQcRSNpsOTQUGBN64Ky2+FuFJzL&#10;+IivffoVmenm3e/a9Ho/fSr11mtXMxCeWv8v/nNvdZj/MY7h95twgl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/X9CMMAAADdAAAADwAAAAAAAAAAAAAAAACYAgAAZHJzL2Rv&#10;d25yZXYueG1sUEsFBgAAAAAEAAQA9QAAAIgDAAAAAA==&#10;"/>
                  <v:line id="Line 241" o:spid="_x0000_s2118" style="position:absolute;flip:x;visibility:visible;mso-wrap-style:square" from="3147,7619" to="4047,9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+36sYAAADdAAAADwAAAGRycy9kb3ducmV2LnhtbERPS0sDMRC+C/6HMEIv0mat2sfatJSC&#10;4KGXVtnS23QzbpbdTNYkbdd/bwTB23x8z1msetuKC/lQO1bwMMpAEJdO11wp+Hh/Hc5AhIissXVM&#10;Cr4pwGp5e7PAXLsr7+iyj5VIIRxyVGBi7HIpQ2nIYhi5jjhxn85bjAn6SmqP1xRuWznOsom0WHNq&#10;MNjRxlDZ7M9WgZxt77/8+vTUFM3hMDdFWXTHrVKDu379AiJSH//Ff+43neY/Tx/h95t0gl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r/t+rGAAAA3QAAAA8AAAAAAAAA&#10;AAAAAAAAoQIAAGRycy9kb3ducmV2LnhtbFBLBQYAAAAABAAEAPkAAACUAwAAAAA=&#10;"/>
                  <v:rect id="Rectangle 242" o:spid="_x0000_s2119" style="position:absolute;left:3515;top:8087;width:180;height:540;rotation:209603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XVVcUA&#10;AADdAAAADwAAAGRycy9kb3ducmV2LnhtbESPQW/CMAyF70j7D5GRdoMUNjZaGhBDmrQjMA47Wo1J&#10;Khqna7LS/ftlEhI3W+/5fc/lZnCN6KkLtWcFs2kGgrjyumaj4PT5PlmCCBFZY+OZFPxSgM36YVRi&#10;of2VD9QfoxEphEOBCmyMbSFlqCw5DFPfEift7DuHMa2dkbrDawp3jZxn2Yt0WHMiWGxpZ6m6HH9c&#10;4prZV8aL3nw/5W9LOh3ifmdzpR7Hw3YFItIQ7+bb9YdO9Revz/D/TRpB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ldVVxQAAAN0AAAAPAAAAAAAAAAAAAAAAAJgCAABkcnMv&#10;ZG93bnJldi54bWxQSwUGAAAAAAQABAD1AAAAigMAAAAA&#10;"/>
                  <v:line id="Line 243" o:spid="_x0000_s2120" style="position:absolute;rotation:244915fd;flip:x y;visibility:visible;mso-wrap-style:square" from="4002,7655" to="5082,9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cLmMQAAADdAAAADwAAAGRycy9kb3ducmV2LnhtbERPS2vCQBC+F/wPywi9FN1YsEp0FYkt&#10;eGjBFzkP2TEJZmfj7jbGf98tFHqbj+85y3VvGtGR87VlBZNxAoK4sLrmUsH59DGag/ABWWNjmRQ8&#10;yMN6NXhaYqrtnQ/UHUMpYgj7FBVUIbSplL6oyKAf25Y4chfrDIYIXSm1w3sMN418TZI3abDm2FBh&#10;S1lFxfX4bRS4bvdF+funv8nJLNtnj3zbveRKPQ/7zQJEoD78i//cOx3nT2dT+P0mni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xwuYxAAAAN0AAAAPAAAAAAAAAAAA&#10;AAAAAKECAABkcnMvZG93bnJldi54bWxQSwUGAAAAAAQABAD5AAAAkgMAAAAA&#10;"/>
                  <v:line id="Line 244" o:spid="_x0000_s2121" style="position:absolute;visibility:visible;mso-wrap-style:square" from="3147,9171" to="3148,10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Nkjc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nT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mNkjcUAAADdAAAADwAAAAAAAAAA&#10;AAAAAAChAgAAZHJzL2Rvd25yZXYueG1sUEsFBgAAAAAEAAQA+QAAAJMDAAAAAA==&#10;"/>
                  <v:line id="Line 245" o:spid="_x0000_s2122" style="position:absolute;visibility:visible;mso-wrap-style:square" from="5035,9163" to="5036,9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/BFsYAAADdAAAADwAAAGRycy9kb3ducmV2LnhtbERPTWvCQBC9F/oflil4q5u2NEp0FWkp&#10;aA+iVtDjmB2TtNnZsLsm6b93C0Jv83ifM533phYtOV9ZVvA0TEAQ51ZXXCjYf308jkH4gKyxtkwK&#10;fsnDfHZ/N8VM24631O5CIWII+wwVlCE0mZQ+L8mgH9qGOHJn6wyGCF0htcMuhptaPidJKg1WHBtK&#10;bOitpPxndzEK1i+btF2sPpf9YZWe8vft6fjdOaUGD/1iAiJQH/7FN/dSx/mvoxH8fRNP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vwRbGAAAA3QAAAA8AAAAAAAAA&#10;AAAAAAAAoQIAAGRycy9kb3ducmV2LnhtbFBLBQYAAAAABAAEAPkAAACUAwAAAAA=&#10;"/>
                  <v:line id="Line 246" o:spid="_x0000_s2123" style="position:absolute;visibility:visible;mso-wrap-style:square" from="2147,9699" to="5038,9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BVZMgAAADdAAAADwAAAGRycy9kb3ducmV2LnhtbESPQUvDQBCF70L/wzKCN7vRYpTYbSlK&#10;ofUgtgrtcZodk9TsbNhdk/jvnYPgbYb35r1v5svRtaqnEBvPBm6mGSji0tuGKwMf7+vrB1AxIVts&#10;PZOBH4qwXEwu5lhYP/CO+n2qlIRwLNBAnVJXaB3LmhzGqe+IRfv0wWGSNVTaBhwk3LX6Nsty7bBh&#10;aaixo6eayq/9tzPwOnvL+9X2ZTMetvmpfN6djuchGHN1Oa4eQSUa07/573pjBf/uX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LBVZMgAAADdAAAADwAAAAAA&#10;AAAAAAAAAAChAgAAZHJzL2Rvd25yZXYueG1sUEsFBgAAAAAEAAQA+QAAAJYDAAAAAA==&#10;"/>
                  <v:rect id="Rectangle 247" o:spid="_x0000_s2124" style="position:absolute;left:4662;top:8444;width:180;height:540;rotation:-22434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OPxsMA&#10;AADdAAAADwAAAGRycy9kb3ducmV2LnhtbERP32vCMBB+H+x/CDfwbaYTnK4zioqCIIh2gq+35tqU&#10;NZfSRO3+eyMIvt3H9/Mms87W4kKtrxwr+OgnIIhzpysuFRx/1u9jED4ga6wdk4J/8jCbvr5MMNXu&#10;yge6ZKEUMYR9igpMCE0qpc8NWfR91xBHrnCtxRBhW0rd4jWG21oOkuRTWqw4NhhsaGko/8vOVkGx&#10;L8zqlNHKbfl3sd5vu9Fmt1Cq99bNv0EE6sJT/HBvdJw/HH3B/Zt4gp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HOPxsMAAADdAAAADwAAAAAAAAAAAAAAAACYAgAAZHJzL2Rv&#10;d25yZXYueG1sUEsFBgAAAAAEAAQA9QAAAIgDAAAAAA==&#10;"/>
                  <v:shape id="Text Box 248" o:spid="_x0000_s2125" type="#_x0000_t202" style="position:absolute;left:3858;top:8703;width:435;height:3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e2YcUA&#10;AADdAAAADwAAAGRycy9kb3ducmV2LnhtbESPQW/CMAyF75P2HyJP4jZSEExdR0ATG9JuDLYfYDWm&#10;KW2cqsmg7NfjAxI3W+/5vc+L1eBbdaI+1oENTMYZKOIy2JorA78/m+ccVEzIFtvAZOBCEVbLx4cF&#10;FjaceUenfaqUhHAs0IBLqSu0jqUjj3EcOmLRDqH3mGTtK217PEu4b/U0y160x5qlwWFHa0dls//z&#10;BvLMb5vmdfod/ex/Mnfrj/DZHY0ZPQ3vb6ASDeluvl1/WcGf58Iv38gIe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V7ZhxQAAAN0AAAAPAAAAAAAAAAAAAAAAAJgCAABkcnMv&#10;ZG93bnJldi54bWxQSwUGAAAAAAQABAD1AAAAigMAAAAA&#10;" filled="f" stroked="f">
                    <v:textbox style="mso-fit-shape-to-text:t">
                      <w:txbxContent>
                        <w:p w14:paraId="63E16566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49" o:spid="_x0000_s2126" type="#_x0000_t202" style="position:absolute;left:3951;top:7331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hibsMA&#10;AADdAAAADwAAAGRycy9kb3ducmV2LnhtbERPTWvCQBC9F/wPywi9NbsWLTG6CVIRemqpVcHbkB2T&#10;YHY2ZFeT/vtuodDbPN7nrIvRtuJOvW8ca5glCgRx6UzDlYbD1+4pBeEDssHWMWn4Jg9FPnlYY2bc&#10;wJ9034dKxBD2GWqoQ+gyKX1Zk0WfuI44chfXWwwR9pU0PQ4x3LbyWakXabHh2FBjR681ldf9zWo4&#10;vl/Op7n6qLZ20Q1uVJLtUmr9OB03KxCBxvAv/nO/mTh/kc7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9hibsMAAADdAAAADwAAAAAAAAAAAAAAAACYAgAAZHJzL2Rv&#10;d25yZXYueG1sUEsFBgAAAAAEAAQA9QAAAIgDAAAAAA==&#10;" filled="f" stroked="f">
                    <v:textbox>
                      <w:txbxContent>
                        <w:p w14:paraId="5050261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250" o:spid="_x0000_s2127" type="#_x0000_t202" style="position:absolute;left:4767;top:8384;width:435;height:3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mNjcIA&#10;AADdAAAADwAAAGRycy9kb3ducmV2LnhtbERP22rCQBB9L/gPywi+1Y1BS5q6ingB39rafsCQHbMx&#10;2dmQXTX69V1B6NscznXmy9424kKdrxwrmIwTEMSF0xWXCn5/dq8ZCB+QNTaOScGNPCwXg5c55tpd&#10;+Zsuh1CKGMI+RwUmhDaX0heGLPqxa4kjd3SdxRBhV0rd4TWG20amSfImLVYcGwy2tDZU1IezVZAl&#10;9rOu39Mvb6f3ycysN27bnpQaDfvVB4hAffgXP917HefPshQe38QT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yY2NwgAAAN0AAAAPAAAAAAAAAAAAAAAAAJgCAABkcnMvZG93&#10;bnJldi54bWxQSwUGAAAAAAQABAD1AAAAhwMAAAAA&#10;" filled="f" stroked="f">
                    <v:textbox style="mso-fit-shape-to-text:t">
                      <w:txbxContent>
                        <w:p w14:paraId="12075CF5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51" o:spid="_x0000_s2128" type="#_x0000_t202" style="position:absolute;left:1887;top:101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ZZgsMA&#10;AADdAAAADwAAAGRycy9kb3ducmV2LnhtbERPS2vCQBC+F/oflin0Vndbq2h0E0pF8GQxPsDbkB2T&#10;YHY2ZLcm/fduodDbfHzPWWaDbcSNOl871vA6UiCIC2dqLjUc9uuXGQgfkA02jknDD3nI0seHJSbG&#10;9byjWx5KEUPYJ6ihCqFNpPRFRRb9yLXEkbu4zmKIsCul6bCP4baRb0pNpcWaY0OFLX1WVFzzb6vh&#10;uL2cT+/qq1zZSdu7QUm2c6n189PwsQARaAj/4j/3xsT5k9kY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EZZgsMAAADdAAAADwAAAAAAAAAAAAAAAACYAgAAZHJzL2Rv&#10;d25yZXYueG1sUEsFBgAAAAAEAAQA9QAAAIgDAAAAAA==&#10;" filled="f" stroked="f">
                    <v:textbox>
                      <w:txbxContent>
                        <w:p w14:paraId="0C56E04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252" o:spid="_x0000_s2129" type="#_x0000_t202" style="position:absolute;left:4947;top:887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/B9sMA&#10;AADdAAAADwAAAGRycy9kb3ducmV2LnhtbERPTWvCQBC9C/0PyxR6090WI5q6CWIp9KQYW6G3ITsm&#10;odnZkN2a+O/dQsHbPN7nrPPRtuJCvW8ca3ieKRDEpTMNVxo+j+/TJQgfkA22jknDlTzk2cNkjalx&#10;Ax/oUoRKxBD2KWqoQ+hSKX1Zk0U/cx1x5M6utxgi7CtpehxiuG3li1ILabHh2FBjR9uayp/i12r4&#10;2p2/T3O1r95s0g1uVJLtSmr99DhuXkEEGsNd/O/+MHF+spzD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6/B9sMAAADdAAAADwAAAAAAAAAAAAAAAACYAgAAZHJzL2Rv&#10;d25yZXYueG1sUEsFBgAAAAAEAAQA9QAAAIgDAAAAAA==&#10;" filled="f" stroked="f">
                    <v:textbox>
                      <w:txbxContent>
                        <w:p w14:paraId="7D42D0F5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253" o:spid="_x0000_s2130" type="#_x0000_t202" style="position:absolute;left:1947;top:928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NkbcIA&#10;AADdAAAADwAAAGRycy9kb3ducmV2LnhtbERPS2sCMRC+F/wPYQrealLpit2aFbEUPCk+Wuht2Mw+&#10;6GaybFJ3/fdGELzNx/ecxXKwjThT52vHGl4nCgRx7kzNpYbT8etlDsIHZIONY9JwIQ/LbPS0wNS4&#10;nvd0PoRSxBD2KWqoQmhTKX1ekUU/cS1x5ArXWQwRdqU0HfYx3DZyqtRMWqw5NlTY0rqi/O/wbzV8&#10;b4vfnze1Kz9t0vZuUJLtu9R6/DysPkAEGsJDfHdvTJyfzBO4fRNPkN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42RtwgAAAN0AAAAPAAAAAAAAAAAAAAAAAJgCAABkcnMvZG93&#10;bnJldi54bWxQSwUGAAAAAAQABAD1AAAAhwMAAAAA&#10;" filled="f" stroked="f">
                    <v:textbox>
                      <w:txbxContent>
                        <w:p w14:paraId="3A64CD3A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group id="Group 254" o:spid="_x0000_s2131" style="position:absolute;left:2047;top:964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4L0UsQAAADdAAAA&#10;DwAAAAAAAAAAAAAAAACqAgAAZHJzL2Rvd25yZXYueG1sUEsFBgAAAAAEAAQA+gAAAJsDAAAAAA==&#10;">
                    <v:oval id="Oval 255" o:spid="_x0000_s2132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fg/8MA&#10;AADdAAAADwAAAGRycy9kb3ducmV2LnhtbERPTWvCQBC9C/0PyxS86UZDrKSuIhXBHnpoqvchOybB&#10;7GzIjjH9991Cobd5vM/Z7EbXqoH60Hg2sJgnoIhLbxuuDJy/jrM1qCDIFlvPZOCbAuy2T5MN5tY/&#10;+JOGQioVQzjkaKAW6XKtQ1mTwzD3HXHkrr53KBH2lbY9PmK4a/UySVbaYcOxocaO3moqb8XdGThU&#10;+2I16FSy9Ho4SXa7fLynC2Omz+P+FZTQKP/iP/fJxvnZ+gV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3fg/8MAAADdAAAADwAAAAAAAAAAAAAAAACYAgAAZHJzL2Rv&#10;d25yZXYueG1sUEsFBgAAAAAEAAQA9QAAAIgDAAAAAA==&#10;"/>
                    <v:line id="Line 256" o:spid="_x0000_s2133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5VvMcAAADdAAAADwAAAGRycy9kb3ducmV2LnhtbESPQUvDQBCF70L/wzKCF7GbikqM3ZYi&#10;CB56aZUUb2N2zIZkZ+Pu2sZ/7xwK3mZ4b977Zrme/KCOFFMX2MBiXoAiboLtuDXw/vZyU4JKGdni&#10;EJgM/FKC9Wp2scTKhhPv6LjPrZIQThUacDmPldapceQxzcNILNpXiB6zrLHVNuJJwv2gb4viQXvs&#10;WBocjvTsqOn3P96ALrfX33HzedfX/eHw6OqmHj+2xlxdTpsnUJmm/G8+X79awb8vBVe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jlW8xwAAAN0AAAAPAAAAAAAA&#10;AAAAAAAAAKECAABkcnMvZG93bnJldi54bWxQSwUGAAAAAAQABAD5AAAAlQMAAAAA&#10;"/>
                  </v:group>
                  <v:line id="Line 257" o:spid="_x0000_s2134" style="position:absolute;flip:x;visibility:visible;mso-wrap-style:square" from="2067,10214" to="3147,10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LwJ8UAAADdAAAADwAAAGRycy9kb3ducmV2LnhtbERPTWsCMRC9F/ofwhS8SM1W2rKuRhFB&#10;8OCltqz0Nt2Mm2U3k20Sdfvvm4LQ2zze5yxWg+3EhXxoHCt4mmQgiCunG64VfLxvH3MQISJr7ByT&#10;gh8KsFre3y2w0O7Kb3Q5xFqkEA4FKjAx9oWUoTJkMUxcT5y4k/MWY4K+ltrjNYXbTk6z7FVabDg1&#10;GOxpY6hqD2erQOb78bdffz23ZXs8zkxZlf3nXqnRw7Ceg4g0xH/xzb3Taf5LPoO/b9IJ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sLwJ8UAAADdAAAADwAAAAAAAAAA&#10;AAAAAAChAgAAZHJzL2Rvd25yZXYueG1sUEsFBgAAAAAEAAQA+QAAAJMDAAAAAA==&#10;"/>
                  <v:group id="Group 258" o:spid="_x0000_s2135" style="position:absolute;left:2047;top:1013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6v5fYMcAAADd&#10;AAAADwAAAAAAAAAAAAAAAACqAgAAZHJzL2Rvd25yZXYueG1sUEsFBgAAAAAEAAQA+gAAAJ4DAAAA&#10;AA==&#10;">
                    <v:oval id="Oval 259" o:spid="_x0000_s2136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tLzcMA&#10;AADdAAAADwAAAGRycy9kb3ducmV2LnhtbERPTWvCQBC9F/oflhG81U0aIja6ilQEe+ih0d6H7JgE&#10;s7MhO43pv+8WCr3N433OZje5To00hNazgXSRgCKuvG25NnA5H59WoIIgW+w8k4FvCrDbPj5ssLD+&#10;zh80llKrGMKhQAONSF9oHaqGHIaF74kjd/WDQ4lwqLUd8B7DXaefk2SpHbYcGxrs6bWh6lZ+OQOH&#10;el8uR51Jnl0PJ8lvn+9vWWrMfDbt16CEJvkX/7lPNs7PX1L4/Sae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tLzcMAAADdAAAADwAAAAAAAAAAAAAAAACYAgAAZHJzL2Rv&#10;d25yZXYueG1sUEsFBgAAAAAEAAQA9QAAAIgDAAAAAA==&#10;"/>
                    <v:line id="Line 260" o:spid="_x0000_s2137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/0i8UAAADdAAAADwAAAGRycy9kb3ducmV2LnhtbERPTWsCMRC9F/ofwhR6kZqtaNHVKFIo&#10;ePBSLSu9jZvpZtnNZJtEXf99Iwi9zeN9zmLV21acyYfasYLXYQaCuHS65krB1/7jZQoiRGSNrWNS&#10;cKUAq+XjwwJz7S78SeddrEQK4ZCjAhNjl0sZSkMWw9B1xIn7cd5iTNBXUnu8pHDbylGWvUmLNacG&#10;gx29Gyqb3ckqkNPt4Nevj+OmaA6HmSnKovveKvX81K/nICL18V98d290mj+Zje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b/0i8UAAADdAAAADwAAAAAAAAAA&#10;AAAAAAChAgAAZHJzL2Rvd25yZXYueG1sUEsFBgAAAAAEAAQA+QAAAJMDAAAAAA==&#10;"/>
                  </v:group>
                  <v:group id="Group 261" o:spid="_x0000_s2138" style="position:absolute;left:2047;top:754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izBF8UAAADd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E9X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oswRfFAAAA3QAA&#10;AA8AAAAAAAAAAAAAAAAAqgIAAGRycy9kb3ducmV2LnhtbFBLBQYAAAAABAAEAPoAAACcAwAAAAA=&#10;">
                    <v:oval id="Oval 262" o:spid="_x0000_s213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zoVcMA&#10;AADdAAAADwAAAGRycy9kb3ducmV2LnhtbERPTWvCQBC9F/oflin0Vjc2RjR1FakU9NBDU70P2TEJ&#10;ZmdDdhrTf98VhN7m8T5ntRldqwbqQ+PZwHSSgCIuvW24MnD8/nhZgAqCbLH1TAZ+KcBm/fiwwtz6&#10;K3/RUEilYgiHHA3UIl2udShrchgmviOO3Nn3DiXCvtK2x2sMd61+TZK5dthwbKixo/eaykvx4wzs&#10;qm0xH3QqWXre7SW7nD4P6dSY56dx+wZKaJR/8d29t3F+tpzB7Z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zoVcMAAADdAAAADwAAAAAAAAAAAAAAAACYAgAAZHJzL2Rv&#10;d25yZXYueG1sUEsFBgAAAAAEAAQA9QAAAIgDAAAAAA==&#10;"/>
                    <v:line id="Line 263" o:spid="_x0000_s214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Zs/8UAAADdAAAADwAAAGRycy9kb3ducmV2LnhtbERPTWsCMRC9C/0PYQpeSs1WtOhqFCkI&#10;HrxUy0pv42a6WXYz2SZRt/++KRS8zeN9znLd21ZcyYfasYKXUQaCuHS65krBx3H7PAMRIrLG1jEp&#10;+KEA69XDYIm5djd+p+shViKFcMhRgYmxy6UMpSGLYeQ64sR9OW8xJugrqT3eUrht5TjLXqXFmlOD&#10;wY7eDJXN4WIVyNn+6dtvzpOmaE6nuSnKovvcKzV87DcLEJH6eBf/u3c6zZ/Op/D3TTpB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lZs/8UAAADdAAAADwAAAAAAAAAA&#10;AAAAAAChAgAAZHJzL2Rvd25yZXYueG1sUEsFBgAAAAAEAAQA+QAAAJMDAAAAAA==&#10;"/>
                  </v:group>
                  <v:shape id="Text Box 264" o:spid="_x0000_s2141" type="#_x0000_t202" style="position:absolute;left:2787;top:887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hsx8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7qY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obMfBAAAA3QAAAA8AAAAAAAAAAAAAAAAAmAIAAGRycy9kb3du&#10;cmV2LnhtbFBLBQYAAAAABAAEAPUAAACGAwAAAAA=&#10;" filled="f" stroked="f">
                    <v:textbox>
                      <w:txbxContent>
                        <w:p w14:paraId="594252BE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265" o:spid="_x0000_s2142" type="#_x0000_t202" style="position:absolute;left:1887;top:7544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TJX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D9Z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pMlcwgAAAN0AAAAPAAAAAAAAAAAAAAAAAJgCAABkcnMvZG93&#10;bnJldi54bWxQSwUGAAAAAAQABAD1AAAAhwMAAAAA&#10;" filled="f" stroked="f">
                    <v:textbox>
                      <w:txbxContent>
                        <w:p w14:paraId="558035E1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266" o:spid="_x0000_s2143" type="#_x0000_t202" style="position:absolute;left:3147;top:79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tdLs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DPlo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O10uxQAAAN0AAAAPAAAAAAAAAAAAAAAAAJgCAABkcnMv&#10;ZG93bnJldi54bWxQSwUGAAAAAAQABAD1AAAAigMAAAAA&#10;" filled="f" stroked="f">
                    <v:textbox>
                      <w:txbxContent>
                        <w:p w14:paraId="38052D7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oval id="Oval 267" o:spid="_x0000_s2144" style="position:absolute;left:4152;top:790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+pTMMA&#10;AADdAAAADwAAAGRycy9kb3ducmV2LnhtbERP22oCMRB9L/QfwhR8q1kVtW6NUgRREBG39X3YzN66&#10;maybqOvfG6HQtzmc68yXnanFlVpXWlYw6EcgiFOrS84V/Hyv3z9AOI+ssbZMCu7kYLl4fZljrO2N&#10;j3RNfC5CCLsYFRTeN7GULi3IoOvbhjhwmW0N+gDbXOoWbyHc1HIYRRNpsOTQUGBDq4LS3+RiFOyn&#10;2XAwqk4ZVYdJdc53vNmeNkr13rqvTxCeOv8v/nNvdZg/ns3g+U04QS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F+pTMMAAADdAAAADwAAAAAAAAAAAAAAAACYAgAAZHJzL2Rv&#10;d25yZXYueG1sUEsFBgAAAAAEAAQA9QAAAIgDAAAAAA==&#10;">
                    <v:fill opacity="0"/>
                  </v:oval>
                  <v:line id="Line 268" o:spid="_x0000_s2145" style="position:absolute;flip:y;visibility:visible;mso-wrap-style:square" from="5037,8804" to="5577,9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47nMgAAADd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9eCL9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Q47nMgAAADdAAAADwAAAAAA&#10;AAAAAAAAAAChAgAAZHJzL2Rvd25yZXYueG1sUEsFBgAAAAAEAAQA+QAAAJYDAAAAAA==&#10;"/>
                  <v:line id="Line 269" o:spid="_x0000_s2146" style="position:absolute;flip:x y;visibility:visible;mso-wrap-style:square" from="4857,7739" to="5577,8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EeYcMAAADdAAAADwAAAGRycy9kb3ducmV2LnhtbERPTWvCQBC9F/oflhG8lGYTWyREV5GC&#10;0lNK1eJ1yI5JMDsbsmuS9td3BcHbPN7nLNejaURPnastK0iiGARxYXXNpYLjYfuagnAeWWNjmRT8&#10;koP16vlpiZm2A39Tv/elCCHsMlRQed9mUrqiIoMusi1x4M62M+gD7EqpOxxCuGnkLI7n0mDNoaHC&#10;lj4qKi77q1GAnP+9pUNC73JHJzfLv142P2elppNxswDhafQP8d39qcP8eZzA7Ztwgl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BHmHDAAAA3QAAAA8AAAAAAAAAAAAA&#10;AAAAoQIAAGRycy9kb3ducmV2LnhtbFBLBQYAAAAABAAEAPkAAACRAwAAAAA=&#10;"/>
                  <v:line id="Line 270" o:spid="_x0000_s2147" style="position:absolute;flip:y;visibility:visible;mso-wrap-style:square" from="3867,7724" to="4882,8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AAcMQAAADdAAAADwAAAGRycy9kb3ducmV2LnhtbERPTWsCMRC9F/ofwhS8lJpViujWKCII&#10;PXiplhVv0810s+xmsiaprv/eCEJv83ifM1/2thVn8qF2rGA0zEAQl07XXCn43m/epiBCRNbYOiYF&#10;VwqwXDw/zTHX7sJfdN7FSqQQDjkqMDF2uZShNGQxDF1HnLhf5y3GBH0ltcdLCretHGfZRFqsOTUY&#10;7GhtqGx2f1aBnG5fT371894UzeEwM0VZdMetUoOXfvUBIlIf/8UP96dO8yfZGO7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kABwxAAAAN0AAAAPAAAAAAAAAAAA&#10;AAAAAKECAABkcnMvZG93bnJldi54bWxQSwUGAAAAAAQABAD5AAAAkgMAAAAA&#10;"/>
                  <v:oval id="Oval 271" o:spid="_x0000_s2148" style="position:absolute;left:4827;top:770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3hG8IA&#10;AADdAAAADwAAAGRycy9kb3ducmV2LnhtbERPTYvCMBC9L/gfwgheFk112SLVKFJw8bpdDx7HZmyL&#10;zaQkWdv+eyMs7G0e73O2+8G04kHON5YVLBcJCOLS6oYrBeef43wNwgdkja1lUjCSh/1u8rbFTNue&#10;v+lRhErEEPYZKqhD6DIpfVmTQb+wHXHkbtYZDBG6SmqHfQw3rVwlSSoNNhwbauwor6m8F79GgXvv&#10;xnw85cfllb+Kz36tL+lZKzWbDocNiEBD+Bf/uU86zk+TD3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PeEbwgAAAN0AAAAPAAAAAAAAAAAAAAAAAJgCAABkcnMvZG93&#10;bnJldi54bWxQSwUGAAAAAAQABAD1AAAAhwMAAAAA&#10;" fillcolor="black"/>
                  <v:line id="Line 272" o:spid="_x0000_s2149" style="position:absolute;flip:x;visibility:visible;mso-wrap-style:square" from="3882,7619" to="4062,8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U9n8QAAADdAAAADwAAAGRycy9kb3ducmV2LnhtbERPTWsCMRC9C/0PYQq9SM1aROzWKCII&#10;HrxUZaW36Wa6WXYzWZOo23/fFARv83ifM1/2thVX8qF2rGA8ykAQl07XXCk4HjavMxAhImtsHZOC&#10;XwqwXDwN5phrd+NPuu5jJVIIhxwVmBi7XMpQGrIYRq4jTtyP8xZjgr6S2uMthdtWvmXZVFqsOTUY&#10;7GhtqGz2F6tAznbDs199T5qiOZ3eTVEW3ddOqZfnfvUBIlIfH+K7e6vT/Gk2g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NT2fxAAAAN0AAAAPAAAAAAAAAAAA&#10;AAAAAKECAABkcnMvZG93bnJldi54bWxQSwUGAAAAAAQABAD5AAAAkgMAAAAA&#10;"/>
                  <v:oval id="Oval 273" o:spid="_x0000_s2150" style="position:absolute;left:3957;top:81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jc9MEA&#10;AADdAAAADwAAAGRycy9kb3ducmV2LnhtbERPTYvCMBC9C/6HMIIX0VTBIl2jLAXF63Y9eByb2bZs&#10;MylJtO2/3wjC3ubxPmd/HEwrnuR8Y1nBepWAIC6tbrhScP0+LXcgfEDW2FomBSN5OB6mkz1m2vb8&#10;Rc8iVCKGsM9QQR1Cl0npy5oM+pXtiCP3Y53BEKGrpHbYx3DTyk2SpNJgw7Ghxo7ymsrf4mEUuEU3&#10;5uMlP63vfC62/U7f0qtWaj4bPj9ABBrCv/jtvug4P0228PomniAP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Y3PTBAAAA3QAAAA8AAAAAAAAAAAAAAAAAmAIAAGRycy9kb3du&#10;cmV2LnhtbFBLBQYAAAAABAAEAPUAAACGAwAAAAA=&#10;" fillcolor="black"/>
                  <v:oval id="Oval 274" o:spid="_x0000_s2151" style="position:absolute;left:4062;top:77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pCg8EA&#10;AADdAAAADwAAAGRycy9kb3ducmV2LnhtbERPTYvCMBC9C/6HMAt7EU0VLFKNshQUr1s97HG2Gdti&#10;MylJtO2/3ywI3ubxPmd3GEwrnuR8Y1nBcpGAIC6tbrhScL0c5xsQPiBrbC2TgpE8HPbTyQ4zbXv+&#10;pmcRKhFD2GeooA6hy6T0ZU0G/cJ2xJG7WWcwROgqqR32Mdy0cpUkqTTYcGyosaO8pvJePIwCN+vG&#10;fDznx+Uvn4p1v9E/6VUr9fkxfG1BBBrCW/xyn3WcnyYp/H8TT5D7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KQoPBAAAA3QAAAA8AAAAAAAAAAAAAAAAAmAIAAGRycy9kb3du&#10;cmV2LnhtbFBLBQYAAAAABAAEAPUAAACGAwAAAAA=&#10;" fillcolor="black"/>
                  <v:oval id="Oval 275" o:spid="_x0000_s2152" style="position:absolute;left:4242;top:776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bnGMIA&#10;AADdAAAADwAAAGRycy9kb3ducmV2LnhtbERPTWvCQBC9C/0PyxR6kbqxYJTUVSRg8dqYg8cxO01C&#10;s7NhdzXJv+8WBG/zeJ+z3Y+mE3dyvrWsYLlIQBBXVrdcKyjPx/cNCB+QNXaWScFEHva7l9kWM20H&#10;/qZ7EWoRQ9hnqKAJoc+k9FVDBv3C9sSR+7HOYIjQ1VI7HGK46eRHkqTSYMuxocGe8oaq3+JmFLh5&#10;P+XTKT8ur/xVrIaNvqSlVurtdTx8ggg0hqf44T7pOD9N1vD/TTxB7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BucYwgAAAN0AAAAPAAAAAAAAAAAAAAAAAJgCAABkcnMvZG93&#10;bnJldi54bWxQSwUGAAAAAAQABAD1AAAAhwMAAAAA&#10;" fillcolor="black"/>
                  <v:line id="Line 276" o:spid="_x0000_s2153" style="position:absolute;flip:y;visibility:visible;mso-wrap-style:square" from="3867,9524" to="4047,9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g3msgAAADd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9eCK5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3g3msgAAADdAAAADwAAAAAA&#10;AAAAAAAAAAChAgAAZHJzL2Rvd25yZXYueG1sUEsFBgAAAAAEAAQA+QAAAJYDAAAAAA==&#10;"/>
                  <v:shape id="Text Box 277" o:spid="_x0000_s2154" type="#_x0000_t202" style="position:absolute;left:3507;top:934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gMTsMA&#10;AADdAAAADwAAAGRycy9kb3ducmV2LnhtbERPyWrDMBC9F/IPYgK91VJKGmInsgktgZ5amg1yG6yJ&#10;bWKNjKXG7t9XhUJu83jrrIvRtuJGvW8ca5glCgRx6UzDlYbDfvu0BOEDssHWMWn4IQ9FPnlYY2bc&#10;wF9024VKxBD2GWqoQ+gyKX1Zk0WfuI44chfXWwwR9pU0PQ4x3LbyWamFtNhwbKixo9eayuvu22o4&#10;flzOp7n6rN7sSze4UUm2qdT6cT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1gMTsMAAADdAAAADwAAAAAAAAAAAAAAAACYAgAAZHJzL2Rv&#10;d25yZXYueG1sUEsFBgAAAAAEAAQA9QAAAIgDAAAAAA==&#10;" filled="f" stroked="f">
                    <v:textbox>
                      <w:txbxContent>
                        <w:p w14:paraId="498E423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278" o:spid="_x0000_s2155" type="#_x0000_t202" style="position:absolute;left:4752;top:7439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szDsUA&#10;AADdAAAADwAAAGRycy9kb3ducmV2LnhtbESPQWvCQBCF7wX/wzKCt7prsVKjq0hF8NRSq4K3ITsm&#10;wexsyK4m/fedQ6G3Gd6b975Zrntfqwe1sQpsYTI2oIjz4CouLBy/d89voGJCdlgHJgs/FGG9Gjwt&#10;MXOh4y96HFKhJIRjhhbKlJpM65iX5DGOQ0Ms2jW0HpOsbaFdi52E+1q/GDPTHiuWhhIbei8pvx3u&#10;3sLp43o5T81nsfWvTRd6o9nPtbWjYb9ZgErUp3/z3/XeCf5sIvzyjYy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uzMOxQAAAN0AAAAPAAAAAAAAAAAAAAAAAJgCAABkcnMv&#10;ZG93bnJldi54bWxQSwUGAAAAAAQABAD1AAAAigMAAAAA&#10;" filled="f" stroked="f">
                    <v:textbox>
                      <w:txbxContent>
                        <w:p w14:paraId="0A2C7DE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line id="Line 279" o:spid="_x0000_s2156" style="position:absolute;visibility:visible;mso-wrap-style:square" from="3867,9704" to="4105,9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GS+sMAAADdAAAADwAAAGRycy9kb3ducmV2LnhtbERPTWvCQBC9F/oflhG81U082JK6hhAQ&#10;pL2o9dLbsDsm0exsml1j9Ne7hUJv83ifs8xH24qBet84VpDOEhDE2pmGKwWHr/XLGwgfkA22jknB&#10;jTzkq+enJWbGXXlHwz5UIoawz1BBHUKXSel1TRb9zHXEkTu63mKIsK+k6fEaw20r50mykBYbjg01&#10;dlTWpM/7i1XwsR2LskLd8lbeS307vX4PP59KTSdj8Q4i0Bj+xX/ujYnzF2kKv9/EE+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qhkvrDAAAA3QAAAA8AAAAAAAAAAAAA&#10;AAAAoQIAAGRycy9kb3ducmV2LnhtbFBLBQYAAAAABAAEAPkAAACRAwAAAAA=&#10;" strokecolor="white"/>
                  <v:line id="Line 280" o:spid="_x0000_s2157" style="position:absolute;flip:x;visibility:visible;mso-wrap-style:square" from="2082,7604" to="4062,7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mWrcQAAADdAAAADwAAAGRycy9kb3ducmV2LnhtbERPTWsCMRC9F/ofwgheimaVIroaRQqF&#10;HrxUy0pv42bcLLuZbJNU13/fFARv83ifs9r0thUX8qF2rGAyzkAQl07XXCn4OryP5iBCRNbYOiYF&#10;NwqwWT8/rTDX7sqfdNnHSqQQDjkqMDF2uZShNGQxjF1HnLiz8xZjgr6S2uM1hdtWTrNsJi3WnBoM&#10;dvRmqGz2v1aBnO9efvz29NoUzfG4MEVZdN87pYaDfrsEEamPD/Hd/aHT/NlkCv/fpB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SZatxAAAAN0AAAAPAAAAAAAAAAAA&#10;AAAAAKECAABkcnMvZG93bnJldi54bWxQSwUGAAAAAAQABAD5AAAAkgMAAAAA&#10;"/>
                </v:group>
                <w10:anchorlock/>
              </v:group>
            </w:pict>
          </mc:Fallback>
        </mc:AlternateContent>
      </w:r>
    </w:p>
    <w:p w14:paraId="000FA4D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показания ваттметра при замкнутом и разомкнутом выключателе «К»</w:t>
      </w:r>
    </w:p>
    <w:p w14:paraId="2F94AA4D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8</w:t>
      </w:r>
    </w:p>
    <w:p w14:paraId="2E5CE85A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337CF85D" w14:textId="77777777" w:rsidR="00F51525" w:rsidRPr="00D00247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>
        <w:t xml:space="preserve"> </w:t>
      </w:r>
      <w:r w:rsidRPr="00D00247">
        <w:t>На рисунке представлена цепь постоянного тока. Вольтметр показывает 100 В. Показания амперметра (</w:t>
      </w:r>
      <w:r w:rsidRPr="00D00247">
        <w:rPr>
          <w:lang w:val="en-US"/>
        </w:rPr>
        <w:t>I</w:t>
      </w:r>
      <w:r w:rsidRPr="00D00247">
        <w:t xml:space="preserve">) равны  </w:t>
      </w:r>
      <w:r w:rsidRPr="00D00247">
        <w:rPr>
          <w:lang w:val="en-US"/>
        </w:rPr>
        <w:t>I</w:t>
      </w:r>
      <w:r w:rsidRPr="00D00247">
        <w:t xml:space="preserve"> </w:t>
      </w:r>
      <w:r>
        <w:t>=______</w:t>
      </w:r>
      <w:r w:rsidRPr="00D00247">
        <w:t>,А.</w:t>
      </w:r>
    </w:p>
    <w:p w14:paraId="5C50E166" w14:textId="77777777" w:rsidR="00F51525" w:rsidRPr="00D00247" w:rsidRDefault="00F51525" w:rsidP="00333102">
      <w:pPr>
        <w:ind w:left="710"/>
        <w:jc w:val="both"/>
      </w:pPr>
    </w:p>
    <w:p w14:paraId="25E40031" w14:textId="42F075FD" w:rsidR="00F51525" w:rsidRPr="00D00247" w:rsidRDefault="00F51525" w:rsidP="00333102">
      <w:pPr>
        <w:ind w:left="710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1" layoutInCell="1" allowOverlap="1" wp14:anchorId="2564418A" wp14:editId="5356C5D6">
                <wp:simplePos x="0" y="0"/>
                <wp:positionH relativeFrom="column">
                  <wp:posOffset>571500</wp:posOffset>
                </wp:positionH>
                <wp:positionV relativeFrom="paragraph">
                  <wp:posOffset>-150495</wp:posOffset>
                </wp:positionV>
                <wp:extent cx="2453005" cy="1043305"/>
                <wp:effectExtent l="0" t="0" r="4445" b="0"/>
                <wp:wrapSquare wrapText="bothSides"/>
                <wp:docPr id="1543" name="Группа 1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544" name="Group 1453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545" name="Text Box 14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250ECD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3AB5A9A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63A946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05C35B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C85A8D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EAA0CC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CB9FB1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5E3CE9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F7A75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7E9D5B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0B854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A7B564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8A97FD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099A3A3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CB7308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6" name="Line 14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7" name="Rectangle 1456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8" name="Rectangle 1457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9" name="Line 1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0" name="Line 14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51" name="Group 1460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552" name="Oval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3" name="Text Box 14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1E14298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54" name="Line 14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5" name="Rectangle 146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56" name="Group 1465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557" name="Oval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8" name="Text Box 14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B96663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59" name="Group 1468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60" name="Oval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1" name="Line 147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62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63" name="Oval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4" name="Line 147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65" name="Text Box 14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D753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6" name="Text Box 1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F16826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7" name="Text Box 1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58BAD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8" name="Line 14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69" name="Rectangle 1478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64418A" id="Группа 1543" o:spid="_x0000_s2158" style="position:absolute;left:0;text-align:left;margin-left:45pt;margin-top:-11.85pt;width:193.15pt;height:82.15pt;z-index:251677696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">
                <v:group id="Group 1453" o:spid="_x0000_s2159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6V1JMUAAADdAAAADwAAAGRycy9kb3ducmV2LnhtbERPS2vCQBC+F/wPyxS8&#10;1U00KZK6ikiVHkKhKpTehuyYBLOzIbvN4993C4Xe5uN7zmY3mkb01LnasoJ4EYEgLqyuuVRwvRyf&#10;1iCcR9bYWCYFEznYbWcPG8y0HfiD+rMvRQhhl6GCyvs2k9IVFRl0C9sSB+5mO4M+wK6UusMhhJtG&#10;LqPoWRqsOTRU2NKhouJ+/jYKTgMO+1X82uf322H6uqTvn3lMSs0fx/0LCE+j/xf/ud90mJ8mC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uldSTFAAAA3QAA&#10;AA8AAAAAAAAAAAAAAAAAqgIAAGRycy9kb3ducmV2LnhtbFBLBQYAAAAABAAEAPoAAACcAwAAAAA=&#10;">
                  <v:shape id="Text Box 1454" o:spid="_x0000_s2160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re98IA&#10;AADdAAAADwAAAGRycy9kb3ducmV2LnhtbERPS4vCMBC+L/gfwgje1sTFLlqNIi6CJ5f1Bd6GZmyL&#10;zaQ00dZ/v1lY8DYf33Pmy85W4kGNLx1rGA0VCOLMmZJzDcfD5n0Cwgdkg5Vj0vAkD8tF722OqXEt&#10;/9BjH3IRQ9inqKEIoU6l9FlBFv3Q1cSRu7rGYoiwyaVpsI3htpIfSn1KiyXHhgJrWheU3fZ3q+G0&#10;u17OY/Wdf9mkbl2nJNup1HrQ71YzEIG68BL/u7cmzk/GCfx9E0+Qi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Wt73wgAAAN0AAAAPAAAAAAAAAAAAAAAAAJgCAABkcnMvZG93&#10;bnJldi54bWxQSwUGAAAAAAQABAD1AAAAhwMAAAAA&#10;" filled="f" stroked="f">
                    <v:textbox>
                      <w:txbxContent>
                        <w:p w14:paraId="3A250ECD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3AB5A9A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63A946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05C35B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C85A8D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EAA0CC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CB9FB1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5E3CE9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F7A75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7E9D5B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00B854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A7B564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8A97FD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099A3A3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CB7308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455" o:spid="_x0000_s2161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+uMMUAAADd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incvokn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A+uMMUAAADdAAAADwAAAAAAAAAA&#10;AAAAAAChAgAAZHJzL2Rvd25yZXYueG1sUEsFBgAAAAAEAAQA+QAAAJMDAAAAAA==&#10;"/>
                  <v:rect id="Rectangle 1456" o:spid="_x0000_s2162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6ULcMA&#10;AADdAAAADwAAAGRycy9kb3ducmV2LnhtbERPPW/CMBDdkfgP1iGxgQO0tAQMQlRUMEJYul3jIwnE&#10;5yg2kPLrMVIltnt6nzdbNKYUV6pdYVnBoB+BIE6tLjhTcEjWvU8QziNrLC2Tgj9ysJi3WzOMtb3x&#10;jq57n4kQwi5GBbn3VSylS3My6Pq2Ig7c0dYGfYB1JnWNtxBuSjmMorE0WHBoyLGiVU7peX8xCn6L&#10;4QHvu+Q7MpP1yG+b5HT5+VKq22mWUxCeGv8S/7s3Osx/f/uA5zfhBD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e6ULcMAAADdAAAADwAAAAAAAAAAAAAAAACYAgAAZHJzL2Rv&#10;d25yZXYueG1sUEsFBgAAAAAEAAQA9QAAAIgDAAAAAA==&#10;"/>
                  <v:rect id="Rectangle 1457" o:spid="_x0000_s2163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EAX8YA&#10;AADdAAAADwAAAGRycy9kb3ducmV2LnhtbESPQW/CMAyF70j7D5En7QYpbEOsENC0iQmOtFx2M43X&#10;djRO1QTo+PX4MImbrff83ufFqneNOlMXas8GxqMEFHHhbc2lgX2+Hs5AhYhssfFMBv4owGr5MFhg&#10;av2Fd3TOYqkkhEOKBqoY21TrUFTkMIx8Syzaj+8cRlm7UtsOLxLuGj1Jkql2WLM0VNjSR0XFMTs5&#10;A4d6ssfrLv9K3Nv6OW77/Pf0/WnM02P/PgcVqY938//1xgr+64vgyjcygl7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HEAX8YAAADdAAAADwAAAAAAAAAAAAAAAACYAgAAZHJz&#10;L2Rvd25yZXYueG1sUEsFBgAAAAAEAAQA9QAAAIsDAAAAAA==&#10;"/>
                  <v:line id="Line 1458" o:spid="_x0000_s2164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A6QsYAAADdAAAADwAAAGRycy9kb3ducmV2LnhtbERPS0vDQBC+C/0Pywje7MZX0NhtKS2F&#10;xoOYKrTHaXZMUrOzYXdN4r/vCoK3+fieM1uMphU9Od9YVnAzTUAQl1Y3XCn4eN9cP4LwAVlja5kU&#10;/JCHxXxyMcNM24EL6nehEjGEfYYK6hC6TEpf1mTQT21HHLlP6wyGCF0ltcMhhptW3iZJKg02HBtq&#10;7GhVU/m1+zYKXu/e0n6Zv2zHfZ4ey3VxPJwGp9TV5bh8BhFoDP/iP/dWx/kP90/w+008Qc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QOkLGAAAA3QAAAA8AAAAAAAAA&#10;AAAAAAAAoQIAAGRycy9kb3ducmV2LnhtbFBLBQYAAAAABAAEAPkAAACUAwAAAAA=&#10;"/>
                  <v:line id="Line 1459" o:spid="_x0000_s2165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MFAsgAAADdAAAADwAAAGRycy9kb3ducmV2LnhtbESPT0vDQBDF70K/wzIFb3aj0iCx21IU&#10;ofUg9g+0x2l2TKLZ2bC7JvHbOwfB2wzvzXu/WaxG16qeQmw8G7idZaCIS28brgwcDy83D6BiQrbY&#10;eiYDPxRhtZxcLbCwfuAd9ftUKQnhWKCBOqWu0DqWNTmMM98Ri/bhg8Mka6i0DThIuGv1XZbl2mHD&#10;0lBjR081lV/7b2fg7f4979fb18142uaX8nl3OX8OwZjr6bh+BJVoTP/mv+uNFfz5XP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XMFAsgAAADdAAAADwAAAAAA&#10;AAAAAAAAAAChAgAAZHJzL2Rvd25yZXYueG1sUEsFBgAAAAAEAAQA+QAAAJYDAAAAAA==&#10;"/>
                  <v:group id="Group 1460" o:spid="_x0000_s2166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gtAYcQAAADd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5Mkht9v&#10;wgny8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gtAYcQAAADdAAAA&#10;DwAAAAAAAAAAAAAAAACqAgAAZHJzL2Rvd25yZXYueG1sUEsFBgAAAAAEAAQA+gAAAJsDAAAAAA==&#10;">
                    <v:oval id="Oval 1461" o:spid="_x0000_s2167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BvIMIA&#10;AADdAAAADwAAAGRycy9kb3ducmV2LnhtbERPTWvCQBC9C/0PyxR6042GSEldRSoFPXgwtvchOybB&#10;7GzITmP677uC4G0e73NWm9G1aqA+NJ4NzGcJKOLS24YrA9/nr+k7qCDIFlvPZOCPAmzWL5MV5tbf&#10;+ERDIZWKIRxyNFCLdLnWoazJYZj5jjhyF987lAj7StsebzHctXqRJEvtsOHYUGNHnzWV1+LXGdhV&#10;22I56FSy9LLbS3b9OR7SuTFvr+P2A5TQKE/xw723cX6WLeD+TTxBr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YG8gwgAAAN0AAAAPAAAAAAAAAAAAAAAAAJgCAABkcnMvZG93&#10;bnJldi54bWxQSwUGAAAAAAQABAD1AAAAhwMAAAAA&#10;"/>
                    <v:shape id="Text Box 1462" o:spid="_x0000_s2168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Z1xcMA&#10;AADdAAAADwAAAGRycy9kb3ducmV2LnhtbERPTWvCQBC9F/oflil4q7utRmrqJpSK4MmiVsHbkB2T&#10;0OxsyK4m/nu3UOhtHu9zFvlgG3GlzteONbyMFQjiwpmaSw3f+9XzGwgfkA02jknDjTzk2ePDAlPj&#10;et7SdRdKEUPYp6ihCqFNpfRFRRb92LXEkTu7zmKIsCul6bCP4baRr0rNpMWaY0OFLX1WVPzsLlbD&#10;YXM+Hafqq1zapO3doCTbudR69DR8vIMINIR/8Z97beL8JJnA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Z1xcMAAADdAAAADwAAAAAAAAAAAAAAAACYAgAAZHJzL2Rv&#10;d25yZXYueG1sUEsFBgAAAAAEAAQA9QAAAIgDAAAAAA==&#10;" filled="f" stroked="f">
                      <v:textbox>
                        <w:txbxContent>
                          <w:p w14:paraId="61E14298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463" o:spid="_x0000_s2169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gDAcUAAADdAAAADwAAAGRycy9kb3ducmV2LnhtbERPS2vCQBC+F/oflil4q5s+DBJdRVoK&#10;2oOoFfQ4ZsckbXY27K5J+u/dgtDbfHzPmc57U4uWnK8sK3gaJiCIc6srLhTsvz4exyB8QNZYWyYF&#10;v+RhPru/m2KmbcdbanehEDGEfYYKyhCaTEqfl2TQD21DHLmzdQZDhK6Q2mEXw00tn5MklQYrjg0l&#10;NvRWUv6zuxgF65dN2i5Wn8v+sEpP+fv2dPzunFKDh34xARGoD//im3up4/zR6BX+vokn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gDAcUAAADdAAAADwAAAAAAAAAA&#10;AAAAAAChAgAAZHJzL2Rvd25yZXYueG1sUEsFBgAAAAAEAAQA+QAAAJMDAAAAAA==&#10;"/>
                  <v:rect id="Rectangle 1464" o:spid="_x0000_s2170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v9/sAA&#10;AADdAAAADwAAAGRycy9kb3ducmV2LnhtbERPTYvCMBC9L/gfwgje1sSFylqNIsKieFqreB6bsS02&#10;k9pErf9+Iwh7m8f7nNmis7W4U+srxxpGQwWCOHem4kLDYf/z+Q3CB2SDtWPS8CQPi3nvY4apcQ/e&#10;0T0LhYgh7FPUUIbQpFL6vCSLfuga4sidXWsxRNgW0rT4iOG2ll9KjaXFimNDiQ2tSsov2c1qcGpr&#10;j5yZa2aa+ldJNuvraaL1oN8tpyACdeFf/HZvTJyfJAm8voknyPk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bv9/sAAAADdAAAADwAAAAAAAAAAAAAAAACYAgAAZHJzL2Rvd25y&#10;ZXYueG1sUEsFBgAAAAAEAAQA9QAAAIUDAAAAAA==&#10;"/>
                  <v:group id="Group 1465" o:spid="_x0000_s2171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eLYFcMAAADdAAAADwAAAGRycy9kb3ducmV2LnhtbERPTYvCMBC9L/gfwgh7&#10;W9MqFalGEXFlDyKsCuJtaMa22ExKk23rvzeCsLd5vM9ZrHpTiZYaV1pWEI8iEMSZ1SXnCs6n768Z&#10;COeRNVaWScGDHKyWg48Fptp2/Evt0ecihLBLUUHhfZ1K6bKCDLqRrYkDd7ONQR9gk0vdYBfCTSXH&#10;UTSVBksODQXWtCkoux//jIJdh916Em/b/f22eVxPyeGyj0mpz2G/noPw1Pt/8dv9o8P8JJnC65tw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4tgVwwAAAN0AAAAP&#10;AAAAAAAAAAAAAAAAAKoCAABkcnMvZG93bnJldi54bWxQSwUGAAAAAAQABAD6AAAAmgMAAAAA&#10;">
                    <v:oval id="Oval 1466" o:spid="_x0000_s2172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fMuMIA&#10;AADd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2QJ+v4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F8y4wgAAAN0AAAAPAAAAAAAAAAAAAAAAAJgCAABkcnMvZG93&#10;bnJldi54bWxQSwUGAAAAAAQABAD1AAAAhwMAAAAA&#10;"/>
                    <v:shape id="Text Box 1467" o:spid="_x0000_s2173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LntMUA&#10;AADdAAAADwAAAGRycy9kb3ducmV2LnhtbESPQWvCQBCF7wX/wzJCb3XX0kibuoq0FHpS1FbwNmTH&#10;JDQ7G7JbE/+9cxC8zfDevPfNfDn4Rp2pi3VgC9OJAUVcBFdzaeFn//X0CiomZIdNYLJwoQjLxehh&#10;jrkLPW/pvEulkhCOOVqoUmpzrWNRkcc4CS2xaKfQeUyydqV2HfYS7hv9bMxMe6xZGips6aOi4m/3&#10;7y38rk/Hw4vZlJ8+a/swGM3+TVv7OB5W76ASDeluvl1/O8HPMsGVb2QEvb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gue0xQAAAN0AAAAPAAAAAAAAAAAAAAAAAJgCAABkcnMv&#10;ZG93bnJldi54bWxQSwUGAAAAAAQABAD1AAAAigMAAAAA&#10;" filled="f" stroked="f">
                      <v:textbox>
                        <w:txbxContent>
                          <w:p w14:paraId="28B96663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468" o:spid="_x0000_s2174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1MZ8QAAADdAAAADwAAAGRycy9kb3ducmV2LnhtbERPS2vCQBC+F/wPywi9&#10;1U0sKRpdRUTFgxR8gHgbsmMSzM6G7JrEf98tFHqbj+8582VvKtFS40rLCuJRBII4s7rkXMHlvP2Y&#10;gHAeWWNlmRS8yMFyMXibY6ptx0dqTz4XIYRdigoK7+tUSpcVZNCNbE0cuLttDPoAm1zqBrsQbio5&#10;jqIvabDk0FBgTeuCssfpaRTsOuxWn/GmPTzu69ftnHxfDzEp9T7sVzMQnnr/L/5z73WYnyRT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H1MZ8QAAADdAAAA&#10;DwAAAAAAAAAAAAAAAACqAgAAZHJzL2Rvd25yZXYueG1sUEsFBgAAAAAEAAQA+gAAAJsDAAAAAA==&#10;">
                    <v:oval id="Oval 1469" o:spid="_x0000_s2175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KeccUA&#10;AADdAAAADwAAAGRycy9kb3ducmV2LnhtbESPQUvDQBCF74L/YRnBm93UkCCx21IsQj14MNX7kJ0m&#10;odnZkB3T+O+dg+BthvfmvW82uyUMZqYp9ZEdrFcZGOIm+p5bB5+n14cnMEmQPQ6RycEPJdhtb282&#10;WPl45Q+aa2mNhnCq0EEnMlbWpqajgGkVR2LVznEKKLpOrfUTXjU8DPYxy0obsGdt6HCkl46aS/0d&#10;HBzafV3ONpciPx+OUly+3t/ytXP3d8v+GYzQIv/mv+ujV/yiVH79Rkew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kp5xxQAAAN0AAAAPAAAAAAAAAAAAAAAAAJgCAABkcnMv&#10;ZG93bnJldi54bWxQSwUGAAAAAAQABAD1AAAAigMAAAAA&#10;"/>
                    <v:line id="Line 1470" o:spid="_x0000_s2176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ga28UAAADdAAAADwAAAGRycy9kb3ducmV2LnhtbERPTWsCMRC9C/0PYQq9FM1aWrGrUUQQ&#10;PHipykpv42a6WXYz2SZRt/++KRS8zeN9znzZ21ZcyYfasYLxKANBXDpdc6XgeNgMpyBCRNbYOiYF&#10;PxRguXgYzDHX7sYfdN3HSqQQDjkqMDF2uZShNGQxjFxHnLgv5y3GBH0ltcdbCretfMmyibRYc2ow&#10;2NHaUNnsL1aBnO6ev/3q/NoUzen0boqy6D53Sj099qsZiEh9vIv/3Vud5r9Nx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Lga28UAAADdAAAADwAAAAAAAAAA&#10;AAAAAAChAgAAZHJzL2Rvd25yZXYueG1sUEsFBgAAAAAEAAQA+QAAAJMDAAAAAA==&#10;"/>
                  </v:group>
                  <v:group id="Group 1471" o:spid="_x0000_s2177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UUq8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E/SF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LUUq8QAAADdAAAA&#10;DwAAAAAAAAAAAAAAAACqAgAAZHJzL2Rvd25yZXYueG1sUEsFBgAAAAAEAAQA+gAAAJsDAAAAAA==&#10;">
                    <v:oval id="Oval 1472" o:spid="_x0000_s2178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AABsMA&#10;AADd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xncvokn6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AABsMAAADdAAAADwAAAAAAAAAAAAAAAACYAgAAZHJzL2Rv&#10;d25yZXYueG1sUEsFBgAAAAAEAAQA9QAAAIgDAAAAAA==&#10;"/>
                    <v:line id="Line 1473" o:spid="_x0000_s2179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+5Q8UAAADdAAAADwAAAGRycy9kb3ducmV2LnhtbERPTWsCMRC9F/ofwhR6kZqtWLGrUUQQ&#10;evCilpXexs10s+xmsiapbv+9KQi9zeN9znzZ21ZcyIfasYLXYQaCuHS65krB52HzMgURIrLG1jEp&#10;+KUAy8Xjwxxz7a68o8s+ViKFcMhRgYmxy6UMpSGLYeg64sR9O28xJugrqT1eU7ht5SjLJtJizanB&#10;YEdrQ2Wz/7EK5HQ7OPvVadwUzfH4boqy6L62Sj0/9asZiEh9/Bff3R86zX+bjO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M+5Q8UAAADdAAAADwAAAAAAAAAA&#10;AAAAAAChAgAAZHJzL2Rvd25yZXYueG1sUEsFBgAAAAAEAAQA+QAAAJMDAAAAAA==&#10;"/>
                  </v:group>
                  <v:shape id="Text Box 1474" o:spid="_x0000_s2180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+Cl8MA&#10;AADdAAAADwAAAGRycy9kb3ducmV2LnhtbERPTWvCQBC9F/wPywi9NbstjdToJoil0JOibQVvQ3ZM&#10;QrOzIbs16b93BcHbPN7nLIvRtuJMvW8ca3hOFAji0pmGKw3fXx9PbyB8QDbYOiYN/+ShyCcPS8yM&#10;G3hH532oRAxhn6GGOoQuk9KXNVn0ieuII3dyvcUQYV9J0+MQw20rX5SaSYsNx4YaO1rXVP7u/6yG&#10;n83peHhV2+rdpt3gRiXZzqXWj9NxtQARaAx38c39aeL8dJbC9Zt4gsw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+Cl8MAAADdAAAADwAAAAAAAAAAAAAAAACYAgAAZHJzL2Rv&#10;d25yZXYueG1sUEsFBgAAAAAEAAQA9QAAAIgDAAAAAA==&#10;" filled="f" stroked="f">
                    <v:textbox>
                      <w:txbxContent>
                        <w:p w14:paraId="01D7533F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475" o:spid="_x0000_s2181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0c4MIA&#10;AADdAAAADwAAAGRycy9kb3ducmV2LnhtbERPS4vCMBC+C/6HMII3m6xo2e0aRZQFT4ruA/Y2NGNb&#10;tpmUJmvrvzeC4G0+vucsVr2txYVaXznW8JIoEMS5MxUXGr4+PyavIHxANlg7Jg1X8rBaDgcLzIzr&#10;+EiXUyhEDGGfoYYyhCaT0uclWfSJa4gjd3atxRBhW0jTYhfDbS2nSqXSYsWxocSGNiXlf6d/q+F7&#10;f/79malDsbXzpnO9kmzfpNbjUb9+BxGoD0/xw70zcf48TeH+TTxBL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PRzgwgAAAN0AAAAPAAAAAAAAAAAAAAAAAJgCAABkcnMvZG93&#10;bnJldi54bWxQSwUGAAAAAAQABAD1AAAAhwMAAAAA&#10;" filled="f" stroked="f">
                    <v:textbox>
                      <w:txbxContent>
                        <w:p w14:paraId="14F16826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476" o:spid="_x0000_s2182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G5e8EA&#10;AADdAAAADwAAAGRycy9kb3ducmV2LnhtbERPS4vCMBC+L/gfwgjeNFnx2TWKKMKeXHzC3oZmbMs2&#10;k9JE2/33ZkHY23x8z1msWluKB9W+cKzhfaBAEKfOFJxpOJ92/RkIH5ANlo5Jwy95WC07bwtMjGv4&#10;QI9jyEQMYZ+ghjyEKpHSpzlZ9ANXEUfu5mqLIcI6k6bGJobbUg6VmkiLBceGHCva5JT+HO9Ww2V/&#10;+76O1Fe2teOqca2SbOdS6163XX+ACNSGf/HL/Wni/PFkCn/fxBPk8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9xuXvBAAAA3QAAAA8AAAAAAAAAAAAAAAAAmAIAAGRycy9kb3du&#10;cmV2LnhtbFBLBQYAAAAABAAEAPUAAACGAwAAAAA=&#10;" filled="f" stroked="f">
                    <v:textbox>
                      <w:txbxContent>
                        <w:p w14:paraId="7158BAD5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477" o:spid="_x0000_s2183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4zHcQAAADdAAAADwAAAGRycy9kb3ducmV2LnhtbESPQUsDQQyF74L/YYjgzc5acJG10yKC&#10;4km0VsRbupPuLG4yy8x0u/57cxC8JbyX976sNjMPZqKU+ygOrhcVGJI2+l46B7v3x6tbMLmgeByi&#10;kIMfyrBZn5+tsPHxJG80bUtnNERygw5CKWNjbW4DMeZFHElUO8TEWHRNnfUJTxrOg11WVW0Ze9GG&#10;gCM9BGq/t0d28PVCadpPHGrqPo/p44n5tV06d3kx39+BKTSXf/Pf9bNX/JtacfUbHcG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zjMdxAAAAN0AAAAPAAAAAAAAAAAA&#10;AAAAAKECAABkcnMvZG93bnJldi54bWxQSwUGAAAAAAQABAD5AAAAkgMAAAAA&#10;">
                    <v:stroke endarrow="block" endarrowwidth="narrow"/>
                  </v:line>
                </v:group>
                <v:rect id="Rectangle 1478" o:spid="_x0000_s2184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UQ58QA&#10;AADdAAAADwAAAGRycy9kb3ducmV2LnhtbERPTWvCQBC9C/6HZQpeitlUqLQxq4hQDKUgjdXzkB2T&#10;0OxszK5J+u+7hYK3ebzPSTejaURPnastK3iKYhDEhdU1lwq+jm/zFxDOI2tsLJOCH3KwWU8nKSba&#10;DvxJfe5LEULYJaig8r5NpHRFRQZdZFviwF1sZ9AH2JVSdziEcNPIRRwvpcGaQ0OFLe0qKr7zm1Ew&#10;FIf+fPzYy8PjObN8za67/PSu1Oxh3K5AeBr9XfzvznSY/7x8hb9vwgl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FEOf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36E80E20" w14:textId="77777777" w:rsidR="00F51525" w:rsidRPr="00D00247" w:rsidRDefault="00F51525" w:rsidP="00333102">
      <w:pPr>
        <w:ind w:left="710"/>
        <w:jc w:val="both"/>
      </w:pPr>
    </w:p>
    <w:p w14:paraId="7F72AF8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6DC58A7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E5DD3C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92FC1F0" w14:textId="56D63262" w:rsidR="00F51525" w:rsidRPr="002A4EAE" w:rsidRDefault="00F51525" w:rsidP="002A4EAE">
      <w:pPr>
        <w:pStyle w:val="48"/>
        <w:ind w:left="710" w:firstLine="0"/>
      </w:pPr>
      <w:r w:rsidRPr="001B4874">
        <w:rPr>
          <w:b/>
          <w:szCs w:val="28"/>
        </w:rPr>
        <w:t>Вопрос 2</w:t>
      </w:r>
      <w:r>
        <w:rPr>
          <w:szCs w:val="28"/>
        </w:rPr>
        <w:t xml:space="preserve"> </w:t>
      </w:r>
      <w:r w:rsidRPr="00ED09E8">
        <w:rPr>
          <w:szCs w:val="28"/>
        </w:rPr>
        <w:t xml:space="preserve"> </w:t>
      </w:r>
      <w:r w:rsidRPr="00D00247">
        <w:rPr>
          <w:szCs w:val="28"/>
        </w:rPr>
        <w:t>По цепи переменного тока (</w:t>
      </w:r>
      <w:r w:rsidRPr="00D00247">
        <w:rPr>
          <w:szCs w:val="28"/>
          <w:lang w:val="en-US"/>
        </w:rPr>
        <w:t>f</w:t>
      </w:r>
      <w:r w:rsidRPr="00D00247">
        <w:rPr>
          <w:szCs w:val="28"/>
        </w:rPr>
        <w:t>=</w:t>
      </w:r>
      <w:r>
        <w:rPr>
          <w:szCs w:val="28"/>
        </w:rPr>
        <w:t xml:space="preserve"> </w:t>
      </w:r>
      <w:r w:rsidRPr="00D00247">
        <w:rPr>
          <w:szCs w:val="28"/>
        </w:rPr>
        <w:t xml:space="preserve">50 Гц), состоящей из последовательно включенных конденсатора </w:t>
      </w:r>
      <w:r w:rsidRPr="00D00247">
        <w:rPr>
          <w:szCs w:val="28"/>
          <w:lang w:val="en-US"/>
        </w:rPr>
        <w:t>C</w:t>
      </w:r>
      <w:r w:rsidRPr="00D00247">
        <w:rPr>
          <w:szCs w:val="28"/>
        </w:rPr>
        <w:t>=</w:t>
      </w:r>
      <w:r>
        <w:rPr>
          <w:szCs w:val="28"/>
        </w:rPr>
        <w:t xml:space="preserve"> 50 мкФ</w:t>
      </w:r>
      <w:r w:rsidRPr="00D00247">
        <w:rPr>
          <w:szCs w:val="28"/>
        </w:rPr>
        <w:t xml:space="preserve"> и индуктивности </w:t>
      </w:r>
      <w:r w:rsidRPr="00D00247">
        <w:rPr>
          <w:szCs w:val="28"/>
          <w:lang w:val="en-US"/>
        </w:rPr>
        <w:t>L</w:t>
      </w:r>
      <w:r w:rsidRPr="00D00247">
        <w:rPr>
          <w:szCs w:val="28"/>
        </w:rPr>
        <w:t>=</w:t>
      </w:r>
      <w:r>
        <w:rPr>
          <w:szCs w:val="28"/>
        </w:rPr>
        <w:t xml:space="preserve"> 0,1</w:t>
      </w:r>
      <w:r w:rsidRPr="00D00247">
        <w:rPr>
          <w:szCs w:val="28"/>
        </w:rPr>
        <w:t xml:space="preserve"> Гн, протекает ток </w:t>
      </w:r>
      <w:r w:rsidRPr="00D00247">
        <w:rPr>
          <w:position w:val="-10"/>
          <w:szCs w:val="28"/>
        </w:rPr>
        <w:object w:dxaOrig="760" w:dyaOrig="360" w14:anchorId="77995DD4">
          <v:shape id="_x0000_i1050" type="#_x0000_t75" style="width:36pt;height:21.75pt" o:ole="">
            <v:imagedata r:id="rId969" o:title=""/>
          </v:shape>
          <o:OLEObject Type="Embed" ProgID="Equation.3" ShapeID="_x0000_i1050" DrawAspect="Content" ObjectID="_1713604471" r:id="rId970"/>
        </w:object>
      </w:r>
      <w:r w:rsidRPr="00D00247">
        <w:rPr>
          <w:szCs w:val="28"/>
        </w:rPr>
        <w:t xml:space="preserve">. Напряжение на входе цепи равно </w:t>
      </w:r>
      <w:r w:rsidRPr="00D00247">
        <w:rPr>
          <w:position w:val="-6"/>
          <w:szCs w:val="28"/>
        </w:rPr>
        <w:object w:dxaOrig="440" w:dyaOrig="320" w14:anchorId="51B19436">
          <v:shape id="_x0000_i1051" type="#_x0000_t75" style="width:21.75pt;height:14.25pt" o:ole="">
            <v:imagedata r:id="rId971" o:title=""/>
          </v:shape>
          <o:OLEObject Type="Embed" ProgID="Equation.3" ShapeID="_x0000_i1051" DrawAspect="Content" ObjectID="_1713604472" r:id="rId972"/>
        </w:object>
      </w:r>
      <w:r>
        <w:rPr>
          <w:szCs w:val="28"/>
        </w:rPr>
        <w:t>______, В</w:t>
      </w:r>
      <w:r w:rsidRPr="00D00247">
        <w:rPr>
          <w:szCs w:val="28"/>
        </w:rPr>
        <w:t>.</w:t>
      </w:r>
    </w:p>
    <w:p w14:paraId="3830122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 Дано: U</w:t>
      </w:r>
      <w:r w:rsidRPr="00333102">
        <w:rPr>
          <w:sz w:val="28"/>
          <w:szCs w:val="28"/>
          <w:vertAlign w:val="subscript"/>
        </w:rPr>
        <w:t>л</w:t>
      </w:r>
      <w:r w:rsidRPr="00333102">
        <w:rPr>
          <w:sz w:val="28"/>
          <w:szCs w:val="28"/>
        </w:rPr>
        <w:t>= 380 В, R= 12 Ом, Х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 15 Ом, Х</w:t>
      </w:r>
      <w:r w:rsidRPr="00333102">
        <w:rPr>
          <w:sz w:val="28"/>
          <w:szCs w:val="28"/>
          <w:vertAlign w:val="subscript"/>
        </w:rPr>
        <w:t>L</w:t>
      </w:r>
      <w:r w:rsidRPr="00333102">
        <w:rPr>
          <w:sz w:val="28"/>
          <w:szCs w:val="28"/>
        </w:rPr>
        <w:t>= 10 Ом.</w:t>
      </w:r>
    </w:p>
    <w:p w14:paraId="2734E17F" w14:textId="30450195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12330162" wp14:editId="11DB9738">
                <wp:extent cx="2857500" cy="1866900"/>
                <wp:effectExtent l="0" t="0" r="0" b="3175"/>
                <wp:docPr id="1542" name="Полотно 15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12" name="Group 206"/>
                        <wpg:cNvGrpSpPr>
                          <a:grpSpLocks/>
                        </wpg:cNvGrpSpPr>
                        <wpg:grpSpPr bwMode="auto">
                          <a:xfrm>
                            <a:off x="343535" y="76200"/>
                            <a:ext cx="2475865" cy="1790700"/>
                            <a:chOff x="2242" y="9631"/>
                            <a:chExt cx="3899" cy="2820"/>
                          </a:xfrm>
                        </wpg:grpSpPr>
                        <wps:wsp>
                          <wps:cNvPr id="1513" name="Line 2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9871"/>
                              <a:ext cx="32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4" name="Line 2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230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5" name="Line 2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591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6" name="Line 2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6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7" name="Line 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8" name="Line 2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12211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19" name="Group 213"/>
                          <wpg:cNvGrpSpPr>
                            <a:grpSpLocks/>
                          </wpg:cNvGrpSpPr>
                          <wpg:grpSpPr bwMode="auto">
                            <a:xfrm rot="-3226525">
                              <a:off x="3320" y="11131"/>
                              <a:ext cx="181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1520" name="Rectangle 2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1" name="Rectangle 2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2" name="Rectangle 2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23" name="Group 217"/>
                          <wpg:cNvGrpSpPr>
                            <a:grpSpLocks/>
                          </wpg:cNvGrpSpPr>
                          <wpg:grpSpPr bwMode="auto">
                            <a:xfrm>
                              <a:off x="3321" y="12121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1524" name="Oval 2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5" name="Oval 2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6" name="Oval 2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7" name="Oval 2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8" name="Rectangle 2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29" name="Rectangle 223"/>
                          <wps:cNvSpPr>
                            <a:spLocks noChangeArrowheads="1"/>
                          </wps:cNvSpPr>
                          <wps:spPr bwMode="auto">
                            <a:xfrm rot="-1856716">
                              <a:off x="3921" y="1123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0" name="Line 2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1" y="1059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1" name="Line 2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987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2" name="Line 2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10231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3" name="Text Box 2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6" y="111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DA56E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4" name="Text Box 2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71" y="111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A1FC8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" name="Text Box 2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17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22E0D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6" name="Text Box 2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79E97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7" name="Text Box 2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239F90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8" name="Text Box 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105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A7646D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9" name="Text Box 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1" y="1038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35FC6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" name="Text Box 2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1005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BEF944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1" name="Text Box 2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963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EAF2D9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2330162" id="Полотно 1542" o:spid="_x0000_s2185" editas="canvas" style="width:225pt;height:147pt;mso-position-horizontal-relative:char;mso-position-vertical-relative:line" coordsize="28575,18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">
                <v:shape id="_x0000_s2186" type="#_x0000_t75" style="position:absolute;width:28575;height:18669;visibility:visible;mso-wrap-style:square">
                  <v:fill o:detectmouseclick="t"/>
                  <v:path o:connecttype="none"/>
                </v:shape>
                <v:group id="Group 206" o:spid="_x0000_s2187" style="position:absolute;left:3435;top:762;width:24759;height:17907" coordorigin="2242,9631" coordsize="3899,2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Nn1s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B/Ec/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Ys2fWwwAAAN0AAAAP&#10;AAAAAAAAAAAAAAAAAKoCAABkcnMvZG93bnJldi54bWxQSwUGAAAAAAQABAD6AAAAmgMAAAAA&#10;">
                  <v:line id="Line 207" o:spid="_x0000_s2188" style="position:absolute;visibility:visible;mso-wrap-style:square" from="2242,9871" to="5481,9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sitcUAAADdAAAADwAAAGRycy9kb3ducmV2LnhtbERPTWvCQBC9C/6HZQRvurHSIKmriEXQ&#10;HkrVQnscs2MSzc6G3W2S/vtuodDbPN7nLNe9qUVLzleWFcymCQji3OqKCwXv591kAcIHZI21ZVLw&#10;TR7Wq+FgiZm2HR+pPYVCxBD2GSooQ2gyKX1ekkE/tQ1x5K7WGQwRukJqh10MN7V8SJJUGqw4NpTY&#10;0Lak/H76Mgpe529puzm87PuPQ3rJn4+Xz1vnlBqP+s0TiEB9+Bf/ufc6zn+c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8sitcUAAADdAAAADwAAAAAAAAAA&#10;AAAAAAChAgAAZHJzL2Rvd25yZXYueG1sUEsFBgAAAAAEAAQA+QAAAJMDAAAAAA==&#10;"/>
                  <v:line id="Line 208" o:spid="_x0000_s2189" style="position:absolute;visibility:visible;mso-wrap-style:square" from="2242,10230" to="5481,10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K6wcYAAADdAAAADwAAAGRycy9kb3ducmV2LnhtbERPTWvCQBC9C/0PyxR6043WhhJdRSwF&#10;7aFUW2iPY3ZMotnZsLsm6b93hUJv83ifM1/2phYtOV9ZVjAeJSCIc6srLhR8fb4On0H4gKyxtkwK&#10;fsnDcnE3mGOmbcc7avehEDGEfYYKyhCaTEqfl2TQj2xDHLmjdQZDhK6Q2mEXw00tJ0mSSoMVx4YS&#10;G1qXlJ/3F6Pg/fEjbVfbt03/vU0P+cvu8HPqnFIP9/1qBiJQH/7Ff+6NjvOfxlO4fRNP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iusHGAAAA3QAAAA8AAAAAAAAA&#10;AAAAAAAAoQIAAGRycy9kb3ducmV2LnhtbFBLBQYAAAAABAAEAPkAAACUAwAAAAA=&#10;"/>
                  <v:line id="Line 209" o:spid="_x0000_s2190" style="position:absolute;visibility:visible;mso-wrap-style:square" from="2242,10591" to="5481,10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4fWsUAAADdAAAADwAAAGRycy9kb3ducmV2LnhtbERPTWvCQBC9C/0PyxR6040Wg6SuIkpB&#10;e5CqhfY4ZqdJanY27G6T9N93BcHbPN7nzJe9qUVLzleWFYxHCQji3OqKCwUfp9fhDIQPyBpry6Tg&#10;jzwsFw+DOWbadnyg9hgKEUPYZ6igDKHJpPR5SQb9yDbEkfu2zmCI0BVSO+xiuKnlJElSabDi2FBi&#10;Q+uS8svx1yjYP7+n7Wr3tu0/d+k53xzOXz+dU+rpsV+9gAjUh7v45t7qOH86nsL1m3iC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24fWsUAAADdAAAADwAAAAAAAAAA&#10;AAAAAAChAgAAZHJzL2Rvd25yZXYueG1sUEsFBgAAAAAEAAQA+QAAAJMDAAAAAA==&#10;"/>
                  <v:line id="Line 210" o:spid="_x0000_s2191" style="position:absolute;flip:x;visibility:visible;mso-wrap-style:square" from="2961,10951" to="368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fx0sUAAADdAAAADwAAAGRycy9kb3ducmV2LnhtbERPTWsCMRC9C/0PYQq9FM1aWrGrUUQQ&#10;PHipykpv42a6WXYz2SZRt/++KRS8zeN9znzZ21ZcyYfasYLxKANBXDpdc6XgeNgMpyBCRNbYOiYF&#10;PxRguXgYzDHX7sYfdN3HSqQQDjkqMDF2uZShNGQxjFxHnLgv5y3GBH0ltcdbCretfMmyibRYc2ow&#10;2NHaUNnsL1aBnO6ev/3q/NoUzen0boqy6D53Sj099qsZiEh9vIv/3Vud5r+NJ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1fx0sUAAADdAAAADwAAAAAAAAAA&#10;AAAAAAChAgAAZHJzL2Rvd25yZXYueG1sUEsFBgAAAAAEAAQA+QAAAJMDAAAAAA==&#10;"/>
                  <v:line id="Line 211" o:spid="_x0000_s2192" style="position:absolute;visibility:visible;mso-wrap-style:square" from="3681,1095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AktsYAAADdAAAADwAAAGRycy9kb3ducmV2LnhtbERPTWvCQBC9F/oflin0VjdaTEt0FbEU&#10;tIeittAex+yYRLOzYXdN0n/vCgVv83ifM533phYtOV9ZVjAcJCCIc6srLhR8f70/vYLwAVljbZkU&#10;/JGH+ez+boqZth1vqd2FQsQQ9hkqKENoMil9XpJBP7ANceQO1hkMEbpCaoddDDe1HCVJKg1WHBtK&#10;bGhZUn7anY2Cz+dN2i7WH6v+Z53u87ft/vfYOaUeH/rFBESgPtzE/+6VjvPHw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wJLbGAAAA3QAAAA8AAAAAAAAA&#10;AAAAAAAAoQIAAGRycy9kb3ducmV2LnhtbFBLBQYAAAAABAAEAPkAAACUAwAAAAA=&#10;"/>
                  <v:line id="Line 212" o:spid="_x0000_s2193" style="position:absolute;visibility:visible;mso-wrap-style:square" from="2961,1221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+wxMgAAADdAAAADwAAAGRycy9kb3ducmV2LnhtbESPT0vDQBDF70K/wzKCN7upYpDYbSmK&#10;0HoQ+wfa4zQ7JrHZ2bC7JvHbOwfB2wzvzXu/mS9H16qeQmw8G5hNM1DEpbcNVwYO+9fbR1AxIVts&#10;PZOBH4qwXEyu5lhYP/CW+l2qlIRwLNBAnVJXaB3LmhzGqe+IRfv0wWGSNVTaBhwk3LX6Lsty7bBh&#10;aaixo+eaysvu2xl4v//I+9XmbT0eN/m5fNmeT19DMObmelw9gUo0pn/z3/XaCv7DTH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+wxMgAAADdAAAADwAAAAAA&#10;AAAAAAAAAAChAgAAZHJzL2Rvd25yZXYueG1sUEsFBgAAAAAEAAQA+QAAAJYDAAAAAA==&#10;"/>
                  <v:group id="Group 213" o:spid="_x0000_s2194" style="position:absolute;left:3320;top:11131;width:181;height:720;rotation:-3524226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uly1MQAAADdAAAA&#10;DwAAAAAAAAAAAAAAAACqAgAAZHJzL2Rvd25yZXYueG1sUEsFBgAAAAAEAAQA+gAAAJsDAAAAAA==&#10;">
                    <v:rect id="Rectangle 214" o:spid="_x0000_s2195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jp+cUA&#10;AADdAAAADwAAAGRycy9kb3ducmV2LnhtbESPQW/CMAyF75P2HyJP4jZSOjGNQkDTJhA7QrlwM41p&#10;C41TNQEKv34+TNrN1nt+7/Ns0btGXakLtWcDo2ECirjwtubSwC5fvn6AChHZYuOZDNwpwGL+/DTD&#10;zPobb+i6jaWSEA4ZGqhibDOtQ1GRwzD0LbFoR985jLJ2pbYd3iTcNTpNknftsGZpqLClr4qK8/bi&#10;DBzqdIePTb5K3GT5Fn/6/HTZfxszeOk/p6Ai9fHf/He9toI/ToVfvpER9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2On5xQAAAN0AAAAPAAAAAAAAAAAAAAAAAJgCAABkcnMv&#10;ZG93bnJldi54bWxQSwUGAAAAAAQABAD1AAAAigMAAAAA&#10;"/>
                    <v:rect id="Rectangle 215" o:spid="_x0000_s2196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Rnu8IA&#10;AADdAAAADwAAAGRycy9kb3ducmV2LnhtbERPS4vCMBC+C/sfwgh701TZlaUaxdWKe/Dg+rgPydgW&#10;m0lpotb99RtB8DYf33Mms9ZW4kqNLx0rGPQTEMTamZJzBYf9qvcFwgdkg5VjUnAnD7PpW2eCqXE3&#10;/qXrLuQihrBPUUERQp1K6XVBFn3f1cSRO7nGYoiwyaVp8BbDbSWHSTKSFkuODQXWtChIn3cXq2CL&#10;uNz+rbX+zu6bj4wWx4xcpdR7t52PQQRqw0v8dP+YOP9zOIDHN/EEOf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RGe7wgAAAN0AAAAPAAAAAAAAAAAAAAAAAJgCAABkcnMvZG93&#10;bnJldi54bWxQSwUGAAAAAAQABAD1AAAAhwMAAAAA&#10;" strokecolor="white"/>
                    <v:rect id="Rectangle 216" o:spid="_x0000_s2197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b5zMMA&#10;AADdAAAADwAAAGRycy9kb3ducmV2LnhtbERPTWvCQBC9F/oflhF6qxtDKxJdQxsjeujBansfdsck&#10;NDsbsqvG/nq3IPQ2j/c5i3ywrThT7xvHCibjBASxdqbhSsHXYf08A+EDssHWMSm4kod8+fiwwMy4&#10;C3/SeR8qEUPYZ6igDqHLpPS6Jot+7DriyB1dbzFE2FfS9HiJ4baVaZJMpcWGY0ONHRU16Z/9ySrY&#10;Ia52vxut38vrx0tJxXdJrlXqaTS8zUEEGsK/+O7emjj/NU3h75t4gl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Zb5zMMAAADdAAAADwAAAAAAAAAAAAAAAACYAgAAZHJzL2Rv&#10;d25yZXYueG1sUEsFBgAAAAAEAAQA9QAAAIgDAAAAAA==&#10;" strokecolor="white"/>
                  </v:group>
                  <v:group id="Group 217" o:spid="_x0000_s2198" style="position:absolute;left:3321;top:12121;width:720;height:285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ZMI8M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n87g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5kwjwwwAAAN0AAAAP&#10;AAAAAAAAAAAAAAAAAKoCAABkcnMvZG93bnJldi54bWxQSwUGAAAAAAQABAD6AAAAmgMAAAAA&#10;">
                    <v:oval id="Oval 218" o:spid="_x0000_s2199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MhssMA&#10;AADdAAAADwAAAGRycy9kb3ducmV2LnhtbERPTWvCQBC9C/0PyxR6042mkZK6ilQKeujBaO9DdkyC&#10;2dmQncb037uFgrd5vM9ZbUbXqoH60Hg2MJ8loIhLbxuuDJxPn9M3UEGQLbaeycAvBdisnyYrzK2/&#10;8ZGGQioVQzjkaKAW6XKtQ1mTwzDzHXHkLr53KBH2lbY93mK4a/UiSZbaYcOxocaOPmoqr8WPM7Cr&#10;tsVy0Klk6WW3l+z6/XVI58a8PI/bd1BCozzE/+69jfOzxSv8fRNP0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cMhssMAAADdAAAADwAAAAAAAAAAAAAAAACYAgAAZHJzL2Rv&#10;d25yZXYueG1sUEsFBgAAAAAEAAQA9QAAAIgDAAAAAA==&#10;"/>
                    <v:oval id="Oval 219" o:spid="_x0000_s2200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+EKcIA&#10;AADdAAAADwAAAGRycy9kb3ducmV2LnhtbERPTWvCQBC9C/0PyxR6042GSEldRSoFPXgwtvchOybB&#10;7GzITmP677uC4G0e73NWm9G1aqA+NJ4NzGcJKOLS24YrA9/nr+k7qCDIFlvPZOCPAmzWL5MV5tbf&#10;+ERDIZWKIRxyNFCLdLnWoazJYZj5jjhyF987lAj7StsebzHctXqRJEvtsOHYUGNHnzWV1+LXGdhV&#10;22I56FSy9LLbS3b9OR7SuTFvr+P2A5TQKE/xw723cX62yOD+TTxBr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j4QpwgAAAN0AAAAPAAAAAAAAAAAAAAAAAJgCAABkcnMvZG93&#10;bnJldi54bWxQSwUGAAAAAAQABAD1AAAAhwMAAAAA&#10;"/>
                    <v:oval id="Oval 220" o:spid="_x0000_s2201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0aXsIA&#10;AADdAAAADwAAAGRycy9kb3ducmV2LnhtbERPTWvCQBC9F/wPywi91Y2GhJK6iigFe+ihsb0P2TEJ&#10;ZmdDdozx37uFQm/zeJ+z3k6uUyMNofVsYLlIQBFX3rZcG/g+vb+8ggqCbLHzTAbuFGC7mT2tsbD+&#10;xl80llKrGMKhQAONSF9oHaqGHIaF74kjd/aDQ4lwqLUd8BbDXadXSZJrhy3HhgZ72jdUXcqrM3Co&#10;d2U+6lSy9Hw4Snb5+fxIl8Y8z6fdGyihSf7Ff+6jjfOzVQ6/38QT9OY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XRpewgAAAN0AAAAPAAAAAAAAAAAAAAAAAJgCAABkcnMvZG93&#10;bnJldi54bWxQSwUGAAAAAAQABAD1AAAAhwMAAAAA&#10;"/>
                    <v:oval id="Oval 221" o:spid="_x0000_s2202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G/xcMA&#10;AADdAAAADwAAAGRycy9kb3ducmV2LnhtbERPTWvCQBC9F/wPywi9NRsNUYmuIpWCPfTQ2N6H7JgE&#10;s7MhO43pv+8WCr3N433O7jC5To00hNazgUWSgiKuvG25NvBxeXnagAqCbLHzTAa+KcBhP3vYYWH9&#10;nd9pLKVWMYRDgQYakb7QOlQNOQyJ74kjd/WDQ4lwqLUd8B7DXaeXabrSDluODQ329NxQdSu/nIFT&#10;fSxXo84kz66ns+S3z7fXbGHM43w6bkEJTfIv/nOfbZyfL9fw+008Qe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G/xcMAAADdAAAADwAAAAAAAAAAAAAAAACYAgAAZHJzL2Rv&#10;d25yZXYueG1sUEsFBgAAAAAEAAQA9QAAAIgDAAAAAA==&#10;"/>
                    <v:rect id="Rectangle 222" o:spid="_x0000_s2203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7OJsYA&#10;AADdAAAADwAAAGRycy9kb3ducmV2LnhtbESPT2/CMAzF75P4DpGRdhvpEJumQkADOo3DDow/dyvx&#10;2mqNUzUByj79fEDiZus9v/fzbNH7Rp2pi3VgA8+jDBSxDa7m0sBh//H0BiomZIdNYDJwpQiL+eBh&#10;hrkLF/6m8y6VSkI45migSqnNtY62Io9xFFpi0X5C5zHJ2pXadXiRcN/ocZa9ao81S0OFLa0qsr+7&#10;kzewRVxv/z6tXRbXr0lBq2NBoTHmcdi/T0El6tPdfLveOMF/GQuufCMj6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H7OJsYAAADdAAAADwAAAAAAAAAAAAAAAACYAgAAZHJz&#10;L2Rvd25yZXYueG1sUEsFBgAAAAAEAAQA9QAAAIsDAAAAAA==&#10;" strokecolor="white"/>
                  </v:group>
                  <v:rect id="Rectangle 223" o:spid="_x0000_s2204" style="position:absolute;left:3921;top:11236;width:180;height:540;rotation:-202802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Naz8QA&#10;AADdAAAADwAAAGRycy9kb3ducmV2LnhtbERPS2vCQBC+F/oflin0VjcVFI2uItW0Ir34wuuQHZNg&#10;djbsbmP013cLQm/z8T1nOu9MLVpyvrKs4L2XgCDOra64UHDYZ28jED4ga6wtk4IbeZjPnp+mmGp7&#10;5S21u1CIGMI+RQVlCE0qpc9LMuh7tiGO3Nk6gyFCV0jt8BrDTS37STKUBiuODSU29FFSftn9GAXD&#10;5SrLzK1tj+PPzdfidHeDzbdT6vWlW0xABOrCv/jhXus4f9Afw9838QQ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TWs/EAAAA3QAAAA8AAAAAAAAAAAAAAAAAmAIAAGRycy9k&#10;b3ducmV2LnhtbFBLBQYAAAAABAAEAPUAAACJAwAAAAA=&#10;"/>
                  <v:line id="Line 224" o:spid="_x0000_s2205" style="position:absolute;flip:y;visibility:visible;mso-wrap-style:square" from="2961,10591" to="296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eQXcgAAADdAAAADwAAAGRycy9kb3ducmV2LnhtbESPT0/DMAzF70j7DpEncUEsHf80yrJp&#10;QkLisAsDdeJmGtNUbZwuCVv59viAtJut9/zez8v16Ht1pJjawAbmswIUcR1sy42Bj/eX6wWolJEt&#10;9oHJwC8lWK8mF0ssbTjxGx13uVESwqlEAy7nodQ61Y48plkYiEX7DtFjljU22kY8Sbjv9U1RPGiP&#10;LUuDw4GeHdXd7scb0Ivt1SFuvu66qtvvH11VV8Pn1pjL6bh5ApVpzGfz//WrFfz7W+GXb2QEvfo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EeQXcgAAADdAAAADwAAAAAA&#10;AAAAAAAAAAChAgAAZHJzL2Rvd25yZXYueG1sUEsFBgAAAAAEAAQA+QAAAJYDAAAAAA==&#10;"/>
                  <v:line id="Line 225" o:spid="_x0000_s2206" style="position:absolute;flip:y;visibility:visible;mso-wrap-style:square" from="3681,9871" to="3681,10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s1xsUAAADdAAAADwAAAGRycy9kb3ducmV2LnhtbERPTWsCMRC9F/ofwhR6Ec3aWtGtUaQg&#10;9OClVla8jZvpZtnNZJtE3f77piD0No/3OYtVb1txIR9qxwrGowwEcel0zZWC/edmOAMRIrLG1jEp&#10;+KEAq+X93QJz7a78QZddrEQK4ZCjAhNjl0sZSkMWw8h1xIn7ct5iTNBXUnu8pnDbyqcsm0qLNacG&#10;gx29GSqb3dkqkLPt4NuvT5OmaA6HuSnKojtulXp86NevICL18V98c7/rNP/leQx/36QT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s1xsUAAADdAAAADwAAAAAAAAAA&#10;AAAAAAChAgAAZHJzL2Rvd25yZXYueG1sUEsFBgAAAAAEAAQA+QAAAJMDAAAAAA==&#10;"/>
                  <v:line id="Line 226" o:spid="_x0000_s2207" style="position:absolute;flip:y;visibility:visible;mso-wrap-style:square" from="4401,1023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mrscUAAADdAAAADwAAAGRycy9kb3ducmV2LnhtbERPTWsCMRC9C/0PYQq9FM1W22K3RpGC&#10;4MFLbVnxNt1MN8tuJtsk6vrvTUHwNo/3ObNFb1txJB9qxwqeRhkI4tLpmisF31+r4RREiMgaW8ek&#10;4EwBFvO7wQxz7U78ScdtrEQK4ZCjAhNjl0sZSkMWw8h1xIn7dd5iTNBXUns8pXDbynGWvUqLNacG&#10;gx19GCqb7cEqkNPN459f/jw3RbPbvZmiLLr9RqmH+375DiJSH2/iq3ut0/yXyRj+v0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9mrscUAAADdAAAADwAAAAAAAAAA&#10;AAAAAAChAgAAZHJzL2Rvd25yZXYueG1sUEsFBgAAAAAEAAQA+QAAAJMDAAAAAA==&#10;"/>
                  <v:shape id="Text Box 227" o:spid="_x0000_s2208" type="#_x0000_t202" style="position:absolute;left:3966;top:111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mQZc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xXwO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/mQZcMAAADdAAAADwAAAAAAAAAAAAAAAACYAgAAZHJzL2Rv&#10;d25yZXYueG1sUEsFBgAAAAAEAAQA9QAAAIgDAAAAAA==&#10;" filled="f" stroked="f">
                    <v:textbox>
                      <w:txbxContent>
                        <w:p w14:paraId="67DA56E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228" o:spid="_x0000_s2209" type="#_x0000_t202" style="position:absolute;left:2871;top:111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AIEcIA&#10;AADdAAAADwAAAGRycy9kb3ducmV2LnhtbERPS4vCMBC+L/gfwgjeNFlfaNcoogh7cvEJexuasS3b&#10;TEoTbfffmwVhb/PxPWexam0pHlT7wrGG94ECQZw6U3Cm4Xza9WcgfEA2WDomDb/kYbXsvC0wMa7h&#10;Az2OIRMxhH2CGvIQqkRKn+Zk0Q9cRRy5m6sthgjrTJoamxhuSzlUaiotFhwbcqxok1P6c7xbDZf9&#10;7fs6Vl/Z1k6qxrVKsp1LrXvddv0BIlAb/sUv96eJ8yejMfx9E0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EAgRwgAAAN0AAAAPAAAAAAAAAAAAAAAAAJgCAABkcnMvZG93&#10;bnJldi54bWxQSwUGAAAAAAQABAD1AAAAhwMAAAAA&#10;" filled="f" stroked="f">
                    <v:textbox>
                      <w:txbxContent>
                        <w:p w14:paraId="7BA1FC8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29" o:spid="_x0000_s2210" type="#_x0000_t202" style="position:absolute;left:3501;top:117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ytisMA&#10;AADdAAAADwAAAGRycy9kb3ducmV2LnhtbERPTWvCQBC9F/oflil4q7utRmrqJpSK4MmiVsHbkB2T&#10;0OxsyK4m/nu3UOhtHu9zFvlgG3GlzteONbyMFQjiwpmaSw3f+9XzGwgfkA02jknDjTzk2ePDAlPj&#10;et7SdRdKEUPYp6ihCqFNpfRFRRb92LXEkTu7zmKIsCul6bCP4baRr0rNpMWaY0OFLX1WVPzsLlbD&#10;YXM+Hafqq1zapO3doCTbudR69DR8vIMINIR/8Z97beL8ZJLA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1ytisMAAADdAAAADwAAAAAAAAAAAAAAAACYAgAAZHJzL2Rv&#10;d25yZXYueG1sUEsFBgAAAAAEAAQA9QAAAIgDAAAAAA==&#10;" filled="f" stroked="f">
                    <v:textbox>
                      <w:txbxContent>
                        <w:p w14:paraId="6F22E0D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30" o:spid="_x0000_s2211" type="#_x0000_t202" style="position:absolute;left:434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4z/cMA&#10;AADdAAAADwAAAGRycy9kb3ducmV2LnhtbERPTWvCQBC9F/wPywi91V2tio3ZiLQUPLWY1oK3ITsm&#10;wexsyG5N/PduoeBtHu9z0s1gG3GhzteONUwnCgRx4UzNpYbvr/enFQgfkA02jknDlTxsstFDiolx&#10;Pe/pkodSxBD2CWqoQmgTKX1RkUU/cS1x5E6usxgi7EppOuxjuG3kTKmltFhzbKiwpdeKinP+azUc&#10;Pk7Hn7n6LN/sou3doCTbF6n143jYrkEEGsJd/O/emTh/8byEv2/iCTK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44z/cMAAADdAAAADwAAAAAAAAAAAAAAAACYAgAAZHJzL2Rv&#10;d25yZXYueG1sUEsFBgAAAAAEAAQA9QAAAIgDAAAAAA==&#10;" filled="f" stroked="f">
                    <v:textbox>
                      <w:txbxContent>
                        <w:p w14:paraId="7B79E97E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231" o:spid="_x0000_s2212" type="#_x0000_t202" style="position:absolute;left:260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KWZsIA&#10;AADdAAAADwAAAGRycy9kb3ducmV2LnhtbERPS2sCMRC+F/wPYQRvNbHW12qUogieWuoLvA2bcXdx&#10;M1k20d3+e1Mo9DYf33MWq9aW4kG1LxxrGPQVCOLUmYIzDcfD9nUKwgdkg6Vj0vBDHlbLzssCE+Ma&#10;/qbHPmQihrBPUEMeQpVI6dOcLPq+q4gjd3W1xRBhnUlTYxPDbSnflBpLiwXHhhwrWueU3vZ3q+H0&#10;eb2c39VXtrGjqnGtkmxnUutet/2YgwjUhn/xn3tn4vzRcAK/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wpZmwgAAAN0AAAAPAAAAAAAAAAAAAAAAAJgCAABkcnMvZG93&#10;bnJldi54bWxQSwUGAAAAAAQABAD1AAAAhwMAAAAA&#10;" filled="f" stroked="f">
                    <v:textbox>
                      <w:txbxContent>
                        <w:p w14:paraId="7B239F90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232" o:spid="_x0000_s2213" type="#_x0000_t202" style="position:absolute;left:3321;top:105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0CFMUA&#10;AADdAAAADwAAAGRycy9kb3ducmV2LnhtbESPQWvCQBCF74L/YRnBm+6qtdToKtJS6KlS2wrehuyY&#10;BLOzIbs16b/vHAreZnhv3vtms+t9rW7UxiqwhdnUgCLOg6u4sPD1+Tp5AhUTssM6MFn4pQi77XCw&#10;wcyFjj/odkyFkhCOGVooU2oyrWNeksc4DQ2xaJfQekyytoV2LXYS7ms9N+ZRe6xYGkps6Lmk/Hr8&#10;8Ra+3y/n04M5FC9+2XShN5r9Sls7HvX7NahEfbqb/6/fnOAvF4Ir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XQIUxQAAAN0AAAAPAAAAAAAAAAAAAAAAAJgCAABkcnMv&#10;ZG93bnJldi54bWxQSwUGAAAAAAQABAD1AAAAigMAAAAA&#10;" filled="f" stroked="f">
                    <v:textbox>
                      <w:txbxContent>
                        <w:p w14:paraId="33A7646D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233" o:spid="_x0000_s2214" type="#_x0000_t202" style="position:absolute;left:5391;top:1038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Gnj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/HkF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Gnj8MAAADdAAAADwAAAAAAAAAAAAAAAACYAgAAZHJzL2Rv&#10;d25yZXYueG1sUEsFBgAAAAAEAAQA9QAAAIgDAAAAAA==&#10;" filled="f" stroked="f">
                    <v:textbox>
                      <w:txbxContent>
                        <w:p w14:paraId="0535FC6E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34" o:spid="_x0000_s2215" type="#_x0000_t202" style="position:absolute;left:5406;top:100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19b8UA&#10;AADdAAAADwAAAGRycy9kb3ducmV2LnhtbESPQWvCQBCF70L/wzIFb7pbUampq5SK4KlFq0JvQ3ZM&#10;QrOzIbua9N93DoK3Gd6b975Zrntfqxu1sQps4WVsQBHnwVVcWDh+b0evoGJCdlgHJgt/FGG9ehos&#10;MXOh4z3dDqlQEsIxQwtlSk2mdcxL8hjHoSEW7RJaj0nWttCuxU7Cfa0nxsy1x4qlocSGPkrKfw9X&#10;b+H0efk5T81XsfGzpgu90ewX2trhc//+BipRnx7m+/XOCf5sKvzyjYy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LX1vxQAAAN0AAAAPAAAAAAAAAAAAAAAAAJgCAABkcnMv&#10;ZG93bnJldi54bWxQSwUGAAAAAAQABAD1AAAAigMAAAAA&#10;" filled="f" stroked="f">
                    <v:textbox>
                      <w:txbxContent>
                        <w:p w14:paraId="3EBEF944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35" o:spid="_x0000_s2216" type="#_x0000_t202" style="position:absolute;left:5421;top:963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HY9MMA&#10;AADdAAAADwAAAGRycy9kb3ducmV2LnhtbERPTWvCQBC9F/wPywi91V1LUjS6ilgKPVmaquBtyI5J&#10;MDsbstsk/vtuodDbPN7nrLejbURPna8da5jPFAjiwpmaSw3Hr7enBQgfkA02jknDnTxsN5OHNWbG&#10;DfxJfR5KEUPYZ6ihCqHNpPRFRRb9zLXEkbu6zmKIsCul6XCI4baRz0q9SIs1x4YKW9pXVNzyb6vh&#10;dLhezon6KF9t2g5uVJLtUmr9OB13KxCBxvAv/nO/mzg/Teb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HY9MMAAADdAAAADwAAAAAAAAAAAAAAAACYAgAAZHJzL2Rv&#10;d25yZXYueG1sUEsFBgAAAAAEAAQA9QAAAIgDAAAAAA==&#10;" filled="f" stroked="f">
                    <v:textbox>
                      <w:txbxContent>
                        <w:p w14:paraId="67EAF2D9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2BB86A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Рассчитайте токи в фазах и в линии.</w:t>
      </w:r>
    </w:p>
    <w:p w14:paraId="0F044BEF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9</w:t>
      </w:r>
    </w:p>
    <w:p w14:paraId="3D4A812A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lastRenderedPageBreak/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42685BCA" w14:textId="77777777" w:rsidR="00F51525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>
        <w:t xml:space="preserve"> </w:t>
      </w:r>
      <w:r w:rsidRPr="00D00247">
        <w:t xml:space="preserve">На рисунке представлена цепь постоянного тока. Вольтметр показывает 50 В. Показания амперметра А будут равны </w:t>
      </w:r>
      <w:r w:rsidRPr="00D00247">
        <w:rPr>
          <w:lang w:val="en-US"/>
        </w:rPr>
        <w:t>I</w:t>
      </w:r>
      <w:r w:rsidRPr="00D00247">
        <w:rPr>
          <w:vertAlign w:val="subscript"/>
        </w:rPr>
        <w:t>А</w:t>
      </w:r>
      <w:r>
        <w:t>=_____</w:t>
      </w:r>
      <w:r w:rsidRPr="00D00247">
        <w:t>,А.</w:t>
      </w:r>
    </w:p>
    <w:p w14:paraId="38963D6F" w14:textId="77777777" w:rsidR="00F51525" w:rsidRPr="00D00247" w:rsidRDefault="00F51525" w:rsidP="00333102">
      <w:pPr>
        <w:ind w:left="710"/>
        <w:jc w:val="both"/>
      </w:pPr>
    </w:p>
    <w:p w14:paraId="76BF981F" w14:textId="5035FDF5" w:rsidR="00F51525" w:rsidRPr="00D00247" w:rsidRDefault="00F51525" w:rsidP="00333102">
      <w:pPr>
        <w:ind w:left="710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1" layoutInCell="1" allowOverlap="1" wp14:anchorId="49C8D38F" wp14:editId="7D30B252">
                <wp:simplePos x="0" y="0"/>
                <wp:positionH relativeFrom="column">
                  <wp:posOffset>571500</wp:posOffset>
                </wp:positionH>
                <wp:positionV relativeFrom="paragraph">
                  <wp:posOffset>-150495</wp:posOffset>
                </wp:positionV>
                <wp:extent cx="2453005" cy="1043305"/>
                <wp:effectExtent l="0" t="1905" r="4445" b="2540"/>
                <wp:wrapSquare wrapText="bothSides"/>
                <wp:docPr id="1485" name="Группа 1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486" name="Group 1538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487" name="Text Box 15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AB92A2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5525316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EE64E5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457F90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DF88B4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305176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55FFC7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E64916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32C18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DA1BF8C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13E27E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88D1AF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851287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C8B0F4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DD749F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8" name="Line 1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9" name="Rectangle 15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0" name="Rectangle 154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1" name="Line 15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2" name="Line 15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493" name="Group 1545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494" name="Oval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5" name="Text Box 15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A0C8836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96" name="Line 15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7" name="Rectangle 154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98" name="Group 1550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499" name="Oval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0" name="Text Box 15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91AD68C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1" name="Group 1553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02" name="Oval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3" name="Line 155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04" name="Group 1556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05" name="Oval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6" name="Line 155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07" name="Text Box 15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9D875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8" name="Text Box 15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8BCCA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9" name="Text Box 15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CF1E6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0" name="Line 15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11" name="Rectangle 1563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C8D38F" id="Группа 1485" o:spid="_x0000_s2217" style="position:absolute;left:0;text-align:left;margin-left:45pt;margin-top:-11.85pt;width:193.15pt;height:82.15pt;z-index:251680768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">
                <v:group id="Group 1538" o:spid="_x0000_s2218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WP7z8QAAADdAAAA&#10;DwAAAAAAAAAAAAAAAACqAgAAZHJzL2Rvd25yZXYueG1sUEsFBgAAAAAEAAQA+gAAAJsDAAAAAA==&#10;">
                  <v:shape id="Text Box 1539" o:spid="_x0000_s2219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xQHMMA&#10;AADdAAAADwAAAGRycy9kb3ducmV2LnhtbERPTWvCQBC9F/wPywi96a6irY1uglgKnixNq9DbkB2T&#10;YHY2ZLcm/fddQehtHu9zNtlgG3GlzteONcymCgRx4UzNpYavz7fJCoQPyAYbx6Thlzxk6ehhg4lx&#10;PX/QNQ+liCHsE9RQhdAmUvqiIot+6lriyJ1dZzFE2JXSdNjHcNvIuVJP0mLNsaHClnYVFZf8x2o4&#10;Hs7fp4V6L1/tsu3doCTbF6n143jYrkEEGsK/+O7emzh/sXqG2zfxBJ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xQHMMAAADdAAAADwAAAAAAAAAAAAAAAACYAgAAZHJzL2Rv&#10;d25yZXYueG1sUEsFBgAAAAAEAAQA9QAAAIgDAAAAAA==&#10;" filled="f" stroked="f">
                    <v:textbox>
                      <w:txbxContent>
                        <w:p w14:paraId="54AB92A2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5525316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0EE64E5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457F90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DF88B4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305176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55FFC7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E64916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32C18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DA1BF8C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13E27E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88D1AF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851287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C8B0F4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DD749F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540" o:spid="_x0000_s2220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Qq3sgAAADdAAAADwAAAGRycy9kb3ducmV2LnhtbESPzUvDQBDF70L/h2UK3uzGD0KJ3Zai&#10;CK0HsR/QHqfZMYlmZ8PumsT/3jkI3mZ4b977zWI1ulb1FGLj2cDtLANFXHrbcGXgeHi5mYOKCdli&#10;65kM/FCE1XJytcDC+oF31O9TpSSEY4EG6pS6QutY1uQwznxHLNqHDw6TrKHSNuAg4a7Vd1mWa4cN&#10;S0ONHT3VVH7tv52Bt/v3vF9vXzfjaZtfyufd5fw5BGOup+P6EVSiMf2b/643VvAf5oIr38gIevk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4Qq3sgAAADdAAAADwAAAAAA&#10;AAAAAAAAAAChAgAAZHJzL2Rvd25yZXYueG1sUEsFBgAAAAAEAAQA+QAAAJYDAAAAAA==&#10;"/>
                  <v:rect id="Rectangle 1541" o:spid="_x0000_s2221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UQw8IA&#10;AADdAAAADwAAAGRycy9kb3ducmV2LnhtbERPS4vCMBC+C/6HMII3TX2waNcooih61HrxNtvMtl2b&#10;SWmiVn+9WRC8zcf3nNmiMaW4Ue0KywoG/QgEcWp1wZmCU7LpTUA4j6yxtEwKHuRgMW+3Zhhre+cD&#10;3Y4+EyGEXYwKcu+rWEqX5mTQ9W1FHLhfWxv0AdaZ1DXeQ7gp5TCKvqTBgkNDjhWtckovx6tR8FMM&#10;T/g8JNvITDcjv2+Sv+t5rVS30yy/QXhq/Ef8du90mD+eTOH/m3CC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ZRDDwgAAAN0AAAAPAAAAAAAAAAAAAAAAAJgCAABkcnMvZG93&#10;bnJldi54bWxQSwUGAAAAAAQABAD1AAAAhwMAAAAA&#10;"/>
                  <v:rect id="Rectangle 1542" o:spid="_x0000_s2222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Yvg8UA&#10;AADdAAAADwAAAGRycy9kb3ducmV2LnhtbESPQW/CMAyF75P4D5GRuI0UNk2jEBBiArEjlMtupjFt&#10;oXGqJkDZr58Pk7jZes/vfZ4tOlerG7Wh8mxgNExAEefeVlwYOGTr109QISJbrD2TgQcFWMx7LzNM&#10;rb/zjm77WCgJ4ZCigTLGJtU65CU5DEPfEIt28q3DKGtbaNviXcJdrcdJ8qEdViwNJTa0Kim/7K/O&#10;wLEaH/B3l20SN1m/xe8uO19/vowZ9LvlFFSkLj7N/9dbK/jvE+GXb2QEP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hi+DxQAAAN0AAAAPAAAAAAAAAAAAAAAAAJgCAABkcnMv&#10;ZG93bnJldi54bWxQSwUGAAAAAAQABAD1AAAAigMAAAAA&#10;"/>
                  <v:line id="Line 1543" o:spid="_x0000_s2223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cVns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PHr0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nFZ7GAAAA3QAAAA8AAAAAAAAA&#10;AAAAAAAAoQIAAGRycy9kb3ducmV2LnhtbFBLBQYAAAAABAAEAPkAAACUAwAAAAA=&#10;"/>
                  <v:line id="Line 1544" o:spid="_x0000_s2224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WL6cYAAADdAAAADwAAAGRycy9kb3ducmV2LnhtbERPTWvCQBC9F/wPyxR6q5vaEmp0FWkp&#10;aA9FraDHMTsmsdnZsLtN0n/vCgVv83ifM533phYtOV9ZVvA0TEAQ51ZXXCjYfX88voLwAVljbZkU&#10;/JGH+WxwN8VM24431G5DIWII+wwVlCE0mZQ+L8mgH9qGOHIn6wyGCF0htcMuhptajpIklQYrjg0l&#10;NvRWUv6z/TUKvp7XabtYfS77/So95u+b4+HcOaUe7vvFBESgPtzE/+6ljvNfxi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1i+nGAAAA3QAAAA8AAAAAAAAA&#10;AAAAAAAAoQIAAGRycy9kb3ducmV2LnhtbFBLBQYAAAAABAAEAPkAAACUAwAAAAA=&#10;"/>
                  <v:group id="Group 1545" o:spid="_x0000_s2225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M3OisQAAADdAAAADwAAAGRycy9kb3ducmV2LnhtbERPTWvCQBC9F/wPywje&#10;dBO1YqOriKh4kEK1UHobsmMSzM6G7JrEf+8WhN7m8T5nue5MKRqqXWFZQTyKQBCnVhecKfi+7Idz&#10;EM4jaywtk4IHOVivem9LTLRt+Yuas89ECGGXoILc+yqR0qU5GXQjWxEH7mprgz7AOpO6xjaEm1KO&#10;o2gmDRYcGnKsaJtTejvfjYJDi+1mEu+a0+26ffxe3j9/TjEpNeh3mwUIT53/F7/cRx3mTz8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M3OisQAAADdAAAA&#10;DwAAAAAAAAAAAAAAAACqAgAAZHJzL2Rvd25yZXYueG1sUEsFBgAAAAAEAAQA+gAAAJsDAAAAAA==&#10;">
                    <v:oval id="Oval 1546" o:spid="_x0000_s2226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3nyMMA&#10;AADdAAAADwAAAGRycy9kb3ducmV2LnhtbERPTWvCQBC9C/6HZYTedKNRaVNXEaVgDx5M2/uQHZNg&#10;djZkpzH9991Cwds83udsdoNrVE9dqD0bmM8SUMSFtzWXBj4/3qbPoIIgW2w8k4EfCrDbjkcbzKy/&#10;84X6XEoVQzhkaKASaTOtQ1GRwzDzLXHkrr5zKBF2pbYd3mO4a/QiSdbaYc2xocKWDhUVt/zbGTiW&#10;+3zd61RW6fV4ktXt6/yezo15mgz7V1BCgzzE/+6TjfOXL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3nyMMAAADdAAAADwAAAAAAAAAAAAAAAACYAgAAZHJzL2Rv&#10;d25yZXYueG1sUEsFBgAAAAAEAAQA9QAAAIgDAAAAAA==&#10;"/>
                    <v:shape id="Text Box 1547" o:spid="_x0000_s2227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v9Lc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mg6ht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b/S3BAAAA3QAAAA8AAAAAAAAAAAAAAAAAmAIAAGRycy9kb3du&#10;cmV2LnhtbFBLBQYAAAAABAAEAPUAAACGAwAAAAA=&#10;" filled="f" stroked="f">
                      <v:textbox>
                        <w:txbxContent>
                          <w:p w14:paraId="2A0C8836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548" o:spid="_x0000_s2228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6N6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I6N6sUAAADdAAAADwAAAAAAAAAA&#10;AAAAAAChAgAAZHJzL2Rvd25yZXYueG1sUEsFBgAAAAAEAAQA+QAAAJMDAAAAAA==&#10;"/>
                  <v:rect id="Rectangle 1549" o:spid="_x0000_s2229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1zFcIA&#10;AADdAAAADwAAAGRycy9kb3ducmV2LnhtbERPTWvCQBC9F/oflil4a3Yrok3qKqUgiidNS8/T7DQJ&#10;zc7G7JrEf+8KQm/zeJ+zXI+2ET11vnas4SVRIIgLZ2ouNXx9bp5fQfiAbLBxTBou5GG9enxYYmbc&#10;wEfq81CKGMI+Qw1VCG0mpS8qsugT1xJH7td1FkOEXSlNh0MMt42cKjWXFmuODRW29FFR8ZefrQan&#10;9vabc3PKTdsclGSzPf2kWk+exvc3EIHG8C++u3cmzp+lC7h9E0+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fXMVwgAAAN0AAAAPAAAAAAAAAAAAAAAAAJgCAABkcnMvZG93&#10;bnJldi54bWxQSwUGAAAAAAQABAD1AAAAhwMAAAAA&#10;"/>
                  <v:group id="Group 1550" o:spid="_x0000_s2230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mlc+8cAAADd&#10;AAAADwAAAAAAAAAAAAAAAACqAgAAZHJzL2Rvd25yZXYueG1sUEsFBgAAAAAEAAQA+gAAAJ4DAAAA&#10;AA==&#10;">
                    <v:oval id="Oval 1551" o:spid="_x0000_s2231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xIVsMA&#10;AADdAAAADwAAAGRycy9kb3ducmV2LnhtbERPTWvCQBC9F/oflhF6qxsbFY2uIkrBHnowrfchOybB&#10;7GzIjjH9912h0Ns83uest4NrVE9dqD0bmIwTUMSFtzWXBr6/3l8XoIIgW2w8k4EfCrDdPD+tMbP+&#10;zifqcylVDOGQoYFKpM20DkVFDsPYt8SRu/jOoUTYldp2eI/hrtFvSTLXDmuODRW2tK+ouOY3Z+BQ&#10;7vJ5r1OZpZfDUWbX8+dHOjHmZTTsVqCEBvkX/7mPNs6fLpfw+C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pxIVsMAAADdAAAADwAAAAAAAAAAAAAAAACYAgAAZHJzL2Rv&#10;d25yZXYueG1sUEsFBgAAAAAEAAQA9QAAAIgDAAAAAA==&#10;"/>
                    <v:shape id="Text Box 1552" o:spid="_x0000_s2232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fEr8UA&#10;AADd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EX75Rkb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R8SvxQAAAN0AAAAPAAAAAAAAAAAAAAAAAJgCAABkcnMv&#10;ZG93bnJldi54bWxQSwUGAAAAAAQABAD1AAAAigMAAAAA&#10;" filled="f" stroked="f">
                      <v:textbox>
                        <w:txbxContent>
                          <w:p w14:paraId="491AD68C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553" o:spid="_x0000_s2233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bhvfM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B/HsX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uG98wwAAAN0AAAAP&#10;AAAAAAAAAAAAAAAAAKoCAABkcnMvZG93bnJldi54bWxQSwUGAAAAAAQABAD6AAAAmgMAAAAA&#10;">
                    <v:oval id="Oval 1554" o:spid="_x0000_s2234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NAPcIA&#10;AADd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wsWcHzm3iC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00A9wgAAAN0AAAAPAAAAAAAAAAAAAAAAAJgCAABkcnMvZG93&#10;bnJldi54bWxQSwUGAAAAAAQABAD1AAAAhwMAAAAA&#10;"/>
                    <v:line id="Line 1555" o:spid="_x0000_s2235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nEl8UAAADdAAAADwAAAGRycy9kb3ducmV2LnhtbERPTWsCMRC9F/wPYYReRLO2VuxqFCkU&#10;evCiLSvexs10s+xmsk1S3f77Rij0No/3OatNb1txIR9qxwqmkwwEcel0zZWCj/fX8QJEiMgaW8ek&#10;4IcCbNaDuxXm2l15T5dDrEQK4ZCjAhNjl0sZSkMWw8R1xIn7dN5iTNBXUnu8pnDbyocsm0uLNacG&#10;gx29GCqbw7dVIBe70ZffnmdN0RyPz6Yoi+60U+p+2G+XICL18V/8537Taf5T9gi3b9IJ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nEl8UAAADdAAAADwAAAAAAAAAA&#10;AAAAAAChAgAAZHJzL2Rvd25yZXYueG1sUEsFBgAAAAAEAAQA+QAAAJMDAAAAAA==&#10;"/>
                  </v:group>
                  <v:group id="Group 1556" o:spid="_x0000_s2236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c/M5M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afQJ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z8zkwwAAAN0AAAAP&#10;AAAAAAAAAAAAAAAAAKoCAABkcnMvZG93bnJldi54bWxQSwUGAAAAAAQABAD6AAAAmgMAAAAA&#10;">
                    <v:oval id="Oval 1557" o:spid="_x0000_s2237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rYSc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9LM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OthJwgAAAN0AAAAPAAAAAAAAAAAAAAAAAJgCAABkcnMvZG93&#10;bnJldi54bWxQSwUGAAAAAAQABAD1AAAAhwMAAAAA&#10;"/>
                    <v:line id="Line 1558" o:spid="_x0000_s2238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5nD8UAAADd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r9m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o5nD8UAAADdAAAADwAAAAAAAAAA&#10;AAAAAAChAgAAZHJzL2Rvd25yZXYueG1sUEsFBgAAAAAEAAQA+QAAAJMDAAAAAA==&#10;"/>
                  </v:group>
                  <v:shape id="Text Box 1559" o:spid="_x0000_s2239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5c28IA&#10;AADd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ljNYH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rlzbwgAAAN0AAAAPAAAAAAAAAAAAAAAAAJgCAABkcnMvZG93&#10;bnJldi54bWxQSwUGAAAAAAQABAD1AAAAhwMAAAAA&#10;" filled="f" stroked="f">
                    <v:textbox>
                      <w:txbxContent>
                        <w:p w14:paraId="5C9D875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560" o:spid="_x0000_s2240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HIqcUA&#10;AADd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EVz5Rkb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McipxQAAAN0AAAAPAAAAAAAAAAAAAAAAAJgCAABkcnMv&#10;ZG93bnJldi54bWxQSwUGAAAAAAQABAD1AAAAigMAAAAA&#10;" filled="f" stroked="f">
                    <v:textbox>
                      <w:txbxContent>
                        <w:p w14:paraId="768BCCA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561" o:spid="_x0000_s2241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1tMsMA&#10;AADd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1tMsMAAADdAAAADwAAAAAAAAAAAAAAAACYAgAAZHJzL2Rv&#10;d25yZXYueG1sUEsFBgAAAAAEAAQA9QAAAIgDAAAAAA==&#10;" filled="f" stroked="f">
                    <v:textbox>
                      <w:txbxContent>
                        <w:p w14:paraId="16CF1E6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562" o:spid="_x0000_s2242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5MZsQAAADdAAAADwAAAGRycy9kb3ducmV2LnhtbESPQUsDQQyF70L/w5CCNzvbgkXWTksp&#10;KJ5EqyLe4k7cWdxklpnpdv335iB4S3gv733Z7CbuzUgpd1EcLBcVGJIm+k5aB68vd1c3YHJB8dhH&#10;IQc/lGG3nV1ssPbxLM80HktrNERyjQ5CKUNtbW4CMeZFHEhU+4qJseiaWusTnjWce7uqqrVl7EQb&#10;Ag50CNR8H0/s4OOR0vg5clhT+35Kb/fMT83Kucv5tL8FU2gq/+a/6wev+NdL5ddvdAS7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vkxmxAAAAN0AAAAPAAAAAAAAAAAA&#10;AAAAAKECAABkcnMvZG93bnJldi54bWxQSwUGAAAAAAQABAD5AAAAkgMAAAAA&#10;">
                    <v:stroke endarrow="block" endarrowwidth="narrow"/>
                  </v:line>
                </v:group>
                <v:rect id="Rectangle 1563" o:spid="_x0000_s2243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VvnMQA&#10;AADdAAAADwAAAGRycy9kb3ducmV2LnhtbERP22rCQBB9L/gPywh9KbqJ0CLRVUQQQylI4+V5yI5J&#10;MDsbs2uS/n23UPBtDuc6y/VgatFR6yrLCuJpBII4t7riQsHpuJvMQTiPrLG2TAp+yMF6NXpZYqJt&#10;z9/UZb4QIYRdggpK75tESpeXZNBNbUMcuKttDfoA20LqFvsQbmo5i6IPabDi0FBiQ9uS8lv2MAr6&#10;/NBdjl97eXi7pJbv6X2bnT+Veh0PmwUIT4N/iv/dqQ7z3+MY/r4JJ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1b5z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2F3BE46F" w14:textId="77777777" w:rsidR="00F51525" w:rsidRPr="00D00247" w:rsidRDefault="00F51525" w:rsidP="00333102">
      <w:pPr>
        <w:ind w:left="710"/>
        <w:jc w:val="both"/>
      </w:pPr>
    </w:p>
    <w:p w14:paraId="27B743E0" w14:textId="77777777" w:rsidR="00F51525" w:rsidRPr="00D00247" w:rsidRDefault="00F51525" w:rsidP="00333102">
      <w:pPr>
        <w:pStyle w:val="2f0"/>
        <w:ind w:left="710" w:firstLine="0"/>
      </w:pPr>
    </w:p>
    <w:p w14:paraId="3CB3C22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72BA9C8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3C9D1EC" w14:textId="77777777" w:rsidR="002A4EAE" w:rsidRDefault="002A4EAE" w:rsidP="00333102">
      <w:pPr>
        <w:ind w:left="710"/>
        <w:jc w:val="both"/>
        <w:rPr>
          <w:b/>
          <w:sz w:val="28"/>
          <w:szCs w:val="28"/>
        </w:rPr>
      </w:pPr>
    </w:p>
    <w:p w14:paraId="411D3B2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Цепь синусоидального тока имеет следующие параметры:</w:t>
      </w:r>
    </w:p>
    <w:p w14:paraId="1973AE7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B54FF3">
        <w:rPr>
          <w:position w:val="-6"/>
        </w:rPr>
        <w:object w:dxaOrig="260" w:dyaOrig="320" w14:anchorId="3A0885F8">
          <v:shape id="_x0000_i1052" type="#_x0000_t75" style="width:14.25pt;height:14.25pt" o:ole="">
            <v:imagedata r:id="rId295" o:title=""/>
          </v:shape>
          <o:OLEObject Type="Embed" ProgID="Equation.3" ShapeID="_x0000_i1052" DrawAspect="Content" ObjectID="_1713604473" r:id="rId973"/>
        </w:object>
      </w:r>
      <w:r w:rsidRPr="00333102">
        <w:rPr>
          <w:sz w:val="28"/>
          <w:szCs w:val="28"/>
        </w:rPr>
        <w:t>=120е</w:t>
      </w:r>
      <w:r w:rsidRPr="00333102">
        <w:rPr>
          <w:sz w:val="28"/>
          <w:szCs w:val="28"/>
          <w:vertAlign w:val="superscript"/>
        </w:rPr>
        <w:t xml:space="preserve">j0 </w:t>
      </w:r>
      <w:r w:rsidRPr="00333102">
        <w:rPr>
          <w:sz w:val="28"/>
          <w:szCs w:val="28"/>
        </w:rPr>
        <w:t>В, I=15,2е</w:t>
      </w:r>
      <w:r w:rsidRPr="00333102">
        <w:rPr>
          <w:sz w:val="28"/>
          <w:szCs w:val="28"/>
          <w:vertAlign w:val="superscript"/>
        </w:rPr>
        <w:t xml:space="preserve">–j15 </w:t>
      </w:r>
      <w:r w:rsidRPr="00333102">
        <w:rPr>
          <w:sz w:val="28"/>
          <w:szCs w:val="28"/>
          <w:lang w:val="en-US"/>
        </w:rPr>
        <w:t>A</w:t>
      </w:r>
      <w:r w:rsidRPr="00333102">
        <w:rPr>
          <w:sz w:val="28"/>
          <w:szCs w:val="28"/>
        </w:rPr>
        <w:t>.</w:t>
      </w:r>
    </w:p>
    <w:p w14:paraId="4262E304" w14:textId="4E2AEF33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комплексную мощность в трех формах, полную м</w:t>
      </w:r>
      <w:r w:rsidR="002A4EAE">
        <w:rPr>
          <w:sz w:val="28"/>
          <w:szCs w:val="28"/>
        </w:rPr>
        <w:t>ощность и коэффициент мощности.</w:t>
      </w:r>
    </w:p>
    <w:p w14:paraId="66ABEF7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 Дано: U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120 В, R=Х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Х</w:t>
      </w:r>
      <w:r w:rsidRPr="00333102">
        <w:rPr>
          <w:sz w:val="28"/>
          <w:szCs w:val="28"/>
          <w:vertAlign w:val="subscript"/>
        </w:rPr>
        <w:t>L</w:t>
      </w:r>
      <w:r w:rsidRPr="00333102">
        <w:rPr>
          <w:sz w:val="28"/>
          <w:szCs w:val="28"/>
        </w:rPr>
        <w:t>= 10 Ом.</w:t>
      </w:r>
    </w:p>
    <w:p w14:paraId="6D0E67FE" w14:textId="00B63564" w:rsidR="00F51525" w:rsidRPr="00333102" w:rsidRDefault="00F51525" w:rsidP="00333102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3868EF50" wp14:editId="37422C9C">
                <wp:extent cx="2457450" cy="1412875"/>
                <wp:effectExtent l="0" t="0" r="0" b="0"/>
                <wp:docPr id="1484" name="Полотно 14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445" name="Group 165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1446" name="Line 1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7" name="Lin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8" name="Line 1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9" name="Line 1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0" name="Line 1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1" name="Line 1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2" name="Rectangle 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3" name="Oval 1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4" name="Oval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5" name="Oval 1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6" name="Text Box 1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CAD394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7" name="Text Box 1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3F1562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8" name="Line 1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9" name="Line 1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0" name="Text Box 1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52BE3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1" name="Text Box 1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0D3A8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2" name="Text Box 1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1002A8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3" name="Text Box 1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55CF0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4" name="Text Box 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A1BB2A" w14:textId="77777777" w:rsidR="00196633" w:rsidRPr="002077ED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2077ED"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65" name="Group 185"/>
                          <wpg:cNvGrpSpPr>
                            <a:grpSpLocks/>
                          </wpg:cNvGrpSpPr>
                          <wpg:grpSpPr bwMode="auto">
                            <a:xfrm rot="13502867">
                              <a:off x="3831" y="2079"/>
                              <a:ext cx="285" cy="540"/>
                              <a:chOff x="5556" y="2754"/>
                              <a:chExt cx="285" cy="540"/>
                            </a:xfrm>
                          </wpg:grpSpPr>
                          <wps:wsp>
                            <wps:cNvPr id="1466" name="Oval 1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75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7" name="Oval 1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93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8" name="Oval 1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311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9" name="Rectangle 1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56" y="2754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0" name="Group 190"/>
                          <wpg:cNvGrpSpPr>
                            <a:grpSpLocks/>
                          </wpg:cNvGrpSpPr>
                          <wpg:grpSpPr bwMode="auto">
                            <a:xfrm rot="13746238">
                              <a:off x="4401" y="1944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1471" name="Rectangle 1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2" name="Rectangle 1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3" name="Rectangle 1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74" name="Oval 19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9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5" name="Text Box 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6" y="17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AAEA7C" w14:textId="77777777" w:rsidR="00196633" w:rsidRPr="002077ED" w:rsidRDefault="00196633" w:rsidP="00F51525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6" name="Text Box 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36" y="185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558606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7" name="Text Box 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98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F103DF" w14:textId="77777777" w:rsidR="00196633" w:rsidRPr="002077E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8" name="Line 1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203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9" name="Line 1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2034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0" name="Line 2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01" y="18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1" name="Line 2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71" y="194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2" name="Line 2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1" y="182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3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194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AA0F61" w14:textId="77777777" w:rsidR="00196633" w:rsidRPr="0021714E" w:rsidRDefault="00196633" w:rsidP="00F51525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868EF50" id="Полотно 1484" o:spid="_x0000_s2244" editas="canvas" style="width:193.5pt;height:111.25pt;mso-position-horizontal-relative:char;mso-position-vertical-relative:line" coordsize="24574,14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">
                <v:shape id="_x0000_s2245" type="#_x0000_t75" style="position:absolute;width:24574;height:14128;visibility:visible;mso-wrap-style:square">
                  <v:fill o:detectmouseclick="t"/>
                  <v:path o:connecttype="none"/>
                </v:shape>
                <v:group id="Group 165" o:spid="_x0000_s224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gjfIsUAAADdAAAADwAAAGRycy9kb3ducmV2LnhtbERPS2vCQBC+F/wPyxS8&#10;1U00KZK6ikiVHkKhKpTehuyYBLOzIbvN4993C4Xe5uN7zmY3mkb01LnasoJ4EYEgLqyuuVRwvRyf&#10;1iCcR9bYWCYFEznYbWcPG8y0HfiD+rMvRQhhl6GCyvs2k9IVFRl0C9sSB+5mO4M+wK6UusMhhJtG&#10;LqPoWRqsOTRU2NKhouJ+/jYKTgMO+1X82uf322H6uqTvn3lMSs0fx/0LCE+j/xf/ud90mJ8kK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II3yLFAAAA3QAA&#10;AA8AAAAAAAAAAAAAAAAAqgIAAGRycy9kb3ducmV2LnhtbFBLBQYAAAAABAAEAPoAAACcAwAAAAA=&#10;">
                  <v:line id="Line 166" o:spid="_x0000_s224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6hrcUAAADd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SeH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u6hrcUAAADdAAAADwAAAAAAAAAA&#10;AAAAAAChAgAAZHJzL2Rvd25yZXYueG1sUEsFBgAAAAAEAAQA+QAAAJMDAAAAAA==&#10;"/>
                  <v:line id="Line 167" o:spid="_x0000_s224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ENsYAAADdAAAADwAAAGRycy9kb3ducmV2LnhtbERPTWvCQBC9F/oflil4q5u2kkp0FWkp&#10;aA9FraDHMTsmabOzYXdN0n/vCgVv83ifM533phYtOV9ZVvA0TEAQ51ZXXCjYfX88jkH4gKyxtkwK&#10;/sjDfHZ/N8VM24431G5DIWII+wwVlCE0mZQ+L8mgH9qGOHIn6wyGCF0htcMuhptaPidJKg1WHBtK&#10;bOitpPx3ezYKvl7WabtYfS77/So95u+b4+Gnc0oNHvrFBESgPtzE/+6ljvNHo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iBDbGAAAA3QAAAA8AAAAAAAAA&#10;AAAAAAAAoQIAAGRycy9kb3ducmV2LnhtbFBLBQYAAAAABAAEAPkAAACUAwAAAAA=&#10;"/>
                  <v:line id="Line 168" o:spid="_x0000_s224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2QRMgAAADdAAAADwAAAGRycy9kb3ducmV2LnhtbESPT0vDQBDF70K/wzIFb3ajliCx21IU&#10;ofUg9g+0x2l2TKLZ2bC7JvHbOwfB2wzvzXu/WaxG16qeQmw8G7idZaCIS28brgwcDy83D6BiQrbY&#10;eiYDPxRhtZxcLbCwfuAd9ftUKQnhWKCBOqWu0DqWNTmMM98Ri/bhg8Mka6i0DThIuGv1XZbl2mHD&#10;0lBjR081lV/7b2fg7f4979fb18142uaX8nl3OX8OwZjr6bh+BJVoTP/mv+uNFfz5XH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D2QRMgAAADdAAAADwAAAAAA&#10;AAAAAAAAAAChAgAAZHJzL2Rvd25yZXYueG1sUEsFBgAAAAAEAAQA+QAAAJYDAAAAAA==&#10;"/>
                  <v:line id="Line 169" o:spid="_x0000_s225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pFIMUAAADdAAAADwAAAGRycy9kb3ducmV2LnhtbERPTWsCMRC9C/0PYQpepGZblqKrUaRQ&#10;6MGLVlZ6GzfTzbKbyTZJdf33plDwNo/3Ocv1YDtxJh8axwqepxkI4srphmsFh8/3pxmIEJE1do5J&#10;wZUCrFcPoyUW2l14R+d9rEUK4VCgAhNjX0gZKkMWw9T1xIn7dt5iTNDXUnu8pHDbyZcse5UWG04N&#10;Bnt6M1S1+1+rQM62kx+/OeVt2R6Pc1NWZf+1VWr8OGwWICIN8S7+d3/oND/P5/D3TTpB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5pFIMUAAADdAAAADwAAAAAAAAAA&#10;AAAAAAChAgAAZHJzL2Rvd25yZXYueG1sUEsFBgAAAAAEAAQA+QAAAJMDAAAAAA==&#10;"/>
                  <v:line id="Line 170" o:spid="_x0000_s225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l6YMgAAADdAAAADwAAAGRycy9kb3ducmV2LnhtbESPQUsDMRCF70L/Q5iCF7FZpZa6Ni1F&#10;EDz0Ylu2eBs342bZzWRNYrv+e+cgeJvhvXnvm9Vm9L06U0xtYAN3swIUcR1sy42B4+HldgkqZWSL&#10;fWAy8EMJNuvJ1QpLGy78Rud9bpSEcCrRgMt5KLVOtSOPaRYGYtE+Q/SYZY2NthEvEu57fV8UC+2x&#10;ZWlwONCzo7rbf3sDerm7+Yrbj3lXdafTo6vqanjfGXM9HbdPoDKN+d/8d/1qBX/+IP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3l6YMgAAADdAAAADwAAAAAA&#10;AAAAAAAAAAChAgAAZHJzL2Rvd25yZXYueG1sUEsFBgAAAAAEAAQA+QAAAJYDAAAAAA==&#10;"/>
                  <v:line id="Line 171" o:spid="_x0000_s225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Xf+8UAAADdAAAADwAAAGRycy9kb3ducmV2LnhtbERPTWsCMRC9F/ofwhS8SM1abNGtUaRQ&#10;8OBFLSu9jZvpZtnNZJtEXf+9KQi9zeN9znzZ21acyYfasYLxKANBXDpdc6Xga//5PAURIrLG1jEp&#10;uFKA5eLxYY65dhfe0nkXK5FCOOSowMTY5VKG0pDFMHIdceJ+nLcYE/SV1B4vKdy28iXL3qTFmlOD&#10;wY4+DJXN7mQVyOlm+OtXx0lTNIfDzBRl0X1vlBo89at3EJH6+C++u9c6zZ+8ju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Xf+8UAAADdAAAADwAAAAAAAAAA&#10;AAAAAAChAgAAZHJzL2Rvd25yZXYueG1sUEsFBgAAAAAEAAQA+QAAAJMDAAAAAA==&#10;"/>
                  <v:rect id="Rectangle 172" o:spid="_x0000_s225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Gu9cMA&#10;AADdAAAADwAAAGRycy9kb3ducmV2LnhtbERPTWvCQBC9C/6HZYTedGNaRaOriMWiR40Xb2N2TKLZ&#10;2ZBdNfXXdwuF3ubxPme+bE0lHtS40rKC4SACQZxZXXKu4Jhu+hMQziNrrCyTgm9ysFx0O3NMtH3y&#10;nh4Hn4sQwi5BBYX3dSKlywoy6Aa2Jg7cxTYGfYBNLnWDzxBuKhlH0VgaLDk0FFjTuqDsdrgbBecy&#10;PuJrn35FZrp597s2vd5Pn0q99drVDISn1v+L/9xbHeZ/jGL4/Sac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Gu9cMAAADdAAAADwAAAAAAAAAAAAAAAACYAgAAZHJzL2Rv&#10;d25yZXYueG1sUEsFBgAAAAAEAAQA9QAAAIgDAAAAAA==&#10;"/>
                  <v:oval id="Oval 173" o:spid="_x0000_s2254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3FJsIA&#10;AADdAAAADwAAAGRycy9kb3ducmV2LnhtbERPTWvCQBC9C/6HZYTedGPTSEldRSoFPXhobO9DdkyC&#10;2dmQncb037sFobd5vM9Zb0fXqoH60Hg2sFwkoIhLbxuuDHydP+avoIIgW2w9k4FfCrDdTCdrzK2/&#10;8ScNhVQqhnDI0UAt0uVah7Imh2HhO+LIXXzvUCLsK217vMVw1+rnJFlphw3Hhho7eq+pvBY/zsC+&#10;2hWrQaeSpZf9QbLr9+mYLo15mo27N1BCo/yLH+6DjfNfshT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zcUmwgAAAN0AAAAPAAAAAAAAAAAAAAAAAJgCAABkcnMvZG93&#10;bnJldi54bWxQSwUGAAAAAAQABAD1AAAAhwMAAAAA&#10;"/>
                  <v:oval id="Oval 174" o:spid="_x0000_s2255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dUsMA&#10;AADdAAAADwAAAGRycy9kb3ducmV2LnhtbERPTWvCQBC9C/0PyxR6042NkZK6ilQK9uDBtL0P2TEJ&#10;ZmdDdhrjv3cLgrd5vM9ZbUbXqoH60Hg2MJ8loIhLbxuuDPx8f07fQAVBtth6JgNXCrBZP01WmFt/&#10;4SMNhVQqhnDI0UAt0uVah7Imh2HmO+LInXzvUCLsK217vMRw1+rXJFlqhw3Hhho7+qipPBd/zsCu&#10;2hbLQaeSpafdXrLz7+ErnRvz8jxu30EJjfIQ3917G+cvsgX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RdUsMAAADdAAAADwAAAAAAAAAAAAAAAACYAgAAZHJzL2Rv&#10;d25yZXYueG1sUEsFBgAAAAAEAAQA9QAAAIgDAAAAAA==&#10;"/>
                  <v:oval id="Oval 175" o:spid="_x0000_s2256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j4ycMA&#10;AADdAAAADwAAAGRycy9kb3ducmV2LnhtbERPTWvCQBC9F/wPywi91Y1NE0rqKlIp6KEHY3sfsmMS&#10;zM6G7DSm/94tFLzN433OajO5To00hNazgeUiAUVcedtybeDr9PH0CioIssXOMxn4pQCb9exhhYX1&#10;Vz7SWEqtYgiHAg00In2hdagachgWvieO3NkPDiXCodZ2wGsMd51+TpJcO2w5NjTY03tD1aX8cQZ2&#10;9bbMR51Klp53e8ku35+HdGnM43zavoESmuQu/nfvbZz/kmXw9008Qa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Gj4ycMAAADdAAAADwAAAAAAAAAAAAAAAACYAgAAZHJzL2Rv&#10;d25yZXYueG1sUEsFBgAAAAAEAAQA9QAAAIgDAAAAAA==&#10;"/>
                  <v:shape id="Text Box 176" o:spid="_x0000_s2257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DZwMMA&#10;AADd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H+Mkn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DZwMMAAADdAAAADwAAAAAAAAAAAAAAAACYAgAAZHJzL2Rv&#10;d25yZXYueG1sUEsFBgAAAAAEAAQA9QAAAIgDAAAAAA==&#10;" filled="f" stroked="f">
                    <v:textbox>
                      <w:txbxContent>
                        <w:p w14:paraId="43CAD394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177" o:spid="_x0000_s2258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x8W8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PHky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/x8W8MAAADdAAAADwAAAAAAAAAAAAAAAACYAgAAZHJzL2Rv&#10;d25yZXYueG1sUEsFBgAAAAAEAAQA9QAAAIgDAAAAAA==&#10;" filled="f" stroked="f">
                    <v:textbox>
                      <w:txbxContent>
                        <w:p w14:paraId="0D3F1562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178" o:spid="_x0000_s2259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QGmcgAAADdAAAADwAAAGRycy9kb3ducmV2LnhtbESPT0vDQBDF74LfYRnBm93UP0Fit6Uo&#10;QutBbC3U4zQ7TdJmZ8PumsRv7xwEbzO8N+/9ZrYYXat6CrHxbGA6yUARl942XBnYfb7ePIKKCdli&#10;65kM/FCExfzyYoaF9QNvqN+mSkkIxwIN1Cl1hdaxrMlhnPiOWLSjDw6TrKHSNuAg4a7Vt1mWa4cN&#10;S0ONHT3XVJ63387A+91H3i/Xb6txv84P5cvm8HUagjHXV+PyCVSiMf2b/65XVvDvHwRXvpER9PwX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eQGmcgAAADdAAAADwAAAAAA&#10;AAAAAAAAAAChAgAAZHJzL2Rvd25yZXYueG1sUEsFBgAAAAAEAAQA+QAAAJYDAAAAAA==&#10;"/>
                  <v:line id="Line 179" o:spid="_x0000_s2260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jAsYAAADdAAAADwAAAGRycy9kb3ducmV2LnhtbERPS0vDQBC+C/0Pywje7MZX0NhtKS2F&#10;xoOYKrTHaXZMUrOzYXdN4r/vCoK3+fieM1uMphU9Od9YVnAzTUAQl1Y3XCn4eN9cP4LwAVlja5kU&#10;/JCHxXxyMcNM24EL6nehEjGEfYYK6hC6TEpf1mTQT21HHLlP6wyGCF0ltcMhhptW3iZJKg02HBtq&#10;7GhVU/m1+zYKXu/e0n6Zv2zHfZ4ey3VxPJwGp9TV5bh8BhFoDP/iP/dWx/n3D0/w+008Qc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oowLGAAAA3QAAAA8AAAAAAAAA&#10;AAAAAAAAoQIAAGRycy9kb3ducmV2LnhtbFBLBQYAAAAABAAEAPkAAACUAwAAAAA=&#10;"/>
                  <v:shape id="Text Box 180" o:spid="_x0000_s2261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kuksUA&#10;AADdAAAADwAAAGRycy9kb3ducmV2LnhtbESPQWvCQBCF70L/wzIFb7pbUampq5SK4KlFq0JvQ3ZM&#10;QrOzIbua9N87h4K3Gd6b975Zrntfqxu1sQps4WVsQBHnwVVcWDh+b0evoGJCdlgHJgt/FGG9ehos&#10;MXOh4z3dDqlQEsIxQwtlSk2mdcxL8hjHoSEW7RJaj0nWttCuxU7Cfa0nxsy1x4qlocSGPkrKfw9X&#10;b+H0efk5T81XsfGzpgu90ewX2trhc//+BipRnx7m/+udE/zpXPjlGxlBr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eS6SxQAAAN0AAAAPAAAAAAAAAAAAAAAAAJgCAABkcnMv&#10;ZG93bnJldi54bWxQSwUGAAAAAAQABAD1AAAAigMAAAAA&#10;" filled="f" stroked="f">
                    <v:textbox>
                      <w:txbxContent>
                        <w:p w14:paraId="2952BE3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81" o:spid="_x0000_s2262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WLCc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mgygN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1iwnBAAAA3QAAAA8AAAAAAAAAAAAAAAAAmAIAAGRycy9kb3du&#10;cmV2LnhtbFBLBQYAAAAABAAEAPUAAACGAwAAAAA=&#10;" filled="f" stroked="f">
                    <v:textbox>
                      <w:txbxContent>
                        <w:p w14:paraId="5A0D3A8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182" o:spid="_x0000_s2263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cVfs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g/SZf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ecVfsMAAADdAAAADwAAAAAAAAAAAAAAAACYAgAAZHJzL2Rv&#10;d25yZXYueG1sUEsFBgAAAAAEAAQA9QAAAIgDAAAAAA==&#10;" filled="f" stroked="f">
                    <v:textbox>
                      <w:txbxContent>
                        <w:p w14:paraId="281002A8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183" o:spid="_x0000_s2264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uw5cIA&#10;AADdAAAADwAAAGRycy9kb3ducmV2LnhtbERPS4vCMBC+L/gfwgje1mR9oV2jiCLsycUn7G1oxrZs&#10;MylNtN1/bxYEb/PxPWe+bG0p7lT7wrGGj74CQZw6U3Cm4XTcvk9B+IBssHRMGv7Iw3LReZtjYlzD&#10;e7ofQiZiCPsENeQhVImUPs3Jou+7ijhyV1dbDBHWmTQ1NjHclnKg1ERaLDg25FjROqf093CzGs67&#10;689lpL6zjR1XjWuVZDuTWve67eoTRKA2vMRP95eJ80eTI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q7DlwgAAAN0AAAAPAAAAAAAAAAAAAAAAAJgCAABkcnMvZG93&#10;bnJldi54bWxQSwUGAAAAAAQABAD1AAAAhwMAAAAA&#10;" filled="f" stroked="f">
                    <v:textbox>
                      <w:txbxContent>
                        <w:p w14:paraId="5F55CF0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184" o:spid="_x0000_s2265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IokcIA&#10;AADdAAAADwAAAGRycy9kb3ducmV2LnhtbERPS4vCMBC+C/6HMII3m6xU2e0aRZQFT4ruA/Y2NGNb&#10;tpmUJmvrvzeC4G0+vucsVr2txYVaXznW8JIoEMS5MxUXGr4+PyavIHxANlg7Jg1X8rBaDgcLzIzr&#10;+EiXUyhEDGGfoYYyhCaT0uclWfSJa4gjd3atxRBhW0jTYhfDbS2nSs2lxYpjQ4kNbUrK/07/VsP3&#10;/vz7k6pDsbWzpnO9kmzfpNbjUb9+BxGoD0/xw70zcX46T+H+TTxBL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QiiRwgAAAN0AAAAPAAAAAAAAAAAAAAAAAJgCAABkcnMvZG93&#10;bnJldi54bWxQSwUGAAAAAAQABAD1AAAAhwMAAAAA&#10;" filled="f" stroked="f">
                    <v:textbox>
                      <w:txbxContent>
                        <w:p w14:paraId="42A1BB2A" w14:textId="77777777" w:rsidR="00196633" w:rsidRPr="002077ED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2077ED">
                            <w:t>R</w:t>
                          </w:r>
                        </w:p>
                      </w:txbxContent>
                    </v:textbox>
                  </v:shape>
                  <v:group id="Group 185" o:spid="_x0000_s2266" style="position:absolute;left:3831;top:2079;width:285;height:540;rotation:-8844228fd" coordorigin="5556,2754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oDFd3CAAAA3QAAAA8A&#10;AAAAAAAAAAAAAAAAqgIAAGRycy9kb3ducmV2LnhtbFBLBQYAAAAABAAEAPoAAACZAwAAAAA=&#10;">
                    <v:oval id="Oval 186" o:spid="_x0000_s2267" style="position:absolute;left:5661;top:275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asA8IA&#10;AADdAAAADwAAAGRycy9kb3ducmV2LnhtbERPTWvCQBC9C/6HZYTedGNTQ0ldRSoFPXhobO9DdkyC&#10;2dmQncb037sFobd5vM9Zb0fXqoH60Hg2sFwkoIhLbxuuDHydP+avoIIgW2w9k4FfCrDdTCdrzK2/&#10;8ScNhVQqhnDI0UAt0uVah7Imh2HhO+LIXXzvUCLsK217vMVw1+rnJMm0w4ZjQ40dvddUXosfZ2Bf&#10;7Yps0Kms0sv+IKvr9+mYLo15mo27N1BCo/yLH+6DjfNfsgz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1qwDwgAAAN0AAAAPAAAAAAAAAAAAAAAAAJgCAABkcnMvZG93&#10;bnJldi54bWxQSwUGAAAAAAQABAD1AAAAhwMAAAAA&#10;"/>
                    <v:oval id="Oval 187" o:spid="_x0000_s2268" style="position:absolute;left:5661;top:29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oJmMMA&#10;AADdAAAADwAAAGRycy9kb3ducmV2LnhtbERPTWvCQBC9F/oflhF6qxsbTSW6iigFe+ihab0P2TEJ&#10;ZmdDdozpv+8Khd7m8T5nvR1dqwbqQ+PZwGyagCIuvW24MvD99fa8BBUE2WLrmQz8UIDt5vFhjbn1&#10;N/6koZBKxRAOORqoRbpc61DW5DBMfUccubPvHUqEfaVtj7cY7lr9kiSZdthwbKixo31N5aW4OgOH&#10;aldkg05lkZ4PR1lcTh/v6cyYp8m4W4ESGuVf/Oc+2jh/nr3C/Zt4gt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oJmMMAAADdAAAADwAAAAAAAAAAAAAAAACYAgAAZHJzL2Rv&#10;d25yZXYueG1sUEsFBgAAAAAEAAQA9QAAAIgDAAAAAA==&#10;"/>
                    <v:oval id="Oval 188" o:spid="_x0000_s2269" style="position:absolute;left:5661;top:311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Wd6sUA&#10;AADdAAAADwAAAGRycy9kb3ducmV2LnhtbESPQUvDQBCF74L/YZmCN7upsUHSbkuxCPXgwaj3ITtN&#10;QrOzITum8d87B8HbDO/Ne99s93PozURj6iI7WC0zMMR19B03Dj4/Xu6fwCRB9thHJgc/lGC/u73Z&#10;Yunjld9pqqQxGsKpRAetyFBam+qWAqZlHIhVO8cxoOg6NtaPeNXw0NuHLCtswI61ocWBnluqL9V3&#10;cHBsDlUx2VzW+fl4kvXl6+01Xzl3t5gPGzBCs/yb/65PXvEfC8XVb3QEu/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BZ3qxQAAAN0AAAAPAAAAAAAAAAAAAAAAAJgCAABkcnMv&#10;ZG93bnJldi54bWxQSwUGAAAAAAQABAD1AAAAigMAAAAA&#10;"/>
                    <v:rect id="Rectangle 189" o:spid="_x0000_s2270" style="position:absolute;left:5556;top:2754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nd4MIA&#10;AADdAAAADwAAAGRycy9kb3ducmV2LnhtbERPTWvCQBC9C/0PyxS86aZFpI2u0mqkHjzYqPdhd0yC&#10;2dmQXTX217tCwds83udM552txYVaXzlW8DZMQBBrZyouFOx3q8EHCB+QDdaOScGNPMxnL70ppsZd&#10;+ZcueShEDGGfooIyhCaV0uuSLPqha4gjd3StxRBhW0jT4jWG21q+J8lYWqw4NpTY0KIkfcrPVsEW&#10;cbn9+9H6O7ttRhktDhm5Wqn+a/c1ARGoC0/xv3tt4vzR+BMe38QT5O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ud3gwgAAAN0AAAAPAAAAAAAAAAAAAAAAAJgCAABkcnMvZG93&#10;bnJldi54bWxQSwUGAAAAAAQABAD1AAAAhwMAAAAA&#10;" strokecolor="white"/>
                  </v:group>
                  <v:group id="Group 190" o:spid="_x0000_s2271" style="position:absolute;left:4401;top:1944;width:180;height:720;rotation:-8578402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1Oi4ZxgAAAN0A&#10;AAAPAAAAAAAAAAAAAAAAAKoCAABkcnMvZG93bnJldi54bWxQSwUGAAAAAAQABAD6AAAAnQMAAAAA&#10;">
                    <v:rect id="Rectangle 191" o:spid="_x0000_s2272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Zs4sMA&#10;AADdAAAADwAAAGRycy9kb3ducmV2LnhtbERPS4vCMBC+L/gfwgje1tQHuluNIoqiR62Xvc02Y1tt&#10;JqWJWv31mwXB23x8z5nOG1OKG9WusKyg141AEKdWF5wpOCbrzy8QziNrLC2Tggc5mM9aH1OMtb3z&#10;nm4Hn4kQwi5GBbn3VSylS3My6Lq2Ig7cydYGfYB1JnWN9xBuStmPopE0WHBoyLGiZU7p5XA1Cn6L&#10;/hGf+2QTme/1wO+a5Hz9WSnVaTeLCQhPjX+LX+6tDvOH4x7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Zs4sMAAADdAAAADwAAAAAAAAAAAAAAAACYAgAAZHJzL2Rv&#10;d25yZXYueG1sUEsFBgAAAAAEAAQA9QAAAIgDAAAAAA==&#10;"/>
                    <v:rect id="Rectangle 192" o:spid="_x0000_s2273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TZTMIA&#10;AADdAAAADwAAAGRycy9kb3ducmV2LnhtbERPS4vCMBC+C/sfwix401SRdalG8VHRgwfXXe9DMtuW&#10;bSaliVr31xtB8DYf33Om89ZW4kKNLx0rGPQTEMTamZJzBT/fm94nCB+QDVaOScGNPMxnb50ppsZd&#10;+Ysux5CLGMI+RQVFCHUqpdcFWfR9VxNH7tc1FkOETS5Ng9cYbis5TJIPabHk2FBgTauC9N/xbBUc&#10;ENeH/63Wy+y2H2W0OmXkKqW67+1iAiJQG17ip3tn4vzReAi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xNlMwgAAAN0AAAAPAAAAAAAAAAAAAAAAAJgCAABkcnMvZG93&#10;bnJldi54bWxQSwUGAAAAAAQABAD1AAAAhwMAAAAA&#10;" strokecolor="white"/>
                    <v:rect id="Rectangle 193" o:spid="_x0000_s2274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h818MA&#10;AADdAAAADwAAAGRycy9kb3ducmV2LnhtbERPTWvCQBC9C/0PyxS86aYqbUldQ42RevBg1d6H3WkS&#10;mp0N2VWjv74rFHqbx/ucedbbRpyp87VjBU/jBASxdqbmUsHxsB69gvAB2WDjmBRcyUO2eBjMMTXu&#10;wp903odSxBD2KSqoQmhTKb2uyKIfu5Y4ct+usxgi7EppOrzEcNvISZI8S4s1x4YKW8or0j/7k1Ww&#10;Q1ztbh9aL4vrdlZQ/lWQa5QaPvbvbyAC9eFf/OfemDh/9jKF+zfxBL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4h818MAAADdAAAADwAAAAAAAAAAAAAAAACYAgAAZHJzL2Rv&#10;d25yZXYueG1sUEsFBgAAAAAEAAQA9QAAAIgDAAAAAA==&#10;" strokecolor="white"/>
                  </v:group>
                  <v:oval id="Oval 194" o:spid="_x0000_s2275" style="position:absolute;left:2001;top:19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EBMsMA&#10;AADdAAAADwAAAGRycy9kb3ducmV2LnhtbERPTWvCQBC9C/6HZYTedKNRW1JXEaVgDx5M2/uQHZNg&#10;djZkpzH9991Cwds83udsdoNrVE9dqD0bmM8SUMSFtzWXBj4/3qYvoIIgW2w8k4EfCrDbjkcbzKy/&#10;84X6XEoVQzhkaKASaTOtQ1GRwzDzLXHkrr5zKBF2pbYd3mO4a/QiSdbaYc2xocKWDhUVt/zbGTiW&#10;+3zd61RW6fV4ktXt6/yezo15mgz7V1BCgzzE/+6TjfOXz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JEBMsMAAADdAAAADwAAAAAAAAAAAAAAAACYAgAAZHJzL2Rv&#10;d25yZXYueG1sUEsFBgAAAAAEAAQA9QAAAIgDAAAAAA==&#10;"/>
                  <v:shape id="Text Box 195" o:spid="_x0000_s2276" type="#_x0000_t202" style="position:absolute;left:1626;top:17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9cb18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PH0w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9cb18MAAADdAAAADwAAAAAAAAAAAAAAAACYAgAAZHJzL2Rv&#10;d25yZXYueG1sUEsFBgAAAAAEAAQA9QAAAIgDAAAAAA==&#10;" filled="f" stroked="f">
                    <v:textbox>
                      <w:txbxContent>
                        <w:p w14:paraId="03AAEA7C" w14:textId="77777777" w:rsidR="00196633" w:rsidRPr="002077ED" w:rsidRDefault="00196633" w:rsidP="00F51525"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196" o:spid="_x0000_s2277" type="#_x0000_t202" style="position:absolute;left:4536;top:185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WFoMMA&#10;AADdAAAADwAAAGRycy9kb3ducmV2LnhtbERPyWrDMBC9F/IPYgK5NVJDmsW1HEJLIKeWOAv0NlgT&#10;29QaGUuJ3b+vCoXe5vHWSTeDbcSdOl871vA0VSCIC2dqLjWcjrvHFQgfkA02jknDN3nYZKOHFBPj&#10;ej7QPQ+liCHsE9RQhdAmUvqiIot+6lriyF1dZzFE2JXSdNjHcNvImVILabHm2FBhS68VFV/5zWo4&#10;v18/L3P1Ub7Z57Z3g5Js11LryXjYvoAINIR/8Z97b+L8+XIB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wWFoMMAAADdAAAADwAAAAAAAAAAAAAAAACYAgAAZHJzL2Rv&#10;d25yZXYueG1sUEsFBgAAAAAEAAQA9QAAAIgDAAAAAA==&#10;" filled="f" stroked="f">
                    <v:textbox>
                      <w:txbxContent>
                        <w:p w14:paraId="40558606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197" o:spid="_x0000_s2278" type="#_x0000_t202" style="position:absolute;left:3501;top:198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kgO8MA&#10;AADdAAAADwAAAGRycy9kb3ducmV2LnhtbERPS2vCQBC+F/wPywje6m7FVk2zEWkRPLUYH9DbkB2T&#10;0OxsyK4m/ffdQsHbfHzPSdeDbcSNOl871vA0VSCIC2dqLjUcD9vHJQgfkA02jknDD3lYZ6OHFBPj&#10;et7TLQ+liCHsE9RQhdAmUvqiIot+6lriyF1cZzFE2JXSdNjHcNvImVIv0mLNsaHClt4qKr7zq9Vw&#10;+rh8nefqs3y3z23vBiXZrqTWk/GweQURaAh38b97Z+L8+WIBf9/EE2T2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EkgO8MAAADdAAAADwAAAAAAAAAAAAAAAACYAgAAZHJzL2Rv&#10;d25yZXYueG1sUEsFBgAAAAAEAAQA9QAAAIgDAAAAAA==&#10;" filled="f" stroked="f">
                    <v:textbox>
                      <w:txbxContent>
                        <w:p w14:paraId="1AF103DF" w14:textId="77777777" w:rsidR="00196633" w:rsidRPr="002077E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198" o:spid="_x0000_s2279" style="position:absolute;visibility:visible;mso-wrap-style:square" from="2061,2034" to="26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Fa+cgAAADdAAAADwAAAGRycy9kb3ducmV2LnhtbESPQUvDQBCF70L/wzKCN7vRSpTYbSlK&#10;ofUgtgrtcZodk9TsbNhdk/jvnYPgbYb35r1v5svRtaqnEBvPBm6mGSji0tuGKwMf7+vrB1AxIVts&#10;PZOBH4qwXEwu5lhYP/CO+n2qlIRwLNBAnVJXaB3LmhzGqe+IRfv0wWGSNVTaBhwk3LX6Nsty7bBh&#10;aaixo6eayq/9tzPwOnvL+9X2ZTMetvmpfN6djuchGHN1Oa4eQSUa07/573pjBf/uX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lFa+cgAAADdAAAADwAAAAAA&#10;AAAAAAAAAAChAgAAZHJzL2Rvd25yZXYueG1sUEsFBgAAAAAEAAQA+QAAAJYDAAAAAA==&#10;"/>
                  <v:line id="Line 199" o:spid="_x0000_s2280" style="position:absolute;visibility:visible;mso-wrap-style:square" from="2781,2034" to="422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3/YsYAAADdAAAADwAAAGRycy9kb3ducmV2LnhtbERPTWvCQBC9C/0PyxS86aa1pG3qKqIU&#10;1EOptqDHMTtN0mZnw+42if++Kwi9zeN9znTem1q05HxlWcHdOAFBnFtdcaHg8+N19ATCB2SNtWVS&#10;cCYP89nNYIqZth3vqN2HQsQQ9hkqKENoMil9XpJBP7YNceS+rDMYInSF1A67GG5qeZ8kqTRYcWwo&#10;saFlSfnP/tcoeJu8p+1is133h016yle70/G7c0oNb/vFC4hAffgXX91rHec/PD7D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d/2LGAAAA3QAAAA8AAAAAAAAA&#10;AAAAAAAAoQIAAGRycy9kb3ducmV2LnhtbFBLBQYAAAAABAAEAPkAAACUAwAAAAA=&#10;"/>
                  <v:line id="Line 200" o:spid="_x0000_s2281" style="position:absolute;flip:y;visibility:visible;mso-wrap-style:square" from="2601,1854" to="278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lWJ8cAAADdAAAADwAAAGRycy9kb3ducmV2LnhtbESPQUvDQBCF74L/YRnBi9iNpUiM3ZYi&#10;FHroxSop3sbsmA3JzsbdbRv/vXMQvM3w3rz3zXI9+UGdKaYusIGHWQGKuAm249bA+9v2vgSVMrLF&#10;ITAZ+KEE69X11RIrGy78SudDbpWEcKrQgMt5rLROjSOPaRZGYtG+QvSYZY2tthEvEu4HPS+KR+2x&#10;Y2lwONKLo6Y/nLwBXe7vvuPmc9HX/fH45OqmHj/2xtzeTJtnUJmm/G/+u95ZwV+Uwi/fyAh6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GVYnxwAAAN0AAAAPAAAAAAAA&#10;AAAAAAAAAKECAABkcnMvZG93bnJldi54bWxQSwUGAAAAAAQABAD5AAAAlQMAAAAA&#10;"/>
                  <v:line id="Line 201" o:spid="_x0000_s2282" style="position:absolute;visibility:visible;mso-wrap-style:square" from="2571,1944" to="2751,2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K65sQAAADdAAAADwAAAGRycy9kb3ducmV2LnhtbERPzWrCQBC+F/oOywheRDeKVZu6ihQK&#10;4qFg2gcYs2OymJ2N2TWmPr0rCL3Nx/c7y3VnK9FS441jBeNRAoI4d9pwoeD352u4AOEDssbKMSn4&#10;Iw/r1evLElPtrrynNguFiCHsU1RQhlCnUvq8JIt+5GriyB1dYzFE2BRSN3iN4baSkySZSYuGY0OJ&#10;NX2WlJ+yi1XwZs7n+fHyXbWbHb4f7G1gDpKU6ve6zQeIQF34Fz/dWx3nTxdjeHwTT5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8rrmxAAAAN0AAAAPAAAAAAAAAAAA&#10;AAAAAKECAABkcnMvZG93bnJldi54bWxQSwUGAAAAAAQABAD5AAAAkgMAAAAA&#10;">
                    <v:stroke endarrow="open"/>
                  </v:line>
                  <v:line id="Line 202" o:spid="_x0000_s2283" style="position:absolute;visibility:visible;mso-wrap-style:square" from="2601,1824" to="2781,2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GWxcYAAADdAAAADwAAAGRycy9kb3ducmV2LnhtbESPzW7CMBCE75V4B2uRegM7tEUhYBDq&#10;j1puEJC4LvGSRMTrKHYhffu6ElJvu5rZ+WYXq9424kqdrx1rSMYKBHHhTM2lhsP+Y5SC8AHZYOOY&#10;NPyQh9Vy8LDAzLgb7+iah1LEEPYZaqhCaDMpfVGRRT92LXHUzq6zGOLaldJ0eIvhtpETpabSYs2R&#10;UGFLrxUVl/zbRu759ETvl6TevqjPt6PbJDMuG60fh/16DiJQH/7N9+svE+s/pxP4+yaO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RlsXGAAAA3QAAAA8AAAAAAAAA&#10;AAAAAAAAoQIAAGRycy9kb3ducmV2LnhtbFBLBQYAAAAABAAEAPkAAACUAwAAAAA=&#10;">
                    <v:stroke startarrow="open"/>
                  </v:line>
                  <v:shape id="Text Box 203" o:spid="_x0000_s2284" type="#_x0000_t202" style="position:absolute;left:4026;top:194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dWH8IA&#10;AADdAAAADwAAAGRycy9kb3ducmV2LnhtbERPS4vCMBC+C/sfwizsbU3Wx6LVKIsieFLWF3gbmrEt&#10;NpPSZG3990ZY8DYf33Om89aW4ka1Lxxr+OoqEMSpMwVnGg771ecIhA/IBkvHpOFOHuazt84UE+Ma&#10;/qXbLmQihrBPUEMeQpVI6dOcLPquq4gjd3G1xRBhnUlTYxPDbSl7Sn1LiwXHhhwrWuSUXnd/VsNx&#10;czmfBmqbLe2walyrJNux1Prjvf2ZgAjUhpf43702cf5g1IfnN/EE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p1YfwgAAAN0AAAAPAAAAAAAAAAAAAAAAAJgCAABkcnMvZG93&#10;bnJldi54bWxQSwUGAAAAAAQABAD1AAAAhwMAAAAA&#10;" filled="f" stroked="f">
                    <v:textbox>
                      <w:txbxContent>
                        <w:p w14:paraId="26AA0F61" w14:textId="77777777" w:rsidR="00196633" w:rsidRPr="0021714E" w:rsidRDefault="00196633" w:rsidP="00F51525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CB86B3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DD49BB">
        <w:rPr>
          <w:sz w:val="28"/>
          <w:szCs w:val="28"/>
        </w:rPr>
        <w:t xml:space="preserve">Определите напряжение смещения </w:t>
      </w:r>
      <w:r w:rsidRPr="0021714E">
        <w:rPr>
          <w:position w:val="-12"/>
          <w:lang w:val="en-US"/>
        </w:rPr>
        <w:object w:dxaOrig="440" w:dyaOrig="380" w14:anchorId="7B119023">
          <v:shape id="_x0000_i1053" type="#_x0000_t75" style="width:21.75pt;height:21.75pt" o:ole="">
            <v:imagedata r:id="rId974" o:title=""/>
          </v:shape>
          <o:OLEObject Type="Embed" ProgID="Equation.3" ShapeID="_x0000_i1053" DrawAspect="Content" ObjectID="_1713604474" r:id="rId975"/>
        </w:object>
      </w:r>
      <w:r w:rsidRPr="00333102">
        <w:rPr>
          <w:sz w:val="28"/>
          <w:szCs w:val="28"/>
        </w:rPr>
        <w:t>.</w:t>
      </w:r>
    </w:p>
    <w:p w14:paraId="63BD1D39" w14:textId="77777777" w:rsidR="00F51525" w:rsidRPr="00333102" w:rsidRDefault="00F51525" w:rsidP="00333102">
      <w:pPr>
        <w:ind w:left="710"/>
        <w:jc w:val="center"/>
        <w:rPr>
          <w:szCs w:val="28"/>
        </w:rPr>
      </w:pPr>
    </w:p>
    <w:p w14:paraId="3EDAD07D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0</w:t>
      </w:r>
    </w:p>
    <w:p w14:paraId="6E49F222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5681E294" w14:textId="0C85247C" w:rsidR="00F51525" w:rsidRPr="002A4EAE" w:rsidRDefault="00F51525" w:rsidP="002A4EAE">
      <w:pPr>
        <w:pStyle w:val="2f0"/>
        <w:ind w:left="710" w:firstLine="0"/>
        <w:rPr>
          <w:sz w:val="24"/>
        </w:rPr>
      </w:pPr>
      <w:r w:rsidRPr="001B4874">
        <w:rPr>
          <w:b/>
        </w:rPr>
        <w:t>Вопрос 1</w:t>
      </w:r>
      <w:r>
        <w:t xml:space="preserve"> </w:t>
      </w:r>
      <w:r w:rsidRPr="00D00247">
        <w:t xml:space="preserve">Через три одинаковых сопротивления </w:t>
      </w:r>
      <w:r w:rsidRPr="00D00247">
        <w:rPr>
          <w:lang w:val="en-US"/>
        </w:rPr>
        <w:t>R</w:t>
      </w:r>
      <w:r w:rsidRPr="00D00247">
        <w:t>=</w:t>
      </w:r>
      <w:r>
        <w:t xml:space="preserve"> </w:t>
      </w:r>
      <w:r w:rsidRPr="00D00247">
        <w:t>30 Ом, включенных последовательно, протекал ток 1</w:t>
      </w:r>
      <w:r>
        <w:t xml:space="preserve"> </w:t>
      </w:r>
      <w:r w:rsidRPr="00D00247">
        <w:t xml:space="preserve">А. Чему станет равен ток в неразветвленном участке цепи при соединении этих сопротивлений параллельно </w:t>
      </w:r>
      <w:r w:rsidRPr="00D00247">
        <w:rPr>
          <w:lang w:val="en-US"/>
        </w:rPr>
        <w:t>I</w:t>
      </w:r>
      <w:r>
        <w:t>=______</w:t>
      </w:r>
      <w:r w:rsidR="002A4EAE">
        <w:t>,А</w:t>
      </w:r>
    </w:p>
    <w:p w14:paraId="4FDE26C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u=311sin314t,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2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25 Ом, </w:t>
      </w:r>
      <w:r w:rsidRPr="00333102">
        <w:rPr>
          <w:sz w:val="28"/>
          <w:szCs w:val="28"/>
          <w:lang w:val="en-US"/>
        </w:rPr>
        <w:t>L</w:t>
      </w:r>
      <w:r w:rsidRPr="00333102">
        <w:rPr>
          <w:sz w:val="28"/>
          <w:szCs w:val="28"/>
        </w:rPr>
        <w:t>= 60 мГн, С= 100 мкФ.</w:t>
      </w:r>
    </w:p>
    <w:p w14:paraId="1882600F" w14:textId="36CF4C8E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CB1AC27" wp14:editId="0A92A4F7">
                <wp:extent cx="1943100" cy="1289685"/>
                <wp:effectExtent l="0" t="0" r="0" b="6350"/>
                <wp:docPr id="1444" name="Полотно 14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415" name="Group 985"/>
                        <wpg:cNvGrpSpPr>
                          <a:grpSpLocks/>
                        </wpg:cNvGrpSpPr>
                        <wpg:grpSpPr bwMode="auto">
                          <a:xfrm>
                            <a:off x="273050" y="104775"/>
                            <a:ext cx="1670050" cy="1184910"/>
                            <a:chOff x="2132" y="4842"/>
                            <a:chExt cx="2630" cy="1866"/>
                          </a:xfrm>
                        </wpg:grpSpPr>
                        <wps:wsp>
                          <wps:cNvPr id="1416" name="Line 9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3" y="5217"/>
                              <a:ext cx="197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7" name="Line 9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3" y="6657"/>
                              <a:ext cx="197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8" name="Line 9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1" y="521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9" name="Line 9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3" y="521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0" name="Rectangle 9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5037"/>
                              <a:ext cx="180" cy="3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1" name="Rectangle 9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4857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2" name="Rectangle 9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5396"/>
                              <a:ext cx="180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23" name="Group 993"/>
                          <wpg:cNvGrpSpPr>
                            <a:grpSpLocks/>
                          </wpg:cNvGrpSpPr>
                          <wpg:grpSpPr bwMode="auto">
                            <a:xfrm>
                              <a:off x="2132" y="5136"/>
                              <a:ext cx="125" cy="126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424" name="Oval 9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5" name="Line 99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426" name="Group 996"/>
                          <wpg:cNvGrpSpPr>
                            <a:grpSpLocks/>
                          </wpg:cNvGrpSpPr>
                          <wpg:grpSpPr bwMode="auto">
                            <a:xfrm>
                              <a:off x="2132" y="6582"/>
                              <a:ext cx="125" cy="126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427" name="Oval 9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8" name="Line 99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29" name="Line 9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2" y="5577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0" name="Rectangle 1000"/>
                          <wps:cNvSpPr>
                            <a:spLocks noChangeArrowheads="1"/>
                          </wps:cNvSpPr>
                          <wps:spPr bwMode="auto">
                            <a:xfrm>
                              <a:off x="3217" y="557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1" name="Rectangle 1001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2" y="530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32" name="Group 1002"/>
                          <wpg:cNvGrpSpPr>
                            <a:grpSpLocks/>
                          </wpg:cNvGrpSpPr>
                          <wpg:grpSpPr bwMode="auto">
                            <a:xfrm>
                              <a:off x="4132" y="5982"/>
                              <a:ext cx="285" cy="540"/>
                              <a:chOff x="5122" y="6117"/>
                              <a:chExt cx="285" cy="540"/>
                            </a:xfrm>
                          </wpg:grpSpPr>
                          <wps:wsp>
                            <wps:cNvPr id="1433" name="Oval 10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29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4" name="Oval 10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47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5" name="Oval 10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11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6" name="Rectangle 10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27" y="6117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37" name="Text Box 10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2" y="607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E9CD04" w14:textId="77777777" w:rsidR="00196633" w:rsidRPr="00BD1A73" w:rsidRDefault="00196633" w:rsidP="00F51525"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8" name="Text Box 10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22" y="53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62A8AB" w14:textId="77777777" w:rsidR="00196633" w:rsidRPr="00BD1A7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9" name="Text Box 10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2" y="557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1F626D" w14:textId="77777777" w:rsidR="00196633" w:rsidRPr="00BD1A7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0" name="Text Box 10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2" y="5577"/>
                              <a:ext cx="433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9647EB" w14:textId="77777777" w:rsidR="00196633" w:rsidRDefault="00196633" w:rsidP="00F51525">
                                <w:r w:rsidRPr="00BD1A73">
                                  <w:rPr>
                                    <w:position w:val="-4"/>
                                  </w:rPr>
                                  <w:object w:dxaOrig="200" w:dyaOrig="300" w14:anchorId="0BF9AE09">
                                    <v:shape id="_x0000_i1486" type="#_x0000_t75" style="width:7.5pt;height:14.25pt" o:ole="">
                                      <v:imagedata r:id="rId291" o:title=""/>
                                    </v:shape>
                                    <o:OLEObject Type="Embed" ProgID="Equation.3" ShapeID="_x0000_i1486" DrawAspect="Content" ObjectID="_1713604907" r:id="rId97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441" name="Text Box 10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77" y="484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91824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2" name="Line 10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5397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3" name="Text Box 10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2" y="5937"/>
                              <a:ext cx="577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DE0C5F" w14:textId="77777777" w:rsidR="00196633" w:rsidRDefault="00196633" w:rsidP="00F51525">
                                <w:r w:rsidRPr="00BD1A73">
                                  <w:rPr>
                                    <w:position w:val="-6"/>
                                  </w:rPr>
                                  <w:object w:dxaOrig="260" w:dyaOrig="320" w14:anchorId="3C95B218">
                                    <v:shape id="_x0000_i1487" type="#_x0000_t75" style="width:14.25pt;height:14.25pt" o:ole="">
                                      <v:imagedata r:id="rId977" o:title=""/>
                                    </v:shape>
                                    <o:OLEObject Type="Embed" ProgID="Equation.3" ShapeID="_x0000_i1487" DrawAspect="Content" ObjectID="_1713604908" r:id="rId97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CB1AC27" id="Полотно 1444" o:spid="_x0000_s2285" editas="canvas" style="width:153pt;height:101.55pt;mso-position-horizontal-relative:char;mso-position-vertical-relative:line" coordsize="19431,12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">
                <v:shape id="_x0000_s2286" type="#_x0000_t75" style="position:absolute;width:19431;height:12896;visibility:visible;mso-wrap-style:square">
                  <v:fill o:detectmouseclick="t"/>
                  <v:path o:connecttype="none"/>
                </v:shape>
                <v:group id="Group 985" o:spid="_x0000_s2287" style="position:absolute;left:2730;top:1047;width:16701;height:11849" coordorigin="2132,4842" coordsize="2630,18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bvwP8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3g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u/A/wwAAAN0AAAAP&#10;AAAAAAAAAAAAAAAAAKoCAABkcnMvZG93bnJldi54bWxQSwUGAAAAAAQABAD6AAAAmgMAAAAA&#10;">
                  <v:line id="Line 986" o:spid="_x0000_s2288" style="position:absolute;visibility:visible;mso-wrap-style:square" from="2243,5217" to="4221,5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OsMUAAADd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lM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2OsMUAAADdAAAADwAAAAAAAAAA&#10;AAAAAAChAgAAZHJzL2Rvd25yZXYueG1sUEsFBgAAAAAEAAQA+QAAAJMDAAAAAA==&#10;"/>
                  <v:line id="Line 987" o:spid="_x0000_s2289" style="position:absolute;visibility:visible;mso-wrap-style:square" from="2243,6657" to="4221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ErK8YAAADdAAAADwAAAGRycy9kb3ducmV2LnhtbERPTWvCQBC9F/oflin0VjdaSUt0FbEU&#10;tIeittAex+yYRLOzYXdN0n/vCgVv83ifM533phYtOV9ZVjAcJCCIc6srLhR8f70/vYLwAVljbZkU&#10;/JGH+ez+boqZth1vqd2FQsQQ9hkqKENoMil9XpJBP7ANceQO1hkMEbpCaoddDDe1HCVJKg1WHBtK&#10;bGhZUn7anY2Cz+dN2i7WH6v+Z53u87ft/vfYOaUeH/rFBESgPtzE/+6VjvPHw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RKyvGAAAA3QAAAA8AAAAAAAAA&#10;AAAAAAAAoQIAAGRycy9kb3ducmV2LnhtbFBLBQYAAAAABAAEAPkAAACUAwAAAAA=&#10;"/>
                  <v:line id="Line 988" o:spid="_x0000_s2290" style="position:absolute;visibility:visible;mso-wrap-style:square" from="4221,5217" to="4221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6/WcgAAADdAAAADwAAAGRycy9kb3ducmV2LnhtbESPT0vDQBDF70K/wzKCN7upSpDYbSmK&#10;0HoQ+wfa4zQ7JrHZ2bC7JvHbOwfB2wzvzXu/mS9H16qeQmw8G5hNM1DEpbcNVwYO+9fbR1AxIVts&#10;PZOBH4qwXEyu5lhYP/CW+l2qlIRwLNBAnVJXaB3LmhzGqe+IRfv0wWGSNVTaBhwk3LX6Lsty7bBh&#10;aaixo+eaysvu2xl4v//I+9XmbT0eN/m5fNmeT19DMObmelw9gUo0pn/z3/XaCv7DTH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46/WcgAAADdAAAADwAAAAAA&#10;AAAAAAAAAAChAgAAZHJzL2Rvd25yZXYueG1sUEsFBgAAAAAEAAQA+QAAAJYDAAAAAA==&#10;"/>
                  <v:line id="Line 989" o:spid="_x0000_s2291" style="position:absolute;visibility:visible;mso-wrap-style:square" from="3323,5217" to="3323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aws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PHw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CGsLGAAAA3QAAAA8AAAAAAAAA&#10;AAAAAAAAoQIAAGRycy9kb3ducmV2LnhtbFBLBQYAAAAABAAEAPkAAACUAwAAAAA=&#10;"/>
                  <v:rect id="Rectangle 990" o:spid="_x0000_s2292" style="position:absolute;left:2602;top:5037;width:18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nmZMUA&#10;AADdAAAADwAAAGRycy9kb3ducmV2LnhtbESPQW/CMAyF75P2HyJP4jZSOjSNQkDTJhA7QrlwM41p&#10;C41TNQEKv34+TNrN1nt+7/Ns0btGXakLtWcDo2ECirjwtubSwC5fvn6AChHZYuOZDNwpwGL+/DTD&#10;zPobb+i6jaWSEA4ZGqhibDOtQ1GRwzD0LbFoR985jLJ2pbYd3iTcNTpNknftsGZpqLClr4qK8/bi&#10;DBzqdIePTb5K3GT5Fn/6/HTZfxszeOk/p6Ai9fHf/He9toI/ToVfvpER9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OeZkxQAAAN0AAAAPAAAAAAAAAAAAAAAAAJgCAABkcnMv&#10;ZG93bnJldi54bWxQSwUGAAAAAAQABAD1AAAAigMAAAAA&#10;"/>
                  <v:rect id="Rectangle 991" o:spid="_x0000_s2293" style="position:absolute;left:2602;top:485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VoJsEA&#10;AADdAAAADwAAAGRycy9kb3ducmV2LnhtbERPS4vCMBC+L/gfwgje1lSRZalG8dFFDx583odkbIvN&#10;pDRZrf76jbDgbT6+50xmra3EjRpfOlYw6CcgiLUzJecKTsefz28QPiAbrByTggd5mE07HxNMjbvz&#10;nm6HkIsYwj5FBUUIdSql1wVZ9H1XE0fu4hqLIcIml6bBewy3lRwmyZe0WHJsKLCmZUH6evi1CnaI&#10;q91zrfUie2xHGS3PGblKqV63nY9BBGrDW/zv3pg4fzQcwOubeIK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+laCbBAAAA3QAAAA8AAAAAAAAAAAAAAAAAmAIAAGRycy9kb3du&#10;cmV2LnhtbFBLBQYAAAAABAAEAPUAAACGAwAAAAA=&#10;" strokecolor="white"/>
                  <v:rect id="Rectangle 992" o:spid="_x0000_s2294" style="position:absolute;left:2602;top:5396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f2UcIA&#10;AADdAAAADwAAAGRycy9kb3ducmV2LnhtbERPTWvCQBC9F/wPywi91Y1BRKKrtBppDz3YqPdhd0yC&#10;2dmQXTX217sFobd5vM9ZrHrbiCt1vnasYDxKQBBrZ2ouFRz227cZCB+QDTaOScGdPKyWg5cFZsbd&#10;+IeuRShFDGGfoYIqhDaT0uuKLPqRa4kjd3KdxRBhV0rT4S2G20amSTKVFmuODRW2tK5In4uLVbBD&#10;3Ox+P7X+yO/fk5zWx5xco9TrsH+fgwjUh3/x0/1l4vxJmsLfN/EE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d/ZRwgAAAN0AAAAPAAAAAAAAAAAAAAAAAJgCAABkcnMvZG93&#10;bnJldi54bWxQSwUGAAAAAAQABAD1AAAAhwMAAAAA&#10;" strokecolor="white"/>
                  <v:group id="Group 993" o:spid="_x0000_s2295" style="position:absolute;left:2132;top:5136;width:125;height:126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3IHbc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F8kK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9yB23FAAAA3QAA&#10;AA8AAAAAAAAAAAAAAAAAqgIAAGRycy9kb3ducmV2LnhtbFBLBQYAAAAABAAEAPoAAACcAwAAAAA=&#10;">
                    <v:oval id="Oval 994" o:spid="_x0000_s2296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IuL8MA&#10;AADdAAAADwAAAGRycy9kb3ducmV2LnhtbERPS2vCQBC+F/oflin0VjcalZJmFakU9NCDsb0P2ckD&#10;s7MhO43pv+8KBW/z8T0n306uUyMNofVsYD5LQBGX3rZcG/g6f7y8ggqCbLHzTAZ+KcB28/iQY2b9&#10;lU80FlKrGMIhQwONSJ9pHcqGHIaZ74kjV/nBoUQ41NoOeI3hrtOLJFlrhy3HhgZ7em+ovBQ/zsC+&#10;3hXrUaeySqv9QVaX789jOjfm+WnavYESmuQu/ncfbJy/XCzh9k08QW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IuL8MAAADdAAAADwAAAAAAAAAAAAAAAACYAgAAZHJzL2Rv&#10;d25yZXYueG1sUEsFBgAAAAAEAAQA9QAAAIgDAAAAAA==&#10;"/>
                    <v:line id="Line 995" o:spid="_x0000_s2297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iqhcUAAADdAAAADwAAAGRycy9kb3ducmV2LnhtbERPTWsCMRC9F/ofwhS8lJqt2KJbo4gg&#10;ePCilpXexs10s+xmsk2irv/eFAq9zeN9zmzR21ZcyIfasYLXYQaCuHS65krB52H9MgERIrLG1jEp&#10;uFGAxfzxYYa5dlfe0WUfK5FCOOSowMTY5VKG0pDFMHQdceK+nbcYE/SV1B6vKdy2cpRl79JizanB&#10;YEcrQ2WzP1sFcrJ9/vHL07gpmuNxaoqy6L62Sg2e+uUHiEh9/Bf/uTc6zR+P3uD3m3SC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iqhcUAAADdAAAADwAAAAAAAAAA&#10;AAAAAAChAgAAZHJzL2Rvd25yZXYueG1sUEsFBgAAAAAEAAQA+QAAAJMDAAAAAA==&#10;"/>
                  </v:group>
                  <v:group id="Group 996" o:spid="_x0000_s2298" style="position:absolute;left:2132;top:6582;width:125;height:126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wWk9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j8v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8FpPXFAAAA3QAA&#10;AA8AAAAAAAAAAAAAAAAAqgIAAGRycy9kb3ducmV2LnhtbFBLBQYAAAAABAAEAPoAAACcAwAAAAA=&#10;">
                    <v:oval id="Oval 997" o:spid="_x0000_s2299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CwWMMA&#10;AADdAAAADwAAAGRycy9kb3ducmV2LnhtbERPS2vCQBC+C/0PyxR6042mPoiuIpWCPXgwrfchOybB&#10;7GzITmP677uFgrf5+J6z2Q2uUT11ofZsYDpJQBEX3tZcGvj6fB+vQAVBtth4JgM/FGC3fRptMLP+&#10;zmfqcylVDOGQoYFKpM20DkVFDsPEt8SRu/rOoUTYldp2eI/hrtGzJFlohzXHhgpbequouOXfzsCh&#10;3OeLXqcyT6+Ho8xvl9NHOjXm5XnYr0EJDfIQ/7uPNs5/nS3h75t4gt7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/CwWMMAAADdAAAADwAAAAAAAAAAAAAAAACYAgAAZHJzL2Rv&#10;d25yZXYueG1sUEsFBgAAAAAEAAQA9QAAAIgDAAAAAA==&#10;"/>
                    <v:line id="Line 998" o:spid="_x0000_s2300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kFG8gAAADdAAAADwAAAGRycy9kb3ducmV2LnhtbESPQUsDMRCF74L/IYzgRWzWUqRdm5Yi&#10;CB56aS1behs342bZzWRNYrv++85B8DbDe/PeN8v16Ht1ppjawAaeJgUo4jrYlhsDh4+3xzmolJEt&#10;9oHJwC8lWK9ub5ZY2nDhHZ33uVESwqlEAy7nodQ61Y48pkkYiEX7CtFjljU22ka8SLjv9bQonrXH&#10;lqXB4UCvjupu/+MN6Pn24TtuPmdd1R2PC1fV1XDaGnN/N25eQGUa87/57/rdCv5sKrjyjYygV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QkFG8gAAADdAAAADwAAAAAA&#10;AAAAAAAAAAChAgAAZHJzL2Rvd25yZXYueG1sUEsFBgAAAAAEAAQA+QAAAJYDAAAAAA==&#10;"/>
                  </v:group>
                  <v:line id="Line 999" o:spid="_x0000_s2301" style="position:absolute;visibility:visible;mso-wrap-style:square" from="2422,5577" to="3142,5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JFa8MAAADdAAAADwAAAGRycy9kb3ducmV2LnhtbERP32vCMBB+F/Y/hBvsTVNF5lqNMlaE&#10;PehAHXu+NWdT1lxKk9X43y/CwLf7+H7eahNtKwbqfeNYwXSSgSCunG64VvB52o5fQPiArLF1TAqu&#10;5GGzfhitsNDuwgcajqEWKYR9gQpMCF0hpa8MWfQT1xEn7ux6iyHBvpa6x0sKt62cZdmztNhwajDY&#10;0Zuh6uf4axUsTHmQC1nuTh/l0EzzuI9f37lST4/xdQkiUAx38b/7Xaf581kOt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0iRWvDAAAA3QAAAA8AAAAAAAAAAAAA&#10;AAAAoQIAAGRycy9kb3ducmV2LnhtbFBLBQYAAAAABAAEAPkAAACRAwAAAAA=&#10;">
                    <v:stroke endarrow="block"/>
                  </v:line>
                  <v:rect id="Rectangle 1000" o:spid="_x0000_s2302" style="position:absolute;left:3217;top:557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BwucYA&#10;AADdAAAADwAAAGRycy9kb3ducmV2LnhtbESPzW7CQAyE75V4h5WReisbflRBYEGoFVV7hHDhZrIm&#10;CWS9UXaBlKevD5W42ZrxzOfFqnO1ulEbKs8GhoMEFHHubcWFgX22eZuCChHZYu2ZDPxSgNWy97LA&#10;1Po7b+m2i4WSEA4pGihjbFKtQ16SwzDwDbFoJ986jLK2hbYt3iXc1XqUJO/aYcXSUGJDHyXll93V&#10;GThWoz0+ttlX4mabcfzpsvP18GnMa79bz0FF6uLT/H/9bQV/MhZ++UZG0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OBwucYAAADdAAAADwAAAAAAAAAAAAAAAACYAgAAZHJz&#10;L2Rvd25yZXYueG1sUEsFBgAAAAAEAAQA9QAAAIsDAAAAAA==&#10;"/>
                  <v:rect id="Rectangle 1001" o:spid="_x0000_s2303" style="position:absolute;left:4132;top:530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zVIsIA&#10;AADdAAAADwAAAGRycy9kb3ducmV2LnhtbERPTYvCMBC9C/6HMII3TdVF3K5RRFHWo9aLt9lmtq02&#10;k9JErf56Iwje5vE+ZzpvTCmuVLvCsoJBPwJBnFpdcKbgkKx7ExDOI2ssLZOCOzmYz9qtKcba3nhH&#10;173PRAhhF6OC3PsqltKlORl0fVsRB+7f1gZ9gHUmdY23EG5KOYyisTRYcGjIsaJlTul5fzEK/orh&#10;AR+7ZBOZ7/XIb5vkdDmulOp2msUPCE+N/4jf7l8d5n+NBvD6JpwgZ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rNUiwgAAAN0AAAAPAAAAAAAAAAAAAAAAAJgCAABkcnMvZG93&#10;bnJldi54bWxQSwUGAAAAAAQABAD1AAAAhwMAAAAA&#10;"/>
                  <v:group id="Group 1002" o:spid="_x0000_s2304" style="position:absolute;left:4132;top:5982;width:285;height:540" coordorigin="5122,6117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ec0K8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F+kC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XnNCvFAAAA3QAA&#10;AA8AAAAAAAAAAAAAAAAAqgIAAGRycy9kb3ducmV2LnhtbFBLBQYAAAAABAAEAPoAAACcAwAAAAA=&#10;">
                    <v:oval id="Oval 1003" o:spid="_x0000_s2305" style="position:absolute;left:5122;top:629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IghsMA&#10;AADdAAAADwAAAGRycy9kb3ducmV2LnhtbERPTWvCQBC9F/oflin0Vje6VUrqKqIU9NBDo96H7JgE&#10;s7MhO43pv3cLhd7m8T5nuR59qwbqYxPYwnSSgSIug2u4snA6fry8gYqC7LANTBZ+KMJ69fiwxNyF&#10;G3/RUEilUgjHHC3UIl2udSxr8hgnoSNO3CX0HiXBvtKux1sK962eZdlCe2w4NdTY0bam8lp8ewu7&#10;alMsBm1kbi67vcyv58+DmVr7/DRu3kEJjfIv/nPvXZr/agz8fpNO0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RIghsMAAADdAAAADwAAAAAAAAAAAAAAAACYAgAAZHJzL2Rv&#10;d25yZXYueG1sUEsFBgAAAAAEAAQA9QAAAIgDAAAAAA==&#10;"/>
                    <v:oval id="Oval 1004" o:spid="_x0000_s2306" style="position:absolute;left:5122;top:647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u48sMA&#10;AADdAAAADwAAAGRycy9kb3ducmV2LnhtbERPS2vCQBC+F/oflhF6qxsblRKzilQKeujBtL0P2ckD&#10;s7MhO43pv+8KBW/z8T0n302uUyMNofVsYDFPQBGX3rZcG/j6fH9+BRUE2WLnmQz8UoDd9vEhx8z6&#10;K59pLKRWMYRDhgYakT7TOpQNOQxz3xNHrvKDQ4lwqLUd8BrDXadfkmStHbYcGxrs6a2h8lL8OAOH&#10;el+sR53KKq0OR1ldvj9O6cKYp9m034ASmuQu/ncfbZy/TJdw+yaeo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u48sMAAADdAAAADwAAAAAAAAAAAAAAAACYAgAAZHJzL2Rv&#10;d25yZXYueG1sUEsFBgAAAAAEAAQA9QAAAIgDAAAAAA==&#10;"/>
                    <v:oval id="Oval 1005" o:spid="_x0000_s2307" style="position:absolute;left:5122;top:611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cdacIA&#10;AADdAAAADwAAAGRycy9kb3ducmV2LnhtbERPTWvCQBC9C/6HZYTedGPTSEldRSoFPXhobO9DdkyC&#10;2dmQncb037sFobd5vM9Zb0fXqoH60Hg2sFwkoIhLbxuuDHydP+avoIIgW2w9k4FfCrDdTCdrzK2/&#10;8ScNhVQqhnDI0UAt0uVah7Imh2HhO+LIXXzvUCLsK217vMVw1+rnJFlphw3Hhho7eq+pvBY/zsC+&#10;2hWrQaeSpZf9QbLr9+mYLo15mo27N1BCo/yLH+6DjfNf0gz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tx1pwgAAAN0AAAAPAAAAAAAAAAAAAAAAAJgCAABkcnMvZG93&#10;bnJldi54bWxQSwUGAAAAAAQABAD1AAAAhwMAAAAA&#10;"/>
                    <v:rect id="Rectangle 1006" o:spid="_x0000_s2308" style="position:absolute;left:5227;top:611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Vmj8MA&#10;AADdAAAADwAAAGRycy9kb3ducmV2LnhtbERPTWvCQBC9C/0PyxR6001bkRLdSKsRe/Bg03ofdqdJ&#10;aHY2ZNcY/fVuQfA2j/c5i+VgG9FT52vHCp4nCQhi7UzNpYKf7834DYQPyAYbx6TgTB6W2cNogalx&#10;J/6ivgiliCHsU1RQhdCmUnpdkUU/cS1x5H5dZzFE2JXSdHiK4baRL0kykxZrjg0VtrSqSP8VR6tg&#10;j7jeX7Zaf+Tn3TSn1SEn1yj19Di8z0EEGsJdfHN/mjh/+jqD/2/iCTK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ZVmj8MAAADdAAAADwAAAAAAAAAAAAAAAACYAgAAZHJzL2Rv&#10;d25yZXYueG1sUEsFBgAAAAAEAAQA9QAAAIgDAAAAAA==&#10;" strokecolor="white"/>
                  </v:group>
                  <v:shape id="Text Box 1007" o:spid="_x0000_s2309" type="#_x0000_t202" style="position:absolute;left:4102;top:607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OZ+8MA&#10;AADdAAAADwAAAGRycy9kb3ducmV2LnhtbERPyWrDMBC9F/IPYgq9JVLTbHWthNBS6Cml2SC3wRov&#10;xBoZS43dv48Cgd7m8dZJV72txYVaXznW8DxSIIgzZyouNOx3n8MFCB+QDdaOScMfeVgtBw8pJsZ1&#10;/EOXbShEDGGfoIYyhCaR0mclWfQj1xBHLnetxRBhW0jTYhfDbS3HSs2kxYpjQ4kNvZeUnbe/VsNh&#10;k5+OE/VdfNhp07leSbavUuunx379BiJQH/7Fd/eXifMnL3O4fRNPkM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iOZ+8MAAADdAAAADwAAAAAAAAAAAAAAAACYAgAAZHJzL2Rv&#10;d25yZXYueG1sUEsFBgAAAAAEAAQA9QAAAIgDAAAAAA==&#10;" filled="f" stroked="f">
                    <v:textbox>
                      <w:txbxContent>
                        <w:p w14:paraId="18E9CD04" w14:textId="77777777" w:rsidR="00196633" w:rsidRPr="00BD1A73" w:rsidRDefault="00196633" w:rsidP="00F51525"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1008" o:spid="_x0000_s2310" type="#_x0000_t202" style="position:absolute;left:4222;top:53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wNic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NhVc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7wNicYAAADdAAAADwAAAAAAAAAAAAAAAACYAgAAZHJz&#10;L2Rvd25yZXYueG1sUEsFBgAAAAAEAAQA9QAAAIsDAAAAAA==&#10;" filled="f" stroked="f">
                    <v:textbox>
                      <w:txbxContent>
                        <w:p w14:paraId="0A62A8AB" w14:textId="77777777" w:rsidR="00196633" w:rsidRPr="00BD1A7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09" o:spid="_x0000_s2311" type="#_x0000_t202" style="position:absolute;left:3322;top:557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CoEsMA&#10;AADdAAAADwAAAGRycy9kb3ducmV2LnhtbERPS2vCQBC+C/6HZYTe6q71gUZXkYrgqWJaBW9DdkyC&#10;2dmQ3Zr033cLBW/z8T1ntelsJR7U+NKxhtFQgSDOnCk51/D1uX+dg/AB2WDlmDT8kIfNut9bYWJc&#10;yyd6pCEXMYR9ghqKEOpESp8VZNEPXU0cuZtrLIYIm1yaBtsYbiv5ptRMWiw5NhRY03tB2T39thrO&#10;H7frZaKO+c5O69Z1SrJdSK1fBt12CSJQF57if/fBxPmT8QL+vokn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PCoEsMAAADdAAAADwAAAAAAAAAAAAAAAACYAgAAZHJzL2Rv&#10;d25yZXYueG1sUEsFBgAAAAAEAAQA9QAAAIgDAAAAAA==&#10;" filled="f" stroked="f">
                    <v:textbox>
                      <w:txbxContent>
                        <w:p w14:paraId="7C1F626D" w14:textId="77777777" w:rsidR="00196633" w:rsidRPr="00BD1A7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10" o:spid="_x0000_s2312" type="#_x0000_t202" style="position:absolute;left:2782;top:5577;width:433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8DZsYA&#10;AADdAAAADwAAAGRycy9kb3ducmV2LnhtbESPzW7CQAyE75X6DitX4lY2oBTRlAVVtEi98dM+gJU1&#10;2ZCsN8puIe3T4wMSN1sznvm8WA2+VWfqYx3YwGScgSIug625MvDzvXmeg4oJ2WIbmAz8UYTV8vFh&#10;gYUNF97T+ZAqJSEcCzTgUuoKrWPpyGMch45YtGPoPSZZ+0rbHi8S7ls9zbKZ9lizNDjsaO2obA6/&#10;3sA889umeZ3uos//Jy9u/RE+u5Mxo6fh/Q1UoiHdzbfrLyv4eS788o2Mo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w8DZsYAAADdAAAADwAAAAAAAAAAAAAAAACYAgAAZHJz&#10;L2Rvd25yZXYueG1sUEsFBgAAAAAEAAQA9QAAAIsDAAAAAA==&#10;" filled="f" stroked="f">
                    <v:textbox style="mso-fit-shape-to-text:t">
                      <w:txbxContent>
                        <w:p w14:paraId="049647EB" w14:textId="77777777" w:rsidR="00196633" w:rsidRDefault="00196633" w:rsidP="00F51525">
                          <w:r w:rsidRPr="00BD1A73">
                            <w:rPr>
                              <w:position w:val="-4"/>
                            </w:rPr>
                            <w:object w:dxaOrig="200" w:dyaOrig="300" w14:anchorId="0BF9AE09">
                              <v:shape id="_x0000_i1486" type="#_x0000_t75" style="width:7.5pt;height:14.25pt" o:ole="">
                                <v:imagedata r:id="rId979" o:title=""/>
                              </v:shape>
                              <o:OLEObject Type="Embed" ProgID="Equation.3" ShapeID="_x0000_i1486" DrawAspect="Content" ObjectID="_1713437816" r:id="rId980"/>
                            </w:object>
                          </w:r>
                        </w:p>
                      </w:txbxContent>
                    </v:textbox>
                  </v:shape>
                  <v:shape id="Text Box 1011" o:spid="_x0000_s2313" type="#_x0000_t202" style="position:absolute;left:2677;top:484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DXacMA&#10;AADdAAAADwAAAGRycy9kb3ducmV2LnhtbERPTWvCQBC9F/wPyxR6a3YjsdjUVcRS8KRU20JvQ3ZM&#10;QrOzIbtN4r93BcHbPN7nLFajbURPna8da0gTBYK4cKbmUsPX8eN5DsIHZIONY9JwJg+r5eRhgblx&#10;A39SfwiliCHsc9RQhdDmUvqiIos+cS1x5E6usxgi7EppOhxiuG3kVKkXabHm2FBhS5uKir/Dv9Xw&#10;vTv9/mRqX77bWTu4UUm2r1Lrp8dx/QYi0Bju4pt7a+L8LEvh+k08QS4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DXacMAAADdAAAADwAAAAAAAAAAAAAAAACYAgAAZHJzL2Rv&#10;d25yZXYueG1sUEsFBgAAAAAEAAQA9QAAAIgDAAAAAA==&#10;" filled="f" stroked="f">
                    <v:textbox>
                      <w:txbxContent>
                        <w:p w14:paraId="1F91824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1012" o:spid="_x0000_s2314" style="position:absolute;visibility:visible;mso-wrap-style:square" from="2242,5397" to="2242,6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kyusMAAADdAAAADwAAAGRycy9kb3ducmV2LnhtbERPTWsCMRC9F/wPYQRvNatIrVujiIvg&#10;wRbU0vN0M24WN5NlE9f475tCobd5vM9ZrqNtRE+drx0rmIwzEMSl0zVXCj7Pu+dXED4ga2wck4IH&#10;eVivBk9LzLW785H6U6hECmGfowITQptL6UtDFv3YtcSJu7jOYkiwq6Tu8J7CbSOnWfYiLdacGgy2&#10;tDVUXk83q2BuiqOcy+Jw/ij6erKI7/Hre6HUaBg3byACxfAv/nPvdZo/m03h95t0glz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ZMrrDAAAA3QAAAA8AAAAAAAAAAAAA&#10;AAAAoQIAAGRycy9kb3ducmV2LnhtbFBLBQYAAAAABAAEAPkAAACRAwAAAAA=&#10;">
                    <v:stroke endarrow="block"/>
                  </v:line>
                  <v:shape id="Text Box 1013" o:spid="_x0000_s2315" type="#_x0000_t202" style="position:absolute;left:2242;top:5937;width:577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2dEcMA&#10;AADdAAAADwAAAGRycy9kb3ducmV2LnhtbERPzWrCQBC+C32HZQq91U00Fk3dSNEKvWnVBxiyYzZN&#10;djZktxr79N1Cwdt8fL+zXA22FRfqfe1YQTpOQBCXTtdcKTgdt89zED4ga2wdk4IbeVgVD6Ml5tpd&#10;+ZMuh1CJGMI+RwUmhC6X0peGLPqx64gjd3a9xRBhX0nd4zWG21ZOkuRFWqw5NhjsaG2obA7fVsE8&#10;sbumWUz23mY/6cysN+69+1Lq6XF4ewURaAh38b/7Q8f5WTaFv2/iCbL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2dEcMAAADdAAAADwAAAAAAAAAAAAAAAACYAgAAZHJzL2Rv&#10;d25yZXYueG1sUEsFBgAAAAAEAAQA9QAAAIgDAAAAAA==&#10;" filled="f" stroked="f">
                    <v:textbox style="mso-fit-shape-to-text:t">
                      <w:txbxContent>
                        <w:p w14:paraId="55DE0C5F" w14:textId="77777777" w:rsidR="00196633" w:rsidRDefault="00196633" w:rsidP="00F51525">
                          <w:r w:rsidRPr="00BD1A73">
                            <w:rPr>
                              <w:position w:val="-6"/>
                            </w:rPr>
                            <w:object w:dxaOrig="260" w:dyaOrig="320" w14:anchorId="3C95B218">
                              <v:shape id="_x0000_i1487" type="#_x0000_t75" style="width:14.25pt;height:14.25pt" o:ole="">
                                <v:imagedata r:id="rId981" o:title=""/>
                              </v:shape>
                              <o:OLEObject Type="Embed" ProgID="Equation.3" ShapeID="_x0000_i1487" DrawAspect="Content" ObjectID="_1713437817" r:id="rId982"/>
                            </w:objec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A17999E" w14:textId="18F493B4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эквивалентное сопротивление (</w:t>
      </w:r>
      <w:r w:rsidRPr="00333102">
        <w:rPr>
          <w:sz w:val="28"/>
          <w:szCs w:val="28"/>
          <w:u w:val="single"/>
          <w:lang w:val="en-US"/>
        </w:rPr>
        <w:t>Z</w:t>
      </w:r>
      <w:r w:rsidRPr="00333102">
        <w:rPr>
          <w:sz w:val="28"/>
          <w:szCs w:val="28"/>
          <w:vertAlign w:val="subscript"/>
        </w:rPr>
        <w:t>э</w:t>
      </w:r>
      <w:r w:rsidRPr="00333102">
        <w:rPr>
          <w:sz w:val="28"/>
          <w:szCs w:val="28"/>
        </w:rPr>
        <w:t>) и общий ток цепи (</w:t>
      </w:r>
      <w:r w:rsidRPr="00BD1A73">
        <w:rPr>
          <w:position w:val="-4"/>
        </w:rPr>
        <w:object w:dxaOrig="200" w:dyaOrig="300" w14:anchorId="2BB1BB0E">
          <v:shape id="_x0000_i1054" type="#_x0000_t75" style="width:7.5pt;height:14.25pt" o:ole="">
            <v:imagedata r:id="rId291" o:title=""/>
          </v:shape>
          <o:OLEObject Type="Embed" ProgID="Equation.3" ShapeID="_x0000_i1054" DrawAspect="Content" ObjectID="_1713604475" r:id="rId983"/>
        </w:object>
      </w:r>
      <w:r w:rsidR="002A4EAE">
        <w:rPr>
          <w:sz w:val="28"/>
          <w:szCs w:val="28"/>
        </w:rPr>
        <w:t>).</w:t>
      </w:r>
    </w:p>
    <w:p w14:paraId="2498EE0C" w14:textId="34BBDA25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На рисунке приведена схема трехфазной цепи. Фазные токи </w:t>
      </w:r>
      <w:r w:rsidRPr="00D00247">
        <w:rPr>
          <w:position w:val="-10"/>
        </w:rPr>
        <w:object w:dxaOrig="1500" w:dyaOrig="360" w14:anchorId="5C61C9F2">
          <v:shape id="_x0000_i1055" type="#_x0000_t75" style="width:1in;height:21.75pt" o:ole="">
            <v:imagedata r:id="rId984" o:title=""/>
          </v:shape>
          <o:OLEObject Type="Embed" ProgID="Equation.3" ShapeID="_x0000_i1055" DrawAspect="Content" ObjectID="_1713604476" r:id="rId985"/>
        </w:object>
      </w:r>
      <w:r w:rsidRPr="00333102">
        <w:rPr>
          <w:sz w:val="28"/>
          <w:szCs w:val="28"/>
        </w:rPr>
        <w:t xml:space="preserve"> </w:t>
      </w:r>
      <w:r w:rsidRPr="00D00247">
        <w:rPr>
          <w:position w:val="-12"/>
        </w:rPr>
        <w:object w:dxaOrig="1520" w:dyaOrig="380" w14:anchorId="2E8D3C28">
          <v:shape id="_x0000_i1056" type="#_x0000_t75" style="width:79.5pt;height:21.75pt" o:ole="">
            <v:imagedata r:id="rId986" o:title=""/>
          </v:shape>
          <o:OLEObject Type="Embed" ProgID="Equation.3" ShapeID="_x0000_i1056" DrawAspect="Content" ObjectID="_1713604477" r:id="rId987"/>
        </w:object>
      </w:r>
      <w:r w:rsidRPr="00333102">
        <w:rPr>
          <w:sz w:val="28"/>
          <w:szCs w:val="28"/>
        </w:rPr>
        <w:t xml:space="preserve"> </w:t>
      </w:r>
      <w:r w:rsidRPr="00D00247">
        <w:rPr>
          <w:position w:val="-12"/>
        </w:rPr>
        <w:object w:dxaOrig="1500" w:dyaOrig="380" w14:anchorId="7B498BF1">
          <v:shape id="_x0000_i1057" type="#_x0000_t75" style="width:1in;height:21.75pt" o:ole="">
            <v:imagedata r:id="rId988" o:title=""/>
          </v:shape>
          <o:OLEObject Type="Embed" ProgID="Equation.3" ShapeID="_x0000_i1057" DrawAspect="Content" ObjectID="_1713604478" r:id="rId989"/>
        </w:object>
      </w:r>
      <w:r w:rsidRPr="00333102">
        <w:rPr>
          <w:sz w:val="28"/>
          <w:szCs w:val="28"/>
        </w:rPr>
        <w:t xml:space="preserve"> Ток </w:t>
      </w:r>
      <w:r w:rsidRPr="00D00247">
        <w:rPr>
          <w:position w:val="-12"/>
        </w:rPr>
        <w:object w:dxaOrig="279" w:dyaOrig="380" w14:anchorId="4F8A8C58">
          <v:shape id="_x0000_i1058" type="#_x0000_t75" style="width:14.25pt;height:21.75pt" o:ole="">
            <v:imagedata r:id="rId990" o:title=""/>
          </v:shape>
          <o:OLEObject Type="Embed" ProgID="Equation.3" ShapeID="_x0000_i1058" DrawAspect="Content" ObjectID="_1713604479" r:id="rId991"/>
        </w:object>
      </w:r>
      <w:r w:rsidR="002A4EAE">
        <w:rPr>
          <w:sz w:val="28"/>
          <w:szCs w:val="28"/>
        </w:rPr>
        <w:t>=_____, А.</w:t>
      </w:r>
    </w:p>
    <w:p w14:paraId="19F10B0B" w14:textId="2E226B98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81792" behindDoc="0" locked="1" layoutInCell="1" allowOverlap="1" wp14:anchorId="372610B6" wp14:editId="770FA463">
                <wp:simplePos x="0" y="0"/>
                <wp:positionH relativeFrom="column">
                  <wp:posOffset>635</wp:posOffset>
                </wp:positionH>
                <wp:positionV relativeFrom="paragraph">
                  <wp:posOffset>-91440</wp:posOffset>
                </wp:positionV>
                <wp:extent cx="3041015" cy="1534160"/>
                <wp:effectExtent l="635" t="0" r="0" b="3175"/>
                <wp:wrapSquare wrapText="bothSides"/>
                <wp:docPr id="1380" name="Группа 1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015" cy="1534160"/>
                          <a:chOff x="1050" y="2016"/>
                          <a:chExt cx="4789" cy="2416"/>
                        </a:xfrm>
                      </wpg:grpSpPr>
                      <wpg:grpSp>
                        <wpg:cNvPr id="1381" name="Group 1565"/>
                        <wpg:cNvGrpSpPr>
                          <a:grpSpLocks/>
                        </wpg:cNvGrpSpPr>
                        <wpg:grpSpPr bwMode="auto">
                          <a:xfrm>
                            <a:off x="1868" y="2016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382" name="Line 156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3" name="Rectangle 156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4" name="Text Box 15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9633C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5" name="Text Box 15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D170BE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6" name="Text Box 15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83C0B7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87" name="Group 1571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388" name="Line 15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9" name="Rectangle 1573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90" name="Group 1574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391" name="Line 15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2" name="Rectangle 1576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93" name="Line 157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4" name="Line 15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5" name="Line 15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6" name="Line 15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7" name="Line 15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8" name="Line 15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9" name="Text Box 15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BE227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A74CE4F">
                                    <v:shape id="_x0000_i1488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88" DrawAspect="Content" ObjectID="_1713604909" r:id="rId992"/>
                                  </w:object>
                                </w:r>
                              </w:p>
                              <w:p w14:paraId="123C9921" w14:textId="77777777" w:rsidR="00196633" w:rsidRDefault="00196633" w:rsidP="00F51525"/>
                              <w:p w14:paraId="39CB4A6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E1B5F0D">
                                    <v:shape id="_x0000_i1489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89" DrawAspect="Content" ObjectID="_1713604910" r:id="rId993"/>
                                  </w:object>
                                </w:r>
                              </w:p>
                              <w:p w14:paraId="46F2FD5B" w14:textId="77777777" w:rsidR="00196633" w:rsidRDefault="00196633" w:rsidP="00F51525"/>
                              <w:p w14:paraId="72EE6A0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B1A51F6">
                                    <v:shape id="_x0000_i1490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0" DrawAspect="Content" ObjectID="_1713604911" r:id="rId994"/>
                                  </w:object>
                                </w:r>
                              </w:p>
                              <w:p w14:paraId="3F66131D" w14:textId="77777777" w:rsidR="00196633" w:rsidRDefault="00196633" w:rsidP="00F51525"/>
                              <w:p w14:paraId="49F81C8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BC714D8">
                                    <v:shape id="_x0000_i1491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1" DrawAspect="Content" ObjectID="_1713604912" r:id="rId995"/>
                                  </w:object>
                                </w:r>
                              </w:p>
                              <w:p w14:paraId="4E6B041D" w14:textId="77777777" w:rsidR="00196633" w:rsidRDefault="00196633" w:rsidP="00F51525"/>
                              <w:p w14:paraId="7A89B8A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F779171">
                                    <v:shape id="_x0000_i1492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2" DrawAspect="Content" ObjectID="_1713604913" r:id="rId996"/>
                                  </w:object>
                                </w:r>
                              </w:p>
                              <w:p w14:paraId="107DE2FF" w14:textId="77777777" w:rsidR="00196633" w:rsidRDefault="00196633" w:rsidP="00F51525"/>
                              <w:p w14:paraId="4879FBB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134FFA">
                                    <v:shape id="_x0000_i1493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3" DrawAspect="Content" ObjectID="_1713604914" r:id="rId997"/>
                                  </w:object>
                                </w:r>
                              </w:p>
                              <w:p w14:paraId="0ABAACB2" w14:textId="77777777" w:rsidR="00196633" w:rsidRDefault="00196633" w:rsidP="00F51525"/>
                              <w:p w14:paraId="367FDCE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4EFFEF1">
                                    <v:shape id="_x0000_i1494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4" DrawAspect="Content" ObjectID="_1713604915" r:id="rId998"/>
                                  </w:object>
                                </w:r>
                              </w:p>
                              <w:p w14:paraId="6249E174" w14:textId="77777777" w:rsidR="00196633" w:rsidRDefault="00196633" w:rsidP="00F51525"/>
                              <w:p w14:paraId="475B1C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6142438">
                                    <v:shape id="_x0000_i1495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5" DrawAspect="Content" ObjectID="_1713604916" r:id="rId99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0" name="Text Box 15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3061A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11EDC7">
                                    <v:shape id="_x0000_i1496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6" DrawAspect="Content" ObjectID="_1713604917" r:id="rId1000"/>
                                  </w:object>
                                </w:r>
                              </w:p>
                              <w:p w14:paraId="461F691C" w14:textId="77777777" w:rsidR="00196633" w:rsidRDefault="00196633" w:rsidP="00F51525"/>
                              <w:p w14:paraId="3E10336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FDBCF66">
                                    <v:shape id="_x0000_i1497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7" DrawAspect="Content" ObjectID="_1713604918" r:id="rId1001"/>
                                  </w:object>
                                </w:r>
                              </w:p>
                              <w:p w14:paraId="0E910DA0" w14:textId="77777777" w:rsidR="00196633" w:rsidRDefault="00196633" w:rsidP="00F51525"/>
                              <w:p w14:paraId="6DC47BB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EB0494E">
                                    <v:shape id="_x0000_i1498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8" DrawAspect="Content" ObjectID="_1713604919" r:id="rId1002"/>
                                  </w:object>
                                </w:r>
                              </w:p>
                              <w:p w14:paraId="25CB8F26" w14:textId="77777777" w:rsidR="00196633" w:rsidRDefault="00196633" w:rsidP="00F51525"/>
                              <w:p w14:paraId="0D3F72F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BF91998">
                                    <v:shape id="_x0000_i1499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9" DrawAspect="Content" ObjectID="_1713604920" r:id="rId1003"/>
                                  </w:object>
                                </w:r>
                              </w:p>
                              <w:p w14:paraId="5629E5C9" w14:textId="77777777" w:rsidR="00196633" w:rsidRDefault="00196633" w:rsidP="00F51525"/>
                              <w:p w14:paraId="2061467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E57910A">
                                    <v:shape id="_x0000_i1500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0" DrawAspect="Content" ObjectID="_1713604921" r:id="rId1004"/>
                                  </w:object>
                                </w:r>
                              </w:p>
                              <w:p w14:paraId="4ED9BD31" w14:textId="77777777" w:rsidR="00196633" w:rsidRDefault="00196633" w:rsidP="00F51525"/>
                              <w:p w14:paraId="123BD8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0642F02">
                                    <v:shape id="_x0000_i1501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1" DrawAspect="Content" ObjectID="_1713604922" r:id="rId1005"/>
                                  </w:object>
                                </w:r>
                              </w:p>
                              <w:p w14:paraId="1CFA9A5B" w14:textId="77777777" w:rsidR="00196633" w:rsidRDefault="00196633" w:rsidP="00F51525"/>
                              <w:p w14:paraId="55005E4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E6C3BAB">
                                    <v:shape id="_x0000_i1502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2" DrawAspect="Content" ObjectID="_1713604923" r:id="rId1006"/>
                                  </w:object>
                                </w:r>
                              </w:p>
                              <w:p w14:paraId="0A2D1BF1" w14:textId="77777777" w:rsidR="00196633" w:rsidRDefault="00196633" w:rsidP="00F51525"/>
                              <w:p w14:paraId="7F9599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939BDB9">
                                    <v:shape id="_x0000_i1503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3" DrawAspect="Content" ObjectID="_1713604924" r:id="rId100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1" name="Text Box 15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F129C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2929EB4">
                                    <v:shape id="_x0000_i1504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4" DrawAspect="Content" ObjectID="_1713604925" r:id="rId1008"/>
                                  </w:object>
                                </w:r>
                              </w:p>
                              <w:p w14:paraId="0EDCF3AA" w14:textId="77777777" w:rsidR="00196633" w:rsidRDefault="00196633" w:rsidP="00F51525"/>
                              <w:p w14:paraId="4D7C8CF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DF4272">
                                    <v:shape id="_x0000_i1505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5" DrawAspect="Content" ObjectID="_1713604926" r:id="rId1009"/>
                                  </w:object>
                                </w:r>
                              </w:p>
                              <w:p w14:paraId="3E3888CB" w14:textId="77777777" w:rsidR="00196633" w:rsidRDefault="00196633" w:rsidP="00F51525"/>
                              <w:p w14:paraId="19E49BE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904EE32">
                                    <v:shape id="_x0000_i1506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6" DrawAspect="Content" ObjectID="_1713604927" r:id="rId1010"/>
                                  </w:object>
                                </w:r>
                              </w:p>
                              <w:p w14:paraId="723DC3AF" w14:textId="77777777" w:rsidR="00196633" w:rsidRDefault="00196633" w:rsidP="00F51525"/>
                              <w:p w14:paraId="4688F77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D32EBC0">
                                    <v:shape id="_x0000_i1507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7" DrawAspect="Content" ObjectID="_1713604928" r:id="rId1011"/>
                                  </w:object>
                                </w:r>
                              </w:p>
                              <w:p w14:paraId="0F89DFC1" w14:textId="77777777" w:rsidR="00196633" w:rsidRDefault="00196633" w:rsidP="00F51525"/>
                              <w:p w14:paraId="3759B4F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58AFAB2">
                                    <v:shape id="_x0000_i1508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8" DrawAspect="Content" ObjectID="_1713604929" r:id="rId1012"/>
                                  </w:object>
                                </w:r>
                              </w:p>
                              <w:p w14:paraId="077F8CD9" w14:textId="77777777" w:rsidR="00196633" w:rsidRDefault="00196633" w:rsidP="00F51525"/>
                              <w:p w14:paraId="434B07A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FC03F41">
                                    <v:shape id="_x0000_i1509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9" DrawAspect="Content" ObjectID="_1713604930" r:id="rId1013"/>
                                  </w:object>
                                </w:r>
                              </w:p>
                              <w:p w14:paraId="3071223A" w14:textId="77777777" w:rsidR="00196633" w:rsidRDefault="00196633" w:rsidP="00F51525"/>
                              <w:p w14:paraId="7F3AEA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476A1E">
                                    <v:shape id="_x0000_i1510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10" DrawAspect="Content" ObjectID="_1713604931" r:id="rId1014"/>
                                  </w:object>
                                </w:r>
                              </w:p>
                              <w:p w14:paraId="123E66E1" w14:textId="77777777" w:rsidR="00196633" w:rsidRDefault="00196633" w:rsidP="00F51525"/>
                              <w:p w14:paraId="7EFD7EE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7BEE202">
                                    <v:shape id="_x0000_i1511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11" DrawAspect="Content" ObjectID="_1713604932" r:id="rId101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2" name="Line 158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3" name="Text Box 15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BF3FF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6D46C3E5">
                                    <v:shape id="_x0000_i1512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2" DrawAspect="Content" ObjectID="_1713604933" r:id="rId1016"/>
                                  </w:object>
                                </w:r>
                              </w:p>
                              <w:p w14:paraId="7B05EB93" w14:textId="77777777" w:rsidR="00196633" w:rsidRDefault="00196633" w:rsidP="00F51525"/>
                              <w:p w14:paraId="2D2B687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ED620D3">
                                    <v:shape id="_x0000_i1513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3" DrawAspect="Content" ObjectID="_1713604934" r:id="rId1017"/>
                                  </w:object>
                                </w:r>
                              </w:p>
                              <w:p w14:paraId="7553F6BF" w14:textId="77777777" w:rsidR="00196633" w:rsidRDefault="00196633" w:rsidP="00F51525"/>
                              <w:p w14:paraId="312DE2D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7B62994">
                                    <v:shape id="_x0000_i1514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4" DrawAspect="Content" ObjectID="_1713604935" r:id="rId1018"/>
                                  </w:object>
                                </w:r>
                              </w:p>
                              <w:p w14:paraId="486429D9" w14:textId="77777777" w:rsidR="00196633" w:rsidRDefault="00196633" w:rsidP="00F51525"/>
                              <w:p w14:paraId="45A6383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265CDF5">
                                    <v:shape id="_x0000_i1515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5" DrawAspect="Content" ObjectID="_1713604936" r:id="rId1019"/>
                                  </w:object>
                                </w:r>
                              </w:p>
                              <w:p w14:paraId="14C722F2" w14:textId="77777777" w:rsidR="00196633" w:rsidRDefault="00196633" w:rsidP="00F51525"/>
                              <w:p w14:paraId="369461A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69B1CE0">
                                    <v:shape id="_x0000_i1516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6" DrawAspect="Content" ObjectID="_1713604937" r:id="rId1020"/>
                                  </w:object>
                                </w:r>
                              </w:p>
                              <w:p w14:paraId="7572FEEF" w14:textId="77777777" w:rsidR="00196633" w:rsidRDefault="00196633" w:rsidP="00F51525"/>
                              <w:p w14:paraId="57AB0AA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AF945E">
                                    <v:shape id="_x0000_i1517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7" DrawAspect="Content" ObjectID="_1713604938" r:id="rId1021"/>
                                  </w:object>
                                </w:r>
                              </w:p>
                              <w:p w14:paraId="57C4EEB4" w14:textId="77777777" w:rsidR="00196633" w:rsidRDefault="00196633" w:rsidP="00F51525"/>
                              <w:p w14:paraId="39064C2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5DBAF91">
                                    <v:shape id="_x0000_i1518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8" DrawAspect="Content" ObjectID="_1713604939" r:id="rId1022"/>
                                  </w:object>
                                </w:r>
                              </w:p>
                              <w:p w14:paraId="41A44910" w14:textId="77777777" w:rsidR="00196633" w:rsidRDefault="00196633" w:rsidP="00F51525"/>
                              <w:p w14:paraId="5693BCE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EB2A36">
                                    <v:shape id="_x0000_i1519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9" DrawAspect="Content" ObjectID="_1713604940" r:id="rId102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4" name="Line 15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5" name="Text Box 15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D14C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54DA443">
                                    <v:shape id="_x0000_i1520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0" DrawAspect="Content" ObjectID="_1713604941" r:id="rId1024"/>
                                  </w:object>
                                </w:r>
                              </w:p>
                              <w:p w14:paraId="4969427F" w14:textId="77777777" w:rsidR="00196633" w:rsidRDefault="00196633" w:rsidP="00F51525"/>
                              <w:p w14:paraId="6628ED2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EA34621">
                                    <v:shape id="_x0000_i1521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1" DrawAspect="Content" ObjectID="_1713604942" r:id="rId1025"/>
                                  </w:object>
                                </w:r>
                              </w:p>
                              <w:p w14:paraId="4B1E19E0" w14:textId="77777777" w:rsidR="00196633" w:rsidRDefault="00196633" w:rsidP="00F51525"/>
                              <w:p w14:paraId="5CD38F2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8C624C6">
                                    <v:shape id="_x0000_i1522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2" DrawAspect="Content" ObjectID="_1713604943" r:id="rId1026"/>
                                  </w:object>
                                </w:r>
                              </w:p>
                              <w:p w14:paraId="3B2695EB" w14:textId="77777777" w:rsidR="00196633" w:rsidRDefault="00196633" w:rsidP="00F51525"/>
                              <w:p w14:paraId="525223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547D9007">
                                    <v:shape id="_x0000_i1523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3" DrawAspect="Content" ObjectID="_1713604944" r:id="rId1027"/>
                                  </w:object>
                                </w:r>
                              </w:p>
                              <w:p w14:paraId="34210D07" w14:textId="77777777" w:rsidR="00196633" w:rsidRDefault="00196633" w:rsidP="00F51525"/>
                              <w:p w14:paraId="72FD870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00B3D0C">
                                    <v:shape id="_x0000_i1524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4" DrawAspect="Content" ObjectID="_1713604945" r:id="rId1028"/>
                                  </w:object>
                                </w:r>
                              </w:p>
                              <w:p w14:paraId="03320E4F" w14:textId="77777777" w:rsidR="00196633" w:rsidRDefault="00196633" w:rsidP="00F51525"/>
                              <w:p w14:paraId="325B9C6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A31F3C3">
                                    <v:shape id="_x0000_i1525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5" DrawAspect="Content" ObjectID="_1713604946" r:id="rId1029"/>
                                  </w:object>
                                </w:r>
                              </w:p>
                              <w:p w14:paraId="7F8CF67C" w14:textId="77777777" w:rsidR="00196633" w:rsidRDefault="00196633" w:rsidP="00F51525"/>
                              <w:p w14:paraId="5DD8F1A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69616A29">
                                    <v:shape id="_x0000_i1526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6" DrawAspect="Content" ObjectID="_1713604947" r:id="rId1030"/>
                                  </w:object>
                                </w:r>
                              </w:p>
                              <w:p w14:paraId="66BC52C9" w14:textId="77777777" w:rsidR="00196633" w:rsidRDefault="00196633" w:rsidP="00F51525"/>
                              <w:p w14:paraId="61C0DA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59329D81">
                                    <v:shape id="_x0000_i1527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7" DrawAspect="Content" ObjectID="_1713604948" r:id="rId103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6" name="Line 159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7" name="Text Box 15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4C038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BB89B9C">
                                    <v:shape id="_x0000_i1528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28" DrawAspect="Content" ObjectID="_1713604949" r:id="rId1032"/>
                                  </w:object>
                                </w:r>
                              </w:p>
                              <w:p w14:paraId="212F1D8B" w14:textId="77777777" w:rsidR="00196633" w:rsidRDefault="00196633" w:rsidP="00F51525"/>
                              <w:p w14:paraId="278D216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43658F5">
                                    <v:shape id="_x0000_i1529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29" DrawAspect="Content" ObjectID="_1713604950" r:id="rId1033"/>
                                  </w:object>
                                </w:r>
                              </w:p>
                              <w:p w14:paraId="6C4675CE" w14:textId="77777777" w:rsidR="00196633" w:rsidRDefault="00196633" w:rsidP="00F51525"/>
                              <w:p w14:paraId="66224B6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3FF8C10">
                                    <v:shape id="_x0000_i1530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0" DrawAspect="Content" ObjectID="_1713604951" r:id="rId1034"/>
                                  </w:object>
                                </w:r>
                              </w:p>
                              <w:p w14:paraId="4CB4B4DE" w14:textId="77777777" w:rsidR="00196633" w:rsidRDefault="00196633" w:rsidP="00F51525"/>
                              <w:p w14:paraId="4B8B96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DAD3295">
                                    <v:shape id="_x0000_i1531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1" DrawAspect="Content" ObjectID="_1713604952" r:id="rId1035"/>
                                  </w:object>
                                </w:r>
                              </w:p>
                              <w:p w14:paraId="4524C409" w14:textId="77777777" w:rsidR="00196633" w:rsidRDefault="00196633" w:rsidP="00F51525"/>
                              <w:p w14:paraId="2E81626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87A3FD7">
                                    <v:shape id="_x0000_i1532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2" DrawAspect="Content" ObjectID="_1713604953" r:id="rId1036"/>
                                  </w:object>
                                </w:r>
                              </w:p>
                              <w:p w14:paraId="34A856FE" w14:textId="77777777" w:rsidR="00196633" w:rsidRDefault="00196633" w:rsidP="00F51525"/>
                              <w:p w14:paraId="391E1E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4F00069">
                                    <v:shape id="_x0000_i1533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3" DrawAspect="Content" ObjectID="_1713604954" r:id="rId1037"/>
                                  </w:object>
                                </w:r>
                              </w:p>
                              <w:p w14:paraId="538E625F" w14:textId="77777777" w:rsidR="00196633" w:rsidRDefault="00196633" w:rsidP="00F51525"/>
                              <w:p w14:paraId="1860C05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64C85CC">
                                    <v:shape id="_x0000_i1534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4" DrawAspect="Content" ObjectID="_1713604955" r:id="rId1038"/>
                                  </w:object>
                                </w:r>
                              </w:p>
                              <w:p w14:paraId="52BE82D2" w14:textId="77777777" w:rsidR="00196633" w:rsidRDefault="00196633" w:rsidP="00F51525"/>
                              <w:p w14:paraId="71AD903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0B5D227">
                                    <v:shape id="_x0000_i1535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5" DrawAspect="Content" ObjectID="_1713604956" r:id="rId103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8" name="Line 15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9" name="Text Box 15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D4FC6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A4BAFD9">
                                    <v:shape id="_x0000_i1536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6" DrawAspect="Content" ObjectID="_1713604957" r:id="rId1040"/>
                                  </w:object>
                                </w:r>
                              </w:p>
                              <w:p w14:paraId="10E2E5F0" w14:textId="77777777" w:rsidR="00196633" w:rsidRDefault="00196633" w:rsidP="00F51525"/>
                              <w:p w14:paraId="6B9BF3B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4A5DB44">
                                    <v:shape id="_x0000_i1537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7" DrawAspect="Content" ObjectID="_1713604958" r:id="rId1041"/>
                                  </w:object>
                                </w:r>
                              </w:p>
                              <w:p w14:paraId="58E190EA" w14:textId="77777777" w:rsidR="00196633" w:rsidRDefault="00196633" w:rsidP="00F51525"/>
                              <w:p w14:paraId="60814E5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9D9ABD3">
                                    <v:shape id="_x0000_i1538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8" DrawAspect="Content" ObjectID="_1713604959" r:id="rId1042"/>
                                  </w:object>
                                </w:r>
                              </w:p>
                              <w:p w14:paraId="5BA6C6E1" w14:textId="77777777" w:rsidR="00196633" w:rsidRDefault="00196633" w:rsidP="00F51525"/>
                              <w:p w14:paraId="282881D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EA19B9D">
                                    <v:shape id="_x0000_i1539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9" DrawAspect="Content" ObjectID="_1713604960" r:id="rId1043"/>
                                  </w:object>
                                </w:r>
                              </w:p>
                              <w:p w14:paraId="35095E8F" w14:textId="77777777" w:rsidR="00196633" w:rsidRDefault="00196633" w:rsidP="00F51525"/>
                              <w:p w14:paraId="437D64C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8DBA755">
                                    <v:shape id="_x0000_i1540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0" DrawAspect="Content" ObjectID="_1713604961" r:id="rId1044"/>
                                  </w:object>
                                </w:r>
                              </w:p>
                              <w:p w14:paraId="3C90BF93" w14:textId="77777777" w:rsidR="00196633" w:rsidRDefault="00196633" w:rsidP="00F51525"/>
                              <w:p w14:paraId="18123F9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DAF44C9">
                                    <v:shape id="_x0000_i1541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1" DrawAspect="Content" ObjectID="_1713604962" r:id="rId1045"/>
                                  </w:object>
                                </w:r>
                              </w:p>
                              <w:p w14:paraId="0F1E9837" w14:textId="77777777" w:rsidR="00196633" w:rsidRDefault="00196633" w:rsidP="00F51525"/>
                              <w:p w14:paraId="23C2425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7EEDC37">
                                    <v:shape id="_x0000_i1542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2" DrawAspect="Content" ObjectID="_1713604963" r:id="rId1046"/>
                                  </w:object>
                                </w:r>
                              </w:p>
                              <w:p w14:paraId="6E77943D" w14:textId="77777777" w:rsidR="00196633" w:rsidRDefault="00196633" w:rsidP="00F51525"/>
                              <w:p w14:paraId="7C7ECE6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82F3F0">
                                    <v:shape id="_x0000_i1543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3" DrawAspect="Content" ObjectID="_1713604964" r:id="rId104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" name="Line 15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1" y="3734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1" name="Text Box 15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5" y="3221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4B462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A4068AB">
                                    <v:shape id="_x0000_i1544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4" DrawAspect="Content" ObjectID="_1713604965" r:id="rId1048"/>
                                  </w:object>
                                </w:r>
                              </w:p>
                              <w:p w14:paraId="60CE3D7F" w14:textId="77777777" w:rsidR="00196633" w:rsidRDefault="00196633" w:rsidP="00F51525"/>
                              <w:p w14:paraId="631A255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3FC5105">
                                    <v:shape id="_x0000_i1545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5" DrawAspect="Content" ObjectID="_1713604966" r:id="rId1049"/>
                                  </w:object>
                                </w:r>
                              </w:p>
                              <w:p w14:paraId="7D17BCF7" w14:textId="77777777" w:rsidR="00196633" w:rsidRDefault="00196633" w:rsidP="00F51525"/>
                              <w:p w14:paraId="12B956A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1BD120B">
                                    <v:shape id="_x0000_i1546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6" DrawAspect="Content" ObjectID="_1713604967" r:id="rId1050"/>
                                  </w:object>
                                </w:r>
                              </w:p>
                              <w:p w14:paraId="6B3F09EE" w14:textId="77777777" w:rsidR="00196633" w:rsidRDefault="00196633" w:rsidP="00F51525"/>
                              <w:p w14:paraId="6C6CDC8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D6A190D">
                                    <v:shape id="_x0000_i1547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7" DrawAspect="Content" ObjectID="_1713604968" r:id="rId1051"/>
                                  </w:object>
                                </w:r>
                              </w:p>
                              <w:p w14:paraId="27561F69" w14:textId="77777777" w:rsidR="00196633" w:rsidRDefault="00196633" w:rsidP="00F51525"/>
                              <w:p w14:paraId="2DFFC14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A4FAE29">
                                    <v:shape id="_x0000_i1548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8" DrawAspect="Content" ObjectID="_1713604969" r:id="rId1052"/>
                                  </w:object>
                                </w:r>
                              </w:p>
                              <w:p w14:paraId="47A7B616" w14:textId="77777777" w:rsidR="00196633" w:rsidRDefault="00196633" w:rsidP="00F51525"/>
                              <w:p w14:paraId="0801414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DD93BB4">
                                    <v:shape id="_x0000_i1549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9" DrawAspect="Content" ObjectID="_1713604970" r:id="rId1053"/>
                                  </w:object>
                                </w:r>
                              </w:p>
                              <w:p w14:paraId="33325873" w14:textId="77777777" w:rsidR="00196633" w:rsidRDefault="00196633" w:rsidP="00F51525"/>
                              <w:p w14:paraId="2D77FFD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1D435F1">
                                    <v:shape id="_x0000_i1550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50" DrawAspect="Content" ObjectID="_1713604971" r:id="rId1054"/>
                                  </w:object>
                                </w:r>
                              </w:p>
                              <w:p w14:paraId="6F9E4FDD" w14:textId="77777777" w:rsidR="00196633" w:rsidRDefault="00196633" w:rsidP="00F51525"/>
                              <w:p w14:paraId="276AC80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5263851">
                                    <v:shape id="_x0000_i1551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51" DrawAspect="Content" ObjectID="_1713604972" r:id="rId105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2" name="Line 15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0" y="4322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3" name="Text Box 15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4" y="3809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6145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BFA12AB">
                                    <v:shape id="_x0000_i1552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2" DrawAspect="Content" ObjectID="_1713604973" r:id="rId1056"/>
                                  </w:object>
                                </w:r>
                              </w:p>
                              <w:p w14:paraId="5EBBB4A6" w14:textId="77777777" w:rsidR="00196633" w:rsidRDefault="00196633" w:rsidP="00F51525"/>
                              <w:p w14:paraId="620E2F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3AAEB62">
                                    <v:shape id="_x0000_i1553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3" DrawAspect="Content" ObjectID="_1713604974" r:id="rId1057"/>
                                  </w:object>
                                </w:r>
                              </w:p>
                              <w:p w14:paraId="5536A5A0" w14:textId="77777777" w:rsidR="00196633" w:rsidRDefault="00196633" w:rsidP="00F51525"/>
                              <w:p w14:paraId="2C7CD7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F14F076">
                                    <v:shape id="_x0000_i1554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4" DrawAspect="Content" ObjectID="_1713604975" r:id="rId1058"/>
                                  </w:object>
                                </w:r>
                              </w:p>
                              <w:p w14:paraId="4C77288E" w14:textId="77777777" w:rsidR="00196633" w:rsidRDefault="00196633" w:rsidP="00F51525"/>
                              <w:p w14:paraId="125B9E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1599AE2">
                                    <v:shape id="_x0000_i1555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5" DrawAspect="Content" ObjectID="_1713604976" r:id="rId1059"/>
                                  </w:object>
                                </w:r>
                              </w:p>
                              <w:p w14:paraId="5FCA9FED" w14:textId="77777777" w:rsidR="00196633" w:rsidRDefault="00196633" w:rsidP="00F51525"/>
                              <w:p w14:paraId="7B662D1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597BCE5">
                                    <v:shape id="_x0000_i1556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6" DrawAspect="Content" ObjectID="_1713604977" r:id="rId1060"/>
                                  </w:object>
                                </w:r>
                              </w:p>
                              <w:p w14:paraId="19DC13E9" w14:textId="77777777" w:rsidR="00196633" w:rsidRDefault="00196633" w:rsidP="00F51525"/>
                              <w:p w14:paraId="2AF49B9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369381">
                                    <v:shape id="_x0000_i1557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7" DrawAspect="Content" ObjectID="_1713604978" r:id="rId1061"/>
                                  </w:object>
                                </w:r>
                              </w:p>
                              <w:p w14:paraId="05022124" w14:textId="77777777" w:rsidR="00196633" w:rsidRDefault="00196633" w:rsidP="00F51525"/>
                              <w:p w14:paraId="3DBE0C6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DC58E83">
                                    <v:shape id="_x0000_i1558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8" DrawAspect="Content" ObjectID="_1713604979" r:id="rId1062"/>
                                  </w:object>
                                </w:r>
                              </w:p>
                              <w:p w14:paraId="3EEF0A09" w14:textId="77777777" w:rsidR="00196633" w:rsidRDefault="00196633" w:rsidP="00F51525"/>
                              <w:p w14:paraId="7360D8B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EF8F87A">
                                    <v:shape id="_x0000_i1559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9" DrawAspect="Content" ObjectID="_1713604980" r:id="rId106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14" name="Rectangle 1598"/>
                        <wps:cNvSpPr>
                          <a:spLocks noChangeArrowheads="1"/>
                        </wps:cNvSpPr>
                        <wps:spPr bwMode="auto">
                          <a:xfrm>
                            <a:off x="1050" y="2138"/>
                            <a:ext cx="1237" cy="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2610B6" id="Группа 1380" o:spid="_x0000_s2316" style="position:absolute;left:0;text-align:left;margin-left:.05pt;margin-top:-7.2pt;width:239.45pt;height:120.8pt;z-index:251681792;mso-position-horizontal-relative:text;mso-position-vertical-relative:text" coordorigin="1050,2016" coordsize="4789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">
                <v:group id="Group 1565" o:spid="_x0000_s2317" style="position:absolute;left:1868;top:2016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2IK7ewwAAAN0AAAAP&#10;AAAAAAAAAAAAAAAAAKoCAABkcnMvZG93bnJldi54bWxQSwUGAAAAAAQABAD6AAAAmgMAAAAA&#10;">
                  <v:line id="Line 1566" o:spid="_x0000_s2318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X+LcMAAADdAAAADwAAAGRycy9kb3ducmV2LnhtbERPS4vCMBC+C/6HMMLeNN0uSKlGkcXH&#10;evDgA8TbbDO2ZZtJSaJ2//1mQfA2H99zpvPONOJOzteWFbyPEhDEhdU1lwpOx9UwA+EDssbGMin4&#10;JQ/zWb83xVzbB+/pfgiliCHsc1RQhdDmUvqiIoN+ZFviyF2tMxgidKXUDh8x3DQyTZKxNFhzbKiw&#10;pc+Kip/DzSgwu+16dzHpZnnO0H6vr4vgqFTqbdAtJiACdeElfrq/dJz/kaXw/008Qc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l/i3DAAAA3QAAAA8AAAAAAAAAAAAA&#10;AAAAoQIAAGRycy9kb3ducmV2LnhtbFBLBQYAAAAABAAEAPkAAACRAwAAAAA=&#10;"/>
                  <v:rect id="Rectangle 1567" o:spid="_x0000_s2319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NN8UA&#10;AADdAAAADwAAAGRycy9kb3ducmV2LnhtbERPy4rCQBC8L/gPQwveNhNXXCU6EV0QPHjYVQ96azOd&#10;B2Z6QmbU+Pc7guChoJvqquqaLzpTixu1rrKsYBjFIIgzqysuFBz2688pCOeRNdaWScGDHCzS3scc&#10;E23v/Ee3nS9EMGGXoILS+yaR0mUlGXSRbYgDl9vWoA9rW0jd4j2Ym1p+xfG3NFhxSCixoZ+Sssvu&#10;ahRMrvlZHnWzGm9Py18/DLCmUGrQ75YzEJ46/z5+qTc6vD+ajuDZJowg0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Ac03xQAAAN0AAAAPAAAAAAAAAAAAAAAAAJgCAABkcnMv&#10;ZG93bnJldi54bWxQSwUGAAAAAAQABAD1AAAAigMAAAAA&#10;"/>
                  <v:shape id="Text Box 1568" o:spid="_x0000_s2320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QDDsIA&#10;AADdAAAADwAAAGRycy9kb3ducmV2LnhtbERPS4vCMBC+C/sfwizsbU3Wx6LVKIsieFLWF3gbmrEt&#10;NpPSZG3990ZY8DYf33Om89aW4ka1Lxxr+OoqEMSpMwVnGg771ecIhA/IBkvHpOFOHuazt84UE+Ma&#10;/qXbLmQihrBPUEMeQpVI6dOcLPquq4gjd3G1xRBhnUlTYxPDbSl7Sn1LiwXHhhwrWuSUXnd/VsNx&#10;czmfBmqbLe2walyrJNux1Prjvf2ZgAjUhpf43702cX5/NIDnN/EE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5AMOwgAAAN0AAAAPAAAAAAAAAAAAAAAAAJgCAABkcnMvZG93&#10;bnJldi54bWxQSwUGAAAAAAQABAD1AAAAhwMAAAAA&#10;" filled="f" stroked="f">
                    <v:textbox>
                      <w:txbxContent>
                        <w:p w14:paraId="4A9633C5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569" o:spid="_x0000_s2321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imlcMA&#10;AADdAAAADwAAAGRycy9kb3ducmV2LnhtbERPS2vCQBC+F/oflin0Vndbq2h0E0pF8GQxPsDbkB2T&#10;YHY2ZLcm/fduodDbfHzPWWaDbcSNOl871vA6UiCIC2dqLjUc9uuXGQgfkA02jknDD3nI0seHJSbG&#10;9byjWx5KEUPYJ6ihCqFNpPRFRRb9yLXEkbu4zmKIsCul6bCP4baRb0pNpcWaY0OFLX1WVFzzb6vh&#10;uL2cT+/qq1zZSdu7QUm2c6n189PwsQARaAj/4j/3xsT549kE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imlcMAAADdAAAADwAAAAAAAAAAAAAAAACYAgAAZHJzL2Rv&#10;d25yZXYueG1sUEsFBgAAAAAEAAQA9QAAAIgDAAAAAA==&#10;" filled="f" stroked="f">
                    <v:textbox>
                      <w:txbxContent>
                        <w:p w14:paraId="41D170BE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570" o:spid="_x0000_s2322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o44sMA&#10;AADdAAAADwAAAGRycy9kb3ducmV2LnhtbERPS2vCQBC+F/oflin0VndbW9HoJpSK4MlifIC3ITsm&#10;wexsyG5N+u/dQsHbfHzPWWSDbcSVOl871vA6UiCIC2dqLjXsd6uXKQgfkA02jknDL3nI0seHBSbG&#10;9bylax5KEUPYJ6ihCqFNpPRFRRb9yLXEkTu7zmKIsCul6bCP4baRb0pNpMWaY0OFLX1VVFzyH6vh&#10;sDmfju/qu1zaj7Z3g5JsZ1Lr56fhcw4i0BDu4n/32sT54+kE/r6JJ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no44sMAAADdAAAADwAAAAAAAAAAAAAAAACYAgAAZHJzL2Rv&#10;d25yZXYueG1sUEsFBgAAAAAEAAQA9QAAAIgDAAAAAA==&#10;" filled="f" stroked="f">
                    <v:textbox>
                      <w:txbxContent>
                        <w:p w14:paraId="7683C0B7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571" o:spid="_x0000_s2323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aFkzHFAAAA3QAA&#10;AA8AAAAAAAAAAAAAAAAAqgIAAGRycy9kb3ducmV2LnhtbFBLBQYAAAAABAAEAPoAAACcAwAAAAA=&#10;">
                    <v:line id="Line 1572" o:spid="_x0000_s2324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7nu8gAAADdAAAADwAAAGRycy9kb3ducmV2LnhtbESPQUvDQBCF70L/wzIFb3ZTC6Gk3ZZi&#10;EVoPYqtgj9PsmESzs2F3TeK/dw6Ctxnem/e+WW9H16qeQmw8G5jPMlDEpbcNVwbeXh/vlqBiQrbY&#10;eiYDPxRhu5ncrLGwfuAT9edUKQnhWKCBOqWu0DqWNTmMM98Ri/bhg8Mka6i0DThIuGv1fZbl2mHD&#10;0lBjRw81lV/nb2fgefGS97vj02F8P+bXcn+6Xj6HYMztdNytQCUa07/57/pgBX+xFFz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y7nu8gAAADdAAAADwAAAAAA&#10;AAAAAAAAAAChAgAAZHJzL2Rvd25yZXYueG1sUEsFBgAAAAAEAAQA+QAAAJYDAAAAAA==&#10;"/>
                    <v:rect id="Rectangle 1573" o:spid="_x0000_s2325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WY7ccA&#10;AADdAAAADwAAAGRycy9kb3ducmV2LnhtbESPQWvCQBCF7wX/wzJCb3VjC22MriJCIFBSUFvwOGTH&#10;JJidDdltkubXdwsFbzO8N+97s9mNphE9da62rGC5iEAQF1bXXCr4PKdPMQjnkTU2lknBDznYbWcP&#10;G0y0HfhI/cmXIoSwS1BB5X2bSOmKigy6hW2Jg3a1nUEf1q6UusMhhJtGPkfRqzRYcyBU2NKhouJ2&#10;+jYBcnFpZKdseGvzD9/nX9N7fpyUepyP+zUIT6O/m/+vMx3qv8Qr+PsmjCC3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WVmO3HAAAA3QAAAA8AAAAAAAAAAAAAAAAAmAIAAGRy&#10;cy9kb3ducmV2LnhtbFBLBQYAAAAABAAEAPUAAACMAwAAAAA=&#10;"/>
                  </v:group>
                  <v:group id="Group 1574" o:spid="_x0000_s2326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GGxzFAAAA3QAA&#10;AA8AAAAAAAAAAAAAAAAAqgIAAGRycy9kb3ducmV2LnhtbFBLBQYAAAAABAAEAPoAAACcAwAAAAA=&#10;">
                    <v:line id="Line 1575" o:spid="_x0000_s2327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3Y+8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D9fzO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83Y+8UAAADdAAAADwAAAAAAAAAA&#10;AAAAAAChAgAAZHJzL2Rvd25yZXYueG1sUEsFBgAAAAAEAAQA+QAAAJMDAAAAAA==&#10;"/>
                    <v:rect id="Rectangle 1576" o:spid="_x0000_s2328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icQcYA&#10;AADdAAAADwAAAGRycy9kb3ducmV2LnhtbESPQWvCQBCF74X+h2UK3uqmClqjqxRBECSCtoLHITsm&#10;wexsyK5JzK93BaG3Gd6b971ZrDpTioZqV1hW8DWMQBCnVhecKfj73Xx+g3AeWWNpmRTcycFq+f62&#10;wFjblg/UHH0mQgi7GBXk3lexlC7NyaAb2oo4aBdbG/RhrTOpa2xDuCnlKIom0mDBgZBjReuc0uvx&#10;ZgLk7DaR7bfttEr2vklO/S459EoNPrqfOQhPnf83v663OtQfz0bw/CaM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uicQcYAAADdAAAADwAAAAAAAAAAAAAAAACYAgAAZHJz&#10;L2Rvd25yZXYueG1sUEsFBgAAAAAEAAQA9QAAAIsDAAAAAA==&#10;"/>
                  </v:group>
                  <v:line id="Line 1577" o:spid="_x0000_s2329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iT6MUAAADdAAAADwAAAGRycy9kb3ducmV2LnhtbERPTWsCMRC9F/ofwhS8SM22lqKrUUQo&#10;ePBSLSu9jZvpZtnNZE2irv++KQi9zeN9znzZ21ZcyIfasYKXUQaCuHS65krB1/7jeQIiRGSNrWNS&#10;cKMAy8Xjwxxz7a78SZddrEQK4ZCjAhNjl0sZSkMWw8h1xIn7cd5iTNBXUnu8pnDbytcse5cWa04N&#10;BjtaGyqb3dkqkJPt8ORXx7emaA6HqSnKovveKjV46lczEJH6+C++uzc6zR9Px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iT6MUAAADdAAAADwAAAAAAAAAA&#10;AAAAAAChAgAAZHJzL2Rvd25yZXYueG1sUEsFBgAAAAAEAAQA+QAAAJMDAAAAAA==&#10;"/>
                  <v:line id="Line 1578" o:spid="_x0000_s2330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p7Y8YAAADdAAAADwAAAGRycy9kb3ducmV2LnhtbERPTWvCQBC9F/wPyxR6q5vWEmp0FWkp&#10;aA9FraDHMTsmsdnZsLtN0n/vCgVv83ifM533phYtOV9ZVvA0TEAQ51ZXXCjYfX88voLwAVljbZkU&#10;/JGH+WxwN8VM24431G5DIWII+wwVlCE0mZQ+L8mgH9qGOHIn6wyGCF0htcMuhptaPidJKg1WHBtK&#10;bOitpPxn+2sUfI3W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6e2PGAAAA3QAAAA8AAAAAAAAA&#10;AAAAAAAAoQIAAGRycy9kb3ducmV2LnhtbFBLBQYAAAAABAAEAPkAAACUAwAAAAA=&#10;"/>
                  <v:line id="Line 1579" o:spid="_x0000_s2331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be+M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23vjGAAAA3QAAAA8AAAAAAAAA&#10;AAAAAAAAoQIAAGRycy9kb3ducmV2LnhtbFBLBQYAAAAABAAEAPkAAACUAwAAAAA=&#10;"/>
                  <v:line id="Line 1580" o:spid="_x0000_s2332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RAj8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nsL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CRAj8UAAADdAAAADwAAAAAAAAAA&#10;AAAAAAChAgAAZHJzL2Rvd25yZXYueG1sUEsFBgAAAAAEAAQA+QAAAJMDAAAAAA==&#10;"/>
                  <v:line id="Line 1581" o:spid="_x0000_s2333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jlFMYAAADdAAAADwAAAGRycy9kb3ducmV2LnhtbERPTWvCQBC9F/oflil4q5tWSGt0FbEI&#10;2kNRK+hxzI5JanY27G6T9N93CwVv83ifM533phYtOV9ZVvA0TEAQ51ZXXCg4fK4eX0H4gKyxtkwK&#10;fsjDfHZ/N8VM24531O5DIWII+wwVlCE0mZQ+L8mgH9qGOHIX6wyGCF0htcMuhptaPidJKg1WHBtK&#10;bGhZUn7dfxsFH6Nt2i427+v+uEnP+dvufPrqnFKDh34xARGoDzfxv3ut4/zR+AX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o5RTGAAAA3QAAAA8AAAAAAAAA&#10;AAAAAAAAoQIAAGRycy9kb3ducmV2LnhtbFBLBQYAAAAABAAEAPkAAACUAwAAAAA=&#10;"/>
                  <v:line id="Line 1582" o:spid="_x0000_s2334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dxZsgAAADdAAAADwAAAGRycy9kb3ducmV2LnhtbESPT0vDQBDF70K/wzIFb3ajhaCx21IU&#10;ofUg9g+0x2l2TKLZ2bC7JvHbOwfB2wzvzXu/WaxG16qeQmw8G7idZaCIS28brgwcDy8396BiQrbY&#10;eiYDPxRhtZxcLbCwfuAd9ftUKQnhWKCBOqWu0DqWNTmMM98Ri/bhg8Mka6i0DThIuGv1XZbl2mHD&#10;0lBjR081lV/7b2fgbf6e9+vt62Y8bfNL+by7nD+HYMz1dFw/gko0pn/z3/XGCv78QX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vdxZsgAAADdAAAADwAAAAAA&#10;AAAAAAAAAAChAgAAZHJzL2Rvd25yZXYueG1sUEsFBgAAAAAEAAQA+QAAAJYDAAAAAA==&#10;"/>
                  <v:shape id="Text Box 1583" o:spid="_x0000_s2335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w6TcMA&#10;AADdAAAADwAAAGRycy9kb3ducmV2LnhtbERPS2sCMRC+C/6HMEJvmtiquNuNUloKnio+Wuht2Mw+&#10;cDNZNqm7/fdNQfA2H99zsu1gG3GlzteONcxnCgRx7kzNpYbz6X26BuEDssHGMWn4JQ/bzXiUYWpc&#10;zwe6HkMpYgj7FDVUIbSplD6vyKKfuZY4coXrLIYIu1KaDvsYbhv5qNRKWqw5NlTY0mtF+eX4YzV8&#10;fhTfXwu1L9/ssu3doCTbRGr9MBlenkEEGsJdfHPvTJz/lCTw/0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w6TcMAAADdAAAADwAAAAAAAAAAAAAAAACYAgAAZHJzL2Rv&#10;d25yZXYueG1sUEsFBgAAAAAEAAQA9QAAAIgDAAAAAA==&#10;" filled="f" stroked="f">
                    <v:textbox>
                      <w:txbxContent>
                        <w:p w14:paraId="4DBE227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A74CE4F">
                              <v:shape id="_x0000_i1488" type="#_x0000_t75" style="width:21.6pt;height:14.4pt" o:ole="">
                                <v:imagedata r:id="rId621" o:title=""/>
                              </v:shape>
                              <o:OLEObject Type="Embed" ProgID="Equation.3" ShapeID="_x0000_i1488" DrawAspect="Content" ObjectID="_1713432566" r:id="rId1064"/>
                            </w:object>
                          </w:r>
                        </w:p>
                        <w:p w14:paraId="123C9921" w14:textId="77777777" w:rsidR="00196633" w:rsidRDefault="00196633" w:rsidP="00F51525"/>
                        <w:p w14:paraId="39CB4A6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E1B5F0D">
                              <v:shape id="_x0000_i1489" type="#_x0000_t75" style="width:21.6pt;height:14.4pt" o:ole="">
                                <v:imagedata r:id="rId621" o:title=""/>
                              </v:shape>
                              <o:OLEObject Type="Embed" ProgID="Equation.3" ShapeID="_x0000_i1489" DrawAspect="Content" ObjectID="_1713432567" r:id="rId1065"/>
                            </w:object>
                          </w:r>
                        </w:p>
                        <w:p w14:paraId="46F2FD5B" w14:textId="77777777" w:rsidR="00196633" w:rsidRDefault="00196633" w:rsidP="00F51525"/>
                        <w:p w14:paraId="72EE6A0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B1A51F6">
                              <v:shape id="_x0000_i1490" type="#_x0000_t75" style="width:21.6pt;height:14.4pt" o:ole="">
                                <v:imagedata r:id="rId621" o:title=""/>
                              </v:shape>
                              <o:OLEObject Type="Embed" ProgID="Equation.3" ShapeID="_x0000_i1490" DrawAspect="Content" ObjectID="_1713432568" r:id="rId1066"/>
                            </w:object>
                          </w:r>
                        </w:p>
                        <w:p w14:paraId="3F66131D" w14:textId="77777777" w:rsidR="00196633" w:rsidRDefault="00196633" w:rsidP="00F51525"/>
                        <w:p w14:paraId="49F81C8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BC714D8">
                              <v:shape id="_x0000_i1491" type="#_x0000_t75" style="width:21.6pt;height:14.4pt" o:ole="">
                                <v:imagedata r:id="rId621" o:title=""/>
                              </v:shape>
                              <o:OLEObject Type="Embed" ProgID="Equation.3" ShapeID="_x0000_i1491" DrawAspect="Content" ObjectID="_1713432569" r:id="rId1067"/>
                            </w:object>
                          </w:r>
                        </w:p>
                        <w:p w14:paraId="4E6B041D" w14:textId="77777777" w:rsidR="00196633" w:rsidRDefault="00196633" w:rsidP="00F51525"/>
                        <w:p w14:paraId="7A89B8A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F779171">
                              <v:shape id="_x0000_i1492" type="#_x0000_t75" style="width:21.6pt;height:14.4pt" o:ole="">
                                <v:imagedata r:id="rId621" o:title=""/>
                              </v:shape>
                              <o:OLEObject Type="Embed" ProgID="Equation.3" ShapeID="_x0000_i1492" DrawAspect="Content" ObjectID="_1713432570" r:id="rId1068"/>
                            </w:object>
                          </w:r>
                        </w:p>
                        <w:p w14:paraId="107DE2FF" w14:textId="77777777" w:rsidR="00196633" w:rsidRDefault="00196633" w:rsidP="00F51525"/>
                        <w:p w14:paraId="4879FBB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134FFA">
                              <v:shape id="_x0000_i1493" type="#_x0000_t75" style="width:21.6pt;height:14.4pt" o:ole="">
                                <v:imagedata r:id="rId621" o:title=""/>
                              </v:shape>
                              <o:OLEObject Type="Embed" ProgID="Equation.3" ShapeID="_x0000_i1493" DrawAspect="Content" ObjectID="_1713432571" r:id="rId1069"/>
                            </w:object>
                          </w:r>
                        </w:p>
                        <w:p w14:paraId="0ABAACB2" w14:textId="77777777" w:rsidR="00196633" w:rsidRDefault="00196633" w:rsidP="00F51525"/>
                        <w:p w14:paraId="367FDCE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4EFFEF1">
                              <v:shape id="_x0000_i1494" type="#_x0000_t75" style="width:21.6pt;height:14.4pt" o:ole="">
                                <v:imagedata r:id="rId621" o:title=""/>
                              </v:shape>
                              <o:OLEObject Type="Embed" ProgID="Equation.3" ShapeID="_x0000_i1494" DrawAspect="Content" ObjectID="_1713432572" r:id="rId1070"/>
                            </w:object>
                          </w:r>
                        </w:p>
                        <w:p w14:paraId="6249E174" w14:textId="77777777" w:rsidR="00196633" w:rsidRDefault="00196633" w:rsidP="00F51525"/>
                        <w:p w14:paraId="475B1C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6142438">
                              <v:shape id="_x0000_i1495" type="#_x0000_t75" style="width:21.6pt;height:14.4pt" o:ole="">
                                <v:imagedata r:id="rId621" o:title=""/>
                              </v:shape>
                              <o:OLEObject Type="Embed" ProgID="Equation.3" ShapeID="_x0000_i1495" DrawAspect="Content" ObjectID="_1713432573" r:id="rId1071"/>
                            </w:object>
                          </w:r>
                        </w:p>
                      </w:txbxContent>
                    </v:textbox>
                  </v:shape>
                  <v:shape id="Text Box 1584" o:spid="_x0000_s2336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bLMsUA&#10;AADd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7ECL98IyPo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pssyxQAAAN0AAAAPAAAAAAAAAAAAAAAAAJgCAABkcnMv&#10;ZG93bnJldi54bWxQSwUGAAAAAAQABAD1AAAAigMAAAAA&#10;" filled="f" stroked="f">
                    <v:textbox>
                      <w:txbxContent>
                        <w:p w14:paraId="673061A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11EDC7">
                              <v:shape id="_x0000_i1496" type="#_x0000_t75" style="width:21.6pt;height:14.4pt" o:ole="">
                                <v:imagedata r:id="rId630" o:title=""/>
                              </v:shape>
                              <o:OLEObject Type="Embed" ProgID="Equation.3" ShapeID="_x0000_i1496" DrawAspect="Content" ObjectID="_1713432574" r:id="rId1072"/>
                            </w:object>
                          </w:r>
                        </w:p>
                        <w:p w14:paraId="461F691C" w14:textId="77777777" w:rsidR="00196633" w:rsidRDefault="00196633" w:rsidP="00F51525"/>
                        <w:p w14:paraId="3E10336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FDBCF66">
                              <v:shape id="_x0000_i1497" type="#_x0000_t75" style="width:21.6pt;height:14.4pt" o:ole="">
                                <v:imagedata r:id="rId630" o:title=""/>
                              </v:shape>
                              <o:OLEObject Type="Embed" ProgID="Equation.3" ShapeID="_x0000_i1497" DrawAspect="Content" ObjectID="_1713432575" r:id="rId1073"/>
                            </w:object>
                          </w:r>
                        </w:p>
                        <w:p w14:paraId="0E910DA0" w14:textId="77777777" w:rsidR="00196633" w:rsidRDefault="00196633" w:rsidP="00F51525"/>
                        <w:p w14:paraId="6DC47BB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EB0494E">
                              <v:shape id="_x0000_i1498" type="#_x0000_t75" style="width:21.6pt;height:14.4pt" o:ole="">
                                <v:imagedata r:id="rId630" o:title=""/>
                              </v:shape>
                              <o:OLEObject Type="Embed" ProgID="Equation.3" ShapeID="_x0000_i1498" DrawAspect="Content" ObjectID="_1713432576" r:id="rId1074"/>
                            </w:object>
                          </w:r>
                        </w:p>
                        <w:p w14:paraId="25CB8F26" w14:textId="77777777" w:rsidR="00196633" w:rsidRDefault="00196633" w:rsidP="00F51525"/>
                        <w:p w14:paraId="0D3F72F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BF91998">
                              <v:shape id="_x0000_i1499" type="#_x0000_t75" style="width:21.6pt;height:14.4pt" o:ole="">
                                <v:imagedata r:id="rId630" o:title=""/>
                              </v:shape>
                              <o:OLEObject Type="Embed" ProgID="Equation.3" ShapeID="_x0000_i1499" DrawAspect="Content" ObjectID="_1713432577" r:id="rId1075"/>
                            </w:object>
                          </w:r>
                        </w:p>
                        <w:p w14:paraId="5629E5C9" w14:textId="77777777" w:rsidR="00196633" w:rsidRDefault="00196633" w:rsidP="00F51525"/>
                        <w:p w14:paraId="2061467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E57910A">
                              <v:shape id="_x0000_i1500" type="#_x0000_t75" style="width:21.6pt;height:14.4pt" o:ole="">
                                <v:imagedata r:id="rId630" o:title=""/>
                              </v:shape>
                              <o:OLEObject Type="Embed" ProgID="Equation.3" ShapeID="_x0000_i1500" DrawAspect="Content" ObjectID="_1713432578" r:id="rId1076"/>
                            </w:object>
                          </w:r>
                        </w:p>
                        <w:p w14:paraId="4ED9BD31" w14:textId="77777777" w:rsidR="00196633" w:rsidRDefault="00196633" w:rsidP="00F51525"/>
                        <w:p w14:paraId="123BD8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0642F02">
                              <v:shape id="_x0000_i1501" type="#_x0000_t75" style="width:21.6pt;height:14.4pt" o:ole="">
                                <v:imagedata r:id="rId630" o:title=""/>
                              </v:shape>
                              <o:OLEObject Type="Embed" ProgID="Equation.3" ShapeID="_x0000_i1501" DrawAspect="Content" ObjectID="_1713432579" r:id="rId1077"/>
                            </w:object>
                          </w:r>
                        </w:p>
                        <w:p w14:paraId="1CFA9A5B" w14:textId="77777777" w:rsidR="00196633" w:rsidRDefault="00196633" w:rsidP="00F51525"/>
                        <w:p w14:paraId="55005E4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E6C3BAB">
                              <v:shape id="_x0000_i1502" type="#_x0000_t75" style="width:21.6pt;height:14.4pt" o:ole="">
                                <v:imagedata r:id="rId630" o:title=""/>
                              </v:shape>
                              <o:OLEObject Type="Embed" ProgID="Equation.3" ShapeID="_x0000_i1502" DrawAspect="Content" ObjectID="_1713432580" r:id="rId1078"/>
                            </w:object>
                          </w:r>
                        </w:p>
                        <w:p w14:paraId="0A2D1BF1" w14:textId="77777777" w:rsidR="00196633" w:rsidRDefault="00196633" w:rsidP="00F51525"/>
                        <w:p w14:paraId="7F9599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939BDB9">
                              <v:shape id="_x0000_i1503" type="#_x0000_t75" style="width:21.6pt;height:14.4pt" o:ole="">
                                <v:imagedata r:id="rId630" o:title=""/>
                              </v:shape>
                              <o:OLEObject Type="Embed" ProgID="Equation.3" ShapeID="_x0000_i1503" DrawAspect="Content" ObjectID="_1713432581" r:id="rId1079"/>
                            </w:object>
                          </w:r>
                        </w:p>
                      </w:txbxContent>
                    </v:textbox>
                  </v:shape>
                  <v:shape id="Text Box 1585" o:spid="_x0000_s2337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puqcMA&#10;AADdAAAADwAAAGRycy9kb3ducmV2LnhtbERPyWrDMBC9F/IPYgK51ZJLWhLHigktgZ5amg1yG6yJ&#10;bWKNjKXG7t9XhUJu83jr5MVoW3Gj3jeONaSJAkFcOtNwpeGw3z4uQPiAbLB1TBp+yEOxnjzkmBk3&#10;8BfddqESMYR9hhrqELpMSl/WZNEnriOO3MX1FkOEfSVNj0MMt618UupFWmw4NtTY0WtN5XX3bTUc&#10;Py7n01x9Vm/2uRvcqCTbpdR6Nh03KxCBxnAX/7vfTZw/Vyn8fRN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puqcMAAADdAAAADwAAAAAAAAAAAAAAAACYAgAAZHJzL2Rv&#10;d25yZXYueG1sUEsFBgAAAAAEAAQA9QAAAIgDAAAAAA==&#10;" filled="f" stroked="f">
                    <v:textbox>
                      <w:txbxContent>
                        <w:p w14:paraId="10F129C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2929EB4">
                              <v:shape id="_x0000_i1504" type="#_x0000_t75" style="width:21.6pt;height:14.4pt" o:ole="">
                                <v:imagedata r:id="rId639" o:title=""/>
                              </v:shape>
                              <o:OLEObject Type="Embed" ProgID="Equation.3" ShapeID="_x0000_i1504" DrawAspect="Content" ObjectID="_1713432582" r:id="rId1080"/>
                            </w:object>
                          </w:r>
                        </w:p>
                        <w:p w14:paraId="0EDCF3AA" w14:textId="77777777" w:rsidR="00196633" w:rsidRDefault="00196633" w:rsidP="00F51525"/>
                        <w:p w14:paraId="4D7C8CF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DF4272">
                              <v:shape id="_x0000_i1505" type="#_x0000_t75" style="width:21.6pt;height:14.4pt" o:ole="">
                                <v:imagedata r:id="rId639" o:title=""/>
                              </v:shape>
                              <o:OLEObject Type="Embed" ProgID="Equation.3" ShapeID="_x0000_i1505" DrawAspect="Content" ObjectID="_1713432583" r:id="rId1081"/>
                            </w:object>
                          </w:r>
                        </w:p>
                        <w:p w14:paraId="3E3888CB" w14:textId="77777777" w:rsidR="00196633" w:rsidRDefault="00196633" w:rsidP="00F51525"/>
                        <w:p w14:paraId="19E49BE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904EE32">
                              <v:shape id="_x0000_i1506" type="#_x0000_t75" style="width:21.6pt;height:14.4pt" o:ole="">
                                <v:imagedata r:id="rId639" o:title=""/>
                              </v:shape>
                              <o:OLEObject Type="Embed" ProgID="Equation.3" ShapeID="_x0000_i1506" DrawAspect="Content" ObjectID="_1713432584" r:id="rId1082"/>
                            </w:object>
                          </w:r>
                        </w:p>
                        <w:p w14:paraId="723DC3AF" w14:textId="77777777" w:rsidR="00196633" w:rsidRDefault="00196633" w:rsidP="00F51525"/>
                        <w:p w14:paraId="4688F77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D32EBC0">
                              <v:shape id="_x0000_i1507" type="#_x0000_t75" style="width:21.6pt;height:14.4pt" o:ole="">
                                <v:imagedata r:id="rId639" o:title=""/>
                              </v:shape>
                              <o:OLEObject Type="Embed" ProgID="Equation.3" ShapeID="_x0000_i1507" DrawAspect="Content" ObjectID="_1713432585" r:id="rId1083"/>
                            </w:object>
                          </w:r>
                        </w:p>
                        <w:p w14:paraId="0F89DFC1" w14:textId="77777777" w:rsidR="00196633" w:rsidRDefault="00196633" w:rsidP="00F51525"/>
                        <w:p w14:paraId="3759B4F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58AFAB2">
                              <v:shape id="_x0000_i1508" type="#_x0000_t75" style="width:21.6pt;height:14.4pt" o:ole="">
                                <v:imagedata r:id="rId639" o:title=""/>
                              </v:shape>
                              <o:OLEObject Type="Embed" ProgID="Equation.3" ShapeID="_x0000_i1508" DrawAspect="Content" ObjectID="_1713432586" r:id="rId1084"/>
                            </w:object>
                          </w:r>
                        </w:p>
                        <w:p w14:paraId="077F8CD9" w14:textId="77777777" w:rsidR="00196633" w:rsidRDefault="00196633" w:rsidP="00F51525"/>
                        <w:p w14:paraId="434B07A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FC03F41">
                              <v:shape id="_x0000_i1509" type="#_x0000_t75" style="width:21.6pt;height:14.4pt" o:ole="">
                                <v:imagedata r:id="rId639" o:title=""/>
                              </v:shape>
                              <o:OLEObject Type="Embed" ProgID="Equation.3" ShapeID="_x0000_i1509" DrawAspect="Content" ObjectID="_1713432587" r:id="rId1085"/>
                            </w:object>
                          </w:r>
                        </w:p>
                        <w:p w14:paraId="3071223A" w14:textId="77777777" w:rsidR="00196633" w:rsidRDefault="00196633" w:rsidP="00F51525"/>
                        <w:p w14:paraId="7F3AEA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476A1E">
                              <v:shape id="_x0000_i1510" type="#_x0000_t75" style="width:21.6pt;height:14.4pt" o:ole="">
                                <v:imagedata r:id="rId639" o:title=""/>
                              </v:shape>
                              <o:OLEObject Type="Embed" ProgID="Equation.3" ShapeID="_x0000_i1510" DrawAspect="Content" ObjectID="_1713432588" r:id="rId1086"/>
                            </w:object>
                          </w:r>
                        </w:p>
                        <w:p w14:paraId="123E66E1" w14:textId="77777777" w:rsidR="00196633" w:rsidRDefault="00196633" w:rsidP="00F51525"/>
                        <w:p w14:paraId="7EFD7EE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7BEE202">
                              <v:shape id="_x0000_i1511" type="#_x0000_t75" style="width:21.6pt;height:14.4pt" o:ole="">
                                <v:imagedata r:id="rId639" o:title=""/>
                              </v:shape>
                              <o:OLEObject Type="Embed" ProgID="Equation.3" ShapeID="_x0000_i1511" DrawAspect="Content" ObjectID="_1713432589" r:id="rId1087"/>
                            </w:object>
                          </w:r>
                        </w:p>
                      </w:txbxContent>
                    </v:textbox>
                  </v:shape>
                  <v:line id="Line 1586" o:spid="_x0000_s2338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evfsMAAADdAAAADwAAAGRycy9kb3ducmV2LnhtbERPS2sCMRC+F/wPYYTeata1lbI1ii0I&#10;FUF89NLbsBk3i5vJksTd7b9vCkJv8/E9Z7EabCM68qF2rGA6yUAQl07XXCn4Om+eXkGEiKyxcUwK&#10;fijAajl6WGChXc9H6k6xEimEQ4EKTIxtIWUoDVkME9cSJ+7ivMWYoK+k9tincNvIPMvm0mLNqcFg&#10;Sx+GyuvpZhXQ7eV9j7Ntf4i56fx3vztvzU6px/GwfgMRaYj/4rv7U6f5z1kOf9+k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Xr37DAAAA3QAAAA8AAAAAAAAAAAAA&#10;AAAAoQIAAGRycy9kb3ducmV2LnhtbFBLBQYAAAAABAAEAPkAAACRAwAAAAA=&#10;">
                    <v:stroke startarrow="block" startarrowwidth="narrow"/>
                  </v:line>
                  <v:shape id="Text Box 1587" o:spid="_x0000_s2339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RVRcIA&#10;AADd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ljNYL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dFVFwgAAAN0AAAAPAAAAAAAAAAAAAAAAAJgCAABkcnMvZG93&#10;bnJldi54bWxQSwUGAAAAAAQABAD1AAAAhwMAAAAA&#10;" filled="f" stroked="f">
                    <v:textbox>
                      <w:txbxContent>
                        <w:p w14:paraId="23BF3FF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6D46C3E5">
                              <v:shape id="_x0000_i1512" type="#_x0000_t75" style="width:21.6pt;height:21.6pt" o:ole="">
                                <v:imagedata r:id="rId648" o:title=""/>
                              </v:shape>
                              <o:OLEObject Type="Embed" ProgID="Equation.3" ShapeID="_x0000_i1512" DrawAspect="Content" ObjectID="_1713432590" r:id="rId1088"/>
                            </w:object>
                          </w:r>
                        </w:p>
                        <w:p w14:paraId="7B05EB93" w14:textId="77777777" w:rsidR="00196633" w:rsidRDefault="00196633" w:rsidP="00F51525"/>
                        <w:p w14:paraId="2D2B687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ED620D3">
                              <v:shape id="_x0000_i1513" type="#_x0000_t75" style="width:21.6pt;height:21.6pt" o:ole="">
                                <v:imagedata r:id="rId648" o:title=""/>
                              </v:shape>
                              <o:OLEObject Type="Embed" ProgID="Equation.3" ShapeID="_x0000_i1513" DrawAspect="Content" ObjectID="_1713432591" r:id="rId1089"/>
                            </w:object>
                          </w:r>
                        </w:p>
                        <w:p w14:paraId="7553F6BF" w14:textId="77777777" w:rsidR="00196633" w:rsidRDefault="00196633" w:rsidP="00F51525"/>
                        <w:p w14:paraId="312DE2D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7B62994">
                              <v:shape id="_x0000_i1514" type="#_x0000_t75" style="width:21.6pt;height:21.6pt" o:ole="">
                                <v:imagedata r:id="rId648" o:title=""/>
                              </v:shape>
                              <o:OLEObject Type="Embed" ProgID="Equation.3" ShapeID="_x0000_i1514" DrawAspect="Content" ObjectID="_1713432592" r:id="rId1090"/>
                            </w:object>
                          </w:r>
                        </w:p>
                        <w:p w14:paraId="486429D9" w14:textId="77777777" w:rsidR="00196633" w:rsidRDefault="00196633" w:rsidP="00F51525"/>
                        <w:p w14:paraId="45A6383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265CDF5">
                              <v:shape id="_x0000_i1515" type="#_x0000_t75" style="width:21.6pt;height:21.6pt" o:ole="">
                                <v:imagedata r:id="rId648" o:title=""/>
                              </v:shape>
                              <o:OLEObject Type="Embed" ProgID="Equation.3" ShapeID="_x0000_i1515" DrawAspect="Content" ObjectID="_1713432593" r:id="rId1091"/>
                            </w:object>
                          </w:r>
                        </w:p>
                        <w:p w14:paraId="14C722F2" w14:textId="77777777" w:rsidR="00196633" w:rsidRDefault="00196633" w:rsidP="00F51525"/>
                        <w:p w14:paraId="369461A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69B1CE0">
                              <v:shape id="_x0000_i1516" type="#_x0000_t75" style="width:21.6pt;height:21.6pt" o:ole="">
                                <v:imagedata r:id="rId648" o:title=""/>
                              </v:shape>
                              <o:OLEObject Type="Embed" ProgID="Equation.3" ShapeID="_x0000_i1516" DrawAspect="Content" ObjectID="_1713432594" r:id="rId1092"/>
                            </w:object>
                          </w:r>
                        </w:p>
                        <w:p w14:paraId="7572FEEF" w14:textId="77777777" w:rsidR="00196633" w:rsidRDefault="00196633" w:rsidP="00F51525"/>
                        <w:p w14:paraId="57AB0AA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AF945E">
                              <v:shape id="_x0000_i1517" type="#_x0000_t75" style="width:21.6pt;height:21.6pt" o:ole="">
                                <v:imagedata r:id="rId648" o:title=""/>
                              </v:shape>
                              <o:OLEObject Type="Embed" ProgID="Equation.3" ShapeID="_x0000_i1517" DrawAspect="Content" ObjectID="_1713432595" r:id="rId1093"/>
                            </w:object>
                          </w:r>
                        </w:p>
                        <w:p w14:paraId="57C4EEB4" w14:textId="77777777" w:rsidR="00196633" w:rsidRDefault="00196633" w:rsidP="00F51525"/>
                        <w:p w14:paraId="39064C2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5DBAF91">
                              <v:shape id="_x0000_i1518" type="#_x0000_t75" style="width:21.6pt;height:21.6pt" o:ole="">
                                <v:imagedata r:id="rId648" o:title=""/>
                              </v:shape>
                              <o:OLEObject Type="Embed" ProgID="Equation.3" ShapeID="_x0000_i1518" DrawAspect="Content" ObjectID="_1713432596" r:id="rId1094"/>
                            </w:object>
                          </w:r>
                        </w:p>
                        <w:p w14:paraId="41A44910" w14:textId="77777777" w:rsidR="00196633" w:rsidRDefault="00196633" w:rsidP="00F51525"/>
                        <w:p w14:paraId="5693BCE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EB2A36">
                              <v:shape id="_x0000_i1519" type="#_x0000_t75" style="width:21.6pt;height:21.6pt" o:ole="">
                                <v:imagedata r:id="rId648" o:title=""/>
                              </v:shape>
                              <o:OLEObject Type="Embed" ProgID="Equation.3" ShapeID="_x0000_i1519" DrawAspect="Content" ObjectID="_1713432597" r:id="rId1095"/>
                            </w:object>
                          </w:r>
                        </w:p>
                      </w:txbxContent>
                    </v:textbox>
                  </v:shape>
                  <v:line id="Line 1588" o:spid="_x0000_s2340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Xtx8IAAADdAAAADwAAAGRycy9kb3ducmV2LnhtbERPS4vCMBC+L/gfwix4W9MVWaU2iogL&#10;9egD0dvQTB/YTGqT1fbfbwTB23x8z0mWnanFnVpXWVbwPYpAEGdWV1woOB5+v2YgnEfWWFsmBT05&#10;WC4GHwnG2j54R/e9L0QIYRejgtL7JpbSZSUZdCPbEAcut61BH2BbSN3iI4SbWo6j6EcarDg0lNjQ&#10;uqTsuv8zCs63M17y22nrD7qfbnZp2tdFqtTws1vNQXjq/Fv8cqc6zJ9EE3h+E06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dXtx8IAAADdAAAADwAAAAAAAAAAAAAA&#10;AAChAgAAZHJzL2Rvd25yZXYueG1sUEsFBgAAAAAEAAQA+QAAAJADAAAAAA==&#10;">
                    <v:stroke endarrow="block" endarrowwidth="narrow"/>
                  </v:line>
                  <v:shape id="Text Box 1589" o:spid="_x0000_s2341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FoqsMA&#10;AADd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pVK4fhNPk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9FoqsMAAADdAAAADwAAAAAAAAAAAAAAAACYAgAAZHJzL2Rv&#10;d25yZXYueG1sUEsFBgAAAAAEAAQA9QAAAIgDAAAAAA==&#10;" filled="f" stroked="f">
                    <v:textbox>
                      <w:txbxContent>
                        <w:p w14:paraId="05D14C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54DA443">
                              <v:shape id="_x0000_i1520" type="#_x0000_t75" style="width:21.6pt;height:21.6pt" o:ole="">
                                <v:imagedata r:id="rId657" o:title=""/>
                              </v:shape>
                              <o:OLEObject Type="Embed" ProgID="Equation.3" ShapeID="_x0000_i1520" DrawAspect="Content" ObjectID="_1713432598" r:id="rId1096"/>
                            </w:object>
                          </w:r>
                        </w:p>
                        <w:p w14:paraId="4969427F" w14:textId="77777777" w:rsidR="00196633" w:rsidRDefault="00196633" w:rsidP="00F51525"/>
                        <w:p w14:paraId="6628ED2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EA34621">
                              <v:shape id="_x0000_i1521" type="#_x0000_t75" style="width:21.6pt;height:21.6pt" o:ole="">
                                <v:imagedata r:id="rId657" o:title=""/>
                              </v:shape>
                              <o:OLEObject Type="Embed" ProgID="Equation.3" ShapeID="_x0000_i1521" DrawAspect="Content" ObjectID="_1713432599" r:id="rId1097"/>
                            </w:object>
                          </w:r>
                        </w:p>
                        <w:p w14:paraId="4B1E19E0" w14:textId="77777777" w:rsidR="00196633" w:rsidRDefault="00196633" w:rsidP="00F51525"/>
                        <w:p w14:paraId="5CD38F2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8C624C6">
                              <v:shape id="_x0000_i1522" type="#_x0000_t75" style="width:21.6pt;height:21.6pt" o:ole="">
                                <v:imagedata r:id="rId657" o:title=""/>
                              </v:shape>
                              <o:OLEObject Type="Embed" ProgID="Equation.3" ShapeID="_x0000_i1522" DrawAspect="Content" ObjectID="_1713432600" r:id="rId1098"/>
                            </w:object>
                          </w:r>
                        </w:p>
                        <w:p w14:paraId="3B2695EB" w14:textId="77777777" w:rsidR="00196633" w:rsidRDefault="00196633" w:rsidP="00F51525"/>
                        <w:p w14:paraId="525223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547D9007">
                              <v:shape id="_x0000_i1523" type="#_x0000_t75" style="width:21.6pt;height:21.6pt" o:ole="">
                                <v:imagedata r:id="rId657" o:title=""/>
                              </v:shape>
                              <o:OLEObject Type="Embed" ProgID="Equation.3" ShapeID="_x0000_i1523" DrawAspect="Content" ObjectID="_1713432601" r:id="rId1099"/>
                            </w:object>
                          </w:r>
                        </w:p>
                        <w:p w14:paraId="34210D07" w14:textId="77777777" w:rsidR="00196633" w:rsidRDefault="00196633" w:rsidP="00F51525"/>
                        <w:p w14:paraId="72FD870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00B3D0C">
                              <v:shape id="_x0000_i1524" type="#_x0000_t75" style="width:21.6pt;height:21.6pt" o:ole="">
                                <v:imagedata r:id="rId657" o:title=""/>
                              </v:shape>
                              <o:OLEObject Type="Embed" ProgID="Equation.3" ShapeID="_x0000_i1524" DrawAspect="Content" ObjectID="_1713432602" r:id="rId1100"/>
                            </w:object>
                          </w:r>
                        </w:p>
                        <w:p w14:paraId="03320E4F" w14:textId="77777777" w:rsidR="00196633" w:rsidRDefault="00196633" w:rsidP="00F51525"/>
                        <w:p w14:paraId="325B9C6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A31F3C3">
                              <v:shape id="_x0000_i1525" type="#_x0000_t75" style="width:21.6pt;height:21.6pt" o:ole="">
                                <v:imagedata r:id="rId657" o:title=""/>
                              </v:shape>
                              <o:OLEObject Type="Embed" ProgID="Equation.3" ShapeID="_x0000_i1525" DrawAspect="Content" ObjectID="_1713432603" r:id="rId1101"/>
                            </w:object>
                          </w:r>
                        </w:p>
                        <w:p w14:paraId="7F8CF67C" w14:textId="77777777" w:rsidR="00196633" w:rsidRDefault="00196633" w:rsidP="00F51525"/>
                        <w:p w14:paraId="5DD8F1A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69616A29">
                              <v:shape id="_x0000_i1526" type="#_x0000_t75" style="width:21.6pt;height:21.6pt" o:ole="">
                                <v:imagedata r:id="rId657" o:title=""/>
                              </v:shape>
                              <o:OLEObject Type="Embed" ProgID="Equation.3" ShapeID="_x0000_i1526" DrawAspect="Content" ObjectID="_1713432604" r:id="rId1102"/>
                            </w:object>
                          </w:r>
                        </w:p>
                        <w:p w14:paraId="66BC52C9" w14:textId="77777777" w:rsidR="00196633" w:rsidRDefault="00196633" w:rsidP="00F51525"/>
                        <w:p w14:paraId="61C0DA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59329D81">
                              <v:shape id="_x0000_i1527" type="#_x0000_t75" style="width:21.6pt;height:21.6pt" o:ole="">
                                <v:imagedata r:id="rId657" o:title=""/>
                              </v:shape>
                              <o:OLEObject Type="Embed" ProgID="Equation.3" ShapeID="_x0000_i1527" DrawAspect="Content" ObjectID="_1713432605" r:id="rId1103"/>
                            </w:object>
                          </w:r>
                        </w:p>
                      </w:txbxContent>
                    </v:textbox>
                  </v:shape>
                  <v:line id="Line 1590" o:spid="_x0000_s2342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MccsMAAADdAAAADwAAAGRycy9kb3ducmV2LnhtbERP32vCMBB+H/g/hBN8GZpOpEpnFBko&#10;giCoY/h4a8622FxqErX+90YY7O0+vp83nbemFjdyvrKs4GOQgCDOra64UPB9WPYnIHxA1lhbJgUP&#10;8jCfdd6mmGl75x3d9qEQMYR9hgrKEJpMSp+XZNAPbEMcuZN1BkOErpDa4T2Gm1oOkySVBiuODSU2&#10;9FVSft5fjYL3rRv/uM3K/I4n5+JwTdeXVB6V6nXbxSeIQG34F/+51zrOHyUpvL6JJ8j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jHHLDAAAA3QAAAA8AAAAAAAAAAAAA&#10;AAAAoQIAAGRycy9kb3ducmV2LnhtbFBLBQYAAAAABAAEAPkAAACRAwAAAAA=&#10;">
                    <v:stroke startarrow="block" startarrowwidth="narrow"/>
                  </v:line>
                  <v:shape id="Text Box 1591" o:spid="_x0000_s2343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9TRsIA&#10;AADd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yBGs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T1NGwgAAAN0AAAAPAAAAAAAAAAAAAAAAAJgCAABkcnMvZG93&#10;bnJldi54bWxQSwUGAAAAAAQABAD1AAAAhwMAAAAA&#10;" filled="f" stroked="f">
                    <v:textbox>
                      <w:txbxContent>
                        <w:p w14:paraId="0A4C038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BB89B9C">
                              <v:shape id="_x0000_i1528" type="#_x0000_t75" style="width:21.6pt;height:21.6pt" o:ole="">
                                <v:imagedata r:id="rId666" o:title=""/>
                              </v:shape>
                              <o:OLEObject Type="Embed" ProgID="Equation.3" ShapeID="_x0000_i1528" DrawAspect="Content" ObjectID="_1713432606" r:id="rId1104"/>
                            </w:object>
                          </w:r>
                        </w:p>
                        <w:p w14:paraId="212F1D8B" w14:textId="77777777" w:rsidR="00196633" w:rsidRDefault="00196633" w:rsidP="00F51525"/>
                        <w:p w14:paraId="278D216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43658F5">
                              <v:shape id="_x0000_i1529" type="#_x0000_t75" style="width:21.6pt;height:21.6pt" o:ole="">
                                <v:imagedata r:id="rId666" o:title=""/>
                              </v:shape>
                              <o:OLEObject Type="Embed" ProgID="Equation.3" ShapeID="_x0000_i1529" DrawAspect="Content" ObjectID="_1713432607" r:id="rId1105"/>
                            </w:object>
                          </w:r>
                        </w:p>
                        <w:p w14:paraId="6C4675CE" w14:textId="77777777" w:rsidR="00196633" w:rsidRDefault="00196633" w:rsidP="00F51525"/>
                        <w:p w14:paraId="66224B6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3FF8C10">
                              <v:shape id="_x0000_i1530" type="#_x0000_t75" style="width:21.6pt;height:21.6pt" o:ole="">
                                <v:imagedata r:id="rId666" o:title=""/>
                              </v:shape>
                              <o:OLEObject Type="Embed" ProgID="Equation.3" ShapeID="_x0000_i1530" DrawAspect="Content" ObjectID="_1713432608" r:id="rId1106"/>
                            </w:object>
                          </w:r>
                        </w:p>
                        <w:p w14:paraId="4CB4B4DE" w14:textId="77777777" w:rsidR="00196633" w:rsidRDefault="00196633" w:rsidP="00F51525"/>
                        <w:p w14:paraId="4B8B96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DAD3295">
                              <v:shape id="_x0000_i1531" type="#_x0000_t75" style="width:21.6pt;height:21.6pt" o:ole="">
                                <v:imagedata r:id="rId666" o:title=""/>
                              </v:shape>
                              <o:OLEObject Type="Embed" ProgID="Equation.3" ShapeID="_x0000_i1531" DrawAspect="Content" ObjectID="_1713432609" r:id="rId1107"/>
                            </w:object>
                          </w:r>
                        </w:p>
                        <w:p w14:paraId="4524C409" w14:textId="77777777" w:rsidR="00196633" w:rsidRDefault="00196633" w:rsidP="00F51525"/>
                        <w:p w14:paraId="2E81626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87A3FD7">
                              <v:shape id="_x0000_i1532" type="#_x0000_t75" style="width:21.6pt;height:21.6pt" o:ole="">
                                <v:imagedata r:id="rId666" o:title=""/>
                              </v:shape>
                              <o:OLEObject Type="Embed" ProgID="Equation.3" ShapeID="_x0000_i1532" DrawAspect="Content" ObjectID="_1713432610" r:id="rId1108"/>
                            </w:object>
                          </w:r>
                        </w:p>
                        <w:p w14:paraId="34A856FE" w14:textId="77777777" w:rsidR="00196633" w:rsidRDefault="00196633" w:rsidP="00F51525"/>
                        <w:p w14:paraId="391E1E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4F00069">
                              <v:shape id="_x0000_i1533" type="#_x0000_t75" style="width:21.6pt;height:21.6pt" o:ole="">
                                <v:imagedata r:id="rId666" o:title=""/>
                              </v:shape>
                              <o:OLEObject Type="Embed" ProgID="Equation.3" ShapeID="_x0000_i1533" DrawAspect="Content" ObjectID="_1713432611" r:id="rId1109"/>
                            </w:object>
                          </w:r>
                        </w:p>
                        <w:p w14:paraId="538E625F" w14:textId="77777777" w:rsidR="00196633" w:rsidRDefault="00196633" w:rsidP="00F51525"/>
                        <w:p w14:paraId="1860C05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64C85CC">
                              <v:shape id="_x0000_i1534" type="#_x0000_t75" style="width:21.6pt;height:21.6pt" o:ole="">
                                <v:imagedata r:id="rId666" o:title=""/>
                              </v:shape>
                              <o:OLEObject Type="Embed" ProgID="Equation.3" ShapeID="_x0000_i1534" DrawAspect="Content" ObjectID="_1713432612" r:id="rId1110"/>
                            </w:object>
                          </w:r>
                        </w:p>
                        <w:p w14:paraId="52BE82D2" w14:textId="77777777" w:rsidR="00196633" w:rsidRDefault="00196633" w:rsidP="00F51525"/>
                        <w:p w14:paraId="71AD903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0B5D227">
                              <v:shape id="_x0000_i1535" type="#_x0000_t75" style="width:21.6pt;height:21.6pt" o:ole="">
                                <v:imagedata r:id="rId666" o:title=""/>
                              </v:shape>
                              <o:OLEObject Type="Embed" ProgID="Equation.3" ShapeID="_x0000_i1535" DrawAspect="Content" ObjectID="_1713432613" r:id="rId1111"/>
                            </w:object>
                          </w:r>
                        </w:p>
                      </w:txbxContent>
                    </v:textbox>
                  </v:shape>
                  <v:line id="Line 1592" o:spid="_x0000_s2344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DZIMQAAADdAAAADwAAAGRycy9kb3ducmV2LnhtbESPQUsDQQyF74L/YYjgzc62SJFtp0UK&#10;iifRWpHe4k7cWdxklpnpdv335iB4S3gv731ZbyfuzUgpd1EczGcVGJIm+k5aB4e3h5s7MLmgeOyj&#10;kIMfyrDdXF6ssfbxLK807ktrNERyjQ5CKUNtbW4CMeZZHEhU+4qJseiaWusTnjWce7uoqqVl7EQb&#10;Ag60C9R870/s4PhMafwcOSyp/Til90fml2bh3PXVdL8CU2gq/+a/6yev+LeV4uo3OoLd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8NkgxAAAAN0AAAAPAAAAAAAAAAAA&#10;AAAAAKECAABkcnMvZG93bnJldi54bWxQSwUGAAAAAAQABAD5AAAAkgMAAAAA&#10;">
                    <v:stroke endarrow="block" endarrowwidth="narrow"/>
                  </v:line>
                  <v:shape id="Text Box 1593" o:spid="_x0000_s2345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xir8MA&#10;AADd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xir8MAAADdAAAADwAAAAAAAAAAAAAAAACYAgAAZHJzL2Rv&#10;d25yZXYueG1sUEsFBgAAAAAEAAQA9QAAAIgDAAAAAA==&#10;" filled="f" stroked="f">
                    <v:textbox>
                      <w:txbxContent>
                        <w:p w14:paraId="07D4FC6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A4BAFD9">
                              <v:shape id="_x0000_i1536" type="#_x0000_t75" style="width:14.4pt;height:21.6pt" o:ole="">
                                <v:imagedata r:id="rId675" o:title=""/>
                              </v:shape>
                              <o:OLEObject Type="Embed" ProgID="Equation.3" ShapeID="_x0000_i1536" DrawAspect="Content" ObjectID="_1713432614" r:id="rId1112"/>
                            </w:object>
                          </w:r>
                        </w:p>
                        <w:p w14:paraId="10E2E5F0" w14:textId="77777777" w:rsidR="00196633" w:rsidRDefault="00196633" w:rsidP="00F51525"/>
                        <w:p w14:paraId="6B9BF3B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4A5DB44">
                              <v:shape id="_x0000_i1537" type="#_x0000_t75" style="width:14.4pt;height:21.6pt" o:ole="">
                                <v:imagedata r:id="rId675" o:title=""/>
                              </v:shape>
                              <o:OLEObject Type="Embed" ProgID="Equation.3" ShapeID="_x0000_i1537" DrawAspect="Content" ObjectID="_1713432615" r:id="rId1113"/>
                            </w:object>
                          </w:r>
                        </w:p>
                        <w:p w14:paraId="58E190EA" w14:textId="77777777" w:rsidR="00196633" w:rsidRDefault="00196633" w:rsidP="00F51525"/>
                        <w:p w14:paraId="60814E5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9D9ABD3">
                              <v:shape id="_x0000_i1538" type="#_x0000_t75" style="width:14.4pt;height:21.6pt" o:ole="">
                                <v:imagedata r:id="rId675" o:title=""/>
                              </v:shape>
                              <o:OLEObject Type="Embed" ProgID="Equation.3" ShapeID="_x0000_i1538" DrawAspect="Content" ObjectID="_1713432616" r:id="rId1114"/>
                            </w:object>
                          </w:r>
                        </w:p>
                        <w:p w14:paraId="5BA6C6E1" w14:textId="77777777" w:rsidR="00196633" w:rsidRDefault="00196633" w:rsidP="00F51525"/>
                        <w:p w14:paraId="282881D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EA19B9D">
                              <v:shape id="_x0000_i1539" type="#_x0000_t75" style="width:14.4pt;height:21.6pt" o:ole="">
                                <v:imagedata r:id="rId675" o:title=""/>
                              </v:shape>
                              <o:OLEObject Type="Embed" ProgID="Equation.3" ShapeID="_x0000_i1539" DrawAspect="Content" ObjectID="_1713432617" r:id="rId1115"/>
                            </w:object>
                          </w:r>
                        </w:p>
                        <w:p w14:paraId="35095E8F" w14:textId="77777777" w:rsidR="00196633" w:rsidRDefault="00196633" w:rsidP="00F51525"/>
                        <w:p w14:paraId="437D64C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8DBA755">
                              <v:shape id="_x0000_i1540" type="#_x0000_t75" style="width:14.4pt;height:21.6pt" o:ole="">
                                <v:imagedata r:id="rId675" o:title=""/>
                              </v:shape>
                              <o:OLEObject Type="Embed" ProgID="Equation.3" ShapeID="_x0000_i1540" DrawAspect="Content" ObjectID="_1713432618" r:id="rId1116"/>
                            </w:object>
                          </w:r>
                        </w:p>
                        <w:p w14:paraId="3C90BF93" w14:textId="77777777" w:rsidR="00196633" w:rsidRDefault="00196633" w:rsidP="00F51525"/>
                        <w:p w14:paraId="18123F9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DAF44C9">
                              <v:shape id="_x0000_i1541" type="#_x0000_t75" style="width:14.4pt;height:21.6pt" o:ole="">
                                <v:imagedata r:id="rId675" o:title=""/>
                              </v:shape>
                              <o:OLEObject Type="Embed" ProgID="Equation.3" ShapeID="_x0000_i1541" DrawAspect="Content" ObjectID="_1713432619" r:id="rId1117"/>
                            </w:object>
                          </w:r>
                        </w:p>
                        <w:p w14:paraId="0F1E9837" w14:textId="77777777" w:rsidR="00196633" w:rsidRDefault="00196633" w:rsidP="00F51525"/>
                        <w:p w14:paraId="23C2425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7EEDC37">
                              <v:shape id="_x0000_i1542" type="#_x0000_t75" style="width:14.4pt;height:21.6pt" o:ole="">
                                <v:imagedata r:id="rId675" o:title=""/>
                              </v:shape>
                              <o:OLEObject Type="Embed" ProgID="Equation.3" ShapeID="_x0000_i1542" DrawAspect="Content" ObjectID="_1713432620" r:id="rId1118"/>
                            </w:object>
                          </w:r>
                        </w:p>
                        <w:p w14:paraId="6E77943D" w14:textId="77777777" w:rsidR="00196633" w:rsidRDefault="00196633" w:rsidP="00F51525"/>
                        <w:p w14:paraId="7C7ECE6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82F3F0">
                              <v:shape id="_x0000_i1543" type="#_x0000_t75" style="width:14.4pt;height:21.6pt" o:ole="">
                                <v:imagedata r:id="rId675" o:title=""/>
                              </v:shape>
                              <o:OLEObject Type="Embed" ProgID="Equation.3" ShapeID="_x0000_i1543" DrawAspect="Content" ObjectID="_1713432621" r:id="rId1119"/>
                            </w:object>
                          </w:r>
                        </w:p>
                      </w:txbxContent>
                    </v:textbox>
                  </v:shape>
                  <v:line id="Line 1594" o:spid="_x0000_s2346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9D+8QAAADdAAAADwAAAGRycy9kb3ducmV2LnhtbESPQUsDQQyF70L/w5CCNzvbIkXWTksp&#10;KJ5EqyLe4k7cWdxklpnpdv335iB4S3gv733Z7CbuzUgpd1EcLBcVGJIm+k5aB68vd1c3YHJB8dhH&#10;IQc/lGG3nV1ssPbxLM80HktrNERyjQ5CKUNtbW4CMeZFHEhU+4qJseiaWusTnjWce7uqqrVl7EQb&#10;Ag50CNR8H0/s4OOR0vg5clhT+35Kb/fMT83Kucv5tL8FU2gq/+a/6wev+NdL5ddvdAS7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X0P7xAAAAN0AAAAPAAAAAAAAAAAA&#10;AAAAAKECAABkcnMvZG93bnJldi54bWxQSwUGAAAAAAQABAD5AAAAkgMAAAAA&#10;">
                    <v:stroke endarrow="block" endarrowwidth="narrow"/>
                  </v:line>
                  <v:shape id="Text Box 1595" o:spid="_x0000_s2347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P4dMIA&#10;AADdAAAADwAAAGRycy9kb3ducmV2LnhtbERPTYvCMBC9C/6HMAt706TiilajiMuCpxV1V/A2NGNb&#10;tpmUJmvrvzeC4G0e73MWq85W4kqNLx1rSIYKBHHmTMm5hp/j12AKwgdkg5Vj0nAjD6tlv7fA1LiW&#10;93Q9hFzEEPYpaihCqFMpfVaQRT90NXHkLq6xGCJscmkabGO4reRIqYm0WHJsKLCmTUHZ3+Hfavj9&#10;vpxPY7XLP+1H3bpOSbYzqfX7W7eegwjUhZf46d6aOH+cJPD4Jp4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M/h0wgAAAN0AAAAPAAAAAAAAAAAAAAAAAJgCAABkcnMvZG93&#10;bnJldi54bWxQSwUGAAAAAAQABAD1AAAAhwMAAAAA&#10;" filled="f" stroked="f">
                    <v:textbox>
                      <w:txbxContent>
                        <w:p w14:paraId="164B462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A4068AB">
                              <v:shape id="_x0000_i1544" type="#_x0000_t75" style="width:14.4pt;height:21.6pt" o:ole="">
                                <v:imagedata r:id="rId684" o:title=""/>
                              </v:shape>
                              <o:OLEObject Type="Embed" ProgID="Equation.3" ShapeID="_x0000_i1544" DrawAspect="Content" ObjectID="_1713432622" r:id="rId1120"/>
                            </w:object>
                          </w:r>
                        </w:p>
                        <w:p w14:paraId="60CE3D7F" w14:textId="77777777" w:rsidR="00196633" w:rsidRDefault="00196633" w:rsidP="00F51525"/>
                        <w:p w14:paraId="631A255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3FC5105">
                              <v:shape id="_x0000_i1545" type="#_x0000_t75" style="width:14.4pt;height:21.6pt" o:ole="">
                                <v:imagedata r:id="rId684" o:title=""/>
                              </v:shape>
                              <o:OLEObject Type="Embed" ProgID="Equation.3" ShapeID="_x0000_i1545" DrawAspect="Content" ObjectID="_1713432623" r:id="rId1121"/>
                            </w:object>
                          </w:r>
                        </w:p>
                        <w:p w14:paraId="7D17BCF7" w14:textId="77777777" w:rsidR="00196633" w:rsidRDefault="00196633" w:rsidP="00F51525"/>
                        <w:p w14:paraId="12B956A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1BD120B">
                              <v:shape id="_x0000_i1546" type="#_x0000_t75" style="width:14.4pt;height:21.6pt" o:ole="">
                                <v:imagedata r:id="rId684" o:title=""/>
                              </v:shape>
                              <o:OLEObject Type="Embed" ProgID="Equation.3" ShapeID="_x0000_i1546" DrawAspect="Content" ObjectID="_1713432624" r:id="rId1122"/>
                            </w:object>
                          </w:r>
                        </w:p>
                        <w:p w14:paraId="6B3F09EE" w14:textId="77777777" w:rsidR="00196633" w:rsidRDefault="00196633" w:rsidP="00F51525"/>
                        <w:p w14:paraId="6C6CDC8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D6A190D">
                              <v:shape id="_x0000_i1547" type="#_x0000_t75" style="width:14.4pt;height:21.6pt" o:ole="">
                                <v:imagedata r:id="rId684" o:title=""/>
                              </v:shape>
                              <o:OLEObject Type="Embed" ProgID="Equation.3" ShapeID="_x0000_i1547" DrawAspect="Content" ObjectID="_1713432625" r:id="rId1123"/>
                            </w:object>
                          </w:r>
                        </w:p>
                        <w:p w14:paraId="27561F69" w14:textId="77777777" w:rsidR="00196633" w:rsidRDefault="00196633" w:rsidP="00F51525"/>
                        <w:p w14:paraId="2DFFC14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A4FAE29">
                              <v:shape id="_x0000_i1548" type="#_x0000_t75" style="width:14.4pt;height:21.6pt" o:ole="">
                                <v:imagedata r:id="rId684" o:title=""/>
                              </v:shape>
                              <o:OLEObject Type="Embed" ProgID="Equation.3" ShapeID="_x0000_i1548" DrawAspect="Content" ObjectID="_1713432626" r:id="rId1124"/>
                            </w:object>
                          </w:r>
                        </w:p>
                        <w:p w14:paraId="47A7B616" w14:textId="77777777" w:rsidR="00196633" w:rsidRDefault="00196633" w:rsidP="00F51525"/>
                        <w:p w14:paraId="0801414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DD93BB4">
                              <v:shape id="_x0000_i1549" type="#_x0000_t75" style="width:14.4pt;height:21.6pt" o:ole="">
                                <v:imagedata r:id="rId684" o:title=""/>
                              </v:shape>
                              <o:OLEObject Type="Embed" ProgID="Equation.3" ShapeID="_x0000_i1549" DrawAspect="Content" ObjectID="_1713432627" r:id="rId1125"/>
                            </w:object>
                          </w:r>
                        </w:p>
                        <w:p w14:paraId="33325873" w14:textId="77777777" w:rsidR="00196633" w:rsidRDefault="00196633" w:rsidP="00F51525"/>
                        <w:p w14:paraId="2D77FFD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1D435F1">
                              <v:shape id="_x0000_i1550" type="#_x0000_t75" style="width:14.4pt;height:21.6pt" o:ole="">
                                <v:imagedata r:id="rId684" o:title=""/>
                              </v:shape>
                              <o:OLEObject Type="Embed" ProgID="Equation.3" ShapeID="_x0000_i1550" DrawAspect="Content" ObjectID="_1713432628" r:id="rId1126"/>
                            </w:object>
                          </w:r>
                        </w:p>
                        <w:p w14:paraId="6F9E4FDD" w14:textId="77777777" w:rsidR="00196633" w:rsidRDefault="00196633" w:rsidP="00F51525"/>
                        <w:p w14:paraId="276AC80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5263851">
                              <v:shape id="_x0000_i1551" type="#_x0000_t75" style="width:14.4pt;height:21.6pt" o:ole="">
                                <v:imagedata r:id="rId684" o:title=""/>
                              </v:shape>
                              <o:OLEObject Type="Embed" ProgID="Equation.3" ShapeID="_x0000_i1551" DrawAspect="Content" ObjectID="_1713432629" r:id="rId1127"/>
                            </w:object>
                          </w:r>
                        </w:p>
                      </w:txbxContent>
                    </v:textbox>
                  </v:shape>
                  <v:line id="Line 1596" o:spid="_x0000_s2348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F4F8IAAADdAAAADwAAAGRycy9kb3ducmV2LnhtbERPS0sDMRC+C/6HMII3m+0ipaxNSxEU&#10;T2IfIt6mm+lm6c5kSdLt+u9NQfA2H99zFquROzVQiK0XA9NJAYqk9raVxsB+9/IwBxUTisXOCxn4&#10;oQir5e3NAivrL7KhYZsalUMkVmjApdRXWsfaEWOc+J4kc0cfGFOGodE24CWHc6fLophpxlZyg8Oe&#10;nh3Vp+2ZDXy/UxgOA7sZNV/n8PnK/FGXxtzfjesnUInG9C/+c7/ZPP9xWsL1m3yCX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sF4F8IAAADdAAAADwAAAAAAAAAAAAAA&#10;AAChAgAAZHJzL2Rvd25yZXYueG1sUEsFBgAAAAAEAAQA+QAAAJADAAAAAA==&#10;">
                    <v:stroke endarrow="block" endarrowwidth="narrow"/>
                  </v:line>
                  <v:shape id="Text Box 1597" o:spid="_x0000_s2349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3DmM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4MIL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rcOYwgAAAN0AAAAPAAAAAAAAAAAAAAAAAJgCAABkcnMvZG93&#10;bnJldi54bWxQSwUGAAAAAAQABAD1AAAAhwMAAAAA&#10;" filled="f" stroked="f">
                    <v:textbox>
                      <w:txbxContent>
                        <w:p w14:paraId="706145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BFA12AB">
                              <v:shape id="_x0000_i1552" type="#_x0000_t75" style="width:14.4pt;height:21.6pt" o:ole="">
                                <v:imagedata r:id="rId693" o:title=""/>
                              </v:shape>
                              <o:OLEObject Type="Embed" ProgID="Equation.3" ShapeID="_x0000_i1552" DrawAspect="Content" ObjectID="_1713432630" r:id="rId1128"/>
                            </w:object>
                          </w:r>
                        </w:p>
                        <w:p w14:paraId="5EBBB4A6" w14:textId="77777777" w:rsidR="00196633" w:rsidRDefault="00196633" w:rsidP="00F51525"/>
                        <w:p w14:paraId="620E2F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3AAEB62">
                              <v:shape id="_x0000_i1553" type="#_x0000_t75" style="width:14.4pt;height:21.6pt" o:ole="">
                                <v:imagedata r:id="rId693" o:title=""/>
                              </v:shape>
                              <o:OLEObject Type="Embed" ProgID="Equation.3" ShapeID="_x0000_i1553" DrawAspect="Content" ObjectID="_1713432631" r:id="rId1129"/>
                            </w:object>
                          </w:r>
                        </w:p>
                        <w:p w14:paraId="5536A5A0" w14:textId="77777777" w:rsidR="00196633" w:rsidRDefault="00196633" w:rsidP="00F51525"/>
                        <w:p w14:paraId="2C7CD7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F14F076">
                              <v:shape id="_x0000_i1554" type="#_x0000_t75" style="width:14.4pt;height:21.6pt" o:ole="">
                                <v:imagedata r:id="rId693" o:title=""/>
                              </v:shape>
                              <o:OLEObject Type="Embed" ProgID="Equation.3" ShapeID="_x0000_i1554" DrawAspect="Content" ObjectID="_1713432632" r:id="rId1130"/>
                            </w:object>
                          </w:r>
                        </w:p>
                        <w:p w14:paraId="4C77288E" w14:textId="77777777" w:rsidR="00196633" w:rsidRDefault="00196633" w:rsidP="00F51525"/>
                        <w:p w14:paraId="125B9E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1599AE2">
                              <v:shape id="_x0000_i1555" type="#_x0000_t75" style="width:14.4pt;height:21.6pt" o:ole="">
                                <v:imagedata r:id="rId693" o:title=""/>
                              </v:shape>
                              <o:OLEObject Type="Embed" ProgID="Equation.3" ShapeID="_x0000_i1555" DrawAspect="Content" ObjectID="_1713432633" r:id="rId1131"/>
                            </w:object>
                          </w:r>
                        </w:p>
                        <w:p w14:paraId="5FCA9FED" w14:textId="77777777" w:rsidR="00196633" w:rsidRDefault="00196633" w:rsidP="00F51525"/>
                        <w:p w14:paraId="7B662D1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597BCE5">
                              <v:shape id="_x0000_i1556" type="#_x0000_t75" style="width:14.4pt;height:21.6pt" o:ole="">
                                <v:imagedata r:id="rId693" o:title=""/>
                              </v:shape>
                              <o:OLEObject Type="Embed" ProgID="Equation.3" ShapeID="_x0000_i1556" DrawAspect="Content" ObjectID="_1713432634" r:id="rId1132"/>
                            </w:object>
                          </w:r>
                        </w:p>
                        <w:p w14:paraId="19DC13E9" w14:textId="77777777" w:rsidR="00196633" w:rsidRDefault="00196633" w:rsidP="00F51525"/>
                        <w:p w14:paraId="2AF49B9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369381">
                              <v:shape id="_x0000_i1557" type="#_x0000_t75" style="width:14.4pt;height:21.6pt" o:ole="">
                                <v:imagedata r:id="rId693" o:title=""/>
                              </v:shape>
                              <o:OLEObject Type="Embed" ProgID="Equation.3" ShapeID="_x0000_i1557" DrawAspect="Content" ObjectID="_1713432635" r:id="rId1133"/>
                            </w:object>
                          </w:r>
                        </w:p>
                        <w:p w14:paraId="05022124" w14:textId="77777777" w:rsidR="00196633" w:rsidRDefault="00196633" w:rsidP="00F51525"/>
                        <w:p w14:paraId="3DBE0C6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DC58E83">
                              <v:shape id="_x0000_i1558" type="#_x0000_t75" style="width:14.4pt;height:21.6pt" o:ole="">
                                <v:imagedata r:id="rId693" o:title=""/>
                              </v:shape>
                              <o:OLEObject Type="Embed" ProgID="Equation.3" ShapeID="_x0000_i1558" DrawAspect="Content" ObjectID="_1713432636" r:id="rId1134"/>
                            </w:object>
                          </w:r>
                        </w:p>
                        <w:p w14:paraId="3EEF0A09" w14:textId="77777777" w:rsidR="00196633" w:rsidRDefault="00196633" w:rsidP="00F51525"/>
                        <w:p w14:paraId="7360D8B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EF8F87A">
                              <v:shape id="_x0000_i1559" type="#_x0000_t75" style="width:14.4pt;height:21.6pt" o:ole="">
                                <v:imagedata r:id="rId693" o:title=""/>
                              </v:shape>
                              <o:OLEObject Type="Embed" ProgID="Equation.3" ShapeID="_x0000_i1559" DrawAspect="Content" ObjectID="_1713432637" r:id="rId1135"/>
                            </w:object>
                          </w:r>
                        </w:p>
                      </w:txbxContent>
                    </v:textbox>
                  </v:shape>
                </v:group>
                <v:rect id="Rectangle 1598" o:spid="_x0000_s2350" style="position:absolute;left:1050;top:2138;width:1237;height:2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PDmcQA&#10;AADdAAAADwAAAGRycy9kb3ducmV2LnhtbERPTWvCQBC9F/wPywheSt0oUiTNRkSQhlKQJup5yE6T&#10;0OxszG6T9N93CwVv83ifk+wm04qBetdYVrBaRiCIS6sbrhSci+PTFoTzyBpby6Tghxzs0tlDgrG2&#10;I3/QkPtKhBB2MSqove9iKV1Zk0G3tB1x4D5tb9AH2FdS9ziGcNPKdRQ9S4MNh4YaOzrUVH7l30bB&#10;WJ6Ga/H+Kk+P18zyLbsd8subUov5tH8B4Wnyd/G/O9Nh/ma1gb9vwgk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jw5n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4F415FD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A059EF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64AFE22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A8431D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C78AAA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B2CB11B" w14:textId="77777777" w:rsidR="00F51525" w:rsidRPr="00333102" w:rsidRDefault="00F51525" w:rsidP="00333102">
      <w:pPr>
        <w:ind w:left="710"/>
        <w:rPr>
          <w:b/>
        </w:rPr>
      </w:pPr>
    </w:p>
    <w:p w14:paraId="25DB064D" w14:textId="77777777" w:rsidR="00663361" w:rsidRDefault="00663361" w:rsidP="00333102">
      <w:pPr>
        <w:ind w:left="710"/>
        <w:jc w:val="center"/>
        <w:rPr>
          <w:b/>
        </w:rPr>
      </w:pPr>
    </w:p>
    <w:p w14:paraId="7C9340CE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1</w:t>
      </w:r>
    </w:p>
    <w:p w14:paraId="5E8D8CDD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3ACAFF0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Амперметр, включенный в цепь, показывает 1 А. Сопротивление цепи: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2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3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>= 20 Ом.</w:t>
      </w:r>
    </w:p>
    <w:p w14:paraId="18A6DCDB" w14:textId="78D377B5" w:rsidR="00F51525" w:rsidRDefault="00F51525" w:rsidP="00333102">
      <w:pPr>
        <w:ind w:left="710"/>
        <w:jc w:val="both"/>
      </w:pPr>
      <w:r>
        <w:rPr>
          <w:noProof/>
        </w:rPr>
        <w:drawing>
          <wp:inline distT="0" distB="0" distL="0" distR="0" wp14:anchorId="1136E61C" wp14:editId="6C3999F0">
            <wp:extent cx="3152775" cy="1647825"/>
            <wp:effectExtent l="0" t="0" r="9525" b="9525"/>
            <wp:docPr id="1" name="Рисунок 1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21"/>
                    <pic:cNvPicPr>
                      <a:picLocks noChangeAspect="1" noChangeArrowheads="1"/>
                    </pic:cNvPicPr>
                  </pic:nvPicPr>
                  <pic:blipFill>
                    <a:blip r:embed="rId1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37634" w14:textId="77777777" w:rsidR="00F51525" w:rsidRDefault="00F51525" w:rsidP="00333102">
      <w:pPr>
        <w:ind w:left="710"/>
        <w:jc w:val="both"/>
      </w:pPr>
    </w:p>
    <w:p w14:paraId="1A9D7C66" w14:textId="24D78117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 xml:space="preserve">Определите напряжение </w:t>
      </w:r>
      <w:r w:rsidRPr="00333102">
        <w:rPr>
          <w:sz w:val="28"/>
          <w:szCs w:val="28"/>
          <w:lang w:val="en-US"/>
        </w:rPr>
        <w:t>U</w:t>
      </w:r>
      <w:r w:rsidR="002A4EAE">
        <w:rPr>
          <w:sz w:val="28"/>
          <w:szCs w:val="28"/>
        </w:rPr>
        <w:t xml:space="preserve"> и показания вольтметра.</w:t>
      </w:r>
    </w:p>
    <w:p w14:paraId="26BA16EB" w14:textId="77777777" w:rsidR="00F51525" w:rsidRPr="00431563" w:rsidRDefault="00F51525" w:rsidP="00333102">
      <w:pPr>
        <w:pStyle w:val="51"/>
        <w:ind w:left="710" w:firstLine="0"/>
        <w:rPr>
          <w:sz w:val="24"/>
        </w:rPr>
      </w:pPr>
      <w:r w:rsidRPr="001B4874">
        <w:rPr>
          <w:b/>
          <w:szCs w:val="28"/>
        </w:rPr>
        <w:t>Вопрос 2</w:t>
      </w:r>
      <w:r>
        <w:rPr>
          <w:szCs w:val="28"/>
        </w:rPr>
        <w:t xml:space="preserve"> </w:t>
      </w:r>
      <w:r w:rsidRPr="00D00247">
        <w:rPr>
          <w:szCs w:val="28"/>
        </w:rPr>
        <w:t xml:space="preserve">На рисунке приведена цепь переменного тока. Полная проводимость цепи </w:t>
      </w:r>
      <w:r w:rsidRPr="00D00247">
        <w:rPr>
          <w:position w:val="-10"/>
          <w:szCs w:val="28"/>
        </w:rPr>
        <w:object w:dxaOrig="440" w:dyaOrig="320" w14:anchorId="0226875C">
          <v:shape id="_x0000_i1059" type="#_x0000_t75" style="width:21.75pt;height:14.25pt" o:ole="">
            <v:imagedata r:id="rId1137" o:title=""/>
          </v:shape>
          <o:OLEObject Type="Embed" ProgID="Equation.3" ShapeID="_x0000_i1059" DrawAspect="Content" ObjectID="_1713604480" r:id="rId1138"/>
        </w:object>
      </w:r>
      <w:r w:rsidRPr="00D00247">
        <w:rPr>
          <w:szCs w:val="28"/>
        </w:rPr>
        <w:t xml:space="preserve"> равно </w:t>
      </w:r>
      <w:r w:rsidRPr="00D00247">
        <w:rPr>
          <w:szCs w:val="28"/>
          <w:lang w:val="en-US"/>
        </w:rPr>
        <w:t>Y</w:t>
      </w:r>
      <w:r>
        <w:rPr>
          <w:szCs w:val="28"/>
        </w:rPr>
        <w:t>=_____</w:t>
      </w:r>
      <w:r w:rsidRPr="00D00247">
        <w:rPr>
          <w:szCs w:val="28"/>
        </w:rPr>
        <w:t>,Сим.</w:t>
      </w:r>
    </w:p>
    <w:p w14:paraId="4C0E023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07912A9" w14:textId="6A573D0B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1" layoutInCell="1" allowOverlap="1" wp14:anchorId="4A5BE6F7" wp14:editId="576F77E4">
                <wp:simplePos x="0" y="0"/>
                <wp:positionH relativeFrom="column">
                  <wp:posOffset>228600</wp:posOffset>
                </wp:positionH>
                <wp:positionV relativeFrom="paragraph">
                  <wp:posOffset>-51435</wp:posOffset>
                </wp:positionV>
                <wp:extent cx="2978150" cy="720725"/>
                <wp:effectExtent l="0" t="0" r="3175" b="4445"/>
                <wp:wrapSquare wrapText="bothSides"/>
                <wp:docPr id="1350" name="Группа 1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8150" cy="720725"/>
                          <a:chOff x="6045" y="13711"/>
                          <a:chExt cx="4690" cy="1135"/>
                        </a:xfrm>
                      </wpg:grpSpPr>
                      <wps:wsp>
                        <wps:cNvPr id="1351" name="Rectangle 1480"/>
                        <wps:cNvSpPr>
                          <a:spLocks noChangeArrowheads="1"/>
                        </wps:cNvSpPr>
                        <wps:spPr bwMode="auto">
                          <a:xfrm>
                            <a:off x="6045" y="13711"/>
                            <a:ext cx="695" cy="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52" name="Group 1481"/>
                        <wpg:cNvGrpSpPr>
                          <a:grpSpLocks/>
                        </wpg:cNvGrpSpPr>
                        <wpg:grpSpPr bwMode="auto">
                          <a:xfrm>
                            <a:off x="6455" y="13733"/>
                            <a:ext cx="4280" cy="1012"/>
                            <a:chOff x="1816" y="9323"/>
                            <a:chExt cx="4280" cy="1012"/>
                          </a:xfrm>
                        </wpg:grpSpPr>
                        <wps:wsp>
                          <wps:cNvPr id="1353" name="Text Box 1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56" y="9464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4966C3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20</w:t>
                                </w:r>
                              </w:p>
                              <w:p w14:paraId="51F80E9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4" name="Text Box 1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16" y="9480"/>
                              <a:ext cx="1139" cy="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6711B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594EFBD7">
                                    <v:shape id="_x0000_i1560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0" DrawAspect="Content" ObjectID="_1713604981" r:id="rId1140"/>
                                  </w:object>
                                </w:r>
                              </w:p>
                              <w:p w14:paraId="611FC909" w14:textId="77777777" w:rsidR="00196633" w:rsidRDefault="00196633" w:rsidP="00F51525"/>
                              <w:p w14:paraId="1B704E8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46204E22">
                                    <v:shape id="_x0000_i1561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1" DrawAspect="Content" ObjectID="_1713604982" r:id="rId1141"/>
                                  </w:object>
                                </w:r>
                              </w:p>
                              <w:p w14:paraId="3E80D52D" w14:textId="77777777" w:rsidR="00196633" w:rsidRDefault="00196633" w:rsidP="00F51525"/>
                              <w:p w14:paraId="6F7EF42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60623ED3">
                                    <v:shape id="_x0000_i1562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2" DrawAspect="Content" ObjectID="_1713604983" r:id="rId1142"/>
                                  </w:object>
                                </w:r>
                              </w:p>
                              <w:p w14:paraId="7469E0C5" w14:textId="77777777" w:rsidR="00196633" w:rsidRDefault="00196633" w:rsidP="00F51525"/>
                              <w:p w14:paraId="1CE0ECF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341101A4">
                                    <v:shape id="_x0000_i1563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3" DrawAspect="Content" ObjectID="_1713604984" r:id="rId1143"/>
                                  </w:object>
                                </w:r>
                              </w:p>
                              <w:p w14:paraId="7BEF7BE5" w14:textId="77777777" w:rsidR="00196633" w:rsidRDefault="00196633" w:rsidP="00F51525"/>
                              <w:p w14:paraId="2D70FAE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0B78B404">
                                    <v:shape id="_x0000_i1564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4" DrawAspect="Content" ObjectID="_1713604985" r:id="rId1144"/>
                                  </w:object>
                                </w:r>
                              </w:p>
                              <w:p w14:paraId="62571DF4" w14:textId="77777777" w:rsidR="00196633" w:rsidRDefault="00196633" w:rsidP="00F51525"/>
                              <w:p w14:paraId="4324FAE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309EC336">
                                    <v:shape id="_x0000_i1565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5" DrawAspect="Content" ObjectID="_1713604986" r:id="rId1145"/>
                                  </w:object>
                                </w:r>
                              </w:p>
                              <w:p w14:paraId="7CBA1A8C" w14:textId="77777777" w:rsidR="00196633" w:rsidRDefault="00196633" w:rsidP="00F51525"/>
                              <w:p w14:paraId="0A997AA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55B3CC94">
                                    <v:shape id="_x0000_i1566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6" DrawAspect="Content" ObjectID="_1713604987" r:id="rId1146"/>
                                  </w:object>
                                </w:r>
                              </w:p>
                              <w:p w14:paraId="3D021914" w14:textId="77777777" w:rsidR="00196633" w:rsidRDefault="00196633" w:rsidP="00F51525"/>
                              <w:p w14:paraId="1488DC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6DBC1B0F">
                                    <v:shape id="_x0000_i1567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7" DrawAspect="Content" ObjectID="_1713604988" r:id="rId114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5" name="Line 14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4" y="936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6" name="Line 14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4" y="10296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7" name="Line 14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54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8" name="Line 14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7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359" name="Group 1488"/>
                          <wpg:cNvGrpSpPr>
                            <a:grpSpLocks/>
                          </wpg:cNvGrpSpPr>
                          <wpg:grpSpPr bwMode="auto">
                            <a:xfrm>
                              <a:off x="1878" y="9323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360" name="Oval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1" name="Line 149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62" name="Group 1491"/>
                          <wpg:cNvGrpSpPr>
                            <a:grpSpLocks/>
                          </wpg:cNvGrpSpPr>
                          <wpg:grpSpPr bwMode="auto">
                            <a:xfrm>
                              <a:off x="1878" y="10257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363" name="Oval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4" name="Line 149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65" name="Line 14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13" y="9603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6" name="Text Box 14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8" y="9436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300E8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20 </w:t>
                                </w:r>
                              </w:p>
                              <w:p w14:paraId="3AAAFAE2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7" name="Line 14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87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8" name="Rectangle 149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2637" y="974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9" name="Text Box 14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1" y="9408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4352CD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=100</w:t>
                                </w:r>
                              </w:p>
                              <w:p w14:paraId="20CC54E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70" name="Group 1499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4722" y="9717"/>
                              <a:ext cx="438" cy="146"/>
                              <a:chOff x="3426" y="1365"/>
                              <a:chExt cx="438" cy="146"/>
                            </a:xfrm>
                          </wpg:grpSpPr>
                          <wpg:grpSp>
                            <wpg:cNvPr id="1371" name="Group 15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29" y="1365"/>
                                <a:ext cx="431" cy="143"/>
                                <a:chOff x="3432" y="1368"/>
                                <a:chExt cx="431" cy="143"/>
                              </a:xfrm>
                            </wpg:grpSpPr>
                            <wps:wsp>
                              <wps:cNvPr id="1372" name="Oval 1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32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3" name="Oval 15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6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4" name="Oval 15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20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375" name="Rectangle 1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6" y="1440"/>
                                <a:ext cx="438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76" name="Group 1505"/>
                          <wpg:cNvGrpSpPr>
                            <a:grpSpLocks/>
                          </wpg:cNvGrpSpPr>
                          <wpg:grpSpPr bwMode="auto">
                            <a:xfrm>
                              <a:off x="3583" y="9818"/>
                              <a:ext cx="336" cy="129"/>
                              <a:chOff x="4056" y="1398"/>
                              <a:chExt cx="336" cy="129"/>
                            </a:xfrm>
                          </wpg:grpSpPr>
                          <wps:wsp>
                            <wps:cNvPr id="1377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56" y="1398"/>
                                <a:ext cx="332" cy="1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8" name="Line 15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398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9" name="Line 15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527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5BE6F7" id="Группа 1350" o:spid="_x0000_s2351" style="position:absolute;left:0;text-align:left;margin-left:18pt;margin-top:-4.05pt;width:234.5pt;height:56.75pt;z-index:251678720;mso-position-horizontal-relative:text;mso-position-vertical-relative:text" coordorigin="6045,13711" coordsize="4690,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">
                <v:rect id="Rectangle 1480" o:spid="_x0000_s2352" style="position:absolute;left:6045;top:13711;width:695;height:1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TPwMIA&#10;AADdAAAADwAAAGRycy9kb3ducmV2LnhtbERP22oCMRB9L/gPYYS+1WQtFlmNIlpB+iB19QPGzewF&#10;N5Nlk+r696Yg+DaHc535sreNuFLna8cakpECQZw7U3Op4XTcfkxB+IBssHFMGu7kYbkYvM0xNe7G&#10;B7pmoRQxhH2KGqoQ2lRKn1dk0Y9cSxy5wnUWQ4RdKU2HtxhuGzlW6ktarDk2VNjSuqL8kv1ZDdvE&#10;J6cNqWLH++K8z9TP7+QbtX4f9qsZiEB9eImf7p2J8z8nC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5M/AwgAAAN0AAAAPAAAAAAAAAAAAAAAAAJgCAABkcnMvZG93&#10;bnJldi54bWxQSwUGAAAAAAQABAD1AAAAhwMAAAAA&#10;" filled="f" stroked="f" strokecolor="white"/>
                <v:group id="Group 1481" o:spid="_x0000_s2353" style="position:absolute;left:6455;top:13733;width:4280;height:1012" coordorigin="1816,9323" coordsize="4280,10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Ic7s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0/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khzuwwAAAN0AAAAP&#10;AAAAAAAAAAAAAAAAAKoCAABkcnMvZG93bnJldi54bWxQSwUGAAAAAAQABAD6AAAAmgMAAAAA&#10;">
                  <v:shape id="Text Box 1482" o:spid="_x0000_s2354" type="#_x0000_t202" style="position:absolute;left:4956;top:9464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23Pc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+WIO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G23PcMAAADdAAAADwAAAAAAAAAAAAAAAACYAgAAZHJzL2Rv&#10;d25yZXYueG1sUEsFBgAAAAAEAAQA9QAAAIgDAAAAAA==&#10;" filled="f" stroked="f">
                    <v:textbox>
                      <w:txbxContent>
                        <w:p w14:paraId="234966C3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L</w:t>
                          </w:r>
                          <w:r>
                            <w:t>=20</w:t>
                          </w:r>
                        </w:p>
                        <w:p w14:paraId="51F80E9F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483" o:spid="_x0000_s2355" type="#_x0000_t202" style="position:absolute;left:1816;top:9480;width:1139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QvScIA&#10;AADdAAAADwAAAGRycy9kb3ducmV2LnhtbERPS4vCMBC+L/gfwgjeNFlfaNcoogh7cvEJexuasS3b&#10;TEoTbfffmwVhb/PxPWexam0pHlT7wrGG94ECQZw6U3Cm4Xza9WcgfEA2WDomDb/kYbXsvC0wMa7h&#10;Az2OIRMxhH2CGvIQqkRKn+Zk0Q9cRRy5m6sthgjrTJoamxhuSzlUaiotFhwbcqxok1P6c7xbDZf9&#10;7fs6Vl/Z1k6qxrVKsp1LrXvddv0BIlAb/sUv96eJ80eTMfx9E0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hC9JwgAAAN0AAAAPAAAAAAAAAAAAAAAAAJgCAABkcnMvZG93&#10;bnJldi54bWxQSwUGAAAAAAQABAD1AAAAhwMAAAAA&#10;" filled="f" stroked="f">
                    <v:textbox>
                      <w:txbxContent>
                        <w:p w14:paraId="646711B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594EFBD7">
                              <v:shape id="_x0000_i1560" type="#_x0000_t75" style="width:43.2pt;height:14.4pt" o:ole="">
                                <v:imagedata r:id="rId1148" o:title=""/>
                              </v:shape>
                              <o:OLEObject Type="Embed" ProgID="Equation.3" ShapeID="_x0000_i1560" DrawAspect="Content" ObjectID="_1713432638" r:id="rId1149"/>
                            </w:object>
                          </w:r>
                        </w:p>
                        <w:p w14:paraId="611FC909" w14:textId="77777777" w:rsidR="00196633" w:rsidRDefault="00196633" w:rsidP="00F51525"/>
                        <w:p w14:paraId="1B704E8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46204E22">
                              <v:shape id="_x0000_i1561" type="#_x0000_t75" style="width:43.2pt;height:14.4pt" o:ole="">
                                <v:imagedata r:id="rId1148" o:title=""/>
                              </v:shape>
                              <o:OLEObject Type="Embed" ProgID="Equation.3" ShapeID="_x0000_i1561" DrawAspect="Content" ObjectID="_1713432639" r:id="rId1150"/>
                            </w:object>
                          </w:r>
                        </w:p>
                        <w:p w14:paraId="3E80D52D" w14:textId="77777777" w:rsidR="00196633" w:rsidRDefault="00196633" w:rsidP="00F51525"/>
                        <w:p w14:paraId="6F7EF42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60623ED3">
                              <v:shape id="_x0000_i1562" type="#_x0000_t75" style="width:43.2pt;height:14.4pt" o:ole="">
                                <v:imagedata r:id="rId1148" o:title=""/>
                              </v:shape>
                              <o:OLEObject Type="Embed" ProgID="Equation.3" ShapeID="_x0000_i1562" DrawAspect="Content" ObjectID="_1713432640" r:id="rId1151"/>
                            </w:object>
                          </w:r>
                        </w:p>
                        <w:p w14:paraId="7469E0C5" w14:textId="77777777" w:rsidR="00196633" w:rsidRDefault="00196633" w:rsidP="00F51525"/>
                        <w:p w14:paraId="1CE0ECF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341101A4">
                              <v:shape id="_x0000_i1563" type="#_x0000_t75" style="width:43.2pt;height:14.4pt" o:ole="">
                                <v:imagedata r:id="rId1148" o:title=""/>
                              </v:shape>
                              <o:OLEObject Type="Embed" ProgID="Equation.3" ShapeID="_x0000_i1563" DrawAspect="Content" ObjectID="_1713432641" r:id="rId1152"/>
                            </w:object>
                          </w:r>
                        </w:p>
                        <w:p w14:paraId="7BEF7BE5" w14:textId="77777777" w:rsidR="00196633" w:rsidRDefault="00196633" w:rsidP="00F51525"/>
                        <w:p w14:paraId="2D70FAE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0B78B404">
                              <v:shape id="_x0000_i1564" type="#_x0000_t75" style="width:43.2pt;height:14.4pt" o:ole="">
                                <v:imagedata r:id="rId1148" o:title=""/>
                              </v:shape>
                              <o:OLEObject Type="Embed" ProgID="Equation.3" ShapeID="_x0000_i1564" DrawAspect="Content" ObjectID="_1713432642" r:id="rId1153"/>
                            </w:object>
                          </w:r>
                        </w:p>
                        <w:p w14:paraId="62571DF4" w14:textId="77777777" w:rsidR="00196633" w:rsidRDefault="00196633" w:rsidP="00F51525"/>
                        <w:p w14:paraId="4324FAE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309EC336">
                              <v:shape id="_x0000_i1565" type="#_x0000_t75" style="width:43.2pt;height:14.4pt" o:ole="">
                                <v:imagedata r:id="rId1148" o:title=""/>
                              </v:shape>
                              <o:OLEObject Type="Embed" ProgID="Equation.3" ShapeID="_x0000_i1565" DrawAspect="Content" ObjectID="_1713432643" r:id="rId1154"/>
                            </w:object>
                          </w:r>
                        </w:p>
                        <w:p w14:paraId="7CBA1A8C" w14:textId="77777777" w:rsidR="00196633" w:rsidRDefault="00196633" w:rsidP="00F51525"/>
                        <w:p w14:paraId="0A997AA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55B3CC94">
                              <v:shape id="_x0000_i1566" type="#_x0000_t75" style="width:43.2pt;height:14.4pt" o:ole="">
                                <v:imagedata r:id="rId1148" o:title=""/>
                              </v:shape>
                              <o:OLEObject Type="Embed" ProgID="Equation.3" ShapeID="_x0000_i1566" DrawAspect="Content" ObjectID="_1713432644" r:id="rId1155"/>
                            </w:object>
                          </w:r>
                        </w:p>
                        <w:p w14:paraId="3D021914" w14:textId="77777777" w:rsidR="00196633" w:rsidRDefault="00196633" w:rsidP="00F51525"/>
                        <w:p w14:paraId="1488DC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6DBC1B0F">
                              <v:shape id="_x0000_i1567" type="#_x0000_t75" style="width:43.2pt;height:14.4pt" o:ole="">
                                <v:imagedata r:id="rId1148" o:title=""/>
                              </v:shape>
                              <o:OLEObject Type="Embed" ProgID="Equation.3" ShapeID="_x0000_i1567" DrawAspect="Content" ObjectID="_1713432645" r:id="rId1156"/>
                            </w:object>
                          </w:r>
                        </w:p>
                      </w:txbxContent>
                    </v:textbox>
                  </v:shape>
                  <v:line id="Line 1484" o:spid="_x0000_s2356" style="position:absolute;visibility:visible;mso-wrap-style:square" from="1954,9363" to="4952,9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9kYsUAAADdAAAADwAAAGRycy9kb3ducmV2LnhtbERPS2vCQBC+F/oflhF6qxsrBomuIi0F&#10;7UHqA/Q4ZqdJ2uxs2N0m6b/vCoK3+fieM1/2phYtOV9ZVjAaJiCIc6srLhQcD+/PUxA+IGusLZOC&#10;P/KwXDw+zDHTtuMdtftQiBjCPkMFZQhNJqXPSzLoh7YhjtyXdQZDhK6Q2mEXw00tX5IklQYrjg0l&#10;NvRaUv6z/zUKtuPPtF1tPtb9aZNe8rfd5fzdOaWeBv1qBiJQH+7im3ut4/zxZAL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09kYsUAAADdAAAADwAAAAAAAAAA&#10;AAAAAAChAgAAZHJzL2Rvd25yZXYueG1sUEsFBgAAAAAEAAQA+QAAAJMDAAAAAA==&#10;"/>
                  <v:line id="Line 1485" o:spid="_x0000_s2357" style="position:absolute;visibility:visible;mso-wrap-style:square" from="1954,10296" to="4952,10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36FcUAAADd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lML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536FcUAAADdAAAADwAAAAAAAAAA&#10;AAAAAAChAgAAZHJzL2Rvd25yZXYueG1sUEsFBgAAAAAEAAQA+QAAAJMDAAAAAA==&#10;"/>
                  <v:line id="Line 1486" o:spid="_x0000_s2358" style="position:absolute;visibility:visible;mso-wrap-style:square" from="4954,9363" to="4954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FfjsYAAADdAAAADwAAAGRycy9kb3ducmV2LnhtbERPTWvCQBC9F/wPyxR6q5tWmkp0FWkp&#10;aA9FraDHMTsmsdnZsLtN0n/vCgVv83ifM533phYtOV9ZVvA0TEAQ51ZXXCjYfX88jkH4gKyxtkwK&#10;/sjDfDa4m2KmbccbarehEDGEfYYKyhCaTEqfl2TQD21DHLmTdQZDhK6Q2mEXw00tn5MklQYrjg0l&#10;NvRWUv6z/TUKvkbrtF2sPpf9fpUe8/fN8XDunFIP9/1iAiJQH27if/dSx/mjl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RX47GAAAA3QAAAA8AAAAAAAAA&#10;AAAAAAAAoQIAAGRycy9kb3ducmV2LnhtbFBLBQYAAAAABAAEAPkAAACUAwAAAAA=&#10;"/>
                  <v:line id="Line 1487" o:spid="_x0000_s2359" style="position:absolute;visibility:visible;mso-wrap-style:square" from="3757,9363" to="3757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7L/MgAAADdAAAADwAAAGRycy9kb3ducmV2LnhtbESPT0vDQBDF70K/wzIFb3ajxSCx21IU&#10;ofUg9g+0x2l2TKLZ2bC7JvHbOwfB2wzvzXu/WaxG16qeQmw8G7idZaCIS28brgwcDy83D6BiQrbY&#10;eiYDPxRhtZxcLbCwfuAd9ftUKQnhWKCBOqWu0DqWNTmMM98Ri/bhg8Mka6i0DThIuGv1XZbl2mHD&#10;0lBjR081lV/7b2fgbf6e9+vt62Y8bfNL+by7nD+HYMz1dFw/gko0pn/z3/XGCv78Xn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U7L/MgAAADdAAAADwAAAAAA&#10;AAAAAAAAAAChAgAAZHJzL2Rvd25yZXYueG1sUEsFBgAAAAAEAAQA+QAAAJYDAAAAAA==&#10;"/>
                  <v:group id="Group 1488" o:spid="_x0000_s2360" style="position:absolute;left:1878;top:9323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jaOn8UAAADd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F+m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Y2jp/FAAAA3QAA&#10;AA8AAAAAAAAAAAAAAAAAqgIAAGRycy9kb3ducmV2LnhtbFBLBQYAAAAABAAEAPoAAACcAwAAAAA=&#10;">
                    <v:oval id="Oval 1489" o:spid="_x0000_s2361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lcicUA&#10;AADdAAAADwAAAGRycy9kb3ducmV2LnhtbESPQUvDQBCF70L/wzIFb3ZTQ4PEbkuxCPXgwVTvQ3aa&#10;hGZnQ3ZM4793DoK3Gd6b977Z7ufQm4nG1EV2sF5lYIjr6DtuHHyeXx+ewCRB9thHJgc/lGC/W9xt&#10;sfTxxh80VdIYDeFUooNWZCitTXVLAdMqDsSqXeIYUHQdG+tHvGl46O1jlhU2YMfa0OJALy3V1+o7&#10;ODg2h6qYbC6b/HI8yeb69f6Wr527X86HZzBCs/yb/65PXvHzQvn1Gx3B7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2VyJxQAAAN0AAAAPAAAAAAAAAAAAAAAAAJgCAABkcnMv&#10;ZG93bnJldi54bWxQSwUGAAAAAAQABAD1AAAAigMAAAAA&#10;"/>
                    <v:line id="Line 1490" o:spid="_x0000_s2362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PYI8UAAADdAAAADwAAAGRycy9kb3ducmV2LnhtbERPTWsCMRC9C/0PYQq9FM3aFrGrUUQQ&#10;PHipykpv42a6WXYz2SZRt/++KRS8zeN9znzZ21ZcyYfasYLxKANBXDpdc6XgeNgMpyBCRNbYOiYF&#10;PxRguXgYzDHX7sYfdN3HSqQQDjkqMDF2uZShNGQxjFxHnLgv5y3GBH0ltcdbCretfMmyibRYc2ow&#10;2NHaUNnsL1aBnO6ev/3q/NYUzen0boqy6D53Sj099qsZiEh9vIv/3Vud5r9Ox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vPYI8UAAADdAAAADwAAAAAAAAAA&#10;AAAAAAChAgAAZHJzL2Rvd25yZXYueG1sUEsFBgAAAAAEAAQA+QAAAJMDAAAAAA==&#10;"/>
                  </v:group>
                  <v:group id="Group 1491" o:spid="_x0000_s2363" style="position:absolute;left:1878;top:10257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v7WU8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jyQj+vgkn&#10;yMU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b+1lPCAAAA3QAAAA8A&#10;AAAAAAAAAAAAAAAAqgIAAGRycy9kb3ducmV2LnhtbFBLBQYAAAAABAAEAPoAAACZAwAAAAA=&#10;">
                    <v:oval id="Oval 1492" o:spid="_x0000_s2364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vC/sIA&#10;AADdAAAADwAAAGRycy9kb3ducmV2LnhtbERPTWvCQBC9F/wPyxS81Y1dDCV1FVEEe+jBtL0P2TEJ&#10;ZmdDdhrTf98tFLzN433Oejv5To00xDawheUiA0VcBddybeHz4/j0AioKssMuMFn4oQjbzexhjYUL&#10;Nz7TWEqtUgjHAi00In2hdawa8hgXoSdO3CUMHiXBodZuwFsK951+zrJce2w5NTTY076h6lp+ewuH&#10;elfmozayMpfDSVbXr/c3s7R2/jjtXkEJTXIX/7tPLs03uYG/b9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C8L+wgAAAN0AAAAPAAAAAAAAAAAAAAAAAJgCAABkcnMvZG93&#10;bnJldi54bWxQSwUGAAAAAAQABAD1AAAAhwMAAAAA&#10;"/>
                    <v:line id="Line 1493" o:spid="_x0000_s2365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R7u8UAAADdAAAADwAAAGRycy9kb3ducmV2LnhtbERPTWsCMRC9C/0PYQq9lJptFbGrUaRQ&#10;8OBFLSu9jZvpZtnNZJukuv57IxS8zeN9znzZ21acyIfasYLXYQaCuHS65krB1/7zZQoiRGSNrWNS&#10;cKEAy8XDYI65dmfe0mkXK5FCOOSowMTY5VKG0pDFMHQdceJ+nLcYE/SV1B7PKdy28i3LJtJizanB&#10;YEcfhspm92cVyOnm+devjuOmaA6Hd1OURfe9UerpsV/NQETq4138717rNH80GcPtm3SC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R7u8UAAADdAAAADwAAAAAAAAAA&#10;AAAAAAChAgAAZHJzL2Rvd25yZXYueG1sUEsFBgAAAAAEAAQA+QAAAJMDAAAAAA==&#10;"/>
                  </v:group>
                  <v:line id="Line 1494" o:spid="_x0000_s2366" style="position:absolute;visibility:visible;mso-wrap-style:square" from="1913,9603" to="1913,10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Ree8IAAADdAAAADwAAAGRycy9kb3ducmV2LnhtbERPTUsDMRC9C/6HMEJvNmvFRbZNiwiK&#10;p1JbRXqbbqabxZ3JkqTb7b83guBtHu9zFquROzVQiK0XA3fTAhRJ7W0rjYGP3cvtI6iYUCx2XsjA&#10;hSKsltdXC6ysP8s7DdvUqBwisUIDLqW+0jrWjhjj1PckmTv6wJgyDI22Ac85nDs9K4pSM7aSGxz2&#10;9Oyo/t6e2MB+TWE4DOxKar5O4fOVeVPPjJncjE9zUInG9C/+c7/ZPP++fIDfb/IJev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YRee8IAAADdAAAADwAAAAAAAAAAAAAA&#10;AAChAgAAZHJzL2Rvd25yZXYueG1sUEsFBgAAAAAEAAQA+QAAAJADAAAAAA==&#10;">
                    <v:stroke endarrow="block" endarrowwidth="narrow"/>
                  </v:line>
                  <v:shape id="Text Box 1495" o:spid="_x0000_s2367" type="#_x0000_t202" style="position:absolute;left:3868;top:9436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beGMMA&#10;AADdAAAADwAAAGRycy9kb3ducmV2LnhtbERPTWvCQBC9F/oflil4q7utNtTUTSgVwZNFrYK3ITsm&#10;odnZkF1N/PduoeBtHu9z5vlgG3GhzteONbyMFQjiwpmaSw0/u+XzOwgfkA02jknDlTzk2ePDHFPj&#10;et7QZRtKEUPYp6ihCqFNpfRFRRb92LXEkTu5zmKIsCul6bCP4baRr0ol0mLNsaHClr4qKn63Z6th&#10;vz4dD1P1XS7sW9u7QUm2M6n16Gn4/AARaAh38b97ZeL8SZ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nbeGMMAAADdAAAADwAAAAAAAAAAAAAAAACYAgAAZHJzL2Rv&#10;d25yZXYueG1sUEsFBgAAAAAEAAQA9QAAAIgDAAAAAA==&#10;" filled="f" stroked="f">
                    <v:textbox>
                      <w:txbxContent>
                        <w:p w14:paraId="5C300E8C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C</w:t>
                          </w:r>
                          <w:r>
                            <w:t xml:space="preserve">=20 </w:t>
                          </w:r>
                        </w:p>
                        <w:p w14:paraId="3AAAFAE2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line id="Line 1496" o:spid="_x0000_s2368" style="position:absolute;visibility:visible;mso-wrap-style:square" from="2887,9363" to="2887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2VM8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+WPs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2VM8UAAADdAAAADwAAAAAAAAAA&#10;AAAAAAChAgAAZHJzL2Rvd25yZXYueG1sUEsFBgAAAAAEAAQA+QAAAJMDAAAAAA==&#10;"/>
                  <v:rect id="Rectangle 1497" o:spid="_x0000_s2369" style="position:absolute;left:2637;top:9747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1aJcQA&#10;AADdAAAADwAAAGRycy9kb3ducmV2LnhtbESPQWvCQBCF74L/YRmhN921BampmyCCtPRUo3ieZqdJ&#10;aHY2Zrea/vvOQehthvfmvW82xeg7daUhtoEtLBcGFHEVXMu1hdNxP38GFROywy4wWfilCEU+nWww&#10;c+HGB7qWqVYSwjFDC01KfaZ1rBryGBehJxbtKwwek6xDrd2ANwn3nX40ZqU9tiwNDfa0a6j6Ln+8&#10;hWDe/ZlLdyld330Yze718rm29mE2bl9AJRrTv/l+/eYE/2kluPKNjK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dWiXEAAAA3QAAAA8AAAAAAAAAAAAAAAAAmAIAAGRycy9k&#10;b3ducmV2LnhtbFBLBQYAAAAABAAEAPUAAACJAwAAAAA=&#10;"/>
                  <v:shape id="Text Box 1498" o:spid="_x0000_s2370" type="#_x0000_t202" style="position:absolute;left:2911;top:9408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lKasMA&#10;AADdAAAADwAAAGRycy9kb3ducmV2LnhtbERPTWvCQBC9F/wPywi91V3bKpq6CdJS6EkxaqG3ITsm&#10;odnZkN2a9N+7guBtHu9zVtlgG3GmzteONUwnCgRx4UzNpYbD/vNpAcIHZIONY9LwTx6ydPSwwsS4&#10;nnd0zkMpYgj7BDVUIbSJlL6oyKKfuJY4cifXWQwRdqU0HfYx3DbyWam5tFhzbKiwpfeKit/8z2o4&#10;bk4/369qW37YWdu7QUm2S6n143hYv4EINIS7+Ob+MnH+y3wJ12/iCTK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lKasMAAADdAAAADwAAAAAAAAAAAAAAAACYAgAAZHJzL2Rv&#10;d25yZXYueG1sUEsFBgAAAAAEAAQA9QAAAIgDAAAAAA==&#10;" filled="f" stroked="f">
                    <v:textbox>
                      <w:txbxContent>
                        <w:p w14:paraId="3B4352CD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=100</w:t>
                          </w:r>
                        </w:p>
                        <w:p w14:paraId="20CC54E5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499" o:spid="_x0000_s2371" style="position:absolute;left:4722;top:9717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bvKmxgAAAN0A&#10;AAAPAAAAAAAAAAAAAAAAAKoCAABkcnMvZG93bnJldi54bWxQSwUGAAAAAAQABAD6AAAAnQMAAAAA&#10;">
                    <v:group id="Group 1500" o:spid="_x0000_s2372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/Xe+cMAAADdAAAADwAAAGRycy9kb3ducmV2LnhtbERPS4vCMBC+L/gfwgje&#10;1rSKq1SjiLjiQQQfIN6GZmyLzaQ02bb++82CsLf5+J6zWHWmFA3VrrCsIB5GIIhTqwvOFFwv358z&#10;EM4jaywtk4IXOVgtex8LTLRt+UTN2WcihLBLUEHufZVI6dKcDLqhrYgD97C1QR9gnUldYxvCTSlH&#10;UfQlDRYcGnKsaJNT+jz/GAW7Ftv1ON42h+dj87pfJsfbISalBv1uPQfhqfP/4rd7r8P88TS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9d75wwAAAN0AAAAP&#10;AAAAAAAAAAAAAAAAAKoCAABkcnMvZG93bnJldi54bWxQSwUGAAAAAAQABAD6AAAAmgMAAAAA&#10;">
                      <v:oval id="Oval 1501" o:spid="_x0000_s2373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7xuMMA&#10;AADdAAAADwAAAGRycy9kb3ducmV2LnhtbERPTWvCQBC9F/oflil4qxsNWolZRSqCPfTQtL0P2TEJ&#10;yc6G7DTGf+8WCr3N431Ovp9cp0YaQuPZwGKegCIuvW24MvD1eXregAqCbLHzTAZuFGC/e3zIMbP+&#10;yh80FlKpGMIhQwO1SJ9pHcqaHIa574kjd/GDQ4lwqLQd8BrDXaeXSbLWDhuODTX29FpT2RY/zsCx&#10;OhTrUaeySi/Hs6za7/e3dGHM7Gk6bEEJTfIv/nOfbZyfvizh95t4gt7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7xuMMAAADdAAAADwAAAAAAAAAAAAAAAACYAgAAZHJzL2Rv&#10;d25yZXYueG1sUEsFBgAAAAAEAAQA9QAAAIgDAAAAAA==&#10;"/>
                      <v:oval id="Oval 1502" o:spid="_x0000_s2374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JUI8MA&#10;AADdAAAADwAAAGRycy9kb3ducmV2LnhtbERPTWvCQBC9F/oflhG81Y1d1BJdRSqCPfTQaO9DdkyC&#10;2dmQncb033cLhd7m8T5nsxt9qwbqYxPYwnyWgSIug2u4snA5H59eQEVBdtgGJgvfFGG3fXzYYO7C&#10;nT9oKKRSKYRjjhZqkS7XOpY1eYyz0BEn7hp6j5JgX2nX4z2F+1Y/Z9lSe2w4NdTY0WtN5a348hYO&#10;1b5YDtrIwlwPJ1ncPt/fzNza6WTcr0EJjfIv/nOfXJpvVgZ+v0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JUI8MAAADdAAAADwAAAAAAAAAAAAAAAACYAgAAZHJzL2Rv&#10;d25yZXYueG1sUEsFBgAAAAAEAAQA9QAAAIgDAAAAAA==&#10;"/>
                      <v:oval id="Oval 1503" o:spid="_x0000_s2375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vMV8MA&#10;AADdAAAADwAAAGRycy9kb3ducmV2LnhtbERPTWvCQBC9C/0PyxR6041NTSV1FakU9OChab0P2TEJ&#10;ZmdDdhrTf98tCN7m8T5ntRldqwbqQ+PZwHyWgCIuvW24MvD99TFdggqCbLH1TAZ+KcBm/TBZYW79&#10;lT9pKKRSMYRDjgZqkS7XOpQ1OQwz3xFH7ux7hxJhX2nb4zWGu1Y/J0mmHTYcG2rs6L2m8lL8OAO7&#10;altkg05lkZ53e1lcTsdDOjfm6XHcvoESGuUuvrn3Ns5PX1/g/5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vMV8MAAADdAAAADwAAAAAAAAAAAAAAAACYAgAAZHJzL2Rv&#10;d25yZXYueG1sUEsFBgAAAAAEAAQA9QAAAIgDAAAAAA==&#10;"/>
                    </v:group>
                    <v:rect id="Rectangle 1504" o:spid="_x0000_s2376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eMXcMA&#10;AADdAAAADwAAAGRycy9kb3ducmV2LnhtbERPPW/CMBDdkfofrKvEBk4ptCjFIAqpYOiQQruf7GsS&#10;NT5HsYHQX4+RkNju6X3ebNHZWhyp9ZVjBU/DBASxdqbiQsH3/mMwBeEDssHaMSk4k4fF/KE3w9S4&#10;E3/RcRcKEUPYp6igDKFJpfS6JIt+6BriyP261mKIsC2kafEUw20tR0nyIi1WHBtKbGhVkv7bHayC&#10;HHGd/2+0fs/On+OMVj8ZuVqp/mO3fAMRqAt38c29NXH+8+sErt/EE+T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4eMXcMAAADdAAAADwAAAAAAAAAAAAAAAACYAgAAZHJzL2Rv&#10;d25yZXYueG1sUEsFBgAAAAAEAAQA9QAAAIgDAAAAAA==&#10;" strokecolor="white"/>
                  </v:group>
                  <v:group id="Group 1505" o:spid="_x0000_s2377" style="position:absolute;left:3583;top:9818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BxGjcUAAADdAAAADwAAAGRycy9kb3ducmV2LnhtbERPTWvCQBC9F/wPyxS8&#10;NZsoTSXNKiJVPIRCVSi9DdkxCWZnQ3abxH/fLRR6m8f7nHwzmVYM1LvGsoIkikEQl1Y3XCm4nPdP&#10;KxDOI2tsLZOCOznYrGcPOWbajvxBw8lXIoSwy1BB7X2XSenKmgy6yHbEgbva3qAPsK+k7nEM4aaV&#10;izhOpcGGQ0ONHe1qKm+nb6PgMOK4XSZvQ3G77u5f5+f3zyIhpeaP0/YVhKfJ/4v/3Ecd5i9f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wcRo3FAAAA3QAA&#10;AA8AAAAAAAAAAAAAAAAAqgIAAGRycy9kb3ducmV2LnhtbFBLBQYAAAAABAAEAPoAAACcAwAAAAA=&#10;">
                    <v:rect id="Rectangle 1506" o:spid="_x0000_s2378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m3scMA&#10;AADdAAAADwAAAGRycy9kb3ducmV2LnhtbERPS2vCQBC+F/oflil4qxtrUUndhNZG2oMHn/dhd5oE&#10;s7Mhu2rsr+8WBG/z8T1nnve2EWfqfO1YwWiYgCDWztRcKtjvls8zED4gG2wck4Irecizx4c5psZd&#10;eEPnbShFDGGfooIqhDaV0uuKLPqha4kj9+M6iyHCrpSmw0sMt418SZKJtFhzbKiwpUVF+rg9WQVr&#10;xM/175fWH8V19VrQ4lCQa5QaPPXvbyAC9eEuvrm/TZw/nk7h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m3scMAAADdAAAADwAAAAAAAAAAAAAAAACYAgAAZHJzL2Rv&#10;d25yZXYueG1sUEsFBgAAAAAEAAQA9QAAAIgDAAAAAA==&#10;" strokecolor="white"/>
                    <v:line id="Line 1507" o:spid="_x0000_s2379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uXnMgAAADdAAAADwAAAGRycy9kb3ducmV2LnhtbESPT0vDQBDF70K/wzIFb3ajhSix21IU&#10;ofUg9g+0x2l2TKLZ2bC7JvHbOwfB2wzvzXu/WaxG16qeQmw8G7idZaCIS28brgwcDy83D6BiQrbY&#10;eiYDPxRhtZxcLbCwfuAd9ftUKQnhWKCBOqWu0DqWNTmMM98Ri/bhg8Mka6i0DThIuGv1XZbl2mHD&#10;0lBjR081lV/7b2fgbf6e9+vt62Y8bfNL+by7nD+HYMz1dFw/gko0pn/z3/XGCv78Xn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vuXnMgAAADdAAAADwAAAAAA&#10;AAAAAAAAAAChAgAAZHJzL2Rvd25yZXYueG1sUEsFBgAAAAAEAAQA+QAAAJYDAAAAAA==&#10;"/>
                    <v:line id="Line 1508" o:spid="_x0000_s2380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cyB8YAAADdAAAADwAAAGRycy9kb3ducmV2LnhtbERPTWvCQBC9F/oflil4q5tWSGt0FbEI&#10;2kNRK+hxzI5JanY27G6T9N93CwVv83ifM533phYtOV9ZVvA0TEAQ51ZXXCg4fK4eX0H4gKyxtkwK&#10;fsjDfHZ/N8VM24531O5DIWII+wwVlCE0mZQ+L8mgH9qGOHIX6wyGCF0htcMuhptaPidJKg1WHBtK&#10;bGhZUn7dfxsFH6Nt2i427+v+uEnP+dvufPrqnFKDh34xARGoDzfxv3ut4/zRyxj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3MgfGAAAA3QAAAA8AAAAAAAAA&#10;AAAAAAAAoQIAAGRycy9kb3ducmV2LnhtbFBLBQYAAAAABAAEAPkAAACUAwAAAAA=&#10;"/>
                  </v:group>
                </v:group>
                <w10:wrap type="square"/>
                <w10:anchorlock/>
              </v:group>
            </w:pict>
          </mc:Fallback>
        </mc:AlternateContent>
      </w:r>
    </w:p>
    <w:p w14:paraId="4FCDCD3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545849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9247B2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79689D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Трехфазный потребитель с симметричной нагрузкой имеет активное сопротивление R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10 Ом и индуктивное Х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15 Ом в каждой фазе. Линейное напряжение – 220 В.</w:t>
      </w:r>
    </w:p>
    <w:p w14:paraId="75341B02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ab/>
        <w:t>Определите мощность потребителя, если он соединен «звездой».</w:t>
      </w:r>
    </w:p>
    <w:p w14:paraId="6D73794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CE4140B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2</w:t>
      </w:r>
    </w:p>
    <w:p w14:paraId="0C2BF749" w14:textId="5D9EE75A" w:rsidR="00DD49BB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2FE62602" w14:textId="77777777" w:rsidR="00F51525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 w:rsidRPr="00C7266E">
        <w:t xml:space="preserve"> На рисунке представлена цепь постоянного тока. Амперметр показывает ток равный 1 А.  Напряжение на сопр</w:t>
      </w:r>
      <w:r>
        <w:t>о</w:t>
      </w:r>
      <w:r w:rsidRPr="00C7266E">
        <w:t xml:space="preserve">тивлении </w:t>
      </w:r>
      <w:r w:rsidRPr="00C7266E">
        <w:rPr>
          <w:lang w:val="en-US"/>
        </w:rPr>
        <w:t>R</w:t>
      </w:r>
      <w:r w:rsidRPr="00C7266E">
        <w:rPr>
          <w:vertAlign w:val="subscript"/>
        </w:rPr>
        <w:t xml:space="preserve">2  </w:t>
      </w:r>
      <w:r w:rsidRPr="00C7266E">
        <w:t>=</w:t>
      </w:r>
      <w:r>
        <w:t xml:space="preserve"> </w:t>
      </w:r>
      <w:r w:rsidRPr="00C7266E">
        <w:t xml:space="preserve">40 Ом равно  </w:t>
      </w:r>
    </w:p>
    <w:p w14:paraId="2B4CF9AA" w14:textId="77777777" w:rsidR="00F51525" w:rsidRPr="00C7266E" w:rsidRDefault="00F51525" w:rsidP="00333102">
      <w:pPr>
        <w:pStyle w:val="2f0"/>
        <w:ind w:left="710" w:firstLine="0"/>
      </w:pPr>
      <w:r w:rsidRPr="00C7266E">
        <w:t xml:space="preserve"> </w:t>
      </w:r>
      <w:r w:rsidRPr="00C7266E">
        <w:rPr>
          <w:lang w:val="en-US"/>
        </w:rPr>
        <w:t>U</w:t>
      </w:r>
      <w:r w:rsidRPr="00C7266E">
        <w:t xml:space="preserve"> </w:t>
      </w:r>
      <w:r w:rsidRPr="00C7266E">
        <w:rPr>
          <w:vertAlign w:val="subscript"/>
          <w:lang w:val="en-US"/>
        </w:rPr>
        <w:t>R</w:t>
      </w:r>
      <w:r w:rsidRPr="00C7266E">
        <w:rPr>
          <w:vertAlign w:val="subscript"/>
        </w:rPr>
        <w:t>2</w:t>
      </w:r>
      <w:r>
        <w:t xml:space="preserve">  =_____</w:t>
      </w:r>
      <w:r w:rsidRPr="00C7266E">
        <w:t>,B.</w:t>
      </w:r>
    </w:p>
    <w:p w14:paraId="4312A78E" w14:textId="77777777" w:rsidR="00F51525" w:rsidRPr="00C7266E" w:rsidRDefault="00F51525" w:rsidP="00333102">
      <w:pPr>
        <w:ind w:left="710"/>
        <w:jc w:val="both"/>
      </w:pPr>
    </w:p>
    <w:p w14:paraId="3DB2C049" w14:textId="1811E53F" w:rsidR="00F51525" w:rsidRPr="00C7266E" w:rsidRDefault="00F51525" w:rsidP="00333102">
      <w:pPr>
        <w:ind w:left="710"/>
        <w:jc w:val="both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9744" behindDoc="0" locked="1" layoutInCell="1" allowOverlap="1" wp14:anchorId="42B86B32" wp14:editId="046B00FF">
                <wp:simplePos x="0" y="0"/>
                <wp:positionH relativeFrom="column">
                  <wp:posOffset>228600</wp:posOffset>
                </wp:positionH>
                <wp:positionV relativeFrom="paragraph">
                  <wp:posOffset>-62230</wp:posOffset>
                </wp:positionV>
                <wp:extent cx="2545715" cy="1043305"/>
                <wp:effectExtent l="0" t="0" r="0" b="4445"/>
                <wp:wrapSquare wrapText="bothSides"/>
                <wp:docPr id="1322" name="Группа 1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5715" cy="1043305"/>
                          <a:chOff x="2863" y="6046"/>
                          <a:chExt cx="4009" cy="1643"/>
                        </a:xfrm>
                      </wpg:grpSpPr>
                      <wpg:grpSp>
                        <wpg:cNvPr id="1323" name="Group 1510"/>
                        <wpg:cNvGrpSpPr>
                          <a:grpSpLocks/>
                        </wpg:cNvGrpSpPr>
                        <wpg:grpSpPr bwMode="auto">
                          <a:xfrm>
                            <a:off x="3407" y="6046"/>
                            <a:ext cx="3465" cy="1643"/>
                            <a:chOff x="1865" y="4505"/>
                            <a:chExt cx="3465" cy="1643"/>
                          </a:xfrm>
                        </wpg:grpSpPr>
                        <wps:wsp>
                          <wps:cNvPr id="1324" name="Text Box 15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90" y="5075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E52483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lang w:val="en-US"/>
                                  </w:rPr>
                                  <w:t>=60</w:t>
                                </w:r>
                              </w:p>
                              <w:p w14:paraId="31B68517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25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1865" y="4885"/>
                              <a:ext cx="3159" cy="1263"/>
                              <a:chOff x="1865" y="4885"/>
                              <a:chExt cx="3159" cy="1263"/>
                            </a:xfrm>
                          </wpg:grpSpPr>
                          <wps:wsp>
                            <wps:cNvPr id="1326" name="Text Box 15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65" y="5210"/>
                                <a:ext cx="420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2C4B54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27" name="Line 15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54" y="4925"/>
                                <a:ext cx="299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8" name="Line 15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54" y="5858"/>
                                <a:ext cx="299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9" name="Line 15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54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0" name="Line 15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57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1" name="Rectangle 1518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350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332" name="Group 15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64" y="5640"/>
                                <a:ext cx="575" cy="508"/>
                                <a:chOff x="7161" y="1152"/>
                                <a:chExt cx="575" cy="508"/>
                              </a:xfrm>
                            </wpg:grpSpPr>
                            <wps:wsp>
                              <wps:cNvPr id="1333" name="Oval 1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83" y="1169"/>
                                  <a:ext cx="389" cy="38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4" name="Text Box 15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61" y="1152"/>
                                  <a:ext cx="575" cy="5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209096" w14:textId="77777777" w:rsidR="00196633" w:rsidRDefault="00196633" w:rsidP="00F51525">
                                    <w:pPr>
                                      <w:pStyle w:val="afff6"/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35" name="Group 15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78" y="4885"/>
                                <a:ext cx="78" cy="78"/>
                                <a:chOff x="3030" y="2031"/>
                                <a:chExt cx="78" cy="78"/>
                              </a:xfrm>
                            </wpg:grpSpPr>
                            <wps:wsp>
                              <wps:cNvPr id="1336" name="Oval 15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32" y="2033"/>
                                  <a:ext cx="71" cy="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7" name="Line 15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30" y="2031"/>
                                  <a:ext cx="78" cy="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338" name="Group 15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78" y="5819"/>
                                <a:ext cx="78" cy="78"/>
                                <a:chOff x="3030" y="2031"/>
                                <a:chExt cx="78" cy="78"/>
                              </a:xfrm>
                            </wpg:grpSpPr>
                            <wps:wsp>
                              <wps:cNvPr id="1339" name="Oval 15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32" y="2033"/>
                                  <a:ext cx="71" cy="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0" name="Line 152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30" y="2031"/>
                                  <a:ext cx="78" cy="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341" name="Line 15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13" y="5165"/>
                                <a:ext cx="0" cy="4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2" name="Rectangle 1529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470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3" name="Text Box 15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45" y="5075"/>
                                <a:ext cx="1140" cy="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E26D4AD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=40</w:t>
                                  </w:r>
                                </w:p>
                                <w:p w14:paraId="22B9AC0B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t>О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4" name="Line 15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87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5" name="Rectangle 1532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263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6" name="Text Box 15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5" y="5075"/>
                                <a:ext cx="1140" cy="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F2973C8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=20</w:t>
                                  </w:r>
                                </w:p>
                                <w:p w14:paraId="344B8E1B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t>О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47" name="Line 15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30" y="480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8" name="Text Box 1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65" y="4505"/>
                              <a:ext cx="48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74F535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49" name="Rectangle 1536"/>
                        <wps:cNvSpPr>
                          <a:spLocks noChangeArrowheads="1"/>
                        </wps:cNvSpPr>
                        <wps:spPr bwMode="auto">
                          <a:xfrm>
                            <a:off x="2863" y="6184"/>
                            <a:ext cx="830" cy="1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B86B32" id="Группа 1322" o:spid="_x0000_s2381" style="position:absolute;left:0;text-align:left;margin-left:18pt;margin-top:-4.9pt;width:200.45pt;height:82.15pt;z-index:251679744;mso-position-horizontal-relative:text;mso-position-vertical-relative:text" coordorigin="2863,6046" coordsize="4009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">
                <v:group id="Group 1510" o:spid="_x0000_s2382" style="position:absolute;left:3407;top:6046;width:3465;height:1643" coordorigin="1865,4505" coordsize="3465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9jKCM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A/mST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P2MoIwwAAAN0AAAAP&#10;AAAAAAAAAAAAAAAAAKoCAABkcnMvZG93bnJldi54bWxQSwUGAAAAAAQABAD6AAAAmgMAAAAA&#10;">
                  <v:shape id="Text Box 1511" o:spid="_x0000_s2383" type="#_x0000_t202" style="position:absolute;left:4190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JcNM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0HM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glw0wgAAAN0AAAAPAAAAAAAAAAAAAAAAAJgCAABkcnMvZG93&#10;bnJldi54bWxQSwUGAAAAAAQABAD1AAAAhwMAAAAA&#10;" filled="f" stroked="f">
                    <v:textbox>
                      <w:txbxContent>
                        <w:p w14:paraId="40E52483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rPr>
                              <w:lang w:val="en-US"/>
                            </w:rPr>
                            <w:t>=60</w:t>
                          </w:r>
                        </w:p>
                        <w:p w14:paraId="31B68517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512" o:spid="_x0000_s2384" style="position:absolute;left:1865;top:4885;width:3159;height:1263" coordorigin="1865,4885" coordsize="3159,1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33358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87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vfffnwwAAAN0AAAAP&#10;AAAAAAAAAAAAAAAAAKoCAABkcnMvZG93bnJldi54bWxQSwUGAAAAAAQABAD6AAAAmgMAAAAA&#10;">
                    <v:shape id="Text Box 1513" o:spid="_x0000_s2385" type="#_x0000_t202" style="position:absolute;left:1865;top:5210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xn2M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cjO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HGfYwgAAAN0AAAAPAAAAAAAAAAAAAAAAAJgCAABkcnMvZG93&#10;bnJldi54bWxQSwUGAAAAAAQABAD1AAAAhwMAAAAA&#10;" filled="f" stroked="f">
                      <v:textbox>
                        <w:txbxContent>
                          <w:p w14:paraId="5D2C4B54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line id="Line 1514" o:spid="_x0000_s2386" style="position:absolute;visibility:visible;mso-wrap-style:square" from="1954,4925" to="4952,4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cs88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p+MX+D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cs88UAAADdAAAADwAAAAAAAAAA&#10;AAAAAAChAgAAZHJzL2Rvd25yZXYueG1sUEsFBgAAAAAEAAQA+QAAAJMDAAAAAA==&#10;"/>
                    <v:line id="Line 1515" o:spid="_x0000_s2387" style="position:absolute;visibility:visible;mso-wrap-style:square" from="1954,5858" to="4952,5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i4gc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5EFz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Ui4gcgAAADdAAAADwAAAAAA&#10;AAAAAAAAAAChAgAAZHJzL2Rvd25yZXYueG1sUEsFBgAAAAAEAAQA+QAAAJYDAAAAAA==&#10;"/>
                    <v:line id="Line 1516" o:spid="_x0000_s2388" style="position:absolute;visibility:visible;mso-wrap-style:square" from="4954,4925" to="4954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QdGsUAAADdAAAADwAAAGRycy9kb3ducmV2LnhtbERPTWvCQBC9C/0PyxR6000VQk1dRVoK&#10;6kGqFtrjmB2T2Oxs2F2T+O+7BcHbPN7nzBa9qUVLzleWFTyPEhDEudUVFwq+Dh/DFxA+IGusLZOC&#10;K3lYzB8GM8y07XhH7T4UIoawz1BBGUKTSenzkgz6kW2II3eyzmCI0BVSO+xiuKnlOElSabDi2FBi&#10;Q28l5b/7i1GwnXym7XK9WfXf6/SYv++OP+fOKfX02C9fQQTqw118c690nD8ZT+H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QdGsUAAADdAAAADwAAAAAAAAAA&#10;AAAAAAChAgAAZHJzL2Rvd25yZXYueG1sUEsFBgAAAAAEAAQA+QAAAJMDAAAAAA==&#10;"/>
                    <v:line id="Line 1517" o:spid="_x0000_s2389" style="position:absolute;visibility:visible;mso-wrap-style:square" from="3757,4925" to="3757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ciWscAAADdAAAADwAAAGRycy9kb3ducmV2LnhtbESPQUvDQBCF74L/YRnBm93UQJDYbSkt&#10;hdaD2CrocZodk2h2NuyuSfz3zkHobYb35r1vFqvJdWqgEFvPBuazDBRx5W3LtYG3193dA6iYkC12&#10;nsnAL0VYLa+vFlhaP/KRhlOqlYRwLNFAk1Jfah2rhhzGme+JRfv0wWGSNdTaBhwl3HX6PssK7bBl&#10;aWiwp01D1ffpxxl4zl+KYX142k/vh+JcbY/nj68xGHN7M60fQSWa0sX8f723gp/nwi/fyAh6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5yJaxwAAAN0AAAAPAAAAAAAA&#10;AAAAAAAAAKECAABkcnMvZG93bnJldi54bWxQSwUGAAAAAAQABAD5AAAAlQMAAAAA&#10;"/>
                    <v:rect id="Rectangle 1518" o:spid="_x0000_s2390" style="position:absolute;left:350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TcpcAA&#10;AADdAAAADwAAAGRycy9kb3ducmV2LnhtbERPTYvCMBC9C/sfwizszSYqiFuNsiyIiyetsuexGdti&#10;M6lN1PrvjSB4m8f7nNmis7W4UusrxxoGiQJBnDtTcaFhv1v2JyB8QDZYOyYNd/KwmH/0Zpgad+Mt&#10;XbNQiBjCPkUNZQhNKqXPS7LoE9cQR+7oWoshwraQpsVbDLe1HCo1lhYrjg0lNvRbUn7KLlaDU2v7&#10;z5k5Z6apN0qyWZ0P31p/fXY/UxCBuvAWv9x/Js4fjQbw/CaeIO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RTcpcAAAADdAAAADwAAAAAAAAAAAAAAAACYAgAAZHJzL2Rvd25y&#10;ZXYueG1sUEsFBgAAAAAEAAQA9QAAAIUDAAAAAA==&#10;"/>
                    <v:group id="Group 1519" o:spid="_x0000_s2391" style="position:absolute;left:3964;top:5640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U35Ts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A/SSb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TflOwwAAAN0AAAAP&#10;AAAAAAAAAAAAAAAAAKoCAABkcnMvZG93bnJldi54bWxQSwUGAAAAAAQABAD6AAAAmgMAAAAA&#10;">
                      <v:oval id="Oval 1520" o:spid="_x0000_s2392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jt48IA&#10;AADdAAAADwAAAGRycy9kb3ducmV2LnhtbERPTWvCQBC9F/oflil4qxtdFEldRSqCPXhoWu9DdkyC&#10;2dmQHWP677sFobd5vM9Zb0ffqoH62AS2MJtmoIjL4BquLHx/HV5XoKIgO2wDk4UfirDdPD+tMXfh&#10;zp80FFKpFMIxRwu1SJdrHcuaPMZp6IgTdwm9R0mwr7Tr8Z7CfavnWbbUHhtODTV29F5TeS1u3sK+&#10;2hXLQRtZmMv+KIvr+fRhZtZOXsbdGyihUf7FD/fRpfnGGPj7Jp2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uO3jwgAAAN0AAAAPAAAAAAAAAAAAAAAAAJgCAABkcnMvZG93&#10;bnJldi54bWxQSwUGAAAAAAQABAD1AAAAhwMAAAAA&#10;"/>
                      <v:shape id="Text Box 1521" o:spid="_x0000_s2393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vK6c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4w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lvK6cMAAADdAAAADwAAAAAAAAAAAAAAAACYAgAAZHJzL2Rv&#10;d25yZXYueG1sUEsFBgAAAAAEAAQA9QAAAIgDAAAAAA==&#10;" filled="f" stroked="f">
                        <v:textbox>
                          <w:txbxContent>
                            <w:p w14:paraId="0C209096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group id="Group 1522" o:spid="_x0000_s2394" style="position:absolute;left:1878;top:488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RhOsMAAADdAAAADwAAAGRycy9kb3ducmV2LnhtbERPTYvCMBC9L/gfwgje&#10;1rQWF6lGEVHxIAurgngbmrEtNpPSxLb+e7OwsLd5vM9ZrHpTiZYaV1pWEI8jEMSZ1SXnCi7n3ecM&#10;hPPIGivLpOBFDlbLwccCU207/qH25HMRQtilqKDwvk6ldFlBBt3Y1sSBu9vGoA+wyaVusAvhppKT&#10;KPqSBksODQXWtCkoe5yeRsG+w26dxNv2+LhvXrfz9P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pGE6wwAAAN0AAAAP&#10;AAAAAAAAAAAAAAAAAKoCAABkcnMvZG93bnJldi54bWxQSwUGAAAAAAQABAD6AAAAmgMAAAAA&#10;">
                      <v:oval id="Oval 1523" o:spid="_x0000_s2395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9Oe8IA&#10;AADdAAAADwAAAGRycy9kb3ducmV2LnhtbERPTWvCQBC9F/wPyxS81Y1dDCV1FVEEe+jBtL0P2TEJ&#10;ZmdDdhrTf98tFLzN433Oejv5To00xDawheUiA0VcBddybeHz4/j0AioKssMuMFn4oQjbzexhjYUL&#10;Nz7TWEqtUgjHAi00In2hdawa8hgXoSdO3CUMHiXBodZuwFsK951+zrJce2w5NTTY076h6lp+ewuH&#10;elfmozayMpfDSVbXr/c3s7R2/jjtXkEJTXIX/7tPLs03Joe/b9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z057wgAAAN0AAAAPAAAAAAAAAAAAAAAAAJgCAABkcnMvZG93&#10;bnJldi54bWxQSwUGAAAAAAQABAD1AAAAhwMAAAAA&#10;"/>
                      <v:line id="Line 1524" o:spid="_x0000_s2396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XK0cYAAADdAAAADwAAAGRycy9kb3ducmV2LnhtbERPTUvDQBC9C/0PyxS8SLvRSK2x21IE&#10;wUMutpLS25gdsyHZ2bi7tvHfu0LB2zze56w2o+3FiXxoHSu4nWcgiGunW24UvO9fZksQISJr7B2T&#10;gh8KsFlPrlZYaHfmNzrtYiNSCIcCFZgYh0LKUBuyGOZuIE7cp/MWY4K+kdrjOYXbXt5l2UJabDk1&#10;GBzo2VDd7b6tArksb7789uO+q7rD4dFUdTUcS6Wup+P2CUSkMf6LL+5Xnebn+QP8fZNO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lytHGAAAA3QAAAA8AAAAAAAAA&#10;AAAAAAAAoQIAAGRycy9kb3ducmV2LnhtbFBLBQYAAAAABAAEAPkAAACUAwAAAAA=&#10;"/>
                    </v:group>
                    <v:group id="Group 1525" o:spid="_x0000_s2397" style="position:absolute;left:1878;top:5819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pc6kxgAAAN0A&#10;AAAPAAAAAAAAAAAAAAAAAKoCAABkcnMvZG93bnJldi54bWxQSwUGAAAAAAQABAD6AAAAnQMAAAAA&#10;">
                      <v:oval id="Oval 1526" o:spid="_x0000_s2398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DaCcMA&#10;AADdAAAADwAAAGRycy9kb3ducmV2LnhtbERPTWvCQBC9F/oflhG81Y1dFBtdRSqCPfTQaO9DdkyC&#10;2dmQncb033cLhd7m8T5nsxt9qwbqYxPYwnyWgSIug2u4snA5H59WoKIgO2wDk4VvirDbPj5sMHfh&#10;zh80FFKpFMIxRwu1SJdrHcuaPMZZ6IgTdw29R0mwr7Tr8Z7Cfaufs2ypPTacGmrs6LWm8lZ8eQuH&#10;al8sB21kYa6Hkyxun+9vZm7tdDLu16CERvkX/7lPLs035gV+v0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DaCcMAAADdAAAADwAAAAAAAAAAAAAAAACYAgAAZHJzL2Rv&#10;d25yZXYueG1sUEsFBgAAAAAEAAQA9QAAAIgDAAAAAA==&#10;"/>
                      <v:line id="Line 1527" o:spid="_x0000_s2399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oh2MgAAADdAAAADwAAAGRycy9kb3ducmV2LnhtbESPQUsDMRCF70L/Q5iCF7FZtZS6Ni1F&#10;EDz0Ylu2eBs342bZzWRNYrv+e+cgeJvhvXnvm9Vm9L06U0xtYAN3swIUcR1sy42B4+HldgkqZWSL&#10;fWAy8EMJNuvJ1QpLGy78Rud9bpSEcCrRgMt5KLVOtSOPaRYGYtE+Q/SYZY2NthEvEu57fV8UC+2x&#10;ZWlwONCzo7rbf3sDerm7+Yrbj3lXdafTo6vqanjfGXM9HbdPoDKN+d/8d/1qBf9hLv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goh2MgAAADdAAAADwAAAAAA&#10;AAAAAAAAAAChAgAAZHJzL2Rvd25yZXYueG1sUEsFBgAAAAAEAAQA+QAAAJYDAAAAAA==&#10;"/>
                    </v:group>
                    <v:line id="Line 1528" o:spid="_x0000_s2400" style="position:absolute;visibility:visible;mso-wrap-style:square" from="1913,5165" to="1913,5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oEGMIAAADdAAAADwAAAGRycy9kb3ducmV2LnhtbERPS0sDMRC+C/6HMIK3NtsqRbZNiwiK&#10;J+lLxNt0M24WdyZLkm63/94UCt7m43vOYjVwq3oKsfFiYDIuQJFU3jZSG9jvXkdPoGJCsdh6IQNn&#10;irBa3t4ssLT+JBvqt6lWOURiiQZcSl2pdawcMcax70gy9+MDY8ow1NoGPOVwbvW0KGaasZHc4LCj&#10;F0fV7/bIBr4/KPSHnt2M6q9j+HxjXldTY+7vhuc5qERD+hdf3e82z394nMDlm3yCX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QoEGMIAAADdAAAADwAAAAAAAAAAAAAA&#10;AAChAgAAZHJzL2Rvd25yZXYueG1sUEsFBgAAAAAEAAQA+QAAAJADAAAAAA==&#10;">
                      <v:stroke endarrow="block" endarrowwidth="narrow"/>
                    </v:line>
                    <v:rect id="Rectangle 1529" o:spid="_x0000_s2401" style="position:absolute;left:470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Axr8IA&#10;AADdAAAADwAAAGRycy9kb3ducmV2LnhtbERPTWvCQBC9C/0PyxS8md1GKW2aVUqhKJ5sLD1Ps9Mk&#10;NDubZFeN/94VBG/zeJ+Tr0bbiiMNvnGs4SlRIIhLZxquNHzvP2cvIHxANtg6Jg1n8rBaPkxyzIw7&#10;8Rcdi1CJGMI+Qw11CF0mpS9rsugT1xFH7s8NFkOEQyXNgKcYbluZKvUsLTYcG2rs6KOm8r84WA1O&#10;be0PF6YvTNfulGSz7n9ftZ4+ju9vIAKN4S6+uTcmzp8vUrh+E0+Qyw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wDGvwgAAAN0AAAAPAAAAAAAAAAAAAAAAAJgCAABkcnMvZG93&#10;bnJldi54bWxQSwUGAAAAAAQABAD1AAAAhwMAAAAA&#10;"/>
                    <v:shape id="Text Box 1530" o:spid="_x0000_s2402" type="#_x0000_t202" style="position:absolute;left:2945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Qh4M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k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Qh4MMAAADdAAAADwAAAAAAAAAAAAAAAACYAgAAZHJzL2Rv&#10;d25yZXYueG1sUEsFBgAAAAAEAAQA9QAAAIgDAAAAAA==&#10;" filled="f" stroked="f">
                      <v:textbox>
                        <w:txbxContent>
                          <w:p w14:paraId="2E26D4AD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>=40</w:t>
                            </w:r>
                          </w:p>
                          <w:p w14:paraId="22B9AC0B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t>Ом</w:t>
                            </w:r>
                          </w:p>
                        </w:txbxContent>
                      </v:textbox>
                    </v:shape>
                    <v:line id="Line 1531" o:spid="_x0000_s2403" style="position:absolute;visibility:visible;mso-wrap-style:square" from="2887,4925" to="2887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pXJMUAAADdAAAADwAAAGRycy9kb3ducmV2LnhtbERPS2vCQBC+F/oflhF6qxurBImuIi0F&#10;7UHqA/Q4ZqdJ2uxs2N0m6b/vCoK3+fieM1/2phYtOV9ZVjAaJiCIc6srLhQcD+/PUxA+IGusLZOC&#10;P/KwXDw+zDHTtuMdtftQiBjCPkMFZQhNJqXPSzLoh7YhjtyXdQZDhK6Q2mEXw00tX5IklQYrjg0l&#10;NvRaUv6z/zUKtuPPtF1tPtb9aZNe8rfd5fzdOaWeBv1qBiJQH+7im3ut4/zxZAL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pXJMUAAADdAAAADwAAAAAAAAAA&#10;AAAAAAChAgAAZHJzL2Rvd25yZXYueG1sUEsFBgAAAAAEAAQA+QAAAJMDAAAAAA==&#10;"/>
                    <v:rect id="Rectangle 1532" o:spid="_x0000_s2404" style="position:absolute;left:263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mp28EA&#10;AADdAAAADwAAAGRycy9kb3ducmV2LnhtbERPTWvCQBC9F/wPywi91V2tLRpdgwhS6amN4nnMjkkw&#10;O5tktxr/vVso9DaP9znLtLe1uFLnK8caxiMFgjh3puJCw2G/fZmB8AHZYO2YNNzJQ7oaPC0xMe7G&#10;33TNQiFiCPsENZQhNImUPi/Joh+5hjhyZ9dZDBF2hTQd3mK4reVEqXdpseLYUGJDm5LyS/ZjNTj1&#10;aY+cmTYzTf2lJJuP9jTX+nnYrxcgAvXhX/zn3pk4/3X6Br/fxBP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pqdvBAAAA3QAAAA8AAAAAAAAAAAAAAAAAmAIAAGRycy9kb3du&#10;cmV2LnhtbFBLBQYAAAAABAAEAPUAAACGAwAAAAA=&#10;"/>
                    <v:shape id="Text Box 1533" o:spid="_x0000_s2405" type="#_x0000_t202" style="position:absolute;left:2075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OCeMIA&#10;AADdAAAADwAAAGRycy9kb3ducmV2LnhtbERPS4vCMBC+L/gfwgje1mR9oV2jiCLsycUn7G1oxrZs&#10;MylNtN1/bxYEb/PxPWe+bG0p7lT7wrGGj74CQZw6U3Cm4XTcvk9B+IBssHRMGv7Iw3LReZtjYlzD&#10;e7ofQiZiCPsENeQhVImUPs3Jou+7ijhyV1dbDBHWmTQ1NjHclnKg1ERaLDg25FjROqf093CzGs67&#10;689lpL6zjR1XjWuVZDuTWve67eoTRKA2vMRP95eJ84ejC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w4J4wgAAAN0AAAAPAAAAAAAAAAAAAAAAAJgCAABkcnMvZG93&#10;bnJldi54bWxQSwUGAAAAAAQABAD1AAAAhwMAAAAA&#10;" filled="f" stroked="f">
                      <v:textbox>
                        <w:txbxContent>
                          <w:p w14:paraId="3F2973C8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lang w:val="en-US"/>
                              </w:rPr>
                              <w:t>=20</w:t>
                            </w:r>
                          </w:p>
                          <w:p w14:paraId="344B8E1B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t>Ом</w:t>
                            </w:r>
                          </w:p>
                        </w:txbxContent>
                      </v:textbox>
                    </v:shape>
                  </v:group>
                  <v:line id="Line 1534" o:spid="_x0000_s2406" style="position:absolute;visibility:visible;mso-wrap-style:square" from="2130,4800" to="2625,4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8598MAAADdAAAADwAAAGRycy9kb3ducmV2LnhtbERPTUsDMRC9C/6HMII3m7WVWrZNiwgW&#10;T1KrpfQ23YybxZ3JkqTb9d+bguBtHu9zFquBW9VTiI0XA/ejAhRJ5W0jtYHPj5e7GaiYUCy2XsjA&#10;D0VYLa+vFlhaf5Z36repVjlEYokGXEpdqXWsHDHGke9IMvflA2PKMNTaBjzncG71uCimmrGR3OCw&#10;o2dH1ff2xAYObxT6Y89uSvX+FHZr5k01Nub2Zniag0o0pH/xn/vV5vmTh0e4fJNP0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vOffDAAAA3QAAAA8AAAAAAAAAAAAA&#10;AAAAoQIAAGRycy9kb3ducmV2LnhtbFBLBQYAAAAABAAEAPkAAACRAwAAAAA=&#10;">
                    <v:stroke endarrow="block" endarrowwidth="narrow"/>
                  </v:line>
                  <v:shape id="Text Box 1535" o:spid="_x0000_s2407" type="#_x0000_t202" style="position:absolute;left:2165;top:4505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Czkc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OhNc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xCzkcYAAADdAAAADwAAAAAAAAAAAAAAAACYAgAAZHJz&#10;L2Rvd25yZXYueG1sUEsFBgAAAAAEAAQA9QAAAIsDAAAAAA==&#10;" filled="f" stroked="f">
                    <v:textbox>
                      <w:txbxContent>
                        <w:p w14:paraId="3C74F535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rect id="Rectangle 1536" o:spid="_x0000_s2408" style="position:absolute;left:2863;top:6184;width:830;height:1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uOf8QA&#10;AADdAAAADwAAAGRycy9kb3ducmV2LnhtbERPTWvCQBC9C/0PyxS8SN1UpbSpqxShGEQQY+t5yE6T&#10;0OxszK5J/PeuIHibx/uc+bI3lWipcaVlBa/jCARxZnXJuYKfw/fLOwjnkTVWlknBhRwsF0+DOcba&#10;drynNvW5CCHsYlRQeF/HUrqsIINubGviwP3ZxqAPsMmlbrAL4aaSkyh6kwZLDg0F1rQqKPtPz0ZB&#10;l+3a42G7lrvRMbF8Sk6r9Hej1PC5//oE4an3D/Hdnegwfzr7gNs34QS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7jn/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D879839" w14:textId="77777777" w:rsidR="00F51525" w:rsidRPr="00C7266E" w:rsidRDefault="00F51525" w:rsidP="00333102">
      <w:pPr>
        <w:ind w:left="710"/>
        <w:jc w:val="both"/>
      </w:pPr>
      <w:r w:rsidRPr="00C7266E">
        <w:tab/>
      </w:r>
    </w:p>
    <w:p w14:paraId="25E7852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DECA0E2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9E4C4E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862EB13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5E0F5DF" w14:textId="71B5B173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</w:t>
      </w:r>
      <w:r>
        <w:rPr>
          <w:noProof/>
        </w:rPr>
        <mc:AlternateContent>
          <mc:Choice Requires="wpc">
            <w:drawing>
              <wp:inline distT="0" distB="0" distL="0" distR="0" wp14:anchorId="37F5325C" wp14:editId="5942C613">
                <wp:extent cx="342900" cy="257175"/>
                <wp:effectExtent l="3810" t="1270" r="0" b="8255"/>
                <wp:docPr id="1321" name="Полотно 13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318" name="Group 16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319" name="Oval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0" name="Text Box 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AED84C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7F5325C" id="Полотно 1321" o:spid="_x0000_s2409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">
                <v:shape id="_x0000_s2410" type="#_x0000_t75" style="position:absolute;width:342900;height:257175;visibility:visible;mso-wrap-style:square">
                  <v:fill o:detectmouseclick="t"/>
                  <v:path o:connecttype="none"/>
                </v:shape>
                <v:group id="Group 160" o:spid="_x0000_s2411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xCSxM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6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EJLExgAAAN0A&#10;AAAPAAAAAAAAAAAAAAAAAKoCAABkcnMvZG93bnJldi54bWxQSwUGAAAAAAQABAD6AAAAnQMAAAAA&#10;">
                  <v:oval id="Oval 161" o:spid="_x0000_s2412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WGacIA&#10;AADdAAAADwAAAGRycy9kb3ducmV2LnhtbERPTWvCQBC9C/0PyxR6000MSpu6ilQK9tCDsb0P2TEJ&#10;ZmdDdozx37uFgrd5vM9ZbUbXqoH60Hg2kM4SUMSltw1XBn6On9NXUEGQLbaeycCNAmzWT5MV5tZf&#10;+UBDIZWKIRxyNFCLdLnWoazJYZj5jjhyJ987lAj7StserzHctXqeJEvtsOHYUGNHHzWV5+LiDOyq&#10;bbEcdCaL7LTby+L8+/2Vpca8PI/bd1BCozzE/+69jfOz9A3+vo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5YZpwgAAAN0AAAAPAAAAAAAAAAAAAAAAAJgCAABkcnMvZG93&#10;bnJldi54bWxQSwUGAAAAAAQABAD1AAAAhwMAAAAA&#10;"/>
                  <v:shape id="Text Box 162" o:spid="_x0000_s2413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laN8UA&#10;AADdAAAADwAAAGRycy9kb3ducmV2LnhtbESPT2vCQBDF70K/wzIFb3W32kqbuooogidF+wd6G7Jj&#10;EpqdDdnVpN/eOQjeZnhv3vvNbNH7Wl2ojVVgC88jA4o4D67iwsLX5+bpDVRMyA7rwGThnyIs5g+D&#10;GWYudHygyzEVSkI4ZmihTKnJtI55SR7jKDTEop1C6zHJ2hbatdhJuK/12Jip9lixNJTY0Kqk/O94&#10;9ha+d6ffnxezL9b+telCbzT7d23t8LFffoBK1Ke7+Xa9dYI/GQu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uVo3xQAAAN0AAAAPAAAAAAAAAAAAAAAAAJgCAABkcnMv&#10;ZG93bnJldi54bWxQSwUGAAAAAAQABAD1AAAAigMAAAAA&#10;" filled="f" stroked="f">
                    <v:textbox>
                      <w:txbxContent>
                        <w:p w14:paraId="24AED84C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333102">
        <w:rPr>
          <w:sz w:val="28"/>
          <w:szCs w:val="28"/>
        </w:rPr>
        <w:t xml:space="preserve">– 220 В, </w:t>
      </w:r>
      <w:r>
        <w:rPr>
          <w:noProof/>
        </w:rPr>
        <mc:AlternateContent>
          <mc:Choice Requires="wpc">
            <w:drawing>
              <wp:inline distT="0" distB="0" distL="0" distR="0" wp14:anchorId="5499BB0D" wp14:editId="7183EE1C">
                <wp:extent cx="342900" cy="257175"/>
                <wp:effectExtent l="0" t="1270" r="1270" b="8255"/>
                <wp:docPr id="1317" name="Полотно 13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314" name="Group 155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315" name="Oval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6" name="Text Box 1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97FE0B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499BB0D" id="Полотно 1317" o:spid="_x0000_s2414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">
                <v:shape id="_x0000_s2415" type="#_x0000_t75" style="position:absolute;width:342900;height:257175;visibility:visible;mso-wrap-style:square">
                  <v:fill o:detectmouseclick="t"/>
                  <v:path o:connecttype="none"/>
                </v:shape>
                <v:group id="Group 155" o:spid="_x0000_s2416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2Ywc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cTyB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XZjBwwAAAN0AAAAP&#10;AAAAAAAAAAAAAAAAAKoCAABkcnMvZG93bnJldi54bWxQSwUGAAAAAAQABAD6AAAAmgMAAAAA&#10;">
                  <v:oval id="Oval 156" o:spid="_x0000_s2417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iMbMMA&#10;AADdAAAADwAAAGRycy9kb3ducmV2LnhtbERPTUvDQBC9C/6HZQRvZpOGFIndlmIR6sGDab0P2WkS&#10;mp0N2Wma/vuuIHibx/uc1WZ2vZpoDJ1nA1mSgiKuve24MXA8fLy8ggqCbLH3TAZuFGCzfnxYYWn9&#10;lb9pqqRRMYRDiQZakaHUOtQtOQyJH4gjd/KjQ4lwbLQd8RrDXa8XabrUDjuODS0O9N5Sfa4uzsCu&#10;2VbLSedS5KfdXorzz9dnnhnz/DRv30AJzfIv/nPvbZyfZwX8fhNP0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iMbMMAAADdAAAADwAAAAAAAAAAAAAAAACYAgAAZHJzL2Rv&#10;d25yZXYueG1sUEsFBgAAAAAEAAQA9QAAAIgDAAAAAA==&#10;"/>
                  <v:shape id="Text Box 157" o:spid="_x0000_s2418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CtZc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6fjK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CtZcMAAADdAAAADwAAAAAAAAAAAAAAAACYAgAAZHJzL2Rv&#10;d25yZXYueG1sUEsFBgAAAAAEAAQA9QAAAIgDAAAAAA==&#10;" filled="f" stroked="f">
                    <v:textbox>
                      <w:txbxContent>
                        <w:p w14:paraId="1297FE0B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333102">
        <w:rPr>
          <w:sz w:val="28"/>
          <w:szCs w:val="28"/>
        </w:rPr>
        <w:t>– 2 А.</w:t>
      </w:r>
    </w:p>
    <w:p w14:paraId="424527CE" w14:textId="40BE0278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8A9D471" wp14:editId="7A94FD15">
                <wp:extent cx="1714500" cy="1079500"/>
                <wp:effectExtent l="0" t="1905" r="9525" b="13970"/>
                <wp:docPr id="1313" name="Полотно 13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294" name="Group 1016"/>
                        <wpg:cNvGrpSpPr>
                          <a:grpSpLocks/>
                        </wpg:cNvGrpSpPr>
                        <wpg:grpSpPr bwMode="auto">
                          <a:xfrm>
                            <a:off x="171450" y="85725"/>
                            <a:ext cx="1543050" cy="993775"/>
                            <a:chOff x="1973" y="8803"/>
                            <a:chExt cx="2430" cy="1565"/>
                          </a:xfrm>
                        </wpg:grpSpPr>
                        <wps:wsp>
                          <wps:cNvPr id="1295" name="Line 10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3" y="9028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6" name="Line 10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3" y="10288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97" name="Group 1019"/>
                          <wpg:cNvGrpSpPr>
                            <a:grpSpLocks/>
                          </wpg:cNvGrpSpPr>
                          <wpg:grpSpPr bwMode="auto">
                            <a:xfrm>
                              <a:off x="1973" y="10243"/>
                              <a:ext cx="125" cy="125"/>
                              <a:chOff x="4914" y="10813"/>
                              <a:chExt cx="125" cy="125"/>
                            </a:xfrm>
                          </wpg:grpSpPr>
                          <wps:wsp>
                            <wps:cNvPr id="1298" name="Oval 10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3" y="10828"/>
                                <a:ext cx="69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9" name="Line 102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4" y="10813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00" name="Group 1022"/>
                          <wpg:cNvGrpSpPr>
                            <a:grpSpLocks/>
                          </wpg:cNvGrpSpPr>
                          <wpg:grpSpPr bwMode="auto">
                            <a:xfrm>
                              <a:off x="1973" y="8968"/>
                              <a:ext cx="125" cy="125"/>
                              <a:chOff x="4914" y="10813"/>
                              <a:chExt cx="125" cy="125"/>
                            </a:xfrm>
                          </wpg:grpSpPr>
                          <wps:wsp>
                            <wps:cNvPr id="1301" name="Oval 10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3" y="10828"/>
                                <a:ext cx="69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02" name="Line 102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4" y="10813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03" name="Line 10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3" y="9028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4" name="Line 10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3" y="9028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5" name="Oval 1027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3" y="8848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6" name="Oval 10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3" y="949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7" name="Text Box 10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3" y="8803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64543A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8" name="Text Box 10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8" y="9463"/>
                              <a:ext cx="108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AA36E7" w14:textId="77777777" w:rsidR="00196633" w:rsidRPr="0013294E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9" name="Rectangle 10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63" y="9568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0" name="Rectangle 10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3" y="9568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1" name="Rectangle 1033"/>
                          <wps:cNvSpPr>
                            <a:spLocks noChangeArrowheads="1"/>
                          </wps:cNvSpPr>
                          <wps:spPr bwMode="auto">
                            <a:xfrm>
                              <a:off x="3683" y="9568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2" name="Text Box 10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43" y="9388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10F923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8A9D471" id="Полотно 1313" o:spid="_x0000_s2419" editas="canvas" style="width:135pt;height:85pt;mso-position-horizontal-relative:char;mso-position-vertical-relative:line" coordsize="17145,10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">
                <v:shape id="_x0000_s2420" type="#_x0000_t75" style="position:absolute;width:17145;height:10795;visibility:visible;mso-wrap-style:square">
                  <v:fill o:detectmouseclick="t"/>
                  <v:path o:connecttype="none"/>
                </v:shape>
                <v:group id="Group 1016" o:spid="_x0000_s2421" style="position:absolute;left:1714;top:857;width:15431;height:9938" coordorigin="1973,8803" coordsize="2430,1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+UBsQAAADdAAAA&#10;DwAAAAAAAAAAAAAAAACqAgAAZHJzL2Rvd25yZXYueG1sUEsFBgAAAAAEAAQA+gAAAJsDAAAAAA==&#10;">
                  <v:line id="Line 1017" o:spid="_x0000_s2422" style="position:absolute;visibility:visible;mso-wrap-style:square" from="2063,9028" to="4043,9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fRZcYAAADdAAAADwAAAGRycy9kb3ducmV2LnhtbERPTWvCQBC9F/wPyxR6q5taGmp0FWkp&#10;aA9FraDHMTsmsdnZsLtN0n/vCgVv83ifM533phYtOV9ZVvA0TEAQ51ZXXCjYfX88voLwAVljbZkU&#10;/JGH+WxwN8VM24431G5DIWII+wwVlCE0mZQ+L8mgH9qGOHIn6wyGCF0htcMuhptajpIklQYrjg0l&#10;NvRWUv6z/TUKvp7X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4X0WXGAAAA3QAAAA8AAAAAAAAA&#10;AAAAAAAAoQIAAGRycy9kb3ducmV2LnhtbFBLBQYAAAAABAAEAPkAAACUAwAAAAA=&#10;"/>
                  <v:line id="Line 1018" o:spid="_x0000_s2423" style="position:absolute;visibility:visible;mso-wrap-style:square" from="2063,10288" to="4043,10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VPEs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p+8pP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sVPEsUAAADdAAAADwAAAAAAAAAA&#10;AAAAAAChAgAAZHJzL2Rvd25yZXYueG1sUEsFBgAAAAAEAAQA+QAAAJMDAAAAAA==&#10;"/>
                  <v:group id="Group 1019" o:spid="_x0000_s2424" style="position:absolute;left:1973;top:10243;width:125;height:125" coordorigin="4914,10813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b0KccQAAADdAAAADwAAAGRycy9kb3ducmV2LnhtbERPS2vCQBC+C/6HZQRv&#10;dRPFR6OriKj0IIVqofQ2ZMckmJ0N2TWJ/74rFLzNx/ec1aYzpWiodoVlBfEoAkGcWl1wpuD7cnhb&#10;gHAeWWNpmRQ8yMFm3e+tMNG25S9qzj4TIYRdggpy76tESpfmZNCNbEUcuKutDfoA60zqGtsQbko5&#10;jqKZNFhwaMixol1O6e18NwqOLbbbSbxvTrfr7vF7mX7+nGJSajjotksQnjr/Ev+7P3SYP36fw/O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b0KccQAAADdAAAA&#10;DwAAAAAAAAAAAAAAAACqAgAAZHJzL2Rvd25yZXYueG1sUEsFBgAAAAAEAAQA+gAAAJsDAAAAAA==&#10;">
                    <v:oval id="Oval 1020" o:spid="_x0000_s2425" style="position:absolute;left:4943;top:10828;width:69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svNcYA&#10;AADdAAAADwAAAGRycy9kb3ducmV2LnhtbESPQUvDQBCF74L/YZmCN7tpQ4um3ZZiEerBg6neh+w0&#10;Cc3OhuyYxn/vHARvM7w3732z3U+hMyMNqY3sYDHPwBBX0bdcO/g8vz4+gUmC7LGLTA5+KMF+d3+3&#10;xcLHG3/QWEptNIRTgQ4akb6wNlUNBUzz2BOrdolDQNF1qK0f8KbhobPLLFvbgC1rQ4M9vTRUXcvv&#10;4OBYH8r1aHNZ5ZfjSVbXr/e3fOHcw2w6bMAITfJv/rs+ecVfPiu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5svNcYAAADdAAAADwAAAAAAAAAAAAAAAACYAgAAZHJz&#10;L2Rvd25yZXYueG1sUEsFBgAAAAAEAAQA9QAAAIsDAAAAAA==&#10;"/>
                    <v:line id="Line 1021" o:spid="_x0000_s2426" style="position:absolute;flip:x;visibility:visible;mso-wrap-style:square" from="4914,10813" to="5039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Grn8UAAADdAAAADwAAAGRycy9kb3ducmV2LnhtbERPTWsCMRC9C/0PYQq9SM1WpLirUaRQ&#10;6MFLraz0Nm6mm2U3k22S6vbfG0HwNo/3Ocv1YDtxIh8axwpeJhkI4srphmsF+6/35zmIEJE1do5J&#10;wT8FWK8eRksstDvzJ512sRYphEOBCkyMfSFlqAxZDBPXEyfux3mLMUFfS+3xnMJtJ6dZ9iotNpwa&#10;DPb0Zqhqd39WgZxvx79+c5y1ZXs45Kasyv57q9TT47BZgIg0xLv45v7Qaf40z+H6TTpBr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7Grn8UAAADdAAAADwAAAAAAAAAA&#10;AAAAAAChAgAAZHJzL2Rvd25yZXYueG1sUEsFBgAAAAAEAAQA+QAAAJMDAAAAAA==&#10;"/>
                  </v:group>
                  <v:group id="Group 1022" o:spid="_x0000_s2427" style="position:absolute;left:1973;top:8968;width:125;height:125" coordorigin="4914,10813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8IH8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vwgfxgAAAN0A&#10;AAAPAAAAAAAAAAAAAAAAAKoCAABkcnMvZG93bnJldi54bWxQSwUGAAAAAAQABAD6AAAAnQMAAAAA&#10;">
                    <v:oval id="Oval 1023" o:spid="_x0000_s2428" style="position:absolute;left:4943;top:10828;width:69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ocssIA&#10;AADd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WpPD3TTxBb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ShyywgAAAN0AAAAPAAAAAAAAAAAAAAAAAJgCAABkcnMvZG93&#10;bnJldi54bWxQSwUGAAAAAAQABAD1AAAAhwMAAAAA&#10;"/>
                    <v:line id="Line 1024" o:spid="_x0000_s2429" style="position:absolute;flip:x;visibility:visible;mso-wrap-style:square" from="4914,10813" to="5039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6j9MUAAADd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P8lm8DfN+kE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/6j9MUAAADdAAAADwAAAAAAAAAA&#10;AAAAAAChAgAAZHJzL2Rvd25yZXYueG1sUEsFBgAAAAAEAAQA+QAAAJMDAAAAAA==&#10;"/>
                  </v:group>
                  <v:line id="Line 1025" o:spid="_x0000_s2430" style="position:absolute;visibility:visible;mso-wrap-style:square" from="4043,9028" to="4043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l2kMUAAADd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pHD7Jp4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l2kMUAAADdAAAADwAAAAAAAAAA&#10;AAAAAAChAgAAZHJzL2Rvd25yZXYueG1sUEsFBgAAAAAEAAQA+QAAAJMDAAAAAA==&#10;"/>
                  <v:line id="Line 1026" o:spid="_x0000_s2431" style="position:absolute;visibility:visible;mso-wrap-style:square" from="2603,9028" to="2603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JALsYAAADdAAAADwAAAGRycy9kb3ducmV2LnhtbESPT2sCMRDF74V+hzCF3jRrK6WuG6UU&#10;BA9qqYrnYTP7RzeTNUnX9dsbQehthvfm/d5k8940oiPna8sKRsMEBHFudc2lgv1uMfgE4QOyxsYy&#10;KbiSh/ns+SnDVNsL/1K3DaWIIexTVFCF0KZS+rwig35oW+KoFdYZDHF1pdQOLzHcNPItST6kwZoj&#10;ocKWvivKT9s/E7l5uXLnw/HUL4v1anHmbrLZ/Sj1+tJ/TUEE6sO/+XG91LH+ezKG+zdxBDm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iQC7GAAAA3QAAAA8AAAAAAAAA&#10;AAAAAAAAoQIAAGRycy9kb3ducmV2LnhtbFBLBQYAAAAABAAEAPkAAACUAwAAAAA=&#10;">
                    <v:stroke dashstyle="dash"/>
                  </v:line>
                  <v:oval id="Oval 1027" o:spid="_x0000_s2432" style="position:absolute;left:3143;top:884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Easc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9NM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cRqxwgAAAN0AAAAPAAAAAAAAAAAAAAAAAJgCAABkcnMvZG93&#10;bnJldi54bWxQSwUGAAAAAAQABAD1AAAAhwMAAAAA&#10;"/>
                  <v:oval id="Oval 1028" o:spid="_x0000_s2433" style="position:absolute;left:2423;top:949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OExsIA&#10;AADd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0yeDxTTxBL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o4TGwgAAAN0AAAAPAAAAAAAAAAAAAAAAAJgCAABkcnMvZG93&#10;bnJldi54bWxQSwUGAAAAAAQABAD1AAAAhwMAAAAA&#10;"/>
                  <v:shape id="Text Box 1029" o:spid="_x0000_s2434" type="#_x0000_t202" style="position:absolute;left:3113;top:8803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WeI8IA&#10;AADd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yxeof/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5Z4jwgAAAN0AAAAPAAAAAAAAAAAAAAAAAJgCAABkcnMvZG93&#10;bnJldi54bWxQSwUGAAAAAAQABAD1AAAAhwMAAAAA&#10;" filled="f" stroked="f">
                    <v:textbox>
                      <w:txbxContent>
                        <w:p w14:paraId="6564543A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1030" o:spid="_x0000_s2435" type="#_x0000_t202" style="position:absolute;left:2378;top:9463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oKUcUA&#10;AADd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M4Ir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egpRxQAAAN0AAAAPAAAAAAAAAAAAAAAAAJgCAABkcnMv&#10;ZG93bnJldi54bWxQSwUGAAAAAAQABAD1AAAAigMAAAAA&#10;" filled="f" stroked="f">
                    <v:textbox>
                      <w:txbxContent>
                        <w:p w14:paraId="00AA36E7" w14:textId="77777777" w:rsidR="00196633" w:rsidRPr="0013294E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  <v:rect id="Rectangle 1031" o:spid="_x0000_s2436" style="position:absolute;left:3863;top:9568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ze/MMA&#10;AADdAAAADwAAAGRycy9kb3ducmV2LnhtbERPTWvCQBC9F/wPywi91V0jFE1dRSwp7VHjpbdpdkyi&#10;2dmQ3cS0v75bEHqbx/uc9Xa0jRio87VjDfOZAkFcOFNzqeGUZ09LED4gG2wck4Zv8rDdTB7WmBp3&#10;4wMNx1CKGMI+RQ1VCG0qpS8qsuhnriWO3Nl1FkOEXSlNh7cYbhuZKPUsLdYcGypsaV9RcT32VsNX&#10;nZzw55C/KbvKFuFjzC/956vWj9Nx9wIi0Bj+xXf3u4nzF2oFf9/EE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xze/MMAAADdAAAADwAAAAAAAAAAAAAAAACYAgAAZHJzL2Rv&#10;d25yZXYueG1sUEsFBgAAAAAEAAQA9QAAAIgDAAAAAA==&#10;"/>
                  <v:rect id="Rectangle 1032" o:spid="_x0000_s2437" style="position:absolute;left:4223;top:956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/KZcUA&#10;AADdAAAADwAAAGRycy9kb3ducmV2LnhtbESPQW/CMAyF70j8h8iTuEEKQ9PUEdCAIjjswNh2txKv&#10;rdY4VZNB2a+fD0jcbL3n9z4vVr1v1Jm6WAc2MJ1koIhtcDWXBj4/duNnUDEhO2wCk4ErRVgth4MF&#10;5i5c+J3Op1QqCeGYo4EqpTbXOtqKPMZJaIlF+w6dxyRrV2rX4UXCfaNnWfakPdYsDRW2tKnI/px+&#10;vYEj4vb4t7d2XVzf5gVtvgoKjTGjh/71BVSiPt3Nt+uDE/zHqfDLNzKCX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L8plxQAAAN0AAAAPAAAAAAAAAAAAAAAAAJgCAABkcnMv&#10;ZG93bnJldi54bWxQSwUGAAAAAAQABAD1AAAAigMAAAAA&#10;" strokecolor="white"/>
                  <v:rect id="Rectangle 1033" o:spid="_x0000_s2438" style="position:absolute;left:3683;top:956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Nv/sMA&#10;AADdAAAADwAAAGRycy9kb3ducmV2LnhtbERPTWvCQBC9F/wPywi91U2sFImuoaYp9eDBansfdsck&#10;NDsbsluN/npXKPQ2j/c5y3ywrThR7xvHCtJJAoJYO9NwpeDr8P40B+EDssHWMSm4kId8NXpYYmbc&#10;mT/ptA+ViCHsM1RQh9BlUnpdk0U/cR1x5I6utxgi7CtpejzHcNvKaZK8SIsNx4YaOypq0j/7X6tg&#10;h/i2u35ovS4v21lJxXdJrlXqcTy8LkAEGsK/+M+9MXH+c5rC/Z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Nv/sMAAADdAAAADwAAAAAAAAAAAAAAAACYAgAAZHJzL2Rv&#10;d25yZXYueG1sUEsFBgAAAAAEAAQA9QAAAIgDAAAAAA==&#10;" strokecolor="white"/>
                  <v:shape id="Text Box 1034" o:spid="_x0000_s2439" type="#_x0000_t202" style="position:absolute;left:3443;top:93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urZs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T8Q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urZsMAAADdAAAADwAAAAAAAAAAAAAAAACYAgAAZHJzL2Rv&#10;d25yZXYueG1sUEsFBgAAAAAEAAQA9QAAAIgDAAAAAA==&#10;" filled="f" stroked="f">
                    <v:textbox>
                      <w:txbxContent>
                        <w:p w14:paraId="7C10F923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62478E2" w14:textId="49D69197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</w:t>
      </w:r>
      <w:r w:rsidR="002A4EAE">
        <w:rPr>
          <w:sz w:val="28"/>
          <w:szCs w:val="28"/>
        </w:rPr>
        <w:t>ределите емкость – С.</w:t>
      </w:r>
    </w:p>
    <w:p w14:paraId="603E478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 Симметричная нагрузка соединена по схеме «треугольник». Комплексная мощность фазы </w:t>
      </w:r>
      <w:r w:rsidRPr="00333102">
        <w:rPr>
          <w:sz w:val="28"/>
          <w:szCs w:val="28"/>
          <w:lang w:val="en-US"/>
        </w:rPr>
        <w:t>B</w:t>
      </w:r>
      <w:r w:rsidRPr="00333102">
        <w:rPr>
          <w:sz w:val="28"/>
          <w:szCs w:val="28"/>
        </w:rPr>
        <w:t>С (</w:t>
      </w:r>
      <w:r w:rsidRPr="00C7266E">
        <w:rPr>
          <w:position w:val="-12"/>
          <w:lang w:val="en-US"/>
        </w:rPr>
        <w:object w:dxaOrig="1820" w:dyaOrig="400" w14:anchorId="04B03D91">
          <v:shape id="_x0000_i1060" type="#_x0000_t75" style="width:93.75pt;height:21.75pt" o:ole="">
            <v:imagedata r:id="rId1157" o:title=""/>
          </v:shape>
          <o:OLEObject Type="Embed" ProgID="Equation.3" ShapeID="_x0000_i1060" DrawAspect="Content" ObjectID="_1713604481" r:id="rId1158"/>
        </w:object>
      </w:r>
      <w:r w:rsidRPr="00333102">
        <w:rPr>
          <w:sz w:val="28"/>
          <w:szCs w:val="28"/>
        </w:rPr>
        <w:t>). Активная мощность цепи равна?</w:t>
      </w:r>
    </w:p>
    <w:p w14:paraId="268D14F4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3</w:t>
      </w:r>
    </w:p>
    <w:p w14:paraId="341E6307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04A77E9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 Дано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1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5 Ом, Е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130 В, Е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50 В</w:t>
      </w:r>
    </w:p>
    <w:p w14:paraId="28AFDB8B" w14:textId="29E5935A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1647AA0D" wp14:editId="4A333784">
                <wp:extent cx="1838325" cy="1905000"/>
                <wp:effectExtent l="0" t="1905" r="0" b="0"/>
                <wp:docPr id="1293" name="Полотно 12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08" name="Group 125"/>
                        <wpg:cNvGrpSpPr>
                          <a:grpSpLocks/>
                        </wpg:cNvGrpSpPr>
                        <wpg:grpSpPr bwMode="auto">
                          <a:xfrm>
                            <a:off x="342900" y="104775"/>
                            <a:ext cx="1495425" cy="1800225"/>
                            <a:chOff x="2241" y="3695"/>
                            <a:chExt cx="2355" cy="2835"/>
                          </a:xfrm>
                        </wpg:grpSpPr>
                        <wps:wsp>
                          <wps:cNvPr id="209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Oval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" name="Line 1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2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" name="Rectangle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" name="Rectangle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533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Text Box 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1" y="40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238323" w14:textId="77777777" w:rsidR="00196633" w:rsidRPr="00DA5A1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Text Box 1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542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B2372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Text Box 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0D8A4C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F9AD6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Text Box 1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45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3EC36E" w14:textId="77777777" w:rsidR="00196633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6" y="36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0F3B6D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Text Box 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6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A03011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" name="Line 1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0" name="Line 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81" name="Group 141"/>
                          <wpg:cNvGrpSpPr>
                            <a:grpSpLocks/>
                          </wpg:cNvGrpSpPr>
                          <wpg:grpSpPr bwMode="auto">
                            <a:xfrm>
                              <a:off x="3801" y="44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1282" name="Oval 1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3" name="Line 1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84" name="Line 1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66" y="4145"/>
                              <a:ext cx="5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85" name="Group 145"/>
                          <wpg:cNvGrpSpPr>
                            <a:grpSpLocks/>
                          </wpg:cNvGrpSpPr>
                          <wpg:grpSpPr bwMode="auto">
                            <a:xfrm>
                              <a:off x="3066" y="5990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1286" name="Oval 1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7" name="Line 14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88" name="Group 148"/>
                          <wpg:cNvGrpSpPr>
                            <a:grpSpLocks/>
                          </wpg:cNvGrpSpPr>
                          <wpg:grpSpPr bwMode="auto">
                            <a:xfrm>
                              <a:off x="3066" y="3995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1289" name="Oval 1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0" name="Line 1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91" name="Line 1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4250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2" name="Text Box 1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6" y="4070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DA4D57" w14:textId="77777777" w:rsidR="00196633" w:rsidRPr="00DA5A1D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647AA0D" id="Полотно 1293" o:spid="_x0000_s2440" editas="canvas" style="width:144.75pt;height:150pt;mso-position-horizontal-relative:char;mso-position-vertical-relative:line" coordsize="18383,19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">
                <v:shape id="_x0000_s2441" type="#_x0000_t75" style="position:absolute;width:18383;height:19050;visibility:visible;mso-wrap-style:square">
                  <v:fill o:detectmouseclick="t"/>
                  <v:path o:connecttype="none"/>
                </v:shape>
                <v:group id="Group 125" o:spid="_x0000_s2442" style="position:absolute;left:3429;top:1047;width:14954;height:18003" coordorigin="2241,3695" coordsize="2355,2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<v:line id="Line 126" o:spid="_x0000_s2443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bIP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myD/GAAAA3AAAAA8AAAAAAAAA&#10;AAAAAAAAoQIAAGRycy9kb3ducmV2LnhtbFBLBQYAAAAABAAEAPkAAACUAwAAAAA=&#10;"/>
                  <v:line id="Line 127" o:spid="_x0000_s2444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3f8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nxz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Bfd/xAAAANwAAAAPAAAAAAAAAAAA&#10;AAAAAKECAABkcnMvZG93bnJldi54bWxQSwUGAAAAAAQABAD5AAAAkgMAAAAA&#10;"/>
                  <v:oval id="Oval 128" o:spid="_x0000_s2445" style="position:absolute;left:224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E71MMA&#10;AADc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izSF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E71MMAAADcAAAADwAAAAAAAAAAAAAAAACYAgAAZHJzL2Rv&#10;d25yZXYueG1sUEsFBgAAAAAEAAQA9QAAAIgDAAAAAA==&#10;"/>
                  <v:line id="Line 129" o:spid="_x0000_s2446" style="position:absolute;flip:y;visibility:visible;mso-wrap-style:square" from="2421,5330" to="242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uGMMMAAADcAAAADwAAAGRycy9kb3ducmV2LnhtbESPQWvCQBSE7wX/w/IEL0U3hlIkuooI&#10;gniqtr0/si+bYPZtyK5JzK/vFgSPw8w3w2x2g61FR62vHCtYLhIQxLnTFRsFP9/H+QqED8gaa8ek&#10;4EEedtvJ2wYz7Xq+UHcNRsQS9hkqKENoMil9XpJFv3ANcfQK11oMUbZG6hb7WG5rmSbJp7RYcVwo&#10;saFDSfntercK0vdx8CYvLquxG89frjcfv8Veqdl02K9BBBrCK/ykTzpyyxT+z8Qj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bhjDDAAAA3AAAAA8AAAAAAAAAAAAA&#10;AAAAoQIAAGRycy9kb3ducmV2LnhtbFBLBQYAAAAABAAEAPkAAACRAwAAAAA=&#10;">
                    <v:stroke startarrow="block"/>
                  </v:line>
                  <v:rect id="Rectangle 130" o:spid="_x0000_s2447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EWRM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pDEK/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gRZExQAAANwAAAAPAAAAAAAAAAAAAAAAAJgCAABkcnMv&#10;ZG93bnJldi54bWxQSwUGAAAAAAQABAD1AAAAigMAAAAA&#10;"/>
                  <v:rect id="Rectangle 131" o:spid="_x0000_s2448" style="position:absolute;left:3891;top:533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iOMMUA&#10;AADcAAAADwAAAGRycy9kb3ducmV2LnhtbESPQWvCQBSE74L/YXmF3nRjKqVNXUWUiD0m8dLba/Y1&#10;SZt9G7Ibjf56t1DocZiZb5jVZjStOFPvGssKFvMIBHFpdcOVglORzl5AOI+ssbVMCq7kYLOeTlaY&#10;aHvhjM65r0SAsEtQQe19l0jpypoMurntiIP3ZXuDPsi+krrHS4CbVsZR9CwNNhwWauxoV1P5kw9G&#10;wWcTn/CWFYfIvKZP/n0svoePvVKPD+P2DYSn0f+H/9pHrSBeLO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aI4wxQAAANwAAAAPAAAAAAAAAAAAAAAAAJgCAABkcnMv&#10;ZG93bnJldi54bWxQSwUGAAAAAAQABAD1AAAAigMAAAAA&#10;"/>
                  <v:shape id="Text Box 132" o:spid="_x0000_s2449" type="#_x0000_t202" style="position:absolute;left:2451;top:40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  <v:textbox>
                      <w:txbxContent>
                        <w:p w14:paraId="5B238323" w14:textId="77777777" w:rsidR="00196633" w:rsidRPr="00DA5A1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33" o:spid="_x0000_s2450" type="#_x0000_t202" style="position:absolute;left:3981;top:542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  <v:textbox>
                      <w:txbxContent>
                        <w:p w14:paraId="25B2372E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4" o:spid="_x0000_s2451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<v:textbox>
                      <w:txbxContent>
                        <w:p w14:paraId="110D8A4C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5" o:spid="_x0000_s2452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  <v:textbox>
                      <w:txbxContent>
                        <w:p w14:paraId="61F9AD6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6" o:spid="_x0000_s2453" type="#_x0000_t202" style="position:absolute;left:4056;top:45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  <v:textbox>
                      <w:txbxContent>
                        <w:p w14:paraId="133EC36E" w14:textId="77777777" w:rsidR="00196633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7" o:spid="_x0000_s2454" type="#_x0000_t202" style="position:absolute;left:2886;top:36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  <v:textbox>
                      <w:txbxContent>
                        <w:p w14:paraId="3A0F3B6D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138" o:spid="_x0000_s2455" type="#_x0000_t202" style="position:absolute;left:2916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  <v:textbox>
                      <w:txbxContent>
                        <w:p w14:paraId="24A03011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139" o:spid="_x0000_s2456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<v:line id="Line 140" o:spid="_x0000_s2457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nkIMgAAADdAAAADwAAAGRycy9kb3ducmV2LnhtbESPQUvDQBCF70L/wzIFb3bTCqGk3ZZi&#10;EVoPYqtgj9PsmESzs2F3TeK/dw6Ctxnem/e+WW9H16qeQmw8G5jPMlDEpbcNVwbeXh/vlqBiQrbY&#10;eiYDPxRhu5ncrLGwfuAT9edUKQnhWKCBOqWu0DqWNTmMM98Ri/bhg8Mka6i0DThIuGv1Isty7bBh&#10;aaixo4eayq/ztzPwfP+S97vj02F8P+bXcn+6Xj6HYMztdNytQCUa07/57/pgBX+xFH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7nkIMgAAADdAAAADwAAAAAA&#10;AAAAAAAAAAChAgAAZHJzL2Rvd25yZXYueG1sUEsFBgAAAAAEAAQA+QAAAJYDAAAAAA==&#10;"/>
                  <v:group id="Group 141" o:spid="_x0000_s2458" style="position:absolute;left:3801;top:44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MGhQ8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B/tozh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AwaFDwwAAAN0AAAAP&#10;AAAAAAAAAAAAAAAAAKoCAABkcnMvZG93bnJldi54bWxQSwUGAAAAAAQABAD6AAAAmgMAAAAA&#10;">
                    <v:oval id="Oval 142" o:spid="_x0000_s2459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qOAsIA&#10;AADdAAAADwAAAGRycy9kb3ducmV2LnhtbERPTWvCQBC9C/6HZYTedGOCIqmrSKVgDx6atvchOybB&#10;7GzITmP8925B6G0e73O2+9G1aqA+NJ4NLBcJKOLS24YrA99f7/MNqCDIFlvPZOBOAfa76WSLufU3&#10;/qShkErFEA45GqhFulzrUNbkMCx8Rxy5i+8dSoR9pW2PtxjuWp0myVo7bDg21NjRW03ltfh1Bo7V&#10;oVgPOpNVdjmeZHX9OX9kS2NeZuPhFZTQKP/ip/tk4/x0k8LfN/EEv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qo4CwgAAAN0AAAAPAAAAAAAAAAAAAAAAAJgCAABkcnMvZG93&#10;bnJldi54bWxQSwUGAAAAAAQABAD1AAAAhwMAAAAA&#10;"/>
                    <v:line id="Line 143" o:spid="_x0000_s2460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l38sUAAADdAAAADwAAAGRycy9kb3ducmV2LnhtbESPQWvCQBCF7wX/wzJCL0E3GhCNrqJt&#10;hYJ4qPXgcciOSTA7G7JTTf99t1DobYb3vjdvVpveNepOXag9G5iMU1DEhbc1lwbOn/vRHFQQZIuN&#10;ZzLwTQE268HTCnPrH/xB95OUKoZwyNFAJdLmWoeiIodh7FviqF1951Di2pXadviI4a7R0zSdaYc1&#10;xwsVtvRSUXE7fblYY3/k1yxLdk4nyYLeLnJItRjzPOy3S1BCvfyb/+h3G7npPIPfb+IIev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0l38sUAAADdAAAADwAAAAAAAAAA&#10;AAAAAAChAgAAZHJzL2Rvd25yZXYueG1sUEsFBgAAAAAEAAQA+QAAAJMDAAAAAA==&#10;">
                      <v:stroke endarrow="block"/>
                    </v:line>
                  </v:group>
                  <v:line id="Line 144" o:spid="_x0000_s2461" style="position:absolute;flip:x;visibility:visible;mso-wrap-style:square" from="2466,4145" to="3006,4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DvhsYAAADdAAAADwAAAGRycy9kb3ducmV2LnhtbESPT2vCQBDF70K/wzIFL6FuqqXY6Cr1&#10;HxTEQ20PHofsmASzsyE7avz2bqHgbYb3fm/eTOedq9WF2lB5NvA6SEER595WXBj4/dm8jEEFQbZY&#10;eyYDNwownz31pphZf+VvuuylUDGEQ4YGSpEm0zrkJTkMA98QR+3oW4cS17bQtsVrDHe1Hqbpu3ZY&#10;cbxQYkPLkvLT/uxijc2OV6NRsnA6ST5ofZBtqsWY/nP3OQEl1MnD/E9/2cgNx2/w900cQc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g74bGAAAA3QAAAA8AAAAAAAAA&#10;AAAAAAAAoQIAAGRycy9kb3ducmV2LnhtbFBLBQYAAAAABAAEAPkAAACUAwAAAAA=&#10;">
                    <v:stroke endarrow="block"/>
                  </v:line>
                  <v:group id="Group 145" o:spid="_x0000_s2462" style="position:absolute;left:3066;top:5990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/qnQMQAAADdAAAA&#10;DwAAAAAAAAAAAAAAAACqAgAAZHJzL2Rvd25yZXYueG1sUEsFBgAAAAAEAAQA+gAAAJsDAAAAAA==&#10;">
                    <v:oval id="Oval 146" o:spid="_x0000_s2463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GIAcIA&#10;AADdAAAADwAAAGRycy9kb3ducmV2LnhtbERPTWvCQBC9C/0PyxR6040Gg6SuIpWCHjw02vuQHZNg&#10;djZkpzH9911B6G0e73PW29G1aqA+NJ4NzGcJKOLS24YrA5fz53QFKgiyxdYzGfilANvNy2SNufV3&#10;/qKhkErFEA45GqhFulzrUNbkMMx8Rxy5q+8dSoR9pW2P9xjuWr1Ikkw7bDg21NjRR03lrfhxBvbV&#10;rsgGncoyve4Psrx9n47p3Ji313H3DkpolH/x032wcf5ilcHjm3iC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kYgBwgAAAN0AAAAPAAAAAAAAAAAAAAAAAJgCAABkcnMvZG93&#10;bnJldi54bWxQSwUGAAAAAAQABAD1AAAAhwMAAAAA&#10;"/>
                    <v:line id="Line 147" o:spid="_x0000_s2464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sMq8UAAADdAAAADwAAAGRycy9kb3ducmV2LnhtbERPTWsCMRC9F/ofwgi9lJqtlHZdjSJC&#10;oQcvVVnxNm7GzbKbyZqkuv33TaHQ2zze58yXg+3ElXxoHCt4HmcgiCunG64V7HfvTzmIEJE1do5J&#10;wTcFWC7u7+ZYaHfjT7puYy1SCIcCFZgY+0LKUBmyGMauJ07c2XmLMUFfS+3xlsJtJydZ9iotNpwa&#10;DPa0NlS12y+rQOabx4tfnV7asj0cpqasyv64UephNKxmICIN8V/85/7Qaf4kf4P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LsMq8UAAADdAAAADwAAAAAAAAAA&#10;AAAAAAChAgAAZHJzL2Rvd25yZXYueG1sUEsFBgAAAAAEAAQA+QAAAJMDAAAAAA==&#10;"/>
                  </v:group>
                  <v:group id="Group 148" o:spid="_x0000_s2465" style="position:absolute;left:3066;top:3995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+wjexgAAAN0A&#10;AAAPAAAAAAAAAAAAAAAAAKoCAABkcnMvZG93bnJldi54bWxQSwUGAAAAAAQABAD6AAAAnQMAAAAA&#10;">
                    <v:oval id="Oval 149" o:spid="_x0000_s2466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4cc8MA&#10;AADdAAAADwAAAGRycy9kb3ducmV2LnhtbERPS2vCQBC+F/oflin0VjcaFJtmFakU9NCDsb0P2ckD&#10;s7MhO43pv+8KBW/z8T0n306uUyMNofVsYD5LQBGX3rZcG/g6f7ysQQVBtth5JgO/FGC7eXzIMbP+&#10;yicaC6lVDOGQoYFGpM+0DmVDDsPM98SRq/zgUCIcam0HvMZw1+lFkqy0w5ZjQ4M9vTdUXoofZ2Bf&#10;74rVqFNZptX+IMvL9+cxnRvz/DTt3kAJTXIX/7sPNs5frF/h9k08QW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4cc8MAAADdAAAADwAAAAAAAAAAAAAAAACYAgAAZHJzL2Rv&#10;d25yZXYueG1sUEsFBgAAAAAEAAQA9QAAAIgDAAAAAA==&#10;"/>
                    <v:line id="Line 150" o:spid="_x0000_s2467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sCAsgAAADdAAAADwAAAGRycy9kb3ducmV2LnhtbESPQUsDMRCF70L/QxjBi7RZi0i7Ni1F&#10;EDz0Yi1behs342bZzWSbxHb9985B8DbDe/PeN6vN6Ht1oZjawAYeZgUo4jrYlhsDh4/X6QJUysgW&#10;+8Bk4IcSbNaTmxWWNlz5nS773CgJ4VSiAZfzUGqdakce0ywMxKJ9hegxyxobbSNeJdz3el4UT9pj&#10;y9LgcKAXR3W3//YG9GJ3f47bz8eu6o7HpavqajjtjLm7HbfPoDKN+d/8d/1mBX++FH7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osCAsgAAADdAAAADwAAAAAA&#10;AAAAAAAAAAChAgAAZHJzL2Rvd25yZXYueG1sUEsFBgAAAAAEAAQA+QAAAJYDAAAAAA==&#10;"/>
                  </v:group>
                  <v:line id="Line 151" o:spid="_x0000_s2468" style="position:absolute;flip:y;visibility:visible;mso-wrap-style:square" from="3141,4250" to="314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7aw8YAAADdAAAADwAAAGRycy9kb3ducmV2LnhtbESPQWvCQBCF70L/wzIFL6FuVJCaugla&#10;KwjiQdtDj0N2moRmZ0N2qum/dwsFbzO89715syoG16oL9aHxbGA6SUERl942XBn4eN89PYMKgmyx&#10;9UwGfilAkT+MVphZf+UTXc5SqRjCIUMDtUiXaR3KmhyGie+Io/ble4cS177StsdrDHetnqXpQjts&#10;OF6osaPXmsrv84+LNXZH3s7nycbpJFnS26ccUi3GjB+H9QsooUHu5n96byM3W07h75s4gs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O2sPGAAAA3QAAAA8AAAAAAAAA&#10;AAAAAAAAoQIAAGRycy9kb3ducmV2LnhtbFBLBQYAAAAABAAEAPkAAACUAwAAAAA=&#10;">
                    <v:stroke endarrow="block"/>
                  </v:line>
                  <v:shape id="Text Box 152" o:spid="_x0000_s2469" type="#_x0000_t202" style="position:absolute;left:3066;top:407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mno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Z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5p6HBAAAA3QAAAA8AAAAAAAAAAAAAAAAAmAIAAGRycy9kb3du&#10;cmV2LnhtbFBLBQYAAAAABAAEAPUAAACGAwAAAAA=&#10;" filled="f" stroked="f">
                    <v:textbox>
                      <w:txbxContent>
                        <w:p w14:paraId="0ADA4D57" w14:textId="77777777" w:rsidR="00196633" w:rsidRPr="00DA5A1D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а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F765A3D" w14:textId="3FD2E5B8" w:rsidR="00F51525" w:rsidRPr="00333102" w:rsidRDefault="00F51525" w:rsidP="00DD49BB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напряжение между точками «в» и «а» (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  <w:vertAlign w:val="subscript"/>
        </w:rPr>
        <w:t>ва</w:t>
      </w:r>
      <w:r w:rsidRPr="00333102">
        <w:rPr>
          <w:sz w:val="28"/>
          <w:szCs w:val="28"/>
        </w:rPr>
        <w:t>).</w:t>
      </w:r>
    </w:p>
    <w:p w14:paraId="1A709D6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 Определите действующие значения тока и напряжения, а также активную, реактивную, полную мощности, cosφ, если</w:t>
      </w:r>
    </w:p>
    <w:p w14:paraId="6D53E1BE" w14:textId="77777777" w:rsidR="00F51525" w:rsidRPr="00333102" w:rsidRDefault="00F51525" w:rsidP="00333102">
      <w:pPr>
        <w:ind w:left="710"/>
        <w:jc w:val="center"/>
        <w:rPr>
          <w:sz w:val="28"/>
          <w:szCs w:val="28"/>
          <w:lang w:val="en-US"/>
        </w:rPr>
      </w:pPr>
      <w:r w:rsidRPr="00333102">
        <w:rPr>
          <w:sz w:val="28"/>
          <w:szCs w:val="28"/>
          <w:lang w:val="en-US"/>
        </w:rPr>
        <w:t>i=35,3·sin(314t-70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  <w:lang w:val="en-US"/>
        </w:rPr>
        <w:t>°</w:t>
      </w:r>
      <w:r w:rsidRPr="00333102">
        <w:rPr>
          <w:sz w:val="28"/>
          <w:szCs w:val="28"/>
          <w:lang w:val="en-US"/>
        </w:rPr>
        <w:t>) A,</w:t>
      </w:r>
    </w:p>
    <w:p w14:paraId="460827FD" w14:textId="77777777" w:rsidR="00F51525" w:rsidRPr="00333102" w:rsidRDefault="00F51525" w:rsidP="00333102">
      <w:pPr>
        <w:ind w:left="710"/>
        <w:jc w:val="center"/>
        <w:rPr>
          <w:rFonts w:eastAsia="Arial Unicode MS"/>
          <w:sz w:val="28"/>
          <w:szCs w:val="28"/>
          <w:lang w:val="en-US"/>
        </w:rPr>
      </w:pPr>
      <w:r w:rsidRPr="00333102">
        <w:rPr>
          <w:sz w:val="28"/>
          <w:szCs w:val="28"/>
          <w:lang w:val="en-US"/>
        </w:rPr>
        <w:t>u=155·sin(314t-55)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  <w:lang w:val="en-US"/>
        </w:rPr>
        <w:t>°</w:t>
      </w:r>
      <w:r w:rsidRPr="00333102">
        <w:rPr>
          <w:rFonts w:eastAsia="Arial Unicode MS"/>
          <w:sz w:val="28"/>
          <w:szCs w:val="28"/>
          <w:lang w:val="en-US"/>
        </w:rPr>
        <w:t xml:space="preserve"> B.</w:t>
      </w:r>
    </w:p>
    <w:p w14:paraId="41F2F964" w14:textId="77777777" w:rsidR="00F51525" w:rsidRPr="00333102" w:rsidRDefault="00F51525" w:rsidP="00333102">
      <w:pPr>
        <w:ind w:left="710"/>
        <w:jc w:val="center"/>
        <w:rPr>
          <w:rFonts w:eastAsia="Arial Unicode MS"/>
          <w:sz w:val="28"/>
          <w:szCs w:val="28"/>
          <w:lang w:val="en-US"/>
        </w:rPr>
      </w:pPr>
    </w:p>
    <w:p w14:paraId="21563B0F" w14:textId="77777777" w:rsidR="00F51525" w:rsidRPr="00431563" w:rsidRDefault="00F51525" w:rsidP="00333102">
      <w:pPr>
        <w:pStyle w:val="74"/>
        <w:ind w:left="710"/>
        <w:rPr>
          <w:sz w:val="24"/>
        </w:rPr>
      </w:pPr>
      <w:r w:rsidRPr="001B4874">
        <w:rPr>
          <w:rFonts w:eastAsia="Arial Unicode MS"/>
          <w:b/>
        </w:rPr>
        <w:t>Вопрос 3</w:t>
      </w:r>
      <w:r>
        <w:rPr>
          <w:rFonts w:eastAsia="Arial Unicode MS"/>
        </w:rPr>
        <w:t xml:space="preserve"> </w:t>
      </w:r>
      <w:r w:rsidRPr="00C7266E">
        <w:t xml:space="preserve">Комплексная мощность трехфазной цепи </w:t>
      </w:r>
      <w:r w:rsidRPr="00C7266E">
        <w:rPr>
          <w:position w:val="-10"/>
        </w:rPr>
        <w:object w:dxaOrig="1320" w:dyaOrig="380" w14:anchorId="639ECA53">
          <v:shape id="_x0000_i1061" type="#_x0000_t75" style="width:64.5pt;height:21.75pt" o:ole="">
            <v:imagedata r:id="rId1159" o:title=""/>
          </v:shape>
          <o:OLEObject Type="Embed" ProgID="Equation.3" ShapeID="_x0000_i1061" DrawAspect="Content" ObjectID="_1713604482" r:id="rId1160"/>
        </w:object>
      </w:r>
      <w:r>
        <w:t>ВА</w:t>
      </w:r>
      <w:r w:rsidRPr="00C7266E">
        <w:t xml:space="preserve">. Активная мощность цепи равна </w:t>
      </w:r>
      <w:r w:rsidRPr="00C7266E">
        <w:rPr>
          <w:lang w:val="en-US"/>
        </w:rPr>
        <w:t>P</w:t>
      </w:r>
      <w:r>
        <w:t>=_____</w:t>
      </w:r>
      <w:r w:rsidRPr="00C7266E">
        <w:t>,Вт.</w:t>
      </w:r>
    </w:p>
    <w:p w14:paraId="3DB64AA7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4</w:t>
      </w:r>
    </w:p>
    <w:p w14:paraId="0CC9DCA3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7852748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Для электрической цепи постоянного тока с параллельным соединением резисторов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 xml:space="preserve"> определите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экв</w:t>
      </w:r>
      <w:r w:rsidRPr="00333102">
        <w:rPr>
          <w:sz w:val="28"/>
          <w:szCs w:val="28"/>
        </w:rPr>
        <w:t>, ток I в неразветвленной ее части и токи в отдельных ветвях I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I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I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 xml:space="preserve">. Сопротивление резисторов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5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1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>= 15 Ом, U= 110 B.</w:t>
      </w:r>
    </w:p>
    <w:p w14:paraId="0E4D48B2" w14:textId="186592DD" w:rsidR="00F51525" w:rsidRDefault="00F51525" w:rsidP="00333102">
      <w:pPr>
        <w:ind w:left="710"/>
        <w:jc w:val="both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65374A3" wp14:editId="1750F8CD">
                <wp:extent cx="2466975" cy="1619250"/>
                <wp:effectExtent l="9525" t="0" r="0" b="13335"/>
                <wp:docPr id="207" name="Полотно 2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265" name="Group 93"/>
                        <wpg:cNvGrpSpPr>
                          <a:grpSpLocks/>
                        </wpg:cNvGrpSpPr>
                        <wpg:grpSpPr bwMode="auto">
                          <a:xfrm>
                            <a:off x="0" y="219075"/>
                            <a:ext cx="2466975" cy="1400175"/>
                            <a:chOff x="3036" y="3965"/>
                            <a:chExt cx="3885" cy="2205"/>
                          </a:xfrm>
                        </wpg:grpSpPr>
                        <wps:wsp>
                          <wps:cNvPr id="1266" name="Lin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7" name="Lin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5870"/>
                              <a:ext cx="17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8" name="Lin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9"/>
                              <a:ext cx="179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9" name="Line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4"/>
                              <a:ext cx="1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0" name="Lin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00" y="4610"/>
                              <a:ext cx="2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1" name="Rectangle 99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2" name="Rectangle 100"/>
                          <wps:cNvSpPr>
                            <a:spLocks noChangeArrowheads="1"/>
                          </wps:cNvSpPr>
                          <wps:spPr bwMode="auto">
                            <a:xfrm>
                              <a:off x="52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3" name="Rectangle 101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4" name="Line 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479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5" name="Lin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6" name="Line 1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77" name="Group 105"/>
                          <wpg:cNvGrpSpPr>
                            <a:grpSpLocks/>
                          </wpg:cNvGrpSpPr>
                          <wpg:grpSpPr bwMode="auto">
                            <a:xfrm>
                              <a:off x="3036" y="396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1278" name="Oval 1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79" name="Line 10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2" name="Group 108"/>
                          <wpg:cNvGrpSpPr>
                            <a:grpSpLocks/>
                          </wpg:cNvGrpSpPr>
                          <wpg:grpSpPr bwMode="auto">
                            <a:xfrm>
                              <a:off x="3036" y="5990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193" name="Oval 1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4" name="Line 1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5" name="Line 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370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Line 1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4160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6" y="54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18D0E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Text Box 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41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0BD8E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Text Box 1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6" y="51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CD9502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Text Box 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D62FEC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Text Box 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3962E9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Text Box 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6" y="50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A70A05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Text Box 1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CB73E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Text Box 1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1" y="50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105BF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" name="Line 1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1" y="4040"/>
                              <a:ext cx="21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Line 1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1" y="6065"/>
                              <a:ext cx="21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65374A3" id="Полотно 207" o:spid="_x0000_s2470" editas="canvas" style="width:194.25pt;height:127.5pt;mso-position-horizontal-relative:char;mso-position-vertical-relative:line" coordsize="24669,1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">
                <v:shape id="_x0000_s2471" type="#_x0000_t75" style="position:absolute;width:24669;height:16192;visibility:visible;mso-wrap-style:square">
                  <v:fill o:detectmouseclick="t"/>
                  <v:path o:connecttype="none"/>
                </v:shape>
                <v:group id="Group 93" o:spid="_x0000_s2472" style="position:absolute;top:2190;width:24669;height:14002" coordorigin="3036,3965" coordsize="3885,22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/ZBus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F+lC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/ZBusQAAADdAAAA&#10;DwAAAAAAAAAAAAAAAACqAgAAZHJzL2Rvd25yZXYueG1sUEsFBgAAAAAEAAQA+gAAAJsDAAAAAA==&#10;">
                  <v:line id="Line 94" o:spid="_x0000_s2473" style="position:absolute;visibility:visible;mso-wrap-style:square" from="5302,4070" to="530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A/NcUAAADdAAAADwAAAGRycy9kb3ducmV2LnhtbERP32vCMBB+F/wfwgl701QHYVSjiDLQ&#10;PYzpBvPxbG5tZ3MpSdZ2//0yGOztPr6ft9oMthEd+VA71jCfZSCIC2dqLjW8vT5OH0CEiGywcUwa&#10;vinAZj0erTA3rucTdedYihTCIUcNVYxtLmUoKrIYZq4lTtyH8xZjgr6UxmOfwm0jF1mmpMWaU0OF&#10;Le0qKm7nL6vh+f5Fddvj02F4P6prsT9dL5+91/puMmyXICIN8V/85z6YNH+hFPx+k06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A/NcUAAADdAAAADwAAAAAAAAAA&#10;AAAAAAChAgAAZHJzL2Rvd25yZXYueG1sUEsFBgAAAAAEAAQA+QAAAJMDAAAAAA==&#10;"/>
                  <v:line id="Line 95" o:spid="_x0000_s2474" style="position:absolute;visibility:visible;mso-wrap-style:square" from="4401,5870" to="6200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yarsUAAADdAAAADwAAAGRycy9kb3ducmV2LnhtbERPTWvCQBC9F/wPywje6qYKaYmuIpaC&#10;eijVFvQ4ZsckNTsbdtck/ffdgtDbPN7nzJe9qUVLzleWFTyNExDEudUVFwq+Pt8eX0D4gKyxtkwK&#10;fsjDcjF4mGOmbcd7ag+hEDGEfYYKyhCaTEqfl2TQj21DHLmLdQZDhK6Q2mEXw00tJ0mSSoMVx4YS&#10;G1qXlF8PN6PgffqRtqvtbtMft+k5f92fT9+dU2o07FczEIH68C++uzc6zp+k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yarsUAAADdAAAADwAAAAAAAAAA&#10;AAAAAAChAgAAZHJzL2Rvd25yZXYueG1sUEsFBgAAAAAEAAQA+QAAAJMDAAAAAA==&#10;"/>
                  <v:line id="Line 96" o:spid="_x0000_s2475" style="position:absolute;visibility:visible;mso-wrap-style:square" from="4401,4609" to="6200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MO3M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4sF1z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cMO3MgAAADdAAAADwAAAAAA&#10;AAAAAAAAAAChAgAAZHJzL2Rvd25yZXYueG1sUEsFBgAAAAAEAAQA+QAAAJYDAAAAAA==&#10;"/>
                  <v:line id="Line 97" o:spid="_x0000_s2476" style="position:absolute;visibility:visible;mso-wrap-style:square" from="4401,4604" to="4402,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+rR8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p+kL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+rR8UAAADdAAAADwAAAAAAAAAA&#10;AAAAAAChAgAAZHJzL2Rvd25yZXYueG1sUEsFBgAAAAAEAAQA+QAAAJMDAAAAAA==&#10;"/>
                  <v:line id="Line 98" o:spid="_x0000_s2477" style="position:absolute;visibility:visible;mso-wrap-style:square" from="6200,4610" to="6202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yUB8gAAADdAAAADwAAAGRycy9kb3ducmV2LnhtbESPT0vDQBDF70K/wzIFb3ZjhSix21IU&#10;ofUg9g+0x2l2TKLZ2bC7JvHbOwfB2wzvzXu/WaxG16qeQmw8G7idZaCIS28brgwcDy83D6BiQrbY&#10;eiYDPxRhtZxcLbCwfuAd9ftUKQnhWKCBOqWu0DqWNTmMM98Ri/bhg8Mka6i0DThIuGv1PMty7bBh&#10;aaixo6eayq/9tzPwdvee9+vt62Y8bfNL+by7nD+HYMz1dFw/gko0pn/z3/XGCv78Xv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myUB8gAAADdAAAADwAAAAAA&#10;AAAAAAAAAAChAgAAZHJzL2Rvd25yZXYueG1sUEsFBgAAAAAEAAQA+QAAAJYDAAAAAA==&#10;"/>
                  <v:rect id="Rectangle 99" o:spid="_x0000_s2478" style="position:absolute;left:43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2uGsQA&#10;AADdAAAADwAAAGRycy9kb3ducmV2LnhtbERPTWvCQBC9C/6HZQq96cYUbJu6iigRe0zipbdpdpqk&#10;zc6G7Eajv94tFHqbx/uc1WY0rThT7xrLChbzCARxaXXDlYJTkc5eQDiPrLG1TAqu5GCznk5WmGh7&#10;4YzOua9ECGGXoILa+y6R0pU1GXRz2xEH7sv2Bn2AfSV1j5cQbloZR9FSGmw4NNTY0a6m8icfjILP&#10;Jj7hLSsOkXlNn/z7WHwPH3ulHh/G7RsIT6P/F/+5jzrMj58X8PtNOEG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NrhrEAAAA3QAAAA8AAAAAAAAAAAAAAAAAmAIAAGRycy9k&#10;b3ducmV2LnhtbFBLBQYAAAAABAAEAPUAAACJAwAAAAA=&#10;"/>
                  <v:rect id="Rectangle 100" o:spid="_x0000_s2479" style="position:absolute;left:52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8wbcQA&#10;AADdAAAADwAAAGRycy9kb3ducmV2LnhtbERPTWvCQBC9F/wPyxR6q5umYGvMJohisUeNl97G7Jik&#10;zc6G7EZTf71bKHibx/ucNB9NK87Uu8aygpdpBIK4tLrhSsGh2Dy/g3AeWWNrmRT8koM8mzykmGh7&#10;4R2d974SIYRdggpq77tESlfWZNBNbUccuJPtDfoA+0rqHi8h3LQyjqKZNNhwaKixo1VN5c9+MAqO&#10;TXzA6674iMx88+o/x+J7+For9fQ4LhcgPI3+Lv53b3WYH7/F8PdNOEF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fMG3EAAAA3QAAAA8AAAAAAAAAAAAAAAAAmAIAAGRycy9k&#10;b3ducmV2LnhtbFBLBQYAAAAABAAEAPUAAACJAwAAAAA=&#10;"/>
                  <v:rect id="Rectangle 101" o:spid="_x0000_s2480" style="position:absolute;left:61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OV9sQA&#10;AADdAAAADwAAAGRycy9kb3ducmV2LnhtbERPS2vCQBC+C/0PyxR6040Rak1dRSwp7VHjxds0O01S&#10;s7Mhu3nUX+8WhN7m43vOejuaWvTUusqygvksAkGcW11xoeCUpdMXEM4ja6wtk4JfcrDdPEzWmGg7&#10;8IH6oy9ECGGXoILS+yaR0uUlGXQz2xAH7tu2Bn2AbSF1i0MIN7WMo+hZGqw4NJTY0L6k/HLsjIKv&#10;Kj7h9ZC9R2aVLvznmP105zelnh7H3SsIT6P/F9/dHzrMj5cL+PsmnCA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TlfbEAAAA3QAAAA8AAAAAAAAAAAAAAAAAmAIAAGRycy9k&#10;b3ducmV2LnhtbFBLBQYAAAAABAAEAPUAAACJAwAAAAA=&#10;"/>
                  <v:line id="Line 102" o:spid="_x0000_s2481" style="position:absolute;visibility:visible;mso-wrap-style:square" from="4581,4790" to="45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sHEMMAAADdAAAADwAAAGRycy9kb3ducmV2LnhtbERP32vCMBB+H+x/CDfY20wVWW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bBxDDAAAA3QAAAA8AAAAAAAAAAAAA&#10;AAAAoQIAAGRycy9kb3ducmV2LnhtbFBLBQYAAAAABAAEAPkAAACRAwAAAAA=&#10;">
                    <v:stroke endarrow="block"/>
                  </v:line>
                  <v:line id="Line 103" o:spid="_x0000_s2482" style="position:absolute;visibility:visible;mso-wrap-style:square" from="5121,4790" to="51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eii8MAAADdAAAADwAAAGRycy9kb3ducmV2LnhtbERP32vCMBB+H+x/CDfY20wVXG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XoovDAAAA3QAAAA8AAAAAAAAAAAAA&#10;AAAAoQIAAGRycy9kb3ducmV2LnhtbFBLBQYAAAAABAAEAPkAAACRAwAAAAA=&#10;">
                    <v:stroke endarrow="block"/>
                  </v:line>
                  <v:line id="Line 104" o:spid="_x0000_s2483" style="position:absolute;visibility:visible;mso-wrap-style:square" from="6021,4790" to="60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U8/MMAAADdAAAADwAAAGRycy9kb3ducmV2LnhtbERPS2sCMRC+C/0PYQreNKsHt65GKV0K&#10;PVjBB57HzbhZupksm3RN/31TEHqbj+856220rRio941jBbNpBoK4crrhWsH59D55AeEDssbWMSn4&#10;IQ/bzdNojYV2dz7QcAy1SCHsC1RgQugKKX1lyKKfuo44cTfXWwwJ9rXUPd5TuG3lPMsW0mLDqcFg&#10;R2+Gqq/jt1WQm/Igc1nuTvtyaGbL+Bkv16VS4+f4ugIRKIZ/8cP9odP8eb6Av2/SCX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FPPzDAAAA3QAAAA8AAAAAAAAAAAAA&#10;AAAAoQIAAGRycy9kb3ducmV2LnhtbFBLBQYAAAAABAAEAPkAAACRAwAAAAA=&#10;">
                    <v:stroke endarrow="block"/>
                  </v:line>
                  <v:group id="Group 105" o:spid="_x0000_s2484" style="position:absolute;left:3036;top:396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Hsi8UAAADdAAAADwAAAGRycy9kb3ducmV2LnhtbERPTWvCQBC9F/wPyxS8&#10;NZsobSTNKiJWPIRCVSi9DdkxCWZnQ3abxH/fLRR6m8f7nHwzmVYM1LvGsoIkikEQl1Y3XCm4nN+e&#10;ViCcR9bYWiYFd3KwWc8ecsy0HfmDhpOvRAhhl6GC2vsuk9KVNRl0ke2IA3e1vUEfYF9J3eMYwk0r&#10;F3H8Ig02HBpq7GhXU3k7fRsFhxHH7TLZD8Xturt/nZ/fP4uElJo/TttXEJ4m/y/+cx91mL9I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Wx7IvFAAAA3QAA&#10;AA8AAAAAAAAAAAAAAAAAqgIAAGRycy9kb3ducmV2LnhtbFBLBQYAAAAABAAEAPoAAACcAwAAAAA=&#10;">
                    <v:oval id="Oval 106" o:spid="_x0000_s2485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fJz8YA&#10;AADdAAAADwAAAGRycy9kb3ducmV2LnhtbESPQUvDQBCF74L/YZmCN7tpQ6uk3ZZiEerBg6neh+w0&#10;Cc3OhuyYxn/vHARvM7w3732z3U+hMyMNqY3sYDHPwBBX0bdcO/g8vz4+g0mC7LGLTA5+KMF+d3+3&#10;xcLHG3/QWEptNIRTgQ4akb6wNlUNBUzz2BOrdolDQNF1qK0f8KbhobPLLFvbgC1rQ4M9vTRUXcvv&#10;4OBYH8r1aHNZ5ZfjSVbXr/e3fOHcw2w6bMAITfJv/rs+ecVfPim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5fJz8YAAADdAAAADwAAAAAAAAAAAAAAAACYAgAAZHJz&#10;L2Rvd25yZXYueG1sUEsFBgAAAAAEAAQA9QAAAIsDAAAAAA==&#10;"/>
                    <v:line id="Line 107" o:spid="_x0000_s2486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1NZcUAAADdAAAADwAAAGRycy9kb3ducmV2LnhtbERPTWsCMRC9F/ofwhR6kZqtiNXVKFIo&#10;ePBSLSu9jZvpZtnNZJtEXf99Iwi9zeN9zmLV21acyYfasYLXYQaCuHS65krB1/7jZQoiRGSNrWNS&#10;cKUAq+XjwwJz7S78SeddrEQK4ZCjAhNjl0sZSkMWw9B1xIn7cd5iTNBXUnu8pHDbylGWTaTFmlOD&#10;wY7eDZXN7mQVyOl28OvXx3FTNIfDzBRl0X1vlXp+6tdzEJH6+C++uzc6zR+9ze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71NZcUAAADdAAAADwAAAAAAAAAA&#10;AAAAAAChAgAAZHJzL2Rvd25yZXYueG1sUEsFBgAAAAAEAAQA+QAAAJMDAAAAAA==&#10;"/>
                  </v:group>
                  <v:group id="Group 108" o:spid="_x0000_s2487" style="position:absolute;left:3036;top:5990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  <v:oval id="Oval 109" o:spid="_x0000_s2488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liHsEA&#10;AADc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f57C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5Yh7BAAAA3AAAAA8AAAAAAAAAAAAAAAAAmAIAAGRycy9kb3du&#10;cmV2LnhtbFBLBQYAAAAABAAEAPUAAACGAwAAAAA=&#10;"/>
                    <v:line id="Line 110" o:spid="_x0000_s2489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wSJcQAAADcAAAADwAAAGRycy9kb3ducmV2LnhtbERPTWsCMRC9F/ofwgi9lJpVpOhqFBEE&#10;D15qyy69jZtxs+xmsk2ibv99Uyj0No/3OavNYDtxIx8axwom4wwEceV0w7WCj/f9yxxEiMgaO8ek&#10;4JsCbNaPDyvMtbvzG91OsRYphEOOCkyMfS5lqAxZDGPXEyfu4rzFmKCvpfZ4T+G2k9Mse5UWG04N&#10;BnvaGara09UqkPPj85ffnmdt0ZblwhRV0X8elXoaDdsliEhD/Bf/uQ86zV/M4PeZdIF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7BIlxAAAANwAAAAPAAAAAAAAAAAA&#10;AAAAAKECAABkcnMvZG93bnJldi54bWxQSwUGAAAAAAQABAD5AAAAkgMAAAAA&#10;"/>
                  </v:group>
                  <v:line id="Line 111" o:spid="_x0000_s2490" style="position:absolute;visibility:visible;mso-wrap-style:square" from="3140,4370" to="3141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zmVcMAAADc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z2dweyZd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85lXDAAAA3AAAAA8AAAAAAAAAAAAA&#10;AAAAoQIAAGRycy9kb3ducmV2LnhtbFBLBQYAAAAABAAEAPkAAACRAwAAAAA=&#10;">
                    <v:stroke endarrow="block"/>
                  </v:line>
                  <v:line id="Line 112" o:spid="_x0000_s2491" style="position:absolute;visibility:visible;mso-wrap-style:square" from="3321,4160" to="4041,4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54IsMAAADcAAAADwAAAGRycy9kb3ducmV2LnhtbERPTWvCQBC9C/6HZYTedGMPalJXEUOh&#10;h1Ywlp6n2Wk2NDsbstu4/ffdguBtHu9ztvtoOzHS4FvHCpaLDARx7XTLjYL3y/N8A8IHZI2dY1Lw&#10;Sx72u+lki4V2Vz7TWIVGpBD2BSowIfSFlL42ZNEvXE+cuC83WAwJDo3UA15TuO3kY5atpMWWU4PB&#10;no6G6u/qxypYm/Is17J8vZzKsV3m8S1+fOZKPczi4QlEoBju4pv7Raf5+Qr+n0kXyN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ueCLDAAAA3AAAAA8AAAAAAAAAAAAA&#10;AAAAoQIAAGRycy9kb3ducmV2LnhtbFBLBQYAAAAABAAEAPkAAACRAwAAAAA=&#10;">
                    <v:stroke endarrow="block"/>
                  </v:line>
                  <v:shape id="Text Box 113" o:spid="_x0000_s2492" type="#_x0000_t202" style="position:absolute;left:3066;top:54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<v:textbox>
                      <w:txbxContent>
                        <w:p w14:paraId="6918D0E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114" o:spid="_x0000_s2493" type="#_x0000_t202" style="position:absolute;left:3681;top:41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  <v:textbox>
                      <w:txbxContent>
                        <w:p w14:paraId="0F0BD8E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15" o:spid="_x0000_s2494" type="#_x0000_t202" style="position:absolute;left:4506;top:51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  <v:textbox>
                      <w:txbxContent>
                        <w:p w14:paraId="40CD9502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16" o:spid="_x0000_s2495" type="#_x0000_t202" style="position:absolute;left:56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  <v:textbox>
                      <w:txbxContent>
                        <w:p w14:paraId="33D62FEC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17" o:spid="_x0000_s2496" type="#_x0000_t202" style="position:absolute;left:47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  <v:textbox>
                      <w:txbxContent>
                        <w:p w14:paraId="053962E9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18" o:spid="_x0000_s2497" type="#_x0000_t202" style="position:absolute;left:3816;top:50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  <v:textbox>
                      <w:txbxContent>
                        <w:p w14:paraId="22A70A05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19" o:spid="_x0000_s2498" type="#_x0000_t202" style="position:absolute;left:530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  <v:textbox>
                      <w:txbxContent>
                        <w:p w14:paraId="70CB73E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20" o:spid="_x0000_s2499" type="#_x0000_t202" style="position:absolute;left:6201;top:50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  <v:textbox>
                      <w:txbxContent>
                        <w:p w14:paraId="24105BF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121" o:spid="_x0000_s2500" style="position:absolute;flip:x;visibility:visible;mso-wrap-style:square" from="3141,4040" to="5301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9DRccAAADc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+wV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j0NFxwAAANwAAAAPAAAAAAAA&#10;AAAAAAAAAKECAABkcnMvZG93bnJldi54bWxQSwUGAAAAAAQABAD5AAAAlQMAAAAA&#10;"/>
                  <v:line id="Line 122" o:spid="_x0000_s2501" style="position:absolute;flip:x;visibility:visible;mso-wrap-style:square" from="3141,6065" to="5301,6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3dMsYAAADcAAAADwAAAGRycy9kb3ducmV2LnhtbESPQWsCMRSE74X+h/AKXkrNKkV0axQR&#10;hB68VMuKt9fN62bZzcuapLr+eyMIPQ4z8w0zX/a2FWfyoXasYDTMQBCXTtdcKfjeb96mIEJE1tg6&#10;JgVXCrBcPD/NMdfuwl903sVKJAiHHBWYGLtcylAashiGriNO3q/zFmOSvpLa4yXBbSvHWTaRFmtO&#10;CwY7Whsqm92fVSCn29eTX/28N0VzOMxMURbdcavU4KVffYCI1Mf/8KP9qRWMswncz6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d3TLGAAAA3AAAAA8AAAAAAAAA&#10;AAAAAAAAoQIAAGRycy9kb3ducmV2LnhtbFBLBQYAAAAABAAEAPkAAACUAwAAAAA=&#10;"/>
                </v:group>
                <w10:anchorlock/>
              </v:group>
            </w:pict>
          </mc:Fallback>
        </mc:AlternateContent>
      </w:r>
    </w:p>
    <w:p w14:paraId="45EA8CA3" w14:textId="77777777" w:rsidR="00F51525" w:rsidRDefault="00F51525" w:rsidP="00333102">
      <w:pPr>
        <w:ind w:left="710"/>
        <w:jc w:val="both"/>
      </w:pPr>
    </w:p>
    <w:p w14:paraId="522216FD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Последовательно с резистором, сопротивление которого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40 Ом, соединена индуктивная катушка с сопротивлением 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20 Ом. Через катушку проходит ток I= 2 А, а напряжение, приложенное к цепи U= 122 В, </w:t>
      </w:r>
      <w:r w:rsidRPr="00333102">
        <w:rPr>
          <w:i/>
          <w:sz w:val="28"/>
          <w:szCs w:val="28"/>
        </w:rPr>
        <w:t>f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0 Гц. Определите индуктивность катушки (</w:t>
      </w:r>
      <w:r w:rsidRPr="00333102">
        <w:rPr>
          <w:sz w:val="28"/>
          <w:szCs w:val="28"/>
          <w:lang w:val="en-US"/>
        </w:rPr>
        <w:t>L</w:t>
      </w:r>
      <w:r w:rsidRPr="00333102">
        <w:rPr>
          <w:sz w:val="28"/>
          <w:szCs w:val="28"/>
          <w:vertAlign w:val="subscript"/>
        </w:rPr>
        <w:t>к</w:t>
      </w:r>
      <w:r w:rsidRPr="00333102">
        <w:rPr>
          <w:sz w:val="28"/>
          <w:szCs w:val="28"/>
        </w:rPr>
        <w:t>).</w:t>
      </w:r>
    </w:p>
    <w:p w14:paraId="00D8D69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Дано: 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220 В, R</w:t>
      </w:r>
      <w:r w:rsidRPr="00333102">
        <w:rPr>
          <w:sz w:val="28"/>
          <w:szCs w:val="28"/>
          <w:vertAlign w:val="subscript"/>
        </w:rPr>
        <w:t>а</w:t>
      </w:r>
      <w:r w:rsidRPr="00333102">
        <w:rPr>
          <w:sz w:val="28"/>
          <w:szCs w:val="28"/>
        </w:rPr>
        <w:t>= 5 Ом, Х</w:t>
      </w:r>
      <w:r w:rsidRPr="00333102">
        <w:rPr>
          <w:sz w:val="28"/>
          <w:szCs w:val="28"/>
          <w:vertAlign w:val="subscript"/>
        </w:rPr>
        <w:t>а</w:t>
      </w:r>
      <w:r w:rsidRPr="00333102">
        <w:rPr>
          <w:sz w:val="28"/>
          <w:szCs w:val="28"/>
        </w:rPr>
        <w:t>= 3 Ом, Х</w:t>
      </w:r>
      <w:r w:rsidRPr="00333102">
        <w:rPr>
          <w:sz w:val="28"/>
          <w:szCs w:val="28"/>
          <w:vertAlign w:val="subscript"/>
        </w:rPr>
        <w:t>в</w:t>
      </w:r>
      <w:r w:rsidRPr="00333102">
        <w:rPr>
          <w:sz w:val="28"/>
          <w:szCs w:val="28"/>
        </w:rPr>
        <w:t>=R</w:t>
      </w:r>
      <w:r w:rsidRPr="00333102">
        <w:rPr>
          <w:sz w:val="28"/>
          <w:szCs w:val="28"/>
          <w:vertAlign w:val="subscript"/>
        </w:rPr>
        <w:t>в</w:t>
      </w:r>
      <w:r w:rsidRPr="00333102">
        <w:rPr>
          <w:sz w:val="28"/>
          <w:szCs w:val="28"/>
        </w:rPr>
        <w:t>= 10 Ом, R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 12 Ом. Определите токи в фазах и в нейтральном проводе.</w:t>
      </w:r>
    </w:p>
    <w:p w14:paraId="19ACD079" w14:textId="103BF4AE" w:rsidR="00F51525" w:rsidRPr="00333102" w:rsidRDefault="00F51525" w:rsidP="00333102">
      <w:pPr>
        <w:ind w:left="710"/>
        <w:jc w:val="both"/>
        <w:rPr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5AAE68BB" wp14:editId="073ED347">
                <wp:extent cx="2457450" cy="2105025"/>
                <wp:effectExtent l="0" t="0" r="0" b="1905"/>
                <wp:docPr id="1264" name="Полотно 12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226" name="Group 59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343150" cy="2105025"/>
                            <a:chOff x="1881" y="7992"/>
                            <a:chExt cx="3690" cy="3315"/>
                          </a:xfrm>
                        </wpg:grpSpPr>
                        <wps:wsp>
                          <wps:cNvPr id="1227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7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8" name="Line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532"/>
                              <a:ext cx="28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9" name="Lin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892"/>
                              <a:ext cx="28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0" name="Lin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251"/>
                              <a:ext cx="2880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1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907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1D0E5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2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71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72DB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3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35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37D8C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4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F3FA5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5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8172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6" name="Line 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10872"/>
                              <a:ext cx="1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7" name="Line 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21" y="9252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8" name="Line 7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8892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1" name="Line 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21" y="8532"/>
                              <a:ext cx="1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2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4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935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5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1015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46" name="Group 76"/>
                          <wpg:cNvGrpSpPr>
                            <a:grpSpLocks/>
                          </wpg:cNvGrpSpPr>
                          <wpg:grpSpPr bwMode="auto">
                            <a:xfrm>
                              <a:off x="2661" y="9612"/>
                              <a:ext cx="720" cy="180"/>
                              <a:chOff x="4581" y="10512"/>
                              <a:chExt cx="720" cy="180"/>
                            </a:xfrm>
                          </wpg:grpSpPr>
                          <wps:wsp>
                            <wps:cNvPr id="1247" name="Rectangle 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10512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8" name="Rectangle 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51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9" name="Rectangle 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1" y="1051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50" name="Group 80"/>
                          <wpg:cNvGrpSpPr>
                            <a:grpSpLocks/>
                          </wpg:cNvGrpSpPr>
                          <wpg:grpSpPr bwMode="auto">
                            <a:xfrm>
                              <a:off x="2241" y="10152"/>
                              <a:ext cx="300" cy="540"/>
                              <a:chOff x="5001" y="10152"/>
                              <a:chExt cx="300" cy="540"/>
                            </a:xfrm>
                          </wpg:grpSpPr>
                          <wps:wsp>
                            <wps:cNvPr id="1251" name="Oval 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15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2" name="Oval 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33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3" name="Oval 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51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4" name="Rectangle 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01" y="1015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55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925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DC304C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6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1027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431B53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t>Х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0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94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27685C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Х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1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6" y="1025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38E050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2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983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45B378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3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1076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B90F13" w14:textId="77777777" w:rsidR="00196633" w:rsidRPr="00135F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AAE68BB" id="Полотно 1264" o:spid="_x0000_s2502" editas="canvas" style="width:193.5pt;height:165.75pt;mso-position-horizontal-relative:char;mso-position-vertical-relative:line" coordsize="24574,2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">
                <v:shape id="_x0000_s2503" type="#_x0000_t75" style="position:absolute;width:24574;height:21050;visibility:visible;mso-wrap-style:square">
                  <v:fill o:detectmouseclick="t"/>
                  <v:path o:connecttype="none"/>
                </v:shape>
                <v:group id="Group 59" o:spid="_x0000_s2504" style="position:absolute;left:1143;width:23431;height:21050" coordorigin="1881,7992" coordsize="3690,3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U5mDcMAAADdAAAADwAAAGRycy9kb3ducmV2LnhtbERPTYvCMBC9L/gfwgje&#10;1rSVFalGEVHxIAurgngbmrEtNpPSxLb+e7OwsLd5vM9ZrHpTiZYaV1pWEI8jEMSZ1SXnCi7n3ecM&#10;hPPIGivLpOBFDlbLwccCU207/qH25HMRQtilqKDwvk6ldFlBBt3Y1sSBu9vGoA+wyaVusAvhppJJ&#10;FE2lwZJDQ4E1bQrKHqenUbDvsFtP4m17fNw3r9v56/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pTmYNwwAAAN0AAAAP&#10;AAAAAAAAAAAAAAAAAKoCAABkcnMvZG93bnJldi54bWxQSwUGAAAAAAQABAD6AAAAmgMAAAAA&#10;">
                  <v:line id="Line 60" o:spid="_x0000_s2505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YjbsUAAADdAAAADwAAAGRycy9kb3ducmV2LnhtbERPTWvCQBC9F/wPywi91Y0ppJK6ilgK&#10;2kOptqDHMTtNotnZsLtN0n/fLQje5vE+Z74cTCM6cr62rGA6SUAQF1bXXCr4+nx9mIHwAVljY5kU&#10;/JKH5WJ0N8dc25531O1DKWII+xwVVCG0uZS+qMign9iWOHLf1hkMEbpSaod9DDeNTJMkkwZrjg0V&#10;trSuqLjsf4yC98ePrFtt3zbDYZudipfd6XjunVL342H1DCLQEG7iq3uj4/w0fYL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YjbsUAAADdAAAADwAAAAAAAAAA&#10;AAAAAAChAgAAZHJzL2Rvd25yZXYueG1sUEsFBgAAAAAEAAQA+QAAAJMDAAAAAA==&#10;"/>
                  <v:line id="Line 61" o:spid="_x0000_s2506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m3HMcAAADdAAAADwAAAGRycy9kb3ducmV2LnhtbESPQUvDQBCF74L/YRnBm900QpDYbSkt&#10;hdaD2CrocZodk2h2NuyuSfz3zkHobYb35r1vFqvJdWqgEFvPBuazDBRx5W3LtYG3193dA6iYkC12&#10;nsnAL0VYLa+vFlhaP/KRhlOqlYRwLNFAk1Jfah2rhhzGme+JRfv0wWGSNdTaBhwl3HU6z7JCO2xZ&#10;GhrsadNQ9X36cQae71+KYX142k/vh+JcbY/nj68xGHN7M60fQSWa0sX8f723gp/ngivfyAh6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qbccxwAAAN0AAAAPAAAAAAAA&#10;AAAAAAAAAKECAABkcnMvZG93bnJldi54bWxQSwUGAAAAAAQABAD5AAAAlQMAAAAA&#10;"/>
                  <v:line id="Line 62" o:spid="_x0000_s2507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USh8UAAADdAAAADwAAAGRycy9kb3ducmV2LnhtbERPTWvCQBC9F/wPywi91Y0phJq6ilgK&#10;2kOptqDHMTtNotnZsLtN0n/fLQje5vE+Z74cTCM6cr62rGA6SUAQF1bXXCr4+nx9eALhA7LGxjIp&#10;+CUPy8Xobo65tj3vqNuHUsQQ9jkqqEJocyl9UZFBP7EtceS+rTMYInSl1A77GG4amSZJJg3WHBsq&#10;bGldUXHZ/xgF748fWbfavm2GwzY7FS+70/HcO6Xux8PqGUSgIdzEV/dGx/lpOoP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OUSh8UAAADdAAAADwAAAAAAAAAA&#10;AAAAAAChAgAAZHJzL2Rvd25yZXYueG1sUEsFBgAAAAAEAAQA+QAAAJMDAAAAAA==&#10;"/>
                  <v:line id="Line 63" o:spid="_x0000_s2508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Ytx8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xFH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AYtx8gAAADdAAAADwAAAAAA&#10;AAAAAAAAAAChAgAAZHJzL2Rvd25yZXYueG1sUEsFBgAAAAAEAAQA+QAAAJYDAAAAAA==&#10;"/>
                  <v:shape id="Text Box 64" o:spid="_x0000_s2509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1m7M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mT6Rj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1m7MMAAADdAAAADwAAAAAAAAAAAAAAAACYAgAAZHJzL2Rv&#10;d25yZXYueG1sUEsFBgAAAAAEAAQA9QAAAIgDAAAAAA==&#10;" filled="f" stroked="f">
                    <v:textbox>
                      <w:txbxContent>
                        <w:p w14:paraId="2C1D0E5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65" o:spid="_x0000_s2510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/4m8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OTU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H/ibwgAAAN0AAAAPAAAAAAAAAAAAAAAAAJgCAABkcnMvZG93&#10;bnJldi54bWxQSwUGAAAAAAQABAD1AAAAhwMAAAAA&#10;" filled="f" stroked="f">
                    <v:textbox>
                      <w:txbxContent>
                        <w:p w14:paraId="3A72DB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66" o:spid="_x0000_s2511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NdAMMA&#10;AADdAAAADwAAAGRycy9kb3ducmV2LnhtbERPS2vCQBC+C/6HZYTedFdtRaOriKXQU4vxAd6G7JgE&#10;s7MhuzXpv+8WBG/z8T1ntelsJe7U+NKxhvFIgSDOnCk513A8fAznIHxANlg5Jg2/5GGz7vdWmBjX&#10;8p7uachFDGGfoIYihDqR0mcFWfQjVxNH7uoaiyHCJpemwTaG20pOlJpJiyXHhgJr2hWU3dIfq+H0&#10;db2cX9V3/m7f6tZ1SrJdSK1fBt12CSJQF57ih/vTxPmT6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1NdAMMAAADdAAAADwAAAAAAAAAAAAAAAACYAgAAZHJzL2Rv&#10;d25yZXYueG1sUEsFBgAAAAAEAAQA9QAAAIgDAAAAAA==&#10;" filled="f" stroked="f">
                    <v:textbox>
                      <w:txbxContent>
                        <w:p w14:paraId="4437D8C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67" o:spid="_x0000_s2512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rFdM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4Gs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usV0wgAAAN0AAAAPAAAAAAAAAAAAAAAAAJgCAABkcnMvZG93&#10;bnJldi54bWxQSwUGAAAAAAQABAD1AAAAhwMAAAAA&#10;" filled="f" stroked="f">
                    <v:textbox>
                      <w:txbxContent>
                        <w:p w14:paraId="25F3FA5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  <v:line id="Line 68" o:spid="_x0000_s2513" style="position:absolute;visibility:visible;mso-wrap-style:square" from="2421,8172" to="24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GOX8UAAADdAAAADwAAAGRycy9kb3ducmV2LnhtbERPS2vCQBC+C/0PyxR6002VBkldRVoK&#10;6qH4KLTHMTsmsdnZsLsm6b93C4K3+fieM1v0phYtOV9ZVvA8SkAQ51ZXXCj4OnwMpyB8QNZYWyYF&#10;f+RhMX8YzDDTtuMdtftQiBjCPkMFZQhNJqXPSzLoR7YhjtzJOoMhQldI7bCL4aaW4yRJpcGKY0OJ&#10;Db2VlP/uL0bB52Sbtsv1ZtV/r9Nj/r47/pw7p9TTY798BRGoD3fxzb3Scf548gL/38QT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HGOX8UAAADdAAAADwAAAAAAAAAA&#10;AAAAAAChAgAAZHJzL2Rvd25yZXYueG1sUEsFBgAAAAAEAAQA+QAAAJMDAAAAAA==&#10;"/>
                  <v:line id="Line 69" o:spid="_x0000_s2514" style="position:absolute;visibility:visible;mso-wrap-style:square" from="2421,1087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MQKM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K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oxAoxAAAAN0AAAAPAAAAAAAAAAAA&#10;AAAAAKECAABkcnMvZG93bnJldi54bWxQSwUGAAAAAAQABAD5AAAAkgMAAAAA&#10;"/>
                  <v:line id="Line 70" o:spid="_x0000_s2515" style="position:absolute;flip:y;visibility:visible;mso-wrap-style:square" from="4221,925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TFTMUAAADdAAAADwAAAGRycy9kb3ducmV2LnhtbERPTWsCMRC9C/0PYQq9FM1WS2u3RpGC&#10;4MFLbVnxNt1MN8tuJtsk6vrvTUHwNo/3ObNFb1txJB9qxwqeRhkI4tLpmisF31+r4RREiMgaW8ek&#10;4EwBFvO7wQxz7U78ScdtrEQK4ZCjAhNjl0sZSkMWw8h1xIn7dd5iTNBXUns8pXDbynGWvUiLNacG&#10;gx19GCqb7cEqkNPN459f/jw3RbPbvZmiLLr9RqmH+375DiJSH2/iq3ut0/zx5BX+v0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TFTMUAAADdAAAADwAAAAAAAAAA&#10;AAAAAAChAgAAZHJzL2Rvd25yZXYueG1sUEsFBgAAAAAEAAQA+QAAAJMDAAAAAA==&#10;"/>
                  <v:line id="Line 71" o:spid="_x0000_s2516" style="position:absolute;flip:y;visibility:visible;mso-wrap-style:square" from="3681,8892" to="368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tRPsgAAADdAAAADwAAAGRycy9kb3ducmV2LnhtbESPT0sDMRDF74LfIYzgRWzWKqWuTUsR&#10;BA+99A9bvI2bcbPsZrImsV2/vXMoeJvhvXnvN4vV6Ht1opjawAYeJgUo4jrYlhsDh/3b/RxUysgW&#10;+8Bk4JcSrJbXVwssbTjzlk673CgJ4VSiAZfzUGqdakce0yQMxKJ9hegxyxobbSOeJdz3eloUM+2x&#10;ZWlwONCro7rb/XgDer65+47rz6eu6o7HZ1fV1fCxMeb2Zly/gMo05n/z5frdCv70UXD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ptRPsgAAADdAAAADwAAAAAA&#10;AAAAAAAAAAChAgAAZHJzL2Rvd25yZXYueG1sUEsFBgAAAAAEAAQA+QAAAJYDAAAAAA==&#10;"/>
                  <v:line id="Line 72" o:spid="_x0000_s2517" style="position:absolute;flip:y;visibility:visible;mso-wrap-style:square" from="3021,8532" to="3022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eL3sQAAADdAAAADwAAAGRycy9kb3ducmV2LnhtbERPTWsCMRC9F/ofwgheimYVKboaRQqF&#10;HrzUlpXexs24WXYz2Saprv++EQRv83ifs9r0thVn8qF2rGAyzkAQl07XXCn4/nofzUGEiKyxdUwK&#10;rhRgs35+WmGu3YU/6byPlUghHHJUYGLscilDachiGLuOOHEn5y3GBH0ltcdLCretnGbZq7RYc2ow&#10;2NGbobLZ/1kFcr57+fXb46wpmsNhYYqy6H52Sg0H/XYJIlIfH+K7+0On+dPZBG7fpBPk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p4vexAAAAN0AAAAPAAAAAAAAAAAA&#10;AAAAAKECAABkcnMvZG93bnJldi54bWxQSwUGAAAAAAQABAD5AAAAkgMAAAAA&#10;"/>
                  <v:rect id="Rectangle 73" o:spid="_x0000_s2518" style="position:absolute;left:359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P60MQA&#10;AADdAAAADwAAAGRycy9kb3ducmV2LnhtbERPTWvCQBC9F/wPyxR6q5umUmrMJohisUeNl97G7Jik&#10;zc6G7EZTf71bKHibx/ucNB9NK87Uu8aygpdpBIK4tLrhSsGh2Dy/g3AeWWNrmRT8koM8mzykmGh7&#10;4R2d974SIYRdggpq77tESlfWZNBNbUccuJPtDfoA+0rqHi8h3LQyjqI3abDh0FBjR6uayp/9YBQc&#10;m/iA113xEZn55tV/jsX38LVW6ulxXC5AeBr9Xfzv3uowP57F8PdNOEF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z+tDEAAAA3QAAAA8AAAAAAAAAAAAAAAAAmAIAAGRycy9k&#10;b3ducmV2LnhtbFBLBQYAAAAABAAEAPUAAACJAwAAAAA=&#10;"/>
                  <v:rect id="Rectangle 74" o:spid="_x0000_s2519" style="position:absolute;left:2331;top:935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HP8QA&#10;AADdAAAADwAAAGRycy9kb3ducmV2LnhtbERPTWvCQBC9F/oflin0VjemQdo0q4jFokeNl96m2WmS&#10;mp0N2TWJ/npXEHqbx/ucbDGaRvTUudqygukkAkFcWF1zqeCQr1/eQDiPrLGxTArO5GAxf3zIMNV2&#10;4B31e1+KEMIuRQWV920qpSsqMugmtiUO3K/tDPoAu1LqDocQbhoZR9FMGqw5NFTY0qqi4rg/GQU/&#10;dXzAyy7/isz7+tVvx/zv9P2p1PPTuPwA4Wn0/+K7e6PD/DhJ4PZNOEH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Wxz/EAAAA3QAAAA8AAAAAAAAAAAAAAAAAmAIAAGRycy9k&#10;b3ducmV2LnhtbFBLBQYAAAAABAAEAPUAAACJAwAAAAA=&#10;"/>
                  <v:rect id="Rectangle 75" o:spid="_x0000_s2520" style="position:absolute;left:2931;top:1015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pipMMA&#10;AADdAAAADwAAAGRycy9kb3ducmV2LnhtbERPTWvCQBC9C/6HZYTedGNaRaOriMWiR40Xb2N2TKLZ&#10;2ZBdNfXXdwuF3ubxPme+bE0lHtS40rKC4SACQZxZXXKu4Jhu+hMQziNrrCyTgm9ysFx0O3NMtH3y&#10;nh4Hn4sQwi5BBYX3dSKlywoy6Aa2Jg7cxTYGfYBNLnWDzxBuKhlH0VgaLDk0FFjTuqDsdrgbBecy&#10;PuJrn35FZrp597s2vd5Pn0q99drVDISn1v+L/9xbHebHHyP4/Sac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pipMMAAADdAAAADwAAAAAAAAAAAAAAAACYAgAAZHJzL2Rv&#10;d25yZXYueG1sUEsFBgAAAAAEAAQA9QAAAIgDAAAAAA==&#10;"/>
                  <v:group id="Group 76" o:spid="_x0000_s2521" style="position:absolute;left:2661;top:9612;width:720;height:180" coordorigin="4581,10512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GDr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i+e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SRg63FAAAA3QAA&#10;AA8AAAAAAAAAAAAAAAAAqgIAAGRycy9kb3ducmV2LnhtbFBLBQYAAAAABAAEAPoAAACcAwAAAAA=&#10;">
                    <v:rect id="Rectangle 77" o:spid="_x0000_s2522" style="position:absolute;left:4761;top:10512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RZSMMA&#10;AADdAAAADwAAAGRycy9kb3ducmV2LnhtbERPS2vCQBC+C/6HZYTedGNafERXEYtFjxov3sbsmESz&#10;syG7auqv7xYKvc3H95z5sjWVeFDjSssKhoMIBHFmdcm5gmO66U9AOI+ssbJMCr7JwXLR7cwx0fbJ&#10;e3ocfC5CCLsEFRTe14mULivIoBvYmjhwF9sY9AE2udQNPkO4qWQcRSNpsOTQUGBN64Ky2+FuFJzL&#10;+IivffoVmenm3e/a9Ho/fSr11mtXMxCeWv8v/nNvdZgff4zh95twgl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RZSMMAAADdAAAADwAAAAAAAAAAAAAAAACYAgAAZHJzL2Rv&#10;d25yZXYueG1sUEsFBgAAAAAEAAQA9QAAAIgDAAAAAA==&#10;"/>
                    <v:rect id="Rectangle 78" o:spid="_x0000_s2523" style="position:absolute;left:512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vm48UA&#10;AADdAAAADwAAAGRycy9kb3ducmV2LnhtbESPQW/CMAyF75P2HyJP2m2kQ2hCHQEBKxoHDtBtdyvx&#10;2mqNUzUBCr9+PiBxs/We3/s8Wwy+VSfqYxPYwOsoA0Vsg2u4MvD9tXmZgooJ2WEbmAxcKMJi/vgw&#10;w9yFMx/oVKZKSQjHHA3UKXW51tHW5DGOQkcs2m/oPSZZ+0q7Hs8S7ls9zrI37bFhaaixo3VN9q88&#10;egN7xI/99dPaVXHZTQpa/xQUWmOen4blO6hEQ7qbb9dbJ/jjieDKNzKCn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C+bjxQAAAN0AAAAPAAAAAAAAAAAAAAAAAJgCAABkcnMv&#10;ZG93bnJldi54bWxQSwUGAAAAAAQABAD1AAAAigMAAAAA&#10;" strokecolor="white"/>
                    <v:rect id="Rectangle 79" o:spid="_x0000_s2524" style="position:absolute;left:458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dDeMIA&#10;AADdAAAADwAAAGRycy9kb3ducmV2LnhtbERPS4vCMBC+C/sfwix401SRxa1G8VHRgwfXXe9DMtuW&#10;bSaliVr31xtB8DYf33Om89ZW4kKNLx0rGPQTEMTamZJzBT/fm94YhA/IBivHpOBGHuazt84UU+Ou&#10;/EWXY8hFDGGfooIihDqV0uuCLPq+q4kj9+saiyHCJpemwWsMt5UcJsmHtFhybCiwplVB+u94tgoO&#10;iOvD/1brZXbbjzJanTJylVLd93YxARGoDS/x070zcf5w9Am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R0N4wgAAAN0AAAAPAAAAAAAAAAAAAAAAAJgCAABkcnMvZG93&#10;bnJldi54bWxQSwUGAAAAAAQABAD1AAAAhwMAAAAA&#10;" strokecolor="white"/>
                  </v:group>
                  <v:group id="Group 80" o:spid="_x0000_s2525" style="position:absolute;left:2241;top:10152;width:300;height:540" coordorigin="5001,10152" coordsize="30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7SifxgAAAN0A&#10;AAAPAAAAAAAAAAAAAAAAAKoCAABkcnMvZG93bnJldi54bWxQSwUGAAAAAAQABAD6AAAAnQMAAAAA&#10;">
                    <v:oval id="Oval 81" o:spid="_x0000_s2526" style="position:absolute;left:5121;top:1015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g8MsIA&#10;AADdAAAADwAAAGRycy9kb3ducmV2LnhtbERPTWvCQBC9F/wPywi91U0MEUldRZSCPfTQaO9DdkyC&#10;2dmQHWP677uFQm/zeJ+z2U2uUyMNofVsIF0koIgrb1uuDVzOby9rUEGQLXaeycA3BdhtZ08bLKx/&#10;8CeNpdQqhnAo0EAj0hdah6ohh2Hhe+LIXf3gUCIcam0HfMRw1+llkqy0w5ZjQ4M9HRqqbuXdGTjW&#10;+3I16kzy7Ho8SX77+njPUmOe59P+FZTQJP/iP/fJxvnLPIXfb+IJe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GDwywgAAAN0AAAAPAAAAAAAAAAAAAAAAAJgCAABkcnMvZG93&#10;bnJldi54bWxQSwUGAAAAAAQABAD1AAAAhwMAAAAA&#10;"/>
                    <v:oval id="Oval 82" o:spid="_x0000_s2527" style="position:absolute;left:5121;top:1033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qiRcIA&#10;AADdAAAADwAAAGRycy9kb3ducmV2LnhtbERPTWvCQBC9F/wPywi91Y0JEUldRZSCPfTQaO9DdkyC&#10;2dmQHWP677uFQm/zeJ+z2U2uUyMNofVsYLlIQBFX3rZcG7ic317WoIIgW+w8k4FvCrDbzp42WFj/&#10;4E8aS6lVDOFQoIFGpC+0DlVDDsPC98SRu/rBoUQ41NoO+IjhrtNpkqy0w5ZjQ4M9HRqqbuXdGTjW&#10;+3I16kzy7Ho8SX77+njPlsY8z6f9KyihSf7Ff+6TjfPTPIXfb+IJe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yqJFwgAAAN0AAAAPAAAAAAAAAAAAAAAAAJgCAABkcnMvZG93&#10;bnJldi54bWxQSwUGAAAAAAQABAD1AAAAhwMAAAAA&#10;"/>
                    <v:oval id="Oval 83" o:spid="_x0000_s2528" style="position:absolute;left:512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YH3sIA&#10;AADd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xVlsLzm3iC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hgfewgAAAN0AAAAPAAAAAAAAAAAAAAAAAJgCAABkcnMvZG93&#10;bnJldi54bWxQSwUGAAAAAAQABAD1AAAAhwMAAAAA&#10;"/>
                    <v:rect id="Rectangle 84" o:spid="_x0000_s2529" style="position:absolute;left:5001;top:1015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96O8IA&#10;AADdAAAADwAAAGRycy9kb3ducmV2LnhtbERPS4vCMBC+C/sfwix401RxZalG8VHRgwfXXe9DMtuW&#10;bSaliVr31xtB8DYf33Om89ZW4kKNLx0rGPQTEMTamZJzBT/fm94nCB+QDVaOScGNPMxnb50ppsZd&#10;+Ysux5CLGMI+RQVFCHUqpdcFWfR9VxNH7tc1FkOETS5Ng9cYbis5TJKxtFhybCiwplVB+u94tgoO&#10;iOvD/1brZXbbjzJanTJylVLd93YxARGoDS/x070zcf7wYwS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n3o7wgAAAN0AAAAPAAAAAAAAAAAAAAAAAJgCAABkcnMvZG93&#10;bnJldi54bWxQSwUGAAAAAAQABAD1AAAAhwMAAAAA&#10;" strokecolor="white"/>
                  </v:group>
                  <v:shape id="Text Box 85" o:spid="_x0000_s2530" type="#_x0000_t202" style="position:absolute;left:1881;top:925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mFT8IA&#10;AADdAAAADwAAAGRycy9kb3ducmV2LnhtbERPS4vCMBC+L/gfwgje1kSxi9s1iiiCJ2V9LOxtaMa2&#10;2ExKE23992Zhwdt8fM+ZLTpbiTs1vnSsYTRUIIgzZ0rONZyOm/cpCB+QDVaOScODPCzmvbcZpsa1&#10;/E33Q8hFDGGfooYihDqV0mcFWfRDVxNH7uIaiyHCJpemwTaG20qOlfqQFkuODQXWtCooux5uVsN5&#10;d/n9mah9vrZJ3bpOSbafUutBv1t+gQjUhZf43701cf44SeDvm3iC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KYVPwgAAAN0AAAAPAAAAAAAAAAAAAAAAAJgCAABkcnMvZG93&#10;bnJldi54bWxQSwUGAAAAAAQABAD1AAAAhwMAAAAA&#10;" filled="f" stroked="f">
                    <v:textbox>
                      <w:txbxContent>
                        <w:p w14:paraId="52DC304C" w14:textId="77777777" w:rsidR="00196633" w:rsidRPr="00135FA1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6" o:spid="_x0000_s2531" type="#_x0000_t202" style="position:absolute;left:1881;top:1027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sbOMMA&#10;AADdAAAADwAAAGRycy9kb3ducmV2LnhtbERPTWvCQBC9C/0PyxS86W7FhDZ1laIUPFVMW8HbkB2T&#10;0OxsyG6T+O+7gtDbPN7nrDajbURPna8da3iaKxDEhTM1lxq+Pt9nzyB8QDbYOCYNV/KwWT9MVpgZ&#10;N/CR+jyUIoawz1BDFUKbSemLiiz6uWuJI3dxncUQYVdK0+EQw20jF0ql0mLNsaHClrYVFT/5r9Xw&#10;/XE5n5bqUO5s0g5uVJLti9R6+ji+vYIINIZ/8d29N3H+Ikn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vsbOMMAAADdAAAADwAAAAAAAAAAAAAAAACYAgAAZHJzL2Rv&#10;d25yZXYueG1sUEsFBgAAAAAEAAQA9QAAAIgDAAAAAA==&#10;" filled="f" stroked="f">
                    <v:textbox>
                      <w:txbxContent>
                        <w:p w14:paraId="7B431B53" w14:textId="77777777" w:rsidR="00196633" w:rsidRPr="00135FA1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t>Х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7" o:spid="_x0000_s2532" type="#_x0000_t202" style="position:absolute;left:3126;top:94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LsasUA&#10;AADdAAAADwAAAGRycy9kb3ducmV2LnhtbESPQWvCQBCF7wX/wzKCt7qrtGKjq4il4MnS2Ba8Ddkx&#10;CWZnQ3Zr4r/vHAq9zfDevPfNejv4Rt2oi3VgC7OpAUVcBFdzaeHz9Pa4BBUTssMmMFm4U4TtZvSw&#10;xsyFnj/olqdSSQjHDC1UKbWZ1rGoyGOchpZYtEvoPCZZu1K7DnsJ942eG7PQHmuWhgpb2ldUXPMf&#10;b+HreDl/P5n38tU/t30YjGb/oq2djIfdClSiIf2b/64PTvDnC+GXb2QE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MuxqxQAAAN0AAAAPAAAAAAAAAAAAAAAAAJgCAABkcnMv&#10;ZG93bnJldi54bWxQSwUGAAAAAAQABAD1AAAAigMAAAAA&#10;" filled="f" stroked="f">
                    <v:textbox>
                      <w:txbxContent>
                        <w:p w14:paraId="3027685C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t>Х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88" o:spid="_x0000_s2533" type="#_x0000_t202" style="position:absolute;left:3006;top:1025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5J8cMA&#10;AADdAAAADwAAAGRycy9kb3ducmV2LnhtbERPTWvCQBC9F/wPywi91d2IDRpdg1iEnlqaquBtyI5J&#10;MDsbsluT/vtuodDbPN7nbPLRtuJOvW8ca0hmCgRx6UzDlYbj5+FpCcIHZIOtY9LwTR7y7eRhg5lx&#10;A3/QvQiViCHsM9RQh9BlUvqyJot+5jriyF1dbzFE2FfS9DjEcNvKuVKptNhwbKixo31N5a34shpO&#10;b9fLeaHeqxf73A1uVJLtSmr9OB13axCBxvAv/nO/mjh/nibw+008QW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35J8cMAAADdAAAADwAAAAAAAAAAAAAAAACYAgAAZHJzL2Rv&#10;d25yZXYueG1sUEsFBgAAAAAEAAQA9QAAAIgDAAAAAA==&#10;" filled="f" stroked="f">
                    <v:textbox>
                      <w:txbxContent>
                        <w:p w14:paraId="6638E050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89" o:spid="_x0000_s2534" type="#_x0000_t202" style="position:absolute;left:3681;top:983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zXhsIA&#10;AADdAAAADwAAAGRycy9kb3ducmV2LnhtbERPS4vCMBC+L/gfwgje1sSi4naNIorgyWV9LOxtaMa2&#10;2ExKE23992Zhwdt8fM+ZLztbiTs1vnSsYTRUIIgzZ0rONZyO2/cZCB+QDVaOScODPCwXvbc5psa1&#10;/E33Q8hFDGGfooYihDqV0mcFWfRDVxNH7uIaiyHCJpemwTaG20omSk2lxZJjQ4E1rQvKroeb1XDe&#10;X35/xuor39hJ3bpOSbYfUutBv1t9ggjUhZf4370zcX4yT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rNeGwgAAAN0AAAAPAAAAAAAAAAAAAAAAAJgCAABkcnMvZG93&#10;bnJldi54bWxQSwUGAAAAAAQABAD1AAAAhwMAAAAA&#10;" filled="f" stroked="f">
                    <v:textbox>
                      <w:txbxContent>
                        <w:p w14:paraId="0545B378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t>R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  <w:proofErr w:type="spellEnd"/>
                        </w:p>
                      </w:txbxContent>
                    </v:textbox>
                  </v:shape>
                  <v:shape id="Text Box 90" o:spid="_x0000_s2535" type="#_x0000_t202" style="position:absolute;left:3141;top:1076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ByHc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YD+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4HIdwgAAAN0AAAAPAAAAAAAAAAAAAAAAAJgCAABkcnMvZG93&#10;bnJldi54bWxQSwUGAAAAAAQABAD1AAAAhwMAAAAA&#10;" filled="f" stroked="f">
                    <v:textbox>
                      <w:txbxContent>
                        <w:p w14:paraId="2AB90F13" w14:textId="77777777" w:rsidR="00196633" w:rsidRPr="00135F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CCD6501" w14:textId="77777777" w:rsidR="00F51525" w:rsidRPr="00333102" w:rsidRDefault="00F51525" w:rsidP="00333102">
      <w:pPr>
        <w:ind w:left="710"/>
        <w:rPr>
          <w:b/>
        </w:rPr>
      </w:pPr>
    </w:p>
    <w:p w14:paraId="0EA88E10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5</w:t>
      </w:r>
    </w:p>
    <w:p w14:paraId="37220B91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5CF66284" w14:textId="77777777" w:rsidR="00F51525" w:rsidRPr="00333102" w:rsidRDefault="00F51525" w:rsidP="00333102">
      <w:pPr>
        <w:ind w:left="710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Обобщенный закон Ома.</w:t>
      </w:r>
    </w:p>
    <w:p w14:paraId="732E561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rFonts w:eastAsia="Arial Unicode MS"/>
          <w:sz w:val="28"/>
          <w:szCs w:val="28"/>
        </w:rPr>
        <w:t>Дано:</w:t>
      </w:r>
      <w:r w:rsidRPr="00333102">
        <w:rPr>
          <w:sz w:val="28"/>
          <w:szCs w:val="28"/>
        </w:rPr>
        <w:t xml:space="preserve"> Дано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8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3 Ом, Е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 В, Е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10 В, U</w:t>
      </w:r>
      <w:r w:rsidRPr="00333102">
        <w:rPr>
          <w:sz w:val="28"/>
          <w:szCs w:val="28"/>
          <w:vertAlign w:val="subscript"/>
        </w:rPr>
        <w:t>ав</w:t>
      </w:r>
      <w:r w:rsidRPr="00333102">
        <w:rPr>
          <w:sz w:val="28"/>
          <w:szCs w:val="28"/>
        </w:rPr>
        <w:t>= 25 В.</w:t>
      </w:r>
    </w:p>
    <w:p w14:paraId="53A99F06" w14:textId="17C83437" w:rsidR="00F51525" w:rsidRPr="00333102" w:rsidRDefault="00F51525" w:rsidP="00333102">
      <w:pPr>
        <w:ind w:left="710"/>
        <w:jc w:val="both"/>
        <w:rPr>
          <w:rFonts w:eastAsia="Arial Unicode MS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FF4ADC4" wp14:editId="5F09D89F">
                <wp:extent cx="3657600" cy="857250"/>
                <wp:effectExtent l="0" t="0" r="0" b="3175"/>
                <wp:docPr id="1225" name="Полотно 12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1" name="Group 1037"/>
                        <wpg:cNvGrpSpPr>
                          <a:grpSpLocks/>
                        </wpg:cNvGrpSpPr>
                        <wpg:grpSpPr bwMode="auto">
                          <a:xfrm>
                            <a:off x="114300" y="57150"/>
                            <a:ext cx="3543300" cy="800100"/>
                            <a:chOff x="1881" y="4122"/>
                            <a:chExt cx="5580" cy="1260"/>
                          </a:xfrm>
                        </wpg:grpSpPr>
                        <wps:wsp>
                          <wps:cNvPr id="242" name="Line 10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751"/>
                              <a:ext cx="48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3" name="Group 1039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3681" y="4572"/>
                              <a:ext cx="359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4" name="Oval 10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5" name="Line 10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46" name="Group 1042"/>
                          <wpg:cNvGrpSpPr>
                            <a:grpSpLocks/>
                          </wpg:cNvGrpSpPr>
                          <wpg:grpSpPr bwMode="auto">
                            <a:xfrm>
                              <a:off x="6886" y="4677"/>
                              <a:ext cx="125" cy="126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47" name="Oval 10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" name="Line 10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49" name="Group 1045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5841" y="4572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50" name="Oval 10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1" name="Line 104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52" name="Group 1048"/>
                          <wpg:cNvGrpSpPr>
                            <a:grpSpLocks/>
                          </wpg:cNvGrpSpPr>
                          <wpg:grpSpPr bwMode="auto">
                            <a:xfrm>
                              <a:off x="1941" y="4677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53" name="Oval 10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4" name="Line 10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55" name="Rectangle 10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" y="464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" name="Rectangle 10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1" y="464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7" name="Line 10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41" y="4497"/>
                              <a:ext cx="9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8" name="Text Box 10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16" y="412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6D37F7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а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9" name="Text Box 10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41" y="4647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EE69D3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φ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0" name="Text Box 10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4647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68A381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1" name="Text Box 10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31" y="473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E421D3" w14:textId="77777777" w:rsidR="00196633" w:rsidRPr="002757E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2" name="Text Box 10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473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9D5CE9" w14:textId="77777777" w:rsidR="00196633" w:rsidRPr="002757EC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3" name="Text Box 10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484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CEFBF6" w14:textId="77777777" w:rsidR="00196633" w:rsidRPr="002757E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4" name="Text Box 10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482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72D3B3" w14:textId="77777777" w:rsidR="00196633" w:rsidRPr="002757EC" w:rsidRDefault="00196633" w:rsidP="00F51525"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FF4ADC4" id="Полотно 1225" o:spid="_x0000_s2536" editas="canvas" style="width:4in;height:67.5pt;mso-position-horizontal-relative:char;mso-position-vertical-relative:line" coordsize="36576,8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">
                <v:shape id="_x0000_s2537" type="#_x0000_t75" style="position:absolute;width:36576;height:8572;visibility:visible;mso-wrap-style:square">
                  <v:fill o:detectmouseclick="t"/>
                  <v:path o:connecttype="none"/>
                </v:shape>
                <v:group id="Group 1037" o:spid="_x0000_s2538" style="position:absolute;left:1143;top:571;width:35433;height:8001" coordorigin="1881,4122" coordsize="558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ne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ne8QAAADcAAAA&#10;DwAAAAAAAAAAAAAAAACqAgAAZHJzL2Rvd25yZXYueG1sUEsFBgAAAAAEAAQA+gAAAJsDAAAAAA==&#10;">
                  <v:line id="Line 1038" o:spid="_x0000_s2539" style="position:absolute;visibility:visible;mso-wrap-style:square" from="2061,4751" to="6921,4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jjjs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KOOOxwAAANwAAAAPAAAAAAAA&#10;AAAAAAAAAKECAABkcnMvZG93bnJldi54bWxQSwUGAAAAAAQABAD5AAAAlQMAAAAA&#10;"/>
                  <v:group id="Group 1039" o:spid="_x0000_s2540" style="position:absolute;left:3681;top:4572;width:359;height:360;rotation:-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Nj2+8cAAADc&#10;AAAADwAAAAAAAAAAAAAAAACqAgAAZHJzL2Rvd25yZXYueG1sUEsFBgAAAAAEAAQA+gAAAJ4DAAAA&#10;AA==&#10;">
                    <v:oval id="Oval 1040" o:spid="_x0000_s2541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W3UcQA&#10;AADcAAAADwAAAGRycy9kb3ducmV2LnhtbESPQWvCQBSE74L/YXlCb7rRqEh0FakU7KGHxvb+yD6T&#10;YPZtyL7G+O/dQqHHYWa+YXaHwTWqpy7Ung3MZwko4sLbmksDX5e36QZUEGSLjWcy8KAAh/14tMPM&#10;+jt/Up9LqSKEQ4YGKpE20zoUFTkMM98SR+/qO4cSZVdq2+E9wl2jF0my1g5rjgsVtvRaUXHLf5yB&#10;U3nM171OZZVeT2dZ3b4/3tO5MS+T4bgFJTTIf/ivfbYGFssl/J6JR0Dv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Vt1HEAAAA3AAAAA8AAAAAAAAAAAAAAAAAmAIAAGRycy9k&#10;b3ducmV2LnhtbFBLBQYAAAAABAAEAPUAAACJAwAAAAA=&#10;"/>
                    <v:line id="Line 1041" o:spid="_x0000_s2542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bs/cUAAADcAAAADwAAAGRycy9kb3ducmV2LnhtbESPT2vCQBDF7wW/wzKCl6AbtZU2dZX+&#10;URCkB7WHHofsNAlmZ0N21PjtXaHQ4+PN+71582XnanWmNlSeDYxHKSji3NuKCwPfh/XwGVQQZIu1&#10;ZzJwpQDLRe9hjpn1F97ReS+FihAOGRooRZpM65CX5DCMfEMcvV/fOpQo20LbFi8R7mo9SdOZdlhx&#10;bCixoY+S8uP+5OIb6y/+nE6Td6eT5IVWP7JNtRgz6Hdvr6CEOvk//ktvrIHJ4xPcx0QC6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Ibs/cUAAADcAAAADwAAAAAAAAAA&#10;AAAAAAChAgAAZHJzL2Rvd25yZXYueG1sUEsFBgAAAAAEAAQA+QAAAJMDAAAAAA==&#10;">
                      <v:stroke endarrow="block"/>
                    </v:line>
                  </v:group>
                  <v:group id="Group 1042" o:spid="_x0000_s2543" style="position:absolute;left:6886;top:4677;width:125;height:126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<v:oval id="Oval 1043" o:spid="_x0000_s2544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cpJsUA&#10;AADcAAAADwAAAGRycy9kb3ducmV2LnhtbESPT2vCQBTE70K/w/IKvelGU/8QXUUqBXvwYFrvj+wz&#10;CWbfhuxrTL99t1DwOMzMb5jNbnCN6qkLtWcD00kCirjwtubSwNfn+3gFKgiyxcYzGfihALvt02iD&#10;mfV3PlOfS6kihEOGBiqRNtM6FBU5DBPfEkfv6juHEmVXatvhPcJdo2dJstAOa44LFbb0VlFxy7+d&#10;gUO5zxe9TmWeXg9Hmd8up490aszL87BfgxIa5BH+bx+tgdnrEv7OxCOgt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BykmxQAAANwAAAAPAAAAAAAAAAAAAAAAAJgCAABkcnMv&#10;ZG93bnJldi54bWxQSwUGAAAAAAQABAD1AAAAigMAAAAA&#10;"/>
                    <v:line id="Line 1044" o:spid="_x0000_s2545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RVG8MAAADc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TNPa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kVRvDAAAA3AAAAA8AAAAAAAAAAAAA&#10;AAAAoQIAAGRycy9kb3ducmV2LnhtbFBLBQYAAAAABAAEAPkAAACRAwAAAAA=&#10;"/>
                  </v:group>
                  <v:group id="Group 1045" o:spid="_x0000_s2546" style="position:absolute;left:5841;top:4572;width:360;height:360;rotation: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lx2lcQAAADcAAAA&#10;DwAAAAAAAAAAAAAAAACqAgAAZHJzL2Rvd25yZXYueG1sUEsFBgAAAAAEAAQA+gAAAJsDAAAAAA==&#10;">
                    <v:oval id="Oval 1046" o:spid="_x0000_s2547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cnj8AA&#10;AADcAAAADwAAAGRycy9kb3ducmV2LnhtbERPTWvCQBC9F/wPywje6kZDRKKriFLQQw9N633Ijkkw&#10;Oxuy0xj/vXso9Ph439v96Fo1UB8azwYW8wQUceltw5WBn++P9zWoIMgWW89k4EkB9rvJ2xZz6x/8&#10;RUMhlYohHHI0UIt0udahrMlhmPuOOHI33zuUCPtK2x4fMdy1epkkK+2w4dhQY0fHmsp78esMnKpD&#10;sRp0Kll6O50lu18/L+nCmNl0PGxACY3yL/5zn62BZRbnxzPxCO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Tcnj8AAAADcAAAADwAAAAAAAAAAAAAAAACYAgAAZHJzL2Rvd25y&#10;ZXYueG1sUEsFBgAAAAAEAAQA9QAAAIUDAAAAAA==&#10;"/>
                    <v:line id="Line 1047" o:spid="_x0000_s2548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R8I8UAAADcAAAADwAAAGRycy9kb3ducmV2LnhtbESPQWvCQBCF74L/YRnBS9CNSotNXUVt&#10;hULpoeqhxyE7TYLZ2ZAdNf57t1Dw+HjzvjdvsepcrS7Uhsqzgck4BUWce1txYeB42I3moIIgW6w9&#10;k4EbBVgt+70FZtZf+ZsueylUhHDI0EAp0mRah7wkh2HsG+Lo/frWoUTZFtq2eI1wV+tpmj5rhxXH&#10;hhIb2paUn/ZnF9/YffHbbJZsnE6SF3r/kc9UizHDQbd+BSXUyeP4P/1hDUyfJvA3JhJAL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mR8I8UAAADcAAAADwAAAAAAAAAA&#10;AAAAAAChAgAAZHJzL2Rvd25yZXYueG1sUEsFBgAAAAAEAAQA+QAAAJMDAAAAAA==&#10;">
                      <v:stroke endarrow="block"/>
                    </v:line>
                  </v:group>
                  <v:group id="Group 1048" o:spid="_x0000_s2549" style="position:absolute;left:1941;top:4677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<v:oval id="Oval 1049" o:spid="_x0000_s2550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W5+M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lkK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eW5+MMAAADcAAAADwAAAAAAAAAAAAAAAACYAgAAZHJzL2Rv&#10;d25yZXYueG1sUEsFBgAAAAAEAAQA9QAAAIgDAAAAAA==&#10;"/>
                    <v:line id="Line 1050" o:spid="_x0000_s2551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DJw8YAAADcAAAADwAAAGRycy9kb3ducmV2LnhtbESPQWsCMRSE74X+h/AKXkrNVmzRrVFE&#10;EDx4UctKb8/N62bZzcs2ibr+e1Mo9DjMzDfMbNHbVlzIh9qxgtdhBoK4dLrmSsHnYf0yAREissbW&#10;MSm4UYDF/PFhhrl2V97RZR8rkSAcclRgYuxyKUNpyGIYuo44ed/OW4xJ+kpqj9cEt60cZdm7tFhz&#10;WjDY0cpQ2ezPVoGcbJ9//PI0bormeJyaoiy6r61Sg6d++QEiUh//w3/tjVYwehv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wycPGAAAA3AAAAA8AAAAAAAAA&#10;AAAAAAAAoQIAAGRycy9kb3ducmV2LnhtbFBLBQYAAAAABAAEAPkAAACUAwAAAAA=&#10;"/>
                  </v:group>
                  <v:rect id="Rectangle 1051" o:spid="_x0000_s2552" style="position:absolute;left:2601;top:464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6Sa8UA&#10;AADcAAAADwAAAGRycy9kb3ducmV2LnhtbESPQWvCQBSE74X+h+UVeqsbUyJtmlXEYtGjxktvr9nX&#10;JDX7NmTXJPrrXUHocZiZb5hsMZpG9NS52rKC6SQCQVxYXXOp4JCvX95AOI+ssbFMCs7kYDF/fMgw&#10;1XbgHfV7X4oAYZeigsr7NpXSFRUZdBPbEgfv13YGfZBdKXWHQ4CbRsZRNJMGaw4LFba0qqg47k9G&#10;wU8dH/Cyy78i875+9dsx/zt9fyr1/DQuP0B4Gv1/+N7eaAVxksD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TpJrxQAAANwAAAAPAAAAAAAAAAAAAAAAAJgCAABkcnMv&#10;ZG93bnJldi54bWxQSwUGAAAAAAQABAD1AAAAigMAAAAA&#10;"/>
                  <v:rect id="Rectangle 1052" o:spid="_x0000_s2553" style="position:absolute;left:4581;top:464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vTzsEA&#10;AADdAAAADwAAAGRycy9kb3ducmV2LnhtbERPTYvCMBC9L/gfwgje1tQK4lajiIuLHrVevI3N2Fab&#10;SWmiVn+9EYS9zeN9znTemkrcqHGlZQWDfgSCOLO65FzBPl19j0E4j6yxskwKHuRgPut8TTHR9s5b&#10;uu18LkIIuwQVFN7XiZQuK8ig69uaOHAn2xj0ATa51A3eQ7ipZBxFI2mw5NBQYE3LgrLL7moUHMt4&#10;j89t+heZn9XQb9r0fD38KtXrtosJCE+t/xd/3Gsd5seDEby/CSfI2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7087BAAAA3QAAAA8AAAAAAAAAAAAAAAAAmAIAAGRycy9kb3du&#10;cmV2LnhtbFBLBQYAAAAABAAEAPUAAACGAwAAAAA=&#10;"/>
                  <v:line id="Line 1053" o:spid="_x0000_s2554" style="position:absolute;visibility:visible;mso-wrap-style:square" from="5841,4497" to="6741,4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Z8x8QAAADdAAAADwAAAGRycy9kb3ducmV2LnhtbERPyWrDMBC9F/oPYgq9NbJzqBM3Sig1&#10;hR6aQBZynloTy8QaGUt11L+vAoHc5vHWWayi7cRIg28dK8gnGQji2umWGwWH/efLDIQPyBo7x6Tg&#10;jzyslo8PCyy1u/CWxl1oRAphX6ICE0JfSulrQxb9xPXEiTu5wWJIcGikHvCSwm0np1n2Ki22nBoM&#10;9vRhqD7vfq2CwlRbWcjqe7+pxjafx3U8/syVen6K728gAsVwF9/cXzrNn+YFXL9JJ8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1nzHxAAAAN0AAAAPAAAAAAAAAAAA&#10;AAAAAKECAABkcnMvZG93bnJldi54bWxQSwUGAAAAAAQABAD5AAAAkgMAAAAA&#10;">
                    <v:stroke endarrow="block"/>
                  </v:line>
                  <v:shape id="Text Box 1054" o:spid="_x0000_s2555" type="#_x0000_t202" style="position:absolute;left:6216;top:41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KTEcUA&#10;AADdAAAADwAAAGRycy9kb3ducmV2LnhtbESPQWvCQBCF70L/wzKF3nRXqVJTVylKoSeLqQq9Ddkx&#10;Cc3OhuzWpP++cxC8zfDevPfNajP4Rl2pi3VgC9OJAUVcBFdzaeH49T5+ARUTssMmMFn4owib9cNo&#10;hZkLPR/omqdSSQjHDC1UKbWZ1rGoyGOchJZYtEvoPCZZu1K7DnsJ942eGbPQHmuWhgpb2lZU/OS/&#10;3sJpf/k+P5vPcufnbR8Go9kvtbVPj8PbK6hEQ7qbb9cfTvBnU8GVb2QEv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QpMRxQAAAN0AAAAPAAAAAAAAAAAAAAAAAJgCAABkcnMv&#10;ZG93bnJldi54bWxQSwUGAAAAAAQABAD1AAAAigMAAAAA&#10;" filled="f" stroked="f">
                    <v:textbox>
                      <w:txbxContent>
                        <w:p w14:paraId="1B6D37F7" w14:textId="77777777" w:rsidR="00196633" w:rsidRPr="002757EC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proofErr w:type="spellStart"/>
                          <w:r>
                            <w:rPr>
                              <w:vertAlign w:val="subscript"/>
                            </w:rPr>
                            <w:t>ав</w:t>
                          </w:r>
                          <w:proofErr w:type="spellEnd"/>
                        </w:p>
                      </w:txbxContent>
                    </v:textbox>
                  </v:shape>
                  <v:shape id="Text Box 1055" o:spid="_x0000_s2556" type="#_x0000_t202" style="position:absolute;left:6741;top:4647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42is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h/Pkvh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42isMAAADdAAAADwAAAAAAAAAAAAAAAACYAgAAZHJzL2Rv&#10;d25yZXYueG1sUEsFBgAAAAAEAAQA9QAAAIgDAAAAAA==&#10;" filled="f" stroked="f">
                    <v:textbox>
                      <w:txbxContent>
                        <w:p w14:paraId="10EE69D3" w14:textId="77777777" w:rsidR="00196633" w:rsidRPr="002757EC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t>φ</w:t>
                          </w:r>
                          <w:r>
                            <w:rPr>
                              <w:vertAlign w:val="subscript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1056" o:spid="_x0000_s2557" type="#_x0000_t202" style="position:absolute;left:1881;top:4647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hVqsUA&#10;AADdAAAADwAAAGRycy9kb3ducmV2LnhtbESPQWvCQBCF7wX/wzKCt7prsKVNXUVaCp4q1VbwNmTH&#10;JDQ7G7JbE/+9cxC8zfDevPfNYjX4Rp2pi3VgC7OpAUVcBFdzaeFn//n4AiomZIdNYLJwoQir5ehh&#10;gbkLPX/TeZdKJSEcc7RQpdTmWseiIo9xGlpi0U6h85hk7UrtOuwl3Dc6M+ZZe6xZGips6b2i4m/3&#10;7y38fp2Oh7nZlh/+qe3DYDT7V23tZDys30AlGtLdfLveOMHPMuGXb2QEv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WFWqxQAAAN0AAAAPAAAAAAAAAAAAAAAAAJgCAABkcnMv&#10;ZG93bnJldi54bWxQSwUGAAAAAAQABAD1AAAAigMAAAAA&#10;" filled="f" stroked="f">
                    <v:textbox>
                      <w:txbxContent>
                        <w:p w14:paraId="3668A381" w14:textId="77777777" w:rsidR="00196633" w:rsidRPr="002757EC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t>φ</w:t>
                          </w:r>
                        </w:p>
                      </w:txbxContent>
                    </v:textbox>
                  </v:shape>
                  <v:shape id="Text Box 1057" o:spid="_x0000_s2558" type="#_x0000_t202" style="position:absolute;left:2631;top:473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TwM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kDH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U8DHBAAAA3QAAAA8AAAAAAAAAAAAAAAAAmAIAAGRycy9kb3du&#10;cmV2LnhtbFBLBQYAAAAABAAEAPUAAACGAwAAAAA=&#10;" filled="f" stroked="f">
                    <v:textbox>
                      <w:txbxContent>
                        <w:p w14:paraId="4EE421D3" w14:textId="77777777" w:rsidR="00196633" w:rsidRPr="002757E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58" o:spid="_x0000_s2559" type="#_x0000_t202" style="position:absolute;left:4581;top:473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ZuRsMA&#10;AADdAAAADwAAAGRycy9kb3ducmV2LnhtbERPS2vCQBC+F/wPywi9NbuGtmh0FWkRemppfIC3ITsm&#10;wexsyK5J+u+7hYK3+fies9qMthE9db52rGGWKBDEhTM1lxoO+93THIQPyAYbx6Thhzxs1pOHFWbG&#10;DfxNfR5KEUPYZ6ihCqHNpPRFRRZ94lriyF1cZzFE2JXSdDjEcNvIVKlXabHm2FBhS28VFdf8ZjUc&#10;Py/n07P6Kt/tSzu4UUm2C6n143TcLkEEGsNd/O/+MHF+mq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ZuRsMAAADdAAAADwAAAAAAAAAAAAAAAACYAgAAZHJzL2Rv&#10;d25yZXYueG1sUEsFBgAAAAAEAAQA9QAAAIgDAAAAAA==&#10;" filled="f" stroked="f">
                    <v:textbox>
                      <w:txbxContent>
                        <w:p w14:paraId="129D5CE9" w14:textId="77777777" w:rsidR="00196633" w:rsidRPr="002757EC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59" o:spid="_x0000_s2560" type="#_x0000_t202" style="position:absolute;left:3501;top:484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rL3c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OTZAT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isvdwgAAAN0AAAAPAAAAAAAAAAAAAAAAAJgCAABkcnMvZG93&#10;bnJldi54bWxQSwUGAAAAAAQABAD1AAAAhwMAAAAA&#10;" filled="f" stroked="f">
                    <v:textbox>
                      <w:txbxContent>
                        <w:p w14:paraId="7DCEFBF6" w14:textId="77777777" w:rsidR="00196633" w:rsidRPr="002757E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60" o:spid="_x0000_s2561" type="#_x0000_t202" style="position:absolute;left:5661;top:482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NTqcIA&#10;AADdAAAADwAAAGRycy9kb3ducmV2LnhtbERPS4vCMBC+L/gfwgje1sTiLm7XKKIInlbWx8LehmZs&#10;i82kNNHWf28Ewdt8fM+ZzjtbiSs1vnSsYTRUIIgzZ0rONRz26/cJCB+QDVaOScONPMxnvbcppsa1&#10;/EvXXchFDGGfooYihDqV0mcFWfRDVxNH7uQaiyHCJpemwTaG20omSn1KiyXHhgJrWhaUnXcXq+H4&#10;c/r/G6ttvrIfdes6Jdl+Sa0H/W7xDSJQF17ip3tj4vwkGc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1OpwgAAAN0AAAAPAAAAAAAAAAAAAAAAAJgCAABkcnMvZG93&#10;bnJldi54bWxQSwUGAAAAAAQABAD1AAAAhwMAAAAA&#10;" filled="f" stroked="f">
                    <v:textbox>
                      <w:txbxContent>
                        <w:p w14:paraId="3E72D3B3" w14:textId="77777777" w:rsidR="00196633" w:rsidRPr="002757EC" w:rsidRDefault="00196633" w:rsidP="00F51525"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6C0D59C" w14:textId="73E89D8F" w:rsidR="00F51525" w:rsidRPr="00333102" w:rsidRDefault="00F51525" w:rsidP="002A4EAE">
      <w:pPr>
        <w:ind w:left="710"/>
        <w:rPr>
          <w:rFonts w:eastAsia="Arial Unicode MS"/>
          <w:sz w:val="28"/>
          <w:szCs w:val="28"/>
        </w:rPr>
      </w:pPr>
      <w:r w:rsidRPr="00DD49BB">
        <w:rPr>
          <w:rFonts w:eastAsia="Arial Unicode MS"/>
          <w:sz w:val="28"/>
          <w:szCs w:val="28"/>
        </w:rPr>
        <w:t xml:space="preserve">Определите </w:t>
      </w:r>
      <w:r w:rsidRPr="00333102">
        <w:rPr>
          <w:rFonts w:eastAsia="Arial Unicode MS"/>
          <w:sz w:val="28"/>
          <w:szCs w:val="28"/>
          <w:lang w:val="en-US"/>
        </w:rPr>
        <w:t>I</w:t>
      </w:r>
      <w:r w:rsidRPr="00333102">
        <w:rPr>
          <w:rFonts w:eastAsia="Arial Unicode MS"/>
          <w:sz w:val="28"/>
          <w:szCs w:val="28"/>
          <w:vertAlign w:val="subscript"/>
        </w:rPr>
        <w:t>ав</w:t>
      </w:r>
      <w:r w:rsidR="002A4EAE">
        <w:rPr>
          <w:rFonts w:eastAsia="Arial Unicode MS"/>
          <w:sz w:val="28"/>
          <w:szCs w:val="28"/>
        </w:rPr>
        <w:t>.</w:t>
      </w:r>
    </w:p>
    <w:p w14:paraId="2ECF80D6" w14:textId="77777777" w:rsidR="00F51525" w:rsidRPr="00333102" w:rsidRDefault="00F51525" w:rsidP="00333102">
      <w:pPr>
        <w:ind w:left="710"/>
        <w:rPr>
          <w:rFonts w:eastAsia="Arial Unicode MS"/>
          <w:sz w:val="28"/>
          <w:szCs w:val="28"/>
        </w:rPr>
      </w:pPr>
      <w:r w:rsidRPr="00333102">
        <w:rPr>
          <w:rFonts w:eastAsia="Arial Unicode MS"/>
          <w:b/>
          <w:sz w:val="28"/>
          <w:szCs w:val="28"/>
        </w:rPr>
        <w:t>Вопрос 2</w:t>
      </w:r>
      <w:r w:rsidRPr="00333102">
        <w:rPr>
          <w:rFonts w:eastAsia="Arial Unicode MS"/>
          <w:sz w:val="28"/>
          <w:szCs w:val="28"/>
        </w:rPr>
        <w:t xml:space="preserve">  Для цепи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</w:rPr>
        <w:t xml:space="preserve">, </w:t>
      </w:r>
      <w:r w:rsidRPr="00333102">
        <w:rPr>
          <w:rFonts w:eastAsia="Arial Unicode MS"/>
          <w:sz w:val="28"/>
          <w:szCs w:val="28"/>
          <w:lang w:val="en-US"/>
        </w:rPr>
        <w:t>L</w:t>
      </w:r>
      <w:r w:rsidRPr="00333102">
        <w:rPr>
          <w:rFonts w:eastAsia="Arial Unicode MS"/>
          <w:sz w:val="28"/>
          <w:szCs w:val="28"/>
        </w:rPr>
        <w:t xml:space="preserve">, </w:t>
      </w:r>
      <w:r w:rsidRPr="00333102">
        <w:rPr>
          <w:rFonts w:eastAsia="Arial Unicode MS"/>
          <w:sz w:val="28"/>
          <w:szCs w:val="28"/>
          <w:lang w:val="en-US"/>
        </w:rPr>
        <w:t>C</w:t>
      </w:r>
      <w:r w:rsidRPr="00333102">
        <w:rPr>
          <w:rFonts w:eastAsia="Arial Unicode MS"/>
          <w:sz w:val="28"/>
          <w:szCs w:val="28"/>
        </w:rPr>
        <w:t xml:space="preserve"> с параметрами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</w:rPr>
        <w:t>= 3 Ом, Х</w:t>
      </w:r>
      <w:r w:rsidRPr="00333102">
        <w:rPr>
          <w:rFonts w:eastAsia="Arial Unicode MS"/>
          <w:sz w:val="28"/>
          <w:szCs w:val="28"/>
          <w:vertAlign w:val="subscript"/>
          <w:lang w:val="en-US"/>
        </w:rPr>
        <w:t>L</w:t>
      </w:r>
      <w:r w:rsidRPr="00333102">
        <w:rPr>
          <w:rFonts w:eastAsia="Arial Unicode MS"/>
          <w:sz w:val="28"/>
          <w:szCs w:val="28"/>
        </w:rPr>
        <w:t>= 8 Ом, Х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4 Ом.</w:t>
      </w:r>
    </w:p>
    <w:p w14:paraId="698E704D" w14:textId="09E7886F" w:rsidR="00F51525" w:rsidRPr="00333102" w:rsidRDefault="00F51525" w:rsidP="00333102">
      <w:pPr>
        <w:ind w:left="710"/>
        <w:rPr>
          <w:rFonts w:eastAsia="Arial Unicode MS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8BB1E42" wp14:editId="1A856104">
                <wp:extent cx="2251075" cy="800100"/>
                <wp:effectExtent l="0" t="1905" r="6350" b="0"/>
                <wp:docPr id="240" name="Полотно 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" name="Group 1063"/>
                        <wpg:cNvGrpSpPr>
                          <a:grpSpLocks/>
                        </wpg:cNvGrpSpPr>
                        <wpg:grpSpPr bwMode="auto">
                          <a:xfrm>
                            <a:off x="171450" y="114300"/>
                            <a:ext cx="2079625" cy="685800"/>
                            <a:chOff x="1971" y="6531"/>
                            <a:chExt cx="3275" cy="1080"/>
                          </a:xfrm>
                        </wpg:grpSpPr>
                        <wps:wsp>
                          <wps:cNvPr id="26" name="Line 10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891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7" name="Group 1065"/>
                          <wpg:cNvGrpSpPr>
                            <a:grpSpLocks/>
                          </wpg:cNvGrpSpPr>
                          <wpg:grpSpPr bwMode="auto">
                            <a:xfrm>
                              <a:off x="1971" y="6831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8" name="Oval 10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Line 106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0" name="Group 1068"/>
                          <wpg:cNvGrpSpPr>
                            <a:grpSpLocks/>
                          </wpg:cNvGrpSpPr>
                          <wpg:grpSpPr bwMode="auto">
                            <a:xfrm>
                              <a:off x="5121" y="6826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31" name="Oval 10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Line 107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27" name="Group 1071"/>
                          <wpg:cNvGrpSpPr>
                            <a:grpSpLocks/>
                          </wpg:cNvGrpSpPr>
                          <wpg:grpSpPr bwMode="auto">
                            <a:xfrm>
                              <a:off x="3321" y="6531"/>
                              <a:ext cx="180" cy="720"/>
                              <a:chOff x="4401" y="7971"/>
                              <a:chExt cx="180" cy="720"/>
                            </a:xfrm>
                          </wpg:grpSpPr>
                          <wps:wsp>
                            <wps:cNvPr id="228" name="Rectangle 10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151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" name="Rectangle 10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51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" name="Rectangle 10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797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1" name="Rectangle 10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6" y="6801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2" name="Group 1076"/>
                          <wpg:cNvGrpSpPr>
                            <a:grpSpLocks/>
                          </wpg:cNvGrpSpPr>
                          <wpg:grpSpPr bwMode="auto">
                            <a:xfrm>
                              <a:off x="4041" y="6786"/>
                              <a:ext cx="540" cy="285"/>
                              <a:chOff x="3861" y="7791"/>
                              <a:chExt cx="540" cy="285"/>
                            </a:xfrm>
                          </wpg:grpSpPr>
                          <wps:wsp>
                            <wps:cNvPr id="233" name="Oval 10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4" name="Oval 10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4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" name="Oval 10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2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6" name="Rectangle 10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7896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7" name="Text Box 10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707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810CA4" w14:textId="77777777" w:rsidR="00196633" w:rsidRPr="00B90432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" name="Text Box 10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16" y="692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12B917" w14:textId="77777777" w:rsidR="00196633" w:rsidRPr="00B90432" w:rsidRDefault="00196633" w:rsidP="00F51525">
                                <w:pPr>
                                  <w:rPr>
                                    <w:b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" name="Text Box 1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68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1C5877" w14:textId="77777777" w:rsidR="00196633" w:rsidRPr="00B90432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8BB1E42" id="Полотно 240" o:spid="_x0000_s2562" editas="canvas" style="width:177.25pt;height:63pt;mso-position-horizontal-relative:char;mso-position-vertical-relative:line" coordsize="22510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">
                <v:shape id="_x0000_s2563" type="#_x0000_t75" style="position:absolute;width:22510;height:8001;visibility:visible;mso-wrap-style:square">
                  <v:fill o:detectmouseclick="t"/>
                  <v:path o:connecttype="none"/>
                </v:shape>
                <v:group id="Group 1063" o:spid="_x0000_s2564" style="position:absolute;left:1714;top:1143;width:20796;height:6858" coordorigin="1971,6531" coordsize="3275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line id="Line 1064" o:spid="_x0000_s2565" style="position:absolute;visibility:visible;mso-wrap-style:square" from="2061,6891" to="5121,6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<v:group id="Group 1065" o:spid="_x0000_s2566" style="position:absolute;left:1971;top:6831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oval id="Oval 1066" o:spid="_x0000_s2567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Vq77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rH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pWrvvwAAANsAAAAPAAAAAAAAAAAAAAAAAJgCAABkcnMvZG93bnJl&#10;di54bWxQSwUGAAAAAAQABAD1AAAAhAMAAAAA&#10;"/>
                    <v:line id="Line 1067" o:spid="_x0000_s2568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    </v:group>
                  <v:group id="Group 1068" o:spid="_x0000_s2569" style="position:absolute;left:5121;top:6826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oval id="Oval 1069" o:spid="_x0000_s2570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ZVr8MA&#10;AADbAAAADwAAAGRycy9kb3ducmV2LnhtbESPQWvCQBSE74L/YXmF3nQTg1JSVxGlYA8emrb3R/aZ&#10;BLNvQ/YZ4793C0KPw8x8w6y3o2vVQH1oPBtI5wko4tLbhisDP98fszdQQZAttp7JwJ0CbDfTyRpz&#10;62/8RUMhlYoQDjkaqEW6XOtQ1uQwzH1HHL2z7x1KlH2lbY+3CHetXiTJSjtsOC7U2NG+pvJSXJ2B&#10;Q7UrVoPOZJmdD0dZXn5Pn1lqzOvLuHsHJTTKf/jZPloDWQp/X+IP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ZVr8MAAADbAAAADwAAAAAAAAAAAAAAAACYAgAAZHJzL2Rv&#10;d25yZXYueG1sUEsFBgAAAAAEAAQA9QAAAIgDAAAAAA==&#10;"/>
                    <v:line id="Line 1070" o:spid="_x0000_s2571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iBUsYAAADcAAAADwAAAGRycy9kb3ducmV2LnhtbESPQWsCMRSE7wX/Q3iCl6LZLkXsahQp&#10;FHrwUi0rvT03z82ym5dtkur675uC0OMwM98wq81gO3EhHxrHCp5mGQjiyumGawWfh7fpAkSIyBo7&#10;x6TgRgE269HDCgvtrvxBl32sRYJwKFCBibEvpAyVIYth5nri5J2dtxiT9LXUHq8JbjuZZ9lcWmw4&#10;LRjs6dVQ1e5/rAK52D1+++3puS3b4/HFlFXZf+2UmoyH7RJEpCH+h+/td60gz+fwdyYd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ogVLGAAAA3AAAAA8AAAAAAAAA&#10;AAAAAAAAoQIAAGRycy9kb3ducmV2LnhtbFBLBQYAAAAABAAEAPkAAACUAwAAAAA=&#10;"/>
                  </v:group>
                  <v:group id="Group 1071" o:spid="_x0000_s2572" style="position:absolute;left:3321;top:6531;width:180;height:720" coordorigin="4401,7971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  <v:rect id="Rectangle 1072" o:spid="_x0000_s2573" style="position:absolute;left:4401;top:8151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lOiMIA&#10;AADcAAAADwAAAGRycy9kb3ducmV2LnhtbERPPW+DMBDdI/U/WFepW2JKpSohGFS1ompHQpZsF3wB&#10;WnxG2Akkv74eKmV8et9pPpteXGh0nWUFz6sIBHFtdceNgn1VLNcgnEfW2FsmBVdykGcPixQTbScu&#10;6bLzjQgh7BJU0Ho/JFK6uiWDbmUH4sCd7GjQBzg2Uo84hXDTyziKXqXBjkNDiwO9t1T/7s5GwbGL&#10;93grq8/IbIoX/z1XP+fDh1JPj/PbFoSn2d/F/+4vrSCOw9pwJhwBm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SU6IwgAAANwAAAAPAAAAAAAAAAAAAAAAAJgCAABkcnMvZG93&#10;bnJldi54bWxQSwUGAAAAAAQABAD1AAAAhwMAAAAA&#10;"/>
                    <v:rect id="Rectangle 1073" o:spid="_x0000_s2574" style="position:absolute;left:4401;top:851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Bh7sQA&#10;AADcAAAADwAAAGRycy9kb3ducmV2LnhtbESPQWvCQBSE74X+h+UJvdWNoRSNrqGNET30YLW9P3af&#10;SWj2bciuGvvr3YLQ4zAz3zCLfLCtOFPvG8cKJuMEBLF2puFKwddh/TwF4QOywdYxKbiSh3z5+LDA&#10;zLgLf9J5HyoRIewzVFCH0GVSel2TRT92HXH0jq63GKLsK2l6vES4bWWaJK/SYsNxocaOipr0z/5k&#10;FewQV7vfjdbv5fXjpaTiuyTXKvU0Gt7mIAIN4T98b2+NgjSdwd+Ze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wYe7EAAAA3AAAAA8AAAAAAAAAAAAAAAAAmAIAAGRycy9k&#10;b3ducmV2LnhtbFBLBQYAAAAABAAEAPUAAACJAwAAAAA=&#10;" strokecolor="white"/>
                    <v:rect id="Rectangle 1074" o:spid="_x0000_s2575" style="position:absolute;left:4401;top:797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NersIA&#10;AADcAAAADwAAAGRycy9kb3ducmV2LnhtbERPu27CMBTdkfgH6yJ1Iw60qlCKQTxStUMHSNv9yr4k&#10;EfF1ZLsQ+vX1UInx6LyX68F24kI+tI4VzLIcBLF2puVawdfn63QBIkRkg51jUnCjAOvVeLTEwrgr&#10;H+lSxVqkEA4FKmhi7Aspg27IYshcT5y4k/MWY4K+lsbjNYXbTs7z/FlabDk1NNjTriF9rn6sggPi&#10;/vD7pvW2vH08lbT7Lsl1Sj1Mhs0LiEhDvIv/3e9GwfwxzU9n0hG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016uwgAAANwAAAAPAAAAAAAAAAAAAAAAAJgCAABkcnMvZG93&#10;bnJldi54bWxQSwUGAAAAAAQABAD1AAAAhwMAAAAA&#10;" strokecolor="white"/>
                  </v:group>
                  <v:rect id="Rectangle 1075" o:spid="_x0000_s2576" style="position:absolute;left:2376;top:6801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pxyM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pCsYv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qnHIxQAAANwAAAAPAAAAAAAAAAAAAAAAAJgCAABkcnMv&#10;ZG93bnJldi54bWxQSwUGAAAAAAQABAD1AAAAigMAAAAA&#10;"/>
                  <v:group id="Group 1076" o:spid="_x0000_s2577" style="position:absolute;left:4041;top:6786;width:540;height:285" coordorigin="3861,7791" coordsize="54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  <v:oval id="Oval 1077" o:spid="_x0000_s2578" style="position:absolute;left:386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pcWMQA&#10;AADcAAAADwAAAGRycy9kb3ducmV2LnhtbESPQWvCQBSE7wX/w/KE3upGF0VSVxGlYA89NNr7I/tM&#10;gtm3IfuM6b/vFgo9DjPzDbPZjb5VA/WxCWxhPstAEZfBNVxZuJzfXtagoiA7bAOThW+KsNtOnjaY&#10;u/DgTxoKqVSCcMzRQi3S5VrHsiaPcRY64uRdQ+9Rkuwr7Xp8JLhv9SLLVtpjw2mhxo4ONZW34u4t&#10;HKt9sRq0kaW5Hk+yvH19vJu5tc/Tcf8KSmiU//Bf++QsLIyB3zPpCO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6XFjEAAAA3AAAAA8AAAAAAAAAAAAAAAAAmAIAAGRycy9k&#10;b3ducmV2LnhtbFBLBQYAAAAABAAEAPUAAACJAwAAAAA=&#10;"/>
                    <v:oval id="Oval 1078" o:spid="_x0000_s2579" style="position:absolute;left:404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ELM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u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TxCzEAAAA3AAAAA8AAAAAAAAAAAAAAAAAmAIAAGRycy9k&#10;b3ducmV2LnhtbFBLBQYAAAAABAAEAPUAAACJAwAAAAA=&#10;"/>
                    <v:oval id="Oval 1079" o:spid="_x0000_s2580" style="position:absolute;left:422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9ht8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m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J9ht8MAAADcAAAADwAAAAAAAAAAAAAAAACYAgAAZHJzL2Rv&#10;d25yZXYueG1sUEsFBgAAAAAEAAQA9QAAAIgDAAAAAA==&#10;"/>
                    <v:rect id="Rectangle 1080" o:spid="_x0000_s2581" style="position:absolute;left:3861;top:7896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ZjQcQA&#10;AADcAAAADwAAAGRycy9kb3ducmV2LnhtbESPT2vCQBTE7wW/w/IEb3WjLSLRVfwTaQ8eNK33x+5r&#10;Epp9G7JbjX56tyB4HGbmN8x82dlanKn1lWMFo2ECglg7U3Gh4Ptr9zoF4QOywdoxKbiSh+Wi9zLH&#10;1LgLH+mch0JECPsUFZQhNKmUXpdk0Q9dQxy9H9daDFG2hTQtXiLc1nKcJBNpseK4UGJDm5L0b/5n&#10;FRwQt4fbh9br7Lp/z2hzysjVSg363WoGIlAXnuFH+9MoGL9N4P9MPAJ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2Y0HEAAAA3AAAAA8AAAAAAAAAAAAAAAAAmAIAAGRycy9k&#10;b3ducmV2LnhtbFBLBQYAAAAABAAEAPUAAACJAwAAAAA=&#10;" strokecolor="white"/>
                  </v:group>
                  <v:shape id="Text Box 1081" o:spid="_x0000_s2582" type="#_x0000_t202" style="position:absolute;left:3141;top:707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sV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Hl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wLFXEAAAA3AAAAA8AAAAAAAAAAAAAAAAAmAIAAGRycy9k&#10;b3ducmV2LnhtbFBLBQYAAAAABAAEAPUAAACJAwAAAAA=&#10;" filled="f" stroked="f">
                    <v:textbox>
                      <w:txbxContent>
                        <w:p w14:paraId="18810CA4" w14:textId="77777777" w:rsidR="00196633" w:rsidRPr="00B90432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082" o:spid="_x0000_s2583" type="#_x0000_t202" style="position:absolute;left:2316;top:692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4J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+4J8AAAADcAAAADwAAAAAAAAAAAAAAAACYAgAAZHJzL2Rvd25y&#10;ZXYueG1sUEsFBgAAAAAEAAQA9QAAAIUDAAAAAA==&#10;" filled="f" stroked="f">
                    <v:textbox>
                      <w:txbxContent>
                        <w:p w14:paraId="7812B917" w14:textId="77777777" w:rsidR="00196633" w:rsidRPr="00B90432" w:rsidRDefault="00196633" w:rsidP="00F51525">
                          <w:pPr>
                            <w:rPr>
                              <w:b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083" o:spid="_x0000_s2584" type="#_x0000_t202" style="position:absolute;left:4041;top:68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  <v:textbox>
                      <w:txbxContent>
                        <w:p w14:paraId="001C5877" w14:textId="77777777" w:rsidR="00196633" w:rsidRPr="00B90432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C9314FA" w14:textId="7266B112" w:rsidR="00F51525" w:rsidRPr="00333102" w:rsidRDefault="00F51525" w:rsidP="002A4EAE">
      <w:pPr>
        <w:ind w:left="710"/>
        <w:jc w:val="both"/>
        <w:rPr>
          <w:rFonts w:eastAsia="Arial Unicode MS"/>
          <w:sz w:val="28"/>
          <w:szCs w:val="28"/>
        </w:rPr>
      </w:pPr>
      <w:r w:rsidRPr="00333102">
        <w:rPr>
          <w:rFonts w:eastAsia="Arial Unicode MS"/>
          <w:sz w:val="28"/>
          <w:szCs w:val="28"/>
        </w:rPr>
        <w:t>Запишите выражения для комплексного сопротивления в трех формах. Изобразите на комплексной плоскости слагае</w:t>
      </w:r>
      <w:r w:rsidR="002A4EAE">
        <w:rPr>
          <w:rFonts w:eastAsia="Arial Unicode MS"/>
          <w:sz w:val="28"/>
          <w:szCs w:val="28"/>
        </w:rPr>
        <w:t>мые комплексного сопротивления.</w:t>
      </w:r>
    </w:p>
    <w:p w14:paraId="21987A4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rFonts w:eastAsia="Arial Unicode MS"/>
          <w:b/>
          <w:sz w:val="28"/>
          <w:szCs w:val="28"/>
        </w:rPr>
        <w:t>Вопрос 3</w:t>
      </w:r>
      <w:r w:rsidRPr="00333102">
        <w:rPr>
          <w:rFonts w:eastAsia="Arial Unicode MS"/>
          <w:sz w:val="28"/>
          <w:szCs w:val="28"/>
        </w:rPr>
        <w:t xml:space="preserve"> Дано: U</w:t>
      </w:r>
      <w:r w:rsidRPr="00333102">
        <w:rPr>
          <w:rFonts w:eastAsia="Arial Unicode MS"/>
          <w:sz w:val="28"/>
          <w:szCs w:val="28"/>
          <w:vertAlign w:val="subscript"/>
        </w:rPr>
        <w:t>л</w:t>
      </w:r>
      <w:r w:rsidRPr="00333102">
        <w:rPr>
          <w:rFonts w:eastAsia="Arial Unicode MS"/>
          <w:sz w:val="28"/>
          <w:szCs w:val="28"/>
        </w:rPr>
        <w:t>= 380 В, R</w:t>
      </w:r>
      <w:r w:rsidRPr="00333102">
        <w:rPr>
          <w:rFonts w:eastAsia="Arial Unicode MS"/>
          <w:sz w:val="28"/>
          <w:szCs w:val="28"/>
          <w:vertAlign w:val="subscript"/>
          <w:lang w:val="en-US"/>
        </w:rPr>
        <w:t>a</w:t>
      </w:r>
      <w:r w:rsidRPr="00333102">
        <w:rPr>
          <w:rFonts w:eastAsia="Arial Unicode MS"/>
          <w:sz w:val="28"/>
          <w:szCs w:val="28"/>
        </w:rPr>
        <w:t xml:space="preserve">= 19 Ом,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  <w:vertAlign w:val="subscript"/>
        </w:rPr>
        <w:t>в</w:t>
      </w:r>
      <w:r w:rsidRPr="00333102">
        <w:rPr>
          <w:rFonts w:eastAsia="Arial Unicode MS"/>
          <w:sz w:val="28"/>
          <w:szCs w:val="28"/>
        </w:rPr>
        <w:t>= 8 Ом, Х</w:t>
      </w:r>
      <w:r w:rsidRPr="00333102">
        <w:rPr>
          <w:rFonts w:eastAsia="Arial Unicode MS"/>
          <w:sz w:val="28"/>
          <w:szCs w:val="28"/>
          <w:vertAlign w:val="subscript"/>
        </w:rPr>
        <w:t>в</w:t>
      </w:r>
      <w:r w:rsidRPr="00333102">
        <w:rPr>
          <w:rFonts w:eastAsia="Arial Unicode MS"/>
          <w:sz w:val="28"/>
          <w:szCs w:val="28"/>
        </w:rPr>
        <w:t>= 6 Ом, R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24 Ом, Х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–18 Ом.</w:t>
      </w:r>
      <w:r w:rsidRPr="00333102">
        <w:rPr>
          <w:sz w:val="28"/>
          <w:szCs w:val="28"/>
        </w:rPr>
        <w:t xml:space="preserve"> Определите токи в фазах приемника и в нейтральном проводе.</w:t>
      </w:r>
    </w:p>
    <w:p w14:paraId="72A7710D" w14:textId="5FF362FA" w:rsidR="00F51525" w:rsidRDefault="00F51525" w:rsidP="00333102">
      <w:pPr>
        <w:ind w:left="710"/>
        <w:jc w:val="both"/>
        <w:rPr>
          <w:lang w:val="en-US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D848CBC" wp14:editId="4D30B097">
                <wp:extent cx="2457450" cy="2105025"/>
                <wp:effectExtent l="0" t="635" r="0" b="0"/>
                <wp:docPr id="24" name="Полотно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3" name="Group 36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343150" cy="2105025"/>
                            <a:chOff x="1881" y="7992"/>
                            <a:chExt cx="3690" cy="3315"/>
                          </a:xfrm>
                        </wpg:grpSpPr>
                        <wps:wsp>
                          <wps:cNvPr id="4" name="Lin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7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532"/>
                              <a:ext cx="28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892"/>
                              <a:ext cx="28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251"/>
                              <a:ext cx="2880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907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AEBF3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71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83D25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35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5BCB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AAA1F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Lin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8172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10872"/>
                              <a:ext cx="1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21" y="9252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8892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21" y="8532"/>
                              <a:ext cx="1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97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1DE72E" w14:textId="77777777" w:rsidR="00196633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6" y="97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72084F" w14:textId="77777777" w:rsidR="0019663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980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E71A26" w14:textId="77777777" w:rsidR="0019663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1076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B64E4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D848CBC" id="Полотно 24" o:spid="_x0000_s2585" editas="canvas" style="width:193.5pt;height:165.75pt;mso-position-horizontal-relative:char;mso-position-vertical-relative:line" coordsize="24574,2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">
                <v:shape id="_x0000_s2586" type="#_x0000_t75" style="position:absolute;width:24574;height:21050;visibility:visible;mso-wrap-style:square">
                  <v:fill o:detectmouseclick="t"/>
                  <v:path o:connecttype="none"/>
                </v:shape>
                <v:group id="Group 36" o:spid="_x0000_s2587" style="position:absolute;left:1143;width:23431;height:21050" coordorigin="1881,7992" coordsize="3690,3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line id="Line 37" o:spid="_x0000_s2588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38" o:spid="_x0000_s2589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39" o:spid="_x0000_s2590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<v:line id="Line 40" o:spid="_x0000_s2591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shape id="Text Box 41" o:spid="_x0000_s2592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<v:textbox>
                      <w:txbxContent>
                        <w:p w14:paraId="25AEBF3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42" o:spid="_x0000_s2593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<v:textbox>
                      <w:txbxContent>
                        <w:p w14:paraId="1283D25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3" o:spid="_x0000_s2594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14:paraId="595BCB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44" o:spid="_x0000_s2595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14:paraId="15AAA1F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  <v:line id="Line 45" o:spid="_x0000_s2596" style="position:absolute;visibility:visible;mso-wrap-style:square" from="2421,8172" to="24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<v:line id="Line 46" o:spid="_x0000_s2597" style="position:absolute;visibility:visible;mso-wrap-style:square" from="2421,1087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line id="Line 47" o:spid="_x0000_s2598" style="position:absolute;flip:y;visibility:visible;mso-wrap-style:square" from="4221,925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<v:line id="Line 48" o:spid="_x0000_s2599" style="position:absolute;flip:y;visibility:visible;mso-wrap-style:square" from="3681,8892" to="368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  <v:line id="Line 49" o:spid="_x0000_s2600" style="position:absolute;flip:y;visibility:visible;mso-wrap-style:square" from="3021,8532" to="3022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  <v:rect id="Rectangle 50" o:spid="_x0000_s2601" style="position:absolute;left:359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/>
                  <v:rect id="Rectangle 51" o:spid="_x0000_s2602" style="position:absolute;left:233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  <v:rect id="Rectangle 52" o:spid="_x0000_s2603" style="position:absolute;left:293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  <v:shape id="Text Box 53" o:spid="_x0000_s2604" type="#_x0000_t202" style="position:absolute;left:1881;top:97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14:paraId="781DE72E" w14:textId="77777777" w:rsidR="00196633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proofErr w:type="spellStart"/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  <w:proofErr w:type="spellEnd"/>
                        </w:p>
                      </w:txbxContent>
                    </v:textbox>
                  </v:shape>
                  <v:shape id="Text Box 54" o:spid="_x0000_s2605" type="#_x0000_t202" style="position:absolute;left:3006;top:97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14:paraId="2272084F" w14:textId="77777777" w:rsidR="0019663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55" o:spid="_x0000_s2606" type="#_x0000_t202" style="position:absolute;left:3681;top:980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<v:textbox>
                      <w:txbxContent>
                        <w:p w14:paraId="4AE71A26" w14:textId="77777777" w:rsidR="0019663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</w:p>
                      </w:txbxContent>
                    </v:textbox>
                  </v:shape>
                  <v:shape id="Text Box 56" o:spid="_x0000_s2607" type="#_x0000_t202" style="position:absolute;left:3141;top:1076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14:paraId="05B64E4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2A4EAE" w:rsidRPr="00314BCA" w14:paraId="433DF3B7" w14:textId="77777777" w:rsidTr="005C690B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45730B41" w14:textId="77777777" w:rsidR="002A4EAE" w:rsidRPr="00C218BF" w:rsidRDefault="002A4EAE" w:rsidP="005C690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69839121" w14:textId="77777777" w:rsidR="002A4EAE" w:rsidRPr="00C218BF" w:rsidRDefault="002A4EAE" w:rsidP="005C690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77639AFE" w14:textId="77777777" w:rsidR="002A4EAE" w:rsidRPr="00C218BF" w:rsidRDefault="002A4EAE" w:rsidP="005C690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2A4EAE" w:rsidRPr="00314BCA" w14:paraId="27120A1F" w14:textId="77777777" w:rsidTr="005C690B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3ABB8D9F" w14:textId="77777777" w:rsidR="002A4EAE" w:rsidRPr="00C218BF" w:rsidRDefault="002A4EAE" w:rsidP="005C690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4834D3F2" w14:textId="77777777" w:rsidR="002A4EAE" w:rsidRPr="00C218BF" w:rsidRDefault="002A4EAE" w:rsidP="005C690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2DB3B3D2" w14:textId="77777777" w:rsidR="002A4EAE" w:rsidRPr="00C218BF" w:rsidRDefault="002A4EAE" w:rsidP="005C690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62064F03" w14:textId="77777777" w:rsidR="002A4EAE" w:rsidRPr="0058127D" w:rsidRDefault="002A4EAE" w:rsidP="005C690B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2A4EAE" w:rsidRPr="00314BCA" w14:paraId="1F181B58" w14:textId="77777777" w:rsidTr="005C690B">
        <w:trPr>
          <w:trHeight w:val="283"/>
        </w:trPr>
        <w:tc>
          <w:tcPr>
            <w:tcW w:w="2127" w:type="dxa"/>
            <w:vMerge w:val="restart"/>
          </w:tcPr>
          <w:p w14:paraId="345F1330" w14:textId="77777777" w:rsidR="002A4EAE" w:rsidRPr="00097132" w:rsidRDefault="002A4EAE" w:rsidP="002A4EAE">
            <w:r>
              <w:t>Экзамен в письменной форме по билетам</w:t>
            </w:r>
          </w:p>
          <w:p w14:paraId="032DC6E7" w14:textId="77777777" w:rsidR="002A4EAE" w:rsidRPr="00482DF9" w:rsidRDefault="002A4EAE" w:rsidP="002A4EAE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6586784B" w14:textId="77777777" w:rsidR="002A4EAE" w:rsidRPr="00097132" w:rsidRDefault="002A4EAE" w:rsidP="002A4EAE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72C1C69C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0EED480F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3FF224D1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477B36B3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5CEE4386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E344C23" w14:textId="3BA144FF" w:rsidR="002A4EAE" w:rsidRPr="00AC1457" w:rsidRDefault="002A4EAE" w:rsidP="002A4EAE">
            <w:pPr>
              <w:rPr>
                <w:iCs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134" w:type="dxa"/>
          </w:tcPr>
          <w:p w14:paraId="07598162" w14:textId="2B156E11" w:rsidR="002A4EAE" w:rsidRPr="002831F3" w:rsidRDefault="002A4EAE" w:rsidP="002A4EAE">
            <w:pPr>
              <w:jc w:val="center"/>
            </w:pPr>
            <w:r>
              <w:t>34</w:t>
            </w:r>
            <w:r w:rsidRPr="00367325">
              <w:t xml:space="preserve"> – </w:t>
            </w:r>
            <w:r>
              <w:t>4</w:t>
            </w:r>
            <w:r w:rsidRPr="00367325">
              <w:t xml:space="preserve">0 баллов </w:t>
            </w:r>
          </w:p>
        </w:tc>
        <w:tc>
          <w:tcPr>
            <w:tcW w:w="1559" w:type="dxa"/>
          </w:tcPr>
          <w:p w14:paraId="0FC54C98" w14:textId="6EB0AFB2" w:rsidR="002A4EAE" w:rsidRPr="002831F3" w:rsidRDefault="002A4EAE" w:rsidP="002A4EAE">
            <w:pPr>
              <w:jc w:val="center"/>
            </w:pPr>
            <w:r w:rsidRPr="00367325">
              <w:t>5</w:t>
            </w:r>
          </w:p>
        </w:tc>
      </w:tr>
      <w:tr w:rsidR="002A4EAE" w:rsidRPr="00314BCA" w14:paraId="6D5A4DE2" w14:textId="77777777" w:rsidTr="005C690B">
        <w:trPr>
          <w:trHeight w:val="283"/>
        </w:trPr>
        <w:tc>
          <w:tcPr>
            <w:tcW w:w="2127" w:type="dxa"/>
            <w:vMerge/>
          </w:tcPr>
          <w:p w14:paraId="7ADDB450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396A13A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04B411BB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0B18D661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52E4F77E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34F775B7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146BB843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265B6DDB" w14:textId="0388A076" w:rsidR="002A4EAE" w:rsidRPr="00AC1457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2A4EAE">
              <w:rPr>
                <w:rFonts w:eastAsia="Times New Roman"/>
                <w:color w:val="000000"/>
                <w:lang w:val="ru-RU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134" w:type="dxa"/>
          </w:tcPr>
          <w:p w14:paraId="1C9229BA" w14:textId="79AB3771" w:rsidR="002A4EAE" w:rsidRPr="002831F3" w:rsidRDefault="002A4EAE" w:rsidP="002A4EAE">
            <w:pPr>
              <w:jc w:val="center"/>
            </w:pPr>
            <w:r w:rsidRPr="003D6338">
              <w:lastRenderedPageBreak/>
              <w:t>2</w:t>
            </w:r>
            <w:r>
              <w:t>8</w:t>
            </w:r>
            <w:r w:rsidRPr="003D6338">
              <w:t xml:space="preserve"> –</w:t>
            </w:r>
            <w:r>
              <w:t>33</w:t>
            </w:r>
            <w:r w:rsidRPr="003D6338">
              <w:t xml:space="preserve"> балла</w:t>
            </w:r>
          </w:p>
        </w:tc>
        <w:tc>
          <w:tcPr>
            <w:tcW w:w="1559" w:type="dxa"/>
          </w:tcPr>
          <w:p w14:paraId="2E577CC5" w14:textId="5EF52BDF" w:rsidR="002A4EAE" w:rsidRPr="002831F3" w:rsidRDefault="002A4EAE" w:rsidP="002A4EAE">
            <w:pPr>
              <w:jc w:val="center"/>
            </w:pPr>
            <w:r w:rsidRPr="00367325">
              <w:t>4</w:t>
            </w:r>
          </w:p>
        </w:tc>
      </w:tr>
      <w:tr w:rsidR="002A4EAE" w:rsidRPr="00314BCA" w14:paraId="7C3ECB38" w14:textId="77777777" w:rsidTr="005C690B">
        <w:trPr>
          <w:trHeight w:val="283"/>
        </w:trPr>
        <w:tc>
          <w:tcPr>
            <w:tcW w:w="2127" w:type="dxa"/>
            <w:vMerge/>
          </w:tcPr>
          <w:p w14:paraId="3C6AB968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0187E360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552A821C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5ACE5AC4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397CFA67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редставляемого материала, представления о межпредметных связях слабые;</w:t>
            </w:r>
          </w:p>
          <w:p w14:paraId="0A9F1C29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6557B09B" w14:textId="15080319" w:rsidR="002A4EAE" w:rsidRPr="002831F3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2A4EAE">
              <w:rPr>
                <w:rFonts w:eastAsia="Times New Roman"/>
                <w:color w:val="000000"/>
                <w:lang w:val="ru-RU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134" w:type="dxa"/>
          </w:tcPr>
          <w:p w14:paraId="701F24BD" w14:textId="0F8E1653" w:rsidR="002A4EAE" w:rsidRPr="002831F3" w:rsidRDefault="002A4EAE" w:rsidP="002A4EAE">
            <w:pPr>
              <w:jc w:val="center"/>
            </w:pPr>
            <w:r>
              <w:t>20</w:t>
            </w:r>
            <w:r w:rsidRPr="003D6338">
              <w:t xml:space="preserve"> – 2</w:t>
            </w:r>
            <w:r>
              <w:t>7</w:t>
            </w:r>
            <w:r w:rsidRPr="003D6338">
              <w:t xml:space="preserve"> баллов</w:t>
            </w:r>
          </w:p>
        </w:tc>
        <w:tc>
          <w:tcPr>
            <w:tcW w:w="1559" w:type="dxa"/>
          </w:tcPr>
          <w:p w14:paraId="75D15F38" w14:textId="3853CBFC" w:rsidR="002A4EAE" w:rsidRPr="002831F3" w:rsidRDefault="002A4EAE" w:rsidP="002A4EAE">
            <w:pPr>
              <w:jc w:val="center"/>
            </w:pPr>
            <w:r w:rsidRPr="00367325">
              <w:t>3</w:t>
            </w:r>
          </w:p>
        </w:tc>
      </w:tr>
      <w:tr w:rsidR="002A4EAE" w:rsidRPr="00314BCA" w14:paraId="5838C4CF" w14:textId="77777777" w:rsidTr="005C690B">
        <w:trPr>
          <w:trHeight w:val="283"/>
        </w:trPr>
        <w:tc>
          <w:tcPr>
            <w:tcW w:w="2127" w:type="dxa"/>
            <w:vMerge/>
          </w:tcPr>
          <w:p w14:paraId="1007287F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0A22E2E7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77675E81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604BFE73" w14:textId="01C5538C" w:rsidR="002A4EAE" w:rsidRPr="002F2AE8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</w:p>
        </w:tc>
        <w:tc>
          <w:tcPr>
            <w:tcW w:w="1134" w:type="dxa"/>
          </w:tcPr>
          <w:p w14:paraId="5E6D649B" w14:textId="75CF6756" w:rsidR="002A4EAE" w:rsidRPr="002831F3" w:rsidRDefault="002A4EAE" w:rsidP="002A4EAE">
            <w:pPr>
              <w:jc w:val="center"/>
            </w:pPr>
            <w:r w:rsidRPr="003D6338">
              <w:t>0 – 1</w:t>
            </w:r>
            <w:r>
              <w:t>9</w:t>
            </w:r>
            <w:r w:rsidRPr="003D6338">
              <w:t xml:space="preserve"> баллов</w:t>
            </w:r>
          </w:p>
        </w:tc>
        <w:tc>
          <w:tcPr>
            <w:tcW w:w="1559" w:type="dxa"/>
          </w:tcPr>
          <w:p w14:paraId="25B97E8E" w14:textId="440E9218" w:rsidR="002A4EAE" w:rsidRPr="002831F3" w:rsidRDefault="002A4EAE" w:rsidP="002A4EAE">
            <w:pPr>
              <w:jc w:val="center"/>
            </w:pPr>
            <w:r w:rsidRPr="00367325">
              <w:t>2</w:t>
            </w:r>
          </w:p>
        </w:tc>
      </w:tr>
    </w:tbl>
    <w:p w14:paraId="4DB35C5C" w14:textId="77777777" w:rsidR="002A4EAE" w:rsidRPr="00333102" w:rsidRDefault="002A4EAE" w:rsidP="00333102">
      <w:pPr>
        <w:ind w:left="710"/>
        <w:jc w:val="both"/>
        <w:rPr>
          <w:lang w:val="en-US"/>
        </w:rPr>
      </w:pPr>
    </w:p>
    <w:p w14:paraId="79E08F84" w14:textId="1E406107" w:rsidR="004925D7" w:rsidRPr="007A49E8" w:rsidRDefault="004925D7" w:rsidP="00EC3D7A">
      <w:pPr>
        <w:pStyle w:val="3"/>
      </w:pPr>
      <w:bookmarkStart w:id="18" w:name="_Toc62039712"/>
      <w:bookmarkStart w:id="19" w:name="_Toc63855687"/>
      <w:r w:rsidRPr="007A49E8">
        <w:t xml:space="preserve">ЛИСТ УЧЕТА ОБНОВЛЕНИЙ </w:t>
      </w:r>
      <w:bookmarkEnd w:id="18"/>
      <w:r w:rsidR="002E2077">
        <w:t>ОЦЕНОЧНЫХ СРЕДСТВ</w:t>
      </w:r>
      <w:r w:rsidRPr="007A49E8">
        <w:t xml:space="preserve"> УЧЕБНОЙ ДИСЦИПЛИНЫ </w:t>
      </w:r>
      <w:r w:rsidR="00D76D91">
        <w:t>(МОДУЛЯ)</w:t>
      </w:r>
      <w:bookmarkEnd w:id="19"/>
    </w:p>
    <w:p w14:paraId="36EEC007" w14:textId="53027902" w:rsidR="004925D7" w:rsidRPr="00D76D91" w:rsidRDefault="004925D7" w:rsidP="00D76D91">
      <w:pPr>
        <w:ind w:firstLine="709"/>
        <w:rPr>
          <w:sz w:val="24"/>
          <w:szCs w:val="24"/>
        </w:rPr>
      </w:pPr>
      <w:r w:rsidRPr="00D76D91">
        <w:rPr>
          <w:sz w:val="24"/>
          <w:szCs w:val="24"/>
        </w:rPr>
        <w:t xml:space="preserve">В </w:t>
      </w:r>
      <w:r w:rsidR="002E2077" w:rsidRPr="00D76D91">
        <w:rPr>
          <w:sz w:val="24"/>
          <w:szCs w:val="24"/>
        </w:rPr>
        <w:t>оценочные средства</w:t>
      </w:r>
      <w:r w:rsidRPr="00D76D91">
        <w:rPr>
          <w:sz w:val="24"/>
          <w:szCs w:val="24"/>
        </w:rPr>
        <w:t xml:space="preserve"> </w:t>
      </w:r>
      <w:r w:rsidR="0096425B" w:rsidRPr="00180E88">
        <w:rPr>
          <w:sz w:val="24"/>
          <w:szCs w:val="24"/>
        </w:rPr>
        <w:t>учебной дисциплины</w:t>
      </w:r>
      <w:r w:rsidR="0096425B">
        <w:rPr>
          <w:sz w:val="24"/>
          <w:szCs w:val="24"/>
        </w:rPr>
        <w:t xml:space="preserve"> внесены </w:t>
      </w:r>
      <w:r w:rsidR="0096425B" w:rsidRPr="00180E88">
        <w:rPr>
          <w:sz w:val="24"/>
          <w:szCs w:val="24"/>
        </w:rPr>
        <w:t>изменения/обновления,</w:t>
      </w:r>
      <w:r w:rsidRPr="00D76D91">
        <w:rPr>
          <w:sz w:val="24"/>
          <w:szCs w:val="24"/>
        </w:rPr>
        <w:t xml:space="preserve"> утверждены</w:t>
      </w:r>
      <w:r w:rsidR="0096425B">
        <w:rPr>
          <w:sz w:val="24"/>
          <w:szCs w:val="24"/>
        </w:rPr>
        <w:t xml:space="preserve"> на заседании кафедры</w:t>
      </w:r>
      <w:r w:rsidRPr="00D76D91">
        <w:rPr>
          <w:sz w:val="24"/>
          <w:szCs w:val="24"/>
        </w:rPr>
        <w:t>:</w:t>
      </w:r>
    </w:p>
    <w:p w14:paraId="0049ADE1" w14:textId="77777777" w:rsidR="004925D7" w:rsidRPr="007A49E8" w:rsidRDefault="004925D7" w:rsidP="007A49E8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3686"/>
        <w:gridCol w:w="4706"/>
      </w:tblGrid>
      <w:tr w:rsidR="004925D7" w:rsidRPr="007A49E8" w14:paraId="2D188362" w14:textId="77777777" w:rsidTr="00180E88">
        <w:tc>
          <w:tcPr>
            <w:tcW w:w="817" w:type="dxa"/>
          </w:tcPr>
          <w:p w14:paraId="25A04258" w14:textId="77777777" w:rsidR="004925D7" w:rsidRPr="007A49E8" w:rsidRDefault="004925D7" w:rsidP="007A49E8">
            <w:r w:rsidRPr="007A49E8">
              <w:lastRenderedPageBreak/>
              <w:t>№ пп</w:t>
            </w:r>
          </w:p>
        </w:tc>
        <w:tc>
          <w:tcPr>
            <w:tcW w:w="3686" w:type="dxa"/>
          </w:tcPr>
          <w:p w14:paraId="101DE6E4" w14:textId="198A6D34" w:rsidR="004925D7" w:rsidRPr="007A49E8" w:rsidRDefault="004925D7" w:rsidP="002E2077">
            <w:r w:rsidRPr="007A49E8">
              <w:t xml:space="preserve">год обновления </w:t>
            </w:r>
            <w:r w:rsidR="002E2077">
              <w:t>оценочных средств</w:t>
            </w:r>
          </w:p>
        </w:tc>
        <w:tc>
          <w:tcPr>
            <w:tcW w:w="4706" w:type="dxa"/>
          </w:tcPr>
          <w:p w14:paraId="662F6E2D" w14:textId="77777777" w:rsidR="004925D7" w:rsidRPr="007A49E8" w:rsidRDefault="004925D7" w:rsidP="007A49E8">
            <w:r w:rsidRPr="007A49E8">
              <w:t xml:space="preserve">номер протокола и дата заседания </w:t>
            </w:r>
          </w:p>
          <w:p w14:paraId="44A29AC6" w14:textId="77777777" w:rsidR="004925D7" w:rsidRPr="007A49E8" w:rsidRDefault="004925D7" w:rsidP="007A49E8">
            <w:r w:rsidRPr="007A49E8">
              <w:t>кафедры</w:t>
            </w:r>
          </w:p>
        </w:tc>
      </w:tr>
      <w:tr w:rsidR="004925D7" w:rsidRPr="007A49E8" w14:paraId="2000BFBA" w14:textId="77777777" w:rsidTr="00180E88">
        <w:tc>
          <w:tcPr>
            <w:tcW w:w="817" w:type="dxa"/>
          </w:tcPr>
          <w:p w14:paraId="20751E32" w14:textId="77777777" w:rsidR="004925D7" w:rsidRPr="007A49E8" w:rsidRDefault="004925D7" w:rsidP="007A49E8"/>
        </w:tc>
        <w:tc>
          <w:tcPr>
            <w:tcW w:w="3686" w:type="dxa"/>
          </w:tcPr>
          <w:p w14:paraId="4814249A" w14:textId="77777777" w:rsidR="004925D7" w:rsidRPr="007A49E8" w:rsidRDefault="004925D7" w:rsidP="007A49E8"/>
        </w:tc>
        <w:tc>
          <w:tcPr>
            <w:tcW w:w="4706" w:type="dxa"/>
          </w:tcPr>
          <w:p w14:paraId="47CD09E0" w14:textId="77777777" w:rsidR="004925D7" w:rsidRPr="007A49E8" w:rsidRDefault="004925D7" w:rsidP="007A49E8"/>
        </w:tc>
      </w:tr>
      <w:tr w:rsidR="004925D7" w:rsidRPr="007A49E8" w14:paraId="2E3871FC" w14:textId="77777777" w:rsidTr="00180E88">
        <w:tc>
          <w:tcPr>
            <w:tcW w:w="817" w:type="dxa"/>
          </w:tcPr>
          <w:p w14:paraId="57C804E1" w14:textId="77777777" w:rsidR="004925D7" w:rsidRPr="007A49E8" w:rsidRDefault="004925D7" w:rsidP="007A49E8"/>
        </w:tc>
        <w:tc>
          <w:tcPr>
            <w:tcW w:w="3686" w:type="dxa"/>
          </w:tcPr>
          <w:p w14:paraId="2F70226D" w14:textId="77777777" w:rsidR="004925D7" w:rsidRPr="007A49E8" w:rsidRDefault="004925D7" w:rsidP="007A49E8"/>
        </w:tc>
        <w:tc>
          <w:tcPr>
            <w:tcW w:w="4706" w:type="dxa"/>
          </w:tcPr>
          <w:p w14:paraId="7BE57EA5" w14:textId="77777777" w:rsidR="004925D7" w:rsidRPr="007A49E8" w:rsidRDefault="004925D7" w:rsidP="007A49E8"/>
        </w:tc>
      </w:tr>
      <w:tr w:rsidR="004925D7" w:rsidRPr="007A49E8" w14:paraId="48FD6F92" w14:textId="77777777" w:rsidTr="00180E88">
        <w:tc>
          <w:tcPr>
            <w:tcW w:w="817" w:type="dxa"/>
          </w:tcPr>
          <w:p w14:paraId="467995B5" w14:textId="77777777" w:rsidR="004925D7" w:rsidRPr="007A49E8" w:rsidRDefault="004925D7" w:rsidP="007A49E8"/>
        </w:tc>
        <w:tc>
          <w:tcPr>
            <w:tcW w:w="3686" w:type="dxa"/>
          </w:tcPr>
          <w:p w14:paraId="41710D55" w14:textId="77777777" w:rsidR="004925D7" w:rsidRPr="007A49E8" w:rsidRDefault="004925D7" w:rsidP="007A49E8"/>
        </w:tc>
        <w:tc>
          <w:tcPr>
            <w:tcW w:w="4706" w:type="dxa"/>
          </w:tcPr>
          <w:p w14:paraId="291941C8" w14:textId="77777777" w:rsidR="004925D7" w:rsidRPr="007A49E8" w:rsidRDefault="004925D7" w:rsidP="007A49E8"/>
        </w:tc>
      </w:tr>
      <w:tr w:rsidR="004925D7" w:rsidRPr="007A49E8" w14:paraId="4D1945C0" w14:textId="77777777" w:rsidTr="00180E88">
        <w:tc>
          <w:tcPr>
            <w:tcW w:w="817" w:type="dxa"/>
          </w:tcPr>
          <w:p w14:paraId="3DAE0CAE" w14:textId="77777777" w:rsidR="004925D7" w:rsidRPr="007A49E8" w:rsidRDefault="004925D7" w:rsidP="007A49E8"/>
        </w:tc>
        <w:tc>
          <w:tcPr>
            <w:tcW w:w="3686" w:type="dxa"/>
          </w:tcPr>
          <w:p w14:paraId="5929447A" w14:textId="77777777" w:rsidR="004925D7" w:rsidRPr="007A49E8" w:rsidRDefault="004925D7" w:rsidP="007A49E8"/>
        </w:tc>
        <w:tc>
          <w:tcPr>
            <w:tcW w:w="4706" w:type="dxa"/>
          </w:tcPr>
          <w:p w14:paraId="1F34F149" w14:textId="77777777" w:rsidR="004925D7" w:rsidRPr="007A49E8" w:rsidRDefault="004925D7" w:rsidP="007A49E8"/>
        </w:tc>
      </w:tr>
      <w:tr w:rsidR="004925D7" w:rsidRPr="007A49E8" w14:paraId="6804F117" w14:textId="77777777" w:rsidTr="00180E88">
        <w:tc>
          <w:tcPr>
            <w:tcW w:w="817" w:type="dxa"/>
          </w:tcPr>
          <w:p w14:paraId="5D95B47C" w14:textId="77777777" w:rsidR="004925D7" w:rsidRPr="007A49E8" w:rsidRDefault="004925D7" w:rsidP="007A49E8"/>
        </w:tc>
        <w:tc>
          <w:tcPr>
            <w:tcW w:w="3686" w:type="dxa"/>
          </w:tcPr>
          <w:p w14:paraId="5339DBCD" w14:textId="77777777" w:rsidR="004925D7" w:rsidRPr="007A49E8" w:rsidRDefault="004925D7" w:rsidP="007A49E8"/>
        </w:tc>
        <w:tc>
          <w:tcPr>
            <w:tcW w:w="4706" w:type="dxa"/>
          </w:tcPr>
          <w:p w14:paraId="6DB230BF" w14:textId="77777777" w:rsidR="004925D7" w:rsidRPr="007A49E8" w:rsidRDefault="004925D7" w:rsidP="007A49E8"/>
        </w:tc>
      </w:tr>
    </w:tbl>
    <w:p w14:paraId="46846C9B" w14:textId="77777777" w:rsidR="004E79ED" w:rsidRPr="007A49E8" w:rsidRDefault="004E79ED" w:rsidP="007A49E8"/>
    <w:sectPr w:rsidR="004E79ED" w:rsidRPr="007A49E8" w:rsidSect="00BF492E">
      <w:headerReference w:type="even" r:id="rId1161"/>
      <w:headerReference w:type="default" r:id="rId1162"/>
      <w:footerReference w:type="even" r:id="rId1163"/>
      <w:footerReference w:type="default" r:id="rId1164"/>
      <w:headerReference w:type="first" r:id="rId1165"/>
      <w:footerReference w:type="first" r:id="rId1166"/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B6FB99D" w14:textId="77777777" w:rsidR="00CE60D4" w:rsidRDefault="00CE60D4" w:rsidP="005E3840">
      <w:r>
        <w:separator/>
      </w:r>
    </w:p>
  </w:endnote>
  <w:endnote w:type="continuationSeparator" w:id="0">
    <w:p w14:paraId="3DE3A23D" w14:textId="77777777" w:rsidR="00CE60D4" w:rsidRDefault="00CE60D4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andex-sans">
    <w:altName w:val="Times New Roman"/>
    <w:panose1 w:val="00000000000000000000"/>
    <w:charset w:val="00"/>
    <w:family w:val="roman"/>
    <w:notTrueType/>
    <w:pitch w:val="default"/>
  </w:font>
  <w:font w:name="YS Tex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196633" w:rsidRDefault="00196633">
    <w:pPr>
      <w:pStyle w:val="ae"/>
      <w:jc w:val="right"/>
    </w:pPr>
  </w:p>
  <w:p w14:paraId="3A88830B" w14:textId="77777777" w:rsidR="00196633" w:rsidRDefault="00196633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196633" w:rsidRDefault="00196633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196633" w:rsidRDefault="00196633" w:rsidP="00282D88">
    <w:pPr>
      <w:pStyle w:val="ae"/>
      <w:ind w:right="360"/>
    </w:pPr>
  </w:p>
  <w:p w14:paraId="01E34F0A" w14:textId="77777777" w:rsidR="00196633" w:rsidRDefault="00196633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196633" w:rsidRDefault="00196633">
    <w:pPr>
      <w:pStyle w:val="ae"/>
      <w:jc w:val="right"/>
    </w:pPr>
  </w:p>
  <w:p w14:paraId="4D7E63ED" w14:textId="77777777" w:rsidR="00196633" w:rsidRDefault="00196633"/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196633" w:rsidRDefault="00196633">
    <w:pPr>
      <w:pStyle w:val="ae"/>
      <w:jc w:val="right"/>
    </w:pPr>
  </w:p>
  <w:p w14:paraId="1B400B45" w14:textId="77777777" w:rsidR="00196633" w:rsidRDefault="0019663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95F82A5" w14:textId="77777777" w:rsidR="00CE60D4" w:rsidRDefault="00CE60D4" w:rsidP="005E3840">
      <w:r>
        <w:separator/>
      </w:r>
    </w:p>
  </w:footnote>
  <w:footnote w:type="continuationSeparator" w:id="0">
    <w:p w14:paraId="5B8E4177" w14:textId="77777777" w:rsidR="00CE60D4" w:rsidRDefault="00CE60D4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43291307"/>
      <w:docPartObj>
        <w:docPartGallery w:val="Page Numbers (Top of Page)"/>
        <w:docPartUnique/>
      </w:docPartObj>
    </w:sdtPr>
    <w:sdtEndPr/>
    <w:sdtContent>
      <w:p w14:paraId="19EFA4AE" w14:textId="5F587E0C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E5B1D">
          <w:rPr>
            <w:noProof/>
          </w:rPr>
          <w:t>1</w:t>
        </w:r>
        <w:r>
          <w:fldChar w:fldCharType="end"/>
        </w:r>
      </w:p>
    </w:sdtContent>
  </w:sdt>
  <w:p w14:paraId="31D698D3" w14:textId="77777777" w:rsidR="00196633" w:rsidRDefault="00196633">
    <w:pPr>
      <w:pStyle w:val="ac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64373276"/>
      <w:docPartObj>
        <w:docPartGallery w:val="Page Numbers (Top of Page)"/>
        <w:docPartUnique/>
      </w:docPartObj>
    </w:sdtPr>
    <w:sdtEndPr/>
    <w:sdtContent>
      <w:p w14:paraId="5CAC6F71" w14:textId="6FD3A755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</w:t>
        </w:r>
        <w: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83457407"/>
      <w:docPartObj>
        <w:docPartGallery w:val="Page Numbers (Top of Page)"/>
        <w:docPartUnique/>
      </w:docPartObj>
    </w:sdtPr>
    <w:sdtEndPr/>
    <w:sdtContent>
      <w:p w14:paraId="4BBBC996" w14:textId="7E315894" w:rsidR="00196633" w:rsidRDefault="00196633" w:rsidP="00AA79E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E5B1D">
          <w:rPr>
            <w:noProof/>
          </w:rPr>
          <w:t>2</w:t>
        </w:r>
        <w: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196633" w:rsidRDefault="00196633">
    <w:pPr>
      <w:pStyle w:val="ac"/>
    </w:pPr>
  </w:p>
  <w:p w14:paraId="2D96C452" w14:textId="77777777" w:rsidR="00196633" w:rsidRDefault="00196633"/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17259365"/>
      <w:docPartObj>
        <w:docPartGallery w:val="Page Numbers (Top of Page)"/>
        <w:docPartUnique/>
      </w:docPartObj>
    </w:sdtPr>
    <w:sdtEndPr/>
    <w:sdtContent>
      <w:p w14:paraId="399A2272" w14:textId="502DA468" w:rsidR="00196633" w:rsidRDefault="00196633" w:rsidP="00AA79E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E5B1D">
          <w:rPr>
            <w:noProof/>
          </w:rPr>
          <w:t>17</w:t>
        </w:r>
        <w:r>
          <w:fldChar w:fldCharType="end"/>
        </w:r>
      </w:p>
    </w:sdtContent>
  </w:sdt>
  <w:p w14:paraId="7551CF1C" w14:textId="77777777" w:rsidR="00196633" w:rsidRDefault="00196633"/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26175490"/>
      <w:docPartObj>
        <w:docPartGallery w:val="Page Numbers (Top of Page)"/>
        <w:docPartUnique/>
      </w:docPartObj>
    </w:sdtPr>
    <w:sdtEndPr/>
    <w:sdtContent>
      <w:p w14:paraId="6805DF81" w14:textId="1921F711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E5B1D">
          <w:rPr>
            <w:noProof/>
          </w:rPr>
          <w:t>3</w:t>
        </w:r>
        <w:r>
          <w:fldChar w:fldCharType="end"/>
        </w:r>
      </w:p>
    </w:sdtContent>
  </w:sdt>
  <w:p w14:paraId="78400FDB" w14:textId="77777777" w:rsidR="00196633" w:rsidRDefault="0019663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1F16F10E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0E43B69"/>
    <w:multiLevelType w:val="hybridMultilevel"/>
    <w:tmpl w:val="DC1812E4"/>
    <w:lvl w:ilvl="0" w:tplc="89B0D102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29D335E5"/>
    <w:multiLevelType w:val="hybridMultilevel"/>
    <w:tmpl w:val="EF262CDC"/>
    <w:lvl w:ilvl="0" w:tplc="92B2495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C380D33"/>
    <w:multiLevelType w:val="multilevel"/>
    <w:tmpl w:val="A9ACDB60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20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russianLower"/>
      <w:lvlText w:val="%6)"/>
      <w:lvlJc w:val="left"/>
      <w:pPr>
        <w:ind w:left="709" w:firstLine="0"/>
      </w:pPr>
      <w:rPr>
        <w:rFonts w:hint="default"/>
        <w:color w:val="auto"/>
      </w:rPr>
    </w:lvl>
    <w:lvl w:ilvl="6">
      <w:start w:val="1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334C1FF9"/>
    <w:multiLevelType w:val="hybridMultilevel"/>
    <w:tmpl w:val="B700EE7A"/>
    <w:lvl w:ilvl="0" w:tplc="A3FEC0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71447F"/>
    <w:multiLevelType w:val="hybridMultilevel"/>
    <w:tmpl w:val="502037BC"/>
    <w:lvl w:ilvl="0" w:tplc="50AAD9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541E459D"/>
    <w:multiLevelType w:val="hybridMultilevel"/>
    <w:tmpl w:val="DFD0B150"/>
    <w:lvl w:ilvl="0" w:tplc="8C5ADC8E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61D6CF1"/>
    <w:multiLevelType w:val="multilevel"/>
    <w:tmpl w:val="224E7FC8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59EE57BC"/>
    <w:multiLevelType w:val="multilevel"/>
    <w:tmpl w:val="2BA2736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5" w15:restartNumberingAfterBreak="0">
    <w:nsid w:val="5EBA3F0F"/>
    <w:multiLevelType w:val="hybridMultilevel"/>
    <w:tmpl w:val="63808A80"/>
    <w:lvl w:ilvl="0" w:tplc="A73C52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6D8433E"/>
    <w:multiLevelType w:val="hybridMultilevel"/>
    <w:tmpl w:val="0F965146"/>
    <w:lvl w:ilvl="0" w:tplc="4516AF84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19" w15:restartNumberingAfterBreak="0">
    <w:nsid w:val="6E0D3A20"/>
    <w:multiLevelType w:val="hybridMultilevel"/>
    <w:tmpl w:val="D9728822"/>
    <w:lvl w:ilvl="0" w:tplc="24621B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8"/>
  </w:num>
  <w:num w:numId="4">
    <w:abstractNumId w:val="2"/>
  </w:num>
  <w:num w:numId="5">
    <w:abstractNumId w:val="12"/>
  </w:num>
  <w:num w:numId="6">
    <w:abstractNumId w:val="6"/>
  </w:num>
  <w:num w:numId="7">
    <w:abstractNumId w:val="15"/>
  </w:num>
  <w:num w:numId="8">
    <w:abstractNumId w:val="7"/>
  </w:num>
  <w:num w:numId="9">
    <w:abstractNumId w:val="16"/>
  </w:num>
  <w:num w:numId="10">
    <w:abstractNumId w:val="4"/>
  </w:num>
  <w:num w:numId="11">
    <w:abstractNumId w:val="9"/>
  </w:num>
  <w:num w:numId="12">
    <w:abstractNumId w:val="11"/>
  </w:num>
  <w:num w:numId="13">
    <w:abstractNumId w:val="19"/>
  </w:num>
  <w:num w:numId="14">
    <w:abstractNumId w:val="14"/>
  </w:num>
  <w:num w:numId="15">
    <w:abstractNumId w:val="5"/>
  </w:num>
  <w:num w:numId="16">
    <w:abstractNumId w:val="13"/>
  </w:num>
  <w:num w:numId="17">
    <w:abstractNumId w:val="10"/>
  </w:num>
  <w:num w:numId="18">
    <w:abstractNumId w:val="17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09FE"/>
    <w:rsid w:val="00001CE1"/>
    <w:rsid w:val="00002658"/>
    <w:rsid w:val="000043A7"/>
    <w:rsid w:val="0000455F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201F8"/>
    <w:rsid w:val="00021C27"/>
    <w:rsid w:val="00022A39"/>
    <w:rsid w:val="00023127"/>
    <w:rsid w:val="0002317A"/>
    <w:rsid w:val="00024672"/>
    <w:rsid w:val="00031E62"/>
    <w:rsid w:val="00034904"/>
    <w:rsid w:val="000350F8"/>
    <w:rsid w:val="0003559F"/>
    <w:rsid w:val="000357D9"/>
    <w:rsid w:val="000364EF"/>
    <w:rsid w:val="00036B4A"/>
    <w:rsid w:val="00036DDC"/>
    <w:rsid w:val="0004140F"/>
    <w:rsid w:val="00041EE8"/>
    <w:rsid w:val="000422A5"/>
    <w:rsid w:val="00042D9D"/>
    <w:rsid w:val="0004301C"/>
    <w:rsid w:val="00043E57"/>
    <w:rsid w:val="0004598C"/>
    <w:rsid w:val="00046E2D"/>
    <w:rsid w:val="000474AB"/>
    <w:rsid w:val="000474B4"/>
    <w:rsid w:val="0005086D"/>
    <w:rsid w:val="00055695"/>
    <w:rsid w:val="00057DB4"/>
    <w:rsid w:val="00060D27"/>
    <w:rsid w:val="00061080"/>
    <w:rsid w:val="00062012"/>
    <w:rsid w:val="000622D1"/>
    <w:rsid w:val="000629BB"/>
    <w:rsid w:val="00062E76"/>
    <w:rsid w:val="00062F10"/>
    <w:rsid w:val="0006316B"/>
    <w:rsid w:val="000708F0"/>
    <w:rsid w:val="00070E0F"/>
    <w:rsid w:val="00073488"/>
    <w:rsid w:val="0007360D"/>
    <w:rsid w:val="000745DA"/>
    <w:rsid w:val="00074F49"/>
    <w:rsid w:val="000761FC"/>
    <w:rsid w:val="00081DDC"/>
    <w:rsid w:val="00082E77"/>
    <w:rsid w:val="00083CBE"/>
    <w:rsid w:val="00083EF6"/>
    <w:rsid w:val="00084C39"/>
    <w:rsid w:val="000859DE"/>
    <w:rsid w:val="00090289"/>
    <w:rsid w:val="00092FB0"/>
    <w:rsid w:val="0009310A"/>
    <w:rsid w:val="00096404"/>
    <w:rsid w:val="000A0F5B"/>
    <w:rsid w:val="000A16EA"/>
    <w:rsid w:val="000A17DC"/>
    <w:rsid w:val="000A29D1"/>
    <w:rsid w:val="000A3D94"/>
    <w:rsid w:val="000A5D70"/>
    <w:rsid w:val="000A6720"/>
    <w:rsid w:val="000A6EDF"/>
    <w:rsid w:val="000B0690"/>
    <w:rsid w:val="000B089C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18F4"/>
    <w:rsid w:val="000C1EC9"/>
    <w:rsid w:val="000C3948"/>
    <w:rsid w:val="000C477D"/>
    <w:rsid w:val="000C635D"/>
    <w:rsid w:val="000C6AAE"/>
    <w:rsid w:val="000C7F39"/>
    <w:rsid w:val="000D1BD2"/>
    <w:rsid w:val="000D1D72"/>
    <w:rsid w:val="000D434A"/>
    <w:rsid w:val="000D6FD5"/>
    <w:rsid w:val="000D7E69"/>
    <w:rsid w:val="000E023F"/>
    <w:rsid w:val="000E22DE"/>
    <w:rsid w:val="000E331B"/>
    <w:rsid w:val="000E3A10"/>
    <w:rsid w:val="000E4102"/>
    <w:rsid w:val="000E4F4E"/>
    <w:rsid w:val="000E5549"/>
    <w:rsid w:val="000E63C4"/>
    <w:rsid w:val="000E76CB"/>
    <w:rsid w:val="000F1EDB"/>
    <w:rsid w:val="000F1F02"/>
    <w:rsid w:val="000F330B"/>
    <w:rsid w:val="000F35A1"/>
    <w:rsid w:val="000F4015"/>
    <w:rsid w:val="000F4B7B"/>
    <w:rsid w:val="000F51CB"/>
    <w:rsid w:val="000F5AFE"/>
    <w:rsid w:val="000F6B16"/>
    <w:rsid w:val="000F6F86"/>
    <w:rsid w:val="00100337"/>
    <w:rsid w:val="001012EC"/>
    <w:rsid w:val="0010174F"/>
    <w:rsid w:val="00103BEB"/>
    <w:rsid w:val="00106E6D"/>
    <w:rsid w:val="00110CC2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C25"/>
    <w:rsid w:val="00121879"/>
    <w:rsid w:val="00123E7C"/>
    <w:rsid w:val="001254EE"/>
    <w:rsid w:val="00127577"/>
    <w:rsid w:val="00127B2B"/>
    <w:rsid w:val="001302A7"/>
    <w:rsid w:val="00130419"/>
    <w:rsid w:val="00131CD1"/>
    <w:rsid w:val="00132838"/>
    <w:rsid w:val="00132E54"/>
    <w:rsid w:val="001338ED"/>
    <w:rsid w:val="00134686"/>
    <w:rsid w:val="00134A2D"/>
    <w:rsid w:val="00134C3D"/>
    <w:rsid w:val="0014156B"/>
    <w:rsid w:val="00142462"/>
    <w:rsid w:val="00145166"/>
    <w:rsid w:val="001479F8"/>
    <w:rsid w:val="001540AD"/>
    <w:rsid w:val="00154655"/>
    <w:rsid w:val="00155233"/>
    <w:rsid w:val="001556D0"/>
    <w:rsid w:val="00155E83"/>
    <w:rsid w:val="001618B8"/>
    <w:rsid w:val="001632F9"/>
    <w:rsid w:val="001646A9"/>
    <w:rsid w:val="00164A5C"/>
    <w:rsid w:val="001676A6"/>
    <w:rsid w:val="00170C24"/>
    <w:rsid w:val="001719BE"/>
    <w:rsid w:val="0017354A"/>
    <w:rsid w:val="00173A5B"/>
    <w:rsid w:val="00174244"/>
    <w:rsid w:val="00174CDF"/>
    <w:rsid w:val="00175B38"/>
    <w:rsid w:val="0017646F"/>
    <w:rsid w:val="001801ED"/>
    <w:rsid w:val="0018060A"/>
    <w:rsid w:val="00180E88"/>
    <w:rsid w:val="00180EE2"/>
    <w:rsid w:val="001811F4"/>
    <w:rsid w:val="00182B1D"/>
    <w:rsid w:val="0018455D"/>
    <w:rsid w:val="001857DB"/>
    <w:rsid w:val="00186399"/>
    <w:rsid w:val="001867B5"/>
    <w:rsid w:val="0018746B"/>
    <w:rsid w:val="00191E15"/>
    <w:rsid w:val="00193571"/>
    <w:rsid w:val="00196633"/>
    <w:rsid w:val="001971EC"/>
    <w:rsid w:val="001A2BE5"/>
    <w:rsid w:val="001A31E8"/>
    <w:rsid w:val="001A4376"/>
    <w:rsid w:val="001A5461"/>
    <w:rsid w:val="001A60D0"/>
    <w:rsid w:val="001A68D1"/>
    <w:rsid w:val="001B1AFE"/>
    <w:rsid w:val="001B5028"/>
    <w:rsid w:val="001B66C2"/>
    <w:rsid w:val="001B7083"/>
    <w:rsid w:val="001C0088"/>
    <w:rsid w:val="001C0802"/>
    <w:rsid w:val="001C1B2E"/>
    <w:rsid w:val="001C1CBB"/>
    <w:rsid w:val="001C4044"/>
    <w:rsid w:val="001C6417"/>
    <w:rsid w:val="001C76E3"/>
    <w:rsid w:val="001D126D"/>
    <w:rsid w:val="001D17C8"/>
    <w:rsid w:val="001D1854"/>
    <w:rsid w:val="001D22B4"/>
    <w:rsid w:val="001D2687"/>
    <w:rsid w:val="001D34C1"/>
    <w:rsid w:val="001D50F0"/>
    <w:rsid w:val="001D5E69"/>
    <w:rsid w:val="001D6AEC"/>
    <w:rsid w:val="001E28BA"/>
    <w:rsid w:val="001E2E67"/>
    <w:rsid w:val="001E3875"/>
    <w:rsid w:val="001E3D8D"/>
    <w:rsid w:val="001E47E3"/>
    <w:rsid w:val="001E4CCA"/>
    <w:rsid w:val="001F31F4"/>
    <w:rsid w:val="001F41C5"/>
    <w:rsid w:val="001F4560"/>
    <w:rsid w:val="001F5299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2E6C"/>
    <w:rsid w:val="0021377B"/>
    <w:rsid w:val="0021441B"/>
    <w:rsid w:val="002167AE"/>
    <w:rsid w:val="00220DAF"/>
    <w:rsid w:val="0022181B"/>
    <w:rsid w:val="00223147"/>
    <w:rsid w:val="0022419D"/>
    <w:rsid w:val="002243A9"/>
    <w:rsid w:val="00224FBA"/>
    <w:rsid w:val="00225265"/>
    <w:rsid w:val="0022616C"/>
    <w:rsid w:val="00226EDE"/>
    <w:rsid w:val="0022728C"/>
    <w:rsid w:val="00232212"/>
    <w:rsid w:val="00234D61"/>
    <w:rsid w:val="00235EE1"/>
    <w:rsid w:val="002370CE"/>
    <w:rsid w:val="00240437"/>
    <w:rsid w:val="0024150D"/>
    <w:rsid w:val="00241597"/>
    <w:rsid w:val="002431D4"/>
    <w:rsid w:val="00243BFC"/>
    <w:rsid w:val="00243F80"/>
    <w:rsid w:val="00251BD3"/>
    <w:rsid w:val="00251F7A"/>
    <w:rsid w:val="00252B1D"/>
    <w:rsid w:val="002534B3"/>
    <w:rsid w:val="00254490"/>
    <w:rsid w:val="002564E1"/>
    <w:rsid w:val="00263138"/>
    <w:rsid w:val="0026368C"/>
    <w:rsid w:val="0026603D"/>
    <w:rsid w:val="002677B9"/>
    <w:rsid w:val="00273CA3"/>
    <w:rsid w:val="002740F7"/>
    <w:rsid w:val="00274766"/>
    <w:rsid w:val="00276389"/>
    <w:rsid w:val="00276670"/>
    <w:rsid w:val="002811EB"/>
    <w:rsid w:val="00281E99"/>
    <w:rsid w:val="00282D88"/>
    <w:rsid w:val="00284A7E"/>
    <w:rsid w:val="00286869"/>
    <w:rsid w:val="00287B9D"/>
    <w:rsid w:val="002915C6"/>
    <w:rsid w:val="00291E8B"/>
    <w:rsid w:val="00295916"/>
    <w:rsid w:val="00296AB1"/>
    <w:rsid w:val="002A0596"/>
    <w:rsid w:val="002A115C"/>
    <w:rsid w:val="002A159D"/>
    <w:rsid w:val="002A1AC9"/>
    <w:rsid w:val="002A2399"/>
    <w:rsid w:val="002A2429"/>
    <w:rsid w:val="002A4EAE"/>
    <w:rsid w:val="002A584B"/>
    <w:rsid w:val="002B0C84"/>
    <w:rsid w:val="002B1982"/>
    <w:rsid w:val="002B3749"/>
    <w:rsid w:val="002B568E"/>
    <w:rsid w:val="002B62D2"/>
    <w:rsid w:val="002C070F"/>
    <w:rsid w:val="002C08BF"/>
    <w:rsid w:val="002C0A2C"/>
    <w:rsid w:val="002C2B69"/>
    <w:rsid w:val="002C3A66"/>
    <w:rsid w:val="002C420F"/>
    <w:rsid w:val="002C5F0F"/>
    <w:rsid w:val="002D00FD"/>
    <w:rsid w:val="002D1213"/>
    <w:rsid w:val="002D2B92"/>
    <w:rsid w:val="002D2F1B"/>
    <w:rsid w:val="002D3728"/>
    <w:rsid w:val="002D3AEC"/>
    <w:rsid w:val="002D3B6B"/>
    <w:rsid w:val="002D644C"/>
    <w:rsid w:val="002D7295"/>
    <w:rsid w:val="002E0C1F"/>
    <w:rsid w:val="002E16C0"/>
    <w:rsid w:val="002E2077"/>
    <w:rsid w:val="002E29B1"/>
    <w:rsid w:val="002E4CCE"/>
    <w:rsid w:val="002E59BB"/>
    <w:rsid w:val="002E79E2"/>
    <w:rsid w:val="002E7F77"/>
    <w:rsid w:val="002F0AC3"/>
    <w:rsid w:val="002F0F69"/>
    <w:rsid w:val="002F1406"/>
    <w:rsid w:val="002F1798"/>
    <w:rsid w:val="002F226E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6399"/>
    <w:rsid w:val="00306939"/>
    <w:rsid w:val="00306D9F"/>
    <w:rsid w:val="00307D4A"/>
    <w:rsid w:val="00307E89"/>
    <w:rsid w:val="0031146E"/>
    <w:rsid w:val="0031220B"/>
    <w:rsid w:val="00312DB2"/>
    <w:rsid w:val="0031337A"/>
    <w:rsid w:val="00314454"/>
    <w:rsid w:val="00314897"/>
    <w:rsid w:val="00315307"/>
    <w:rsid w:val="00316D63"/>
    <w:rsid w:val="003229AD"/>
    <w:rsid w:val="00323502"/>
    <w:rsid w:val="003270E2"/>
    <w:rsid w:val="0033082A"/>
    <w:rsid w:val="00331985"/>
    <w:rsid w:val="003325B5"/>
    <w:rsid w:val="00333102"/>
    <w:rsid w:val="0033435A"/>
    <w:rsid w:val="00334899"/>
    <w:rsid w:val="003379B3"/>
    <w:rsid w:val="003426CE"/>
    <w:rsid w:val="00342AAE"/>
    <w:rsid w:val="0034446D"/>
    <w:rsid w:val="00346E25"/>
    <w:rsid w:val="00347E17"/>
    <w:rsid w:val="00350CEB"/>
    <w:rsid w:val="00351AE6"/>
    <w:rsid w:val="00352FE9"/>
    <w:rsid w:val="00353330"/>
    <w:rsid w:val="003538F3"/>
    <w:rsid w:val="00354828"/>
    <w:rsid w:val="003549CD"/>
    <w:rsid w:val="00355196"/>
    <w:rsid w:val="00360934"/>
    <w:rsid w:val="00362528"/>
    <w:rsid w:val="003625B1"/>
    <w:rsid w:val="0036282B"/>
    <w:rsid w:val="00362AA4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BE8"/>
    <w:rsid w:val="00380BF9"/>
    <w:rsid w:val="0038200C"/>
    <w:rsid w:val="00382A5D"/>
    <w:rsid w:val="00383545"/>
    <w:rsid w:val="00384970"/>
    <w:rsid w:val="00384BC0"/>
    <w:rsid w:val="00386236"/>
    <w:rsid w:val="00387A15"/>
    <w:rsid w:val="00391DB1"/>
    <w:rsid w:val="0039231D"/>
    <w:rsid w:val="00392CE2"/>
    <w:rsid w:val="00393168"/>
    <w:rsid w:val="00395239"/>
    <w:rsid w:val="003960F8"/>
    <w:rsid w:val="00396B01"/>
    <w:rsid w:val="003A19E8"/>
    <w:rsid w:val="003A2C38"/>
    <w:rsid w:val="003A2C46"/>
    <w:rsid w:val="003A3261"/>
    <w:rsid w:val="003A38F4"/>
    <w:rsid w:val="003A468D"/>
    <w:rsid w:val="003A4F47"/>
    <w:rsid w:val="003A52E4"/>
    <w:rsid w:val="003A67D9"/>
    <w:rsid w:val="003B272A"/>
    <w:rsid w:val="003B53D0"/>
    <w:rsid w:val="003B5894"/>
    <w:rsid w:val="003B5E6C"/>
    <w:rsid w:val="003B7241"/>
    <w:rsid w:val="003C0A97"/>
    <w:rsid w:val="003C1D7D"/>
    <w:rsid w:val="003C1F06"/>
    <w:rsid w:val="003C337E"/>
    <w:rsid w:val="003C3571"/>
    <w:rsid w:val="003C497F"/>
    <w:rsid w:val="003C502E"/>
    <w:rsid w:val="003C57C1"/>
    <w:rsid w:val="003C6CFC"/>
    <w:rsid w:val="003C79B5"/>
    <w:rsid w:val="003D0C3A"/>
    <w:rsid w:val="003D10C2"/>
    <w:rsid w:val="003D298F"/>
    <w:rsid w:val="003D5254"/>
    <w:rsid w:val="003D5F48"/>
    <w:rsid w:val="003D61C0"/>
    <w:rsid w:val="003D6E77"/>
    <w:rsid w:val="003D7748"/>
    <w:rsid w:val="003E0956"/>
    <w:rsid w:val="003E1C35"/>
    <w:rsid w:val="003E4AAD"/>
    <w:rsid w:val="003E5BE2"/>
    <w:rsid w:val="003E683A"/>
    <w:rsid w:val="003E76D4"/>
    <w:rsid w:val="003E7824"/>
    <w:rsid w:val="003F0EFB"/>
    <w:rsid w:val="003F1654"/>
    <w:rsid w:val="003F2246"/>
    <w:rsid w:val="003F2AB4"/>
    <w:rsid w:val="003F2E06"/>
    <w:rsid w:val="003F37A8"/>
    <w:rsid w:val="003F468B"/>
    <w:rsid w:val="003F527A"/>
    <w:rsid w:val="003F57B2"/>
    <w:rsid w:val="003F734B"/>
    <w:rsid w:val="003F7770"/>
    <w:rsid w:val="00401BCB"/>
    <w:rsid w:val="004021B6"/>
    <w:rsid w:val="00402A5A"/>
    <w:rsid w:val="004031B0"/>
    <w:rsid w:val="00403CFD"/>
    <w:rsid w:val="00404125"/>
    <w:rsid w:val="0040507E"/>
    <w:rsid w:val="0040589F"/>
    <w:rsid w:val="0040597B"/>
    <w:rsid w:val="004075D8"/>
    <w:rsid w:val="00410647"/>
    <w:rsid w:val="00410FBE"/>
    <w:rsid w:val="00417274"/>
    <w:rsid w:val="0041782C"/>
    <w:rsid w:val="004178BC"/>
    <w:rsid w:val="00421B5F"/>
    <w:rsid w:val="00422A7E"/>
    <w:rsid w:val="00423395"/>
    <w:rsid w:val="004239DF"/>
    <w:rsid w:val="004274DC"/>
    <w:rsid w:val="0043086E"/>
    <w:rsid w:val="0043299F"/>
    <w:rsid w:val="00433461"/>
    <w:rsid w:val="00434231"/>
    <w:rsid w:val="00435C89"/>
    <w:rsid w:val="00436D80"/>
    <w:rsid w:val="00440672"/>
    <w:rsid w:val="004429B5"/>
    <w:rsid w:val="00442B02"/>
    <w:rsid w:val="00443D42"/>
    <w:rsid w:val="00446766"/>
    <w:rsid w:val="00446C5E"/>
    <w:rsid w:val="00446CF8"/>
    <w:rsid w:val="00450044"/>
    <w:rsid w:val="00453DD7"/>
    <w:rsid w:val="00453FDA"/>
    <w:rsid w:val="00454986"/>
    <w:rsid w:val="0045635D"/>
    <w:rsid w:val="004568C1"/>
    <w:rsid w:val="00460137"/>
    <w:rsid w:val="0046093D"/>
    <w:rsid w:val="00460E70"/>
    <w:rsid w:val="0046779E"/>
    <w:rsid w:val="0047081A"/>
    <w:rsid w:val="00472575"/>
    <w:rsid w:val="00472EF9"/>
    <w:rsid w:val="004761E2"/>
    <w:rsid w:val="004762A3"/>
    <w:rsid w:val="004816A4"/>
    <w:rsid w:val="00482483"/>
    <w:rsid w:val="00483338"/>
    <w:rsid w:val="004856A7"/>
    <w:rsid w:val="00490906"/>
    <w:rsid w:val="004925D7"/>
    <w:rsid w:val="004927C8"/>
    <w:rsid w:val="0049485C"/>
    <w:rsid w:val="00494E1D"/>
    <w:rsid w:val="00494F13"/>
    <w:rsid w:val="00495850"/>
    <w:rsid w:val="00496CB5"/>
    <w:rsid w:val="0049710A"/>
    <w:rsid w:val="004A14B5"/>
    <w:rsid w:val="004A2281"/>
    <w:rsid w:val="004A2798"/>
    <w:rsid w:val="004A2D5B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EAF"/>
    <w:rsid w:val="004B6308"/>
    <w:rsid w:val="004C4057"/>
    <w:rsid w:val="004C4C4C"/>
    <w:rsid w:val="004C4FEF"/>
    <w:rsid w:val="004C6CE6"/>
    <w:rsid w:val="004D03D2"/>
    <w:rsid w:val="004D0CC7"/>
    <w:rsid w:val="004D28C1"/>
    <w:rsid w:val="004D2D12"/>
    <w:rsid w:val="004D2D7B"/>
    <w:rsid w:val="004D36AF"/>
    <w:rsid w:val="004D3AB4"/>
    <w:rsid w:val="004D41E5"/>
    <w:rsid w:val="004D465E"/>
    <w:rsid w:val="004D4A08"/>
    <w:rsid w:val="004D710F"/>
    <w:rsid w:val="004E056C"/>
    <w:rsid w:val="004E1809"/>
    <w:rsid w:val="004E24D8"/>
    <w:rsid w:val="004E4C46"/>
    <w:rsid w:val="004E66E8"/>
    <w:rsid w:val="004E79ED"/>
    <w:rsid w:val="004F2584"/>
    <w:rsid w:val="004F2BBE"/>
    <w:rsid w:val="004F7B3E"/>
    <w:rsid w:val="004F7C95"/>
    <w:rsid w:val="00503703"/>
    <w:rsid w:val="00504C46"/>
    <w:rsid w:val="005101E4"/>
    <w:rsid w:val="005106A0"/>
    <w:rsid w:val="005134FA"/>
    <w:rsid w:val="00513BCC"/>
    <w:rsid w:val="00513FAF"/>
    <w:rsid w:val="005146DD"/>
    <w:rsid w:val="00515305"/>
    <w:rsid w:val="005154D6"/>
    <w:rsid w:val="005156D9"/>
    <w:rsid w:val="00516109"/>
    <w:rsid w:val="00516B17"/>
    <w:rsid w:val="00521B01"/>
    <w:rsid w:val="00522284"/>
    <w:rsid w:val="00522B22"/>
    <w:rsid w:val="00523621"/>
    <w:rsid w:val="00523DB8"/>
    <w:rsid w:val="00523F2D"/>
    <w:rsid w:val="00524643"/>
    <w:rsid w:val="00524C3B"/>
    <w:rsid w:val="005265DB"/>
    <w:rsid w:val="00527EFC"/>
    <w:rsid w:val="00530EC4"/>
    <w:rsid w:val="00531818"/>
    <w:rsid w:val="00532A00"/>
    <w:rsid w:val="005331A4"/>
    <w:rsid w:val="005338C6"/>
    <w:rsid w:val="005338F1"/>
    <w:rsid w:val="005357C3"/>
    <w:rsid w:val="005365C8"/>
    <w:rsid w:val="005371D7"/>
    <w:rsid w:val="00537358"/>
    <w:rsid w:val="00540114"/>
    <w:rsid w:val="005401CA"/>
    <w:rsid w:val="005409DB"/>
    <w:rsid w:val="005459AF"/>
    <w:rsid w:val="005475ED"/>
    <w:rsid w:val="0054770D"/>
    <w:rsid w:val="005509AE"/>
    <w:rsid w:val="00551131"/>
    <w:rsid w:val="00551C8B"/>
    <w:rsid w:val="00552246"/>
    <w:rsid w:val="00554526"/>
    <w:rsid w:val="00554D6A"/>
    <w:rsid w:val="00556244"/>
    <w:rsid w:val="005566D1"/>
    <w:rsid w:val="00560461"/>
    <w:rsid w:val="00561171"/>
    <w:rsid w:val="0056180C"/>
    <w:rsid w:val="00563BAD"/>
    <w:rsid w:val="005651E1"/>
    <w:rsid w:val="00565D23"/>
    <w:rsid w:val="00566E12"/>
    <w:rsid w:val="00580243"/>
    <w:rsid w:val="00580E26"/>
    <w:rsid w:val="0058127D"/>
    <w:rsid w:val="005814C4"/>
    <w:rsid w:val="005839FF"/>
    <w:rsid w:val="005842EC"/>
    <w:rsid w:val="00584C19"/>
    <w:rsid w:val="00584DA7"/>
    <w:rsid w:val="0058634C"/>
    <w:rsid w:val="00587E26"/>
    <w:rsid w:val="00590E81"/>
    <w:rsid w:val="00591461"/>
    <w:rsid w:val="005933F3"/>
    <w:rsid w:val="00594C42"/>
    <w:rsid w:val="00594E5E"/>
    <w:rsid w:val="005A00E8"/>
    <w:rsid w:val="005A03BA"/>
    <w:rsid w:val="005A24DB"/>
    <w:rsid w:val="005A55E1"/>
    <w:rsid w:val="005A76B8"/>
    <w:rsid w:val="005B1EAF"/>
    <w:rsid w:val="005B2647"/>
    <w:rsid w:val="005B28B5"/>
    <w:rsid w:val="005B32EE"/>
    <w:rsid w:val="005B346B"/>
    <w:rsid w:val="005B605D"/>
    <w:rsid w:val="005B6317"/>
    <w:rsid w:val="005B7F45"/>
    <w:rsid w:val="005C16A0"/>
    <w:rsid w:val="005C1A33"/>
    <w:rsid w:val="005C439E"/>
    <w:rsid w:val="005C6508"/>
    <w:rsid w:val="005D073F"/>
    <w:rsid w:val="005D086E"/>
    <w:rsid w:val="005D1959"/>
    <w:rsid w:val="005D2E1B"/>
    <w:rsid w:val="005D388C"/>
    <w:rsid w:val="005D3A09"/>
    <w:rsid w:val="005D5671"/>
    <w:rsid w:val="005D5C6D"/>
    <w:rsid w:val="005D5CC1"/>
    <w:rsid w:val="005D5EF1"/>
    <w:rsid w:val="005D78C1"/>
    <w:rsid w:val="005E0D07"/>
    <w:rsid w:val="005E2895"/>
    <w:rsid w:val="005E2F23"/>
    <w:rsid w:val="005E3840"/>
    <w:rsid w:val="005E642D"/>
    <w:rsid w:val="005F2444"/>
    <w:rsid w:val="005F2A00"/>
    <w:rsid w:val="005F3CE4"/>
    <w:rsid w:val="005F3E0D"/>
    <w:rsid w:val="005F4073"/>
    <w:rsid w:val="005F40FE"/>
    <w:rsid w:val="005F49E0"/>
    <w:rsid w:val="005F4B55"/>
    <w:rsid w:val="005F518D"/>
    <w:rsid w:val="005F6FC6"/>
    <w:rsid w:val="005F73DF"/>
    <w:rsid w:val="0060116A"/>
    <w:rsid w:val="00601410"/>
    <w:rsid w:val="00601A10"/>
    <w:rsid w:val="00601F85"/>
    <w:rsid w:val="006031DC"/>
    <w:rsid w:val="0060426D"/>
    <w:rsid w:val="00606D64"/>
    <w:rsid w:val="00610631"/>
    <w:rsid w:val="00610FEC"/>
    <w:rsid w:val="006113AA"/>
    <w:rsid w:val="00613ADB"/>
    <w:rsid w:val="00613BFE"/>
    <w:rsid w:val="00614B35"/>
    <w:rsid w:val="00614F17"/>
    <w:rsid w:val="00615426"/>
    <w:rsid w:val="006205F6"/>
    <w:rsid w:val="00623E0C"/>
    <w:rsid w:val="0062503B"/>
    <w:rsid w:val="006252E4"/>
    <w:rsid w:val="00625686"/>
    <w:rsid w:val="00625988"/>
    <w:rsid w:val="006259AB"/>
    <w:rsid w:val="0062615B"/>
    <w:rsid w:val="006269EF"/>
    <w:rsid w:val="00627D51"/>
    <w:rsid w:val="0063135F"/>
    <w:rsid w:val="00633506"/>
    <w:rsid w:val="006335DB"/>
    <w:rsid w:val="0064201A"/>
    <w:rsid w:val="006427A9"/>
    <w:rsid w:val="00644062"/>
    <w:rsid w:val="006442BB"/>
    <w:rsid w:val="00645560"/>
    <w:rsid w:val="00646EA0"/>
    <w:rsid w:val="00654309"/>
    <w:rsid w:val="00655AD3"/>
    <w:rsid w:val="00656329"/>
    <w:rsid w:val="0066105B"/>
    <w:rsid w:val="00662B1B"/>
    <w:rsid w:val="00662D30"/>
    <w:rsid w:val="00663361"/>
    <w:rsid w:val="0066571C"/>
    <w:rsid w:val="00665E2F"/>
    <w:rsid w:val="00670C49"/>
    <w:rsid w:val="00672B09"/>
    <w:rsid w:val="0067490C"/>
    <w:rsid w:val="00674FFB"/>
    <w:rsid w:val="00677D7D"/>
    <w:rsid w:val="006848ED"/>
    <w:rsid w:val="0068572B"/>
    <w:rsid w:val="00685E2A"/>
    <w:rsid w:val="00687295"/>
    <w:rsid w:val="006877E5"/>
    <w:rsid w:val="006877F1"/>
    <w:rsid w:val="00687B56"/>
    <w:rsid w:val="00695126"/>
    <w:rsid w:val="00695B52"/>
    <w:rsid w:val="006A1707"/>
    <w:rsid w:val="006A2EAF"/>
    <w:rsid w:val="006A5147"/>
    <w:rsid w:val="006A5177"/>
    <w:rsid w:val="006A54F9"/>
    <w:rsid w:val="006A5E39"/>
    <w:rsid w:val="006A68A5"/>
    <w:rsid w:val="006B18C2"/>
    <w:rsid w:val="006B31F2"/>
    <w:rsid w:val="006B3A08"/>
    <w:rsid w:val="006C10C6"/>
    <w:rsid w:val="006C4C8C"/>
    <w:rsid w:val="006C6DF4"/>
    <w:rsid w:val="006C7810"/>
    <w:rsid w:val="006D0117"/>
    <w:rsid w:val="006D510F"/>
    <w:rsid w:val="006D599C"/>
    <w:rsid w:val="006D79CC"/>
    <w:rsid w:val="006E1184"/>
    <w:rsid w:val="006E12B6"/>
    <w:rsid w:val="006E19B3"/>
    <w:rsid w:val="006E1DCA"/>
    <w:rsid w:val="006E200E"/>
    <w:rsid w:val="006E2272"/>
    <w:rsid w:val="006E3228"/>
    <w:rsid w:val="006E3504"/>
    <w:rsid w:val="006E3624"/>
    <w:rsid w:val="006E36D2"/>
    <w:rsid w:val="006E53A5"/>
    <w:rsid w:val="006E6AFD"/>
    <w:rsid w:val="006F1115"/>
    <w:rsid w:val="006F1A7E"/>
    <w:rsid w:val="006F1ABB"/>
    <w:rsid w:val="006F542E"/>
    <w:rsid w:val="006F566D"/>
    <w:rsid w:val="00702CA9"/>
    <w:rsid w:val="00705C8F"/>
    <w:rsid w:val="0070643E"/>
    <w:rsid w:val="00706CAC"/>
    <w:rsid w:val="00706E49"/>
    <w:rsid w:val="007104E4"/>
    <w:rsid w:val="00712F7F"/>
    <w:rsid w:val="007133F2"/>
    <w:rsid w:val="007136AF"/>
    <w:rsid w:val="00716C87"/>
    <w:rsid w:val="007170C6"/>
    <w:rsid w:val="007174F7"/>
    <w:rsid w:val="007179AF"/>
    <w:rsid w:val="00717C44"/>
    <w:rsid w:val="00717DB3"/>
    <w:rsid w:val="0072047B"/>
    <w:rsid w:val="00721AD5"/>
    <w:rsid w:val="00721E06"/>
    <w:rsid w:val="00724E04"/>
    <w:rsid w:val="007250B8"/>
    <w:rsid w:val="00726214"/>
    <w:rsid w:val="00730B26"/>
    <w:rsid w:val="00733976"/>
    <w:rsid w:val="00734940"/>
    <w:rsid w:val="007355A9"/>
    <w:rsid w:val="00737A75"/>
    <w:rsid w:val="00737BA0"/>
    <w:rsid w:val="00742BAD"/>
    <w:rsid w:val="0074391A"/>
    <w:rsid w:val="00743CDC"/>
    <w:rsid w:val="00744628"/>
    <w:rsid w:val="0074477B"/>
    <w:rsid w:val="00746CA7"/>
    <w:rsid w:val="007476A8"/>
    <w:rsid w:val="00751505"/>
    <w:rsid w:val="00752C34"/>
    <w:rsid w:val="007556E4"/>
    <w:rsid w:val="00756F94"/>
    <w:rsid w:val="00757775"/>
    <w:rsid w:val="0075790B"/>
    <w:rsid w:val="00760AA3"/>
    <w:rsid w:val="00760B8D"/>
    <w:rsid w:val="00763B96"/>
    <w:rsid w:val="00765B5C"/>
    <w:rsid w:val="00766734"/>
    <w:rsid w:val="007668D0"/>
    <w:rsid w:val="00766CB1"/>
    <w:rsid w:val="007709AB"/>
    <w:rsid w:val="007726C4"/>
    <w:rsid w:val="007737EB"/>
    <w:rsid w:val="00777F00"/>
    <w:rsid w:val="00781116"/>
    <w:rsid w:val="0078136A"/>
    <w:rsid w:val="007814D9"/>
    <w:rsid w:val="00782DE0"/>
    <w:rsid w:val="00783922"/>
    <w:rsid w:val="007846E6"/>
    <w:rsid w:val="0078625A"/>
    <w:rsid w:val="0079239E"/>
    <w:rsid w:val="007926F1"/>
    <w:rsid w:val="0079359E"/>
    <w:rsid w:val="0079362A"/>
    <w:rsid w:val="00797304"/>
    <w:rsid w:val="00797466"/>
    <w:rsid w:val="00797768"/>
    <w:rsid w:val="00797F00"/>
    <w:rsid w:val="007A21B3"/>
    <w:rsid w:val="007A2F0E"/>
    <w:rsid w:val="007A30C9"/>
    <w:rsid w:val="007A3B99"/>
    <w:rsid w:val="007A460D"/>
    <w:rsid w:val="007A49E8"/>
    <w:rsid w:val="007B04FD"/>
    <w:rsid w:val="007B10F7"/>
    <w:rsid w:val="007B17AA"/>
    <w:rsid w:val="007B1E0B"/>
    <w:rsid w:val="007B2EAC"/>
    <w:rsid w:val="007B449A"/>
    <w:rsid w:val="007B6E3F"/>
    <w:rsid w:val="007C0926"/>
    <w:rsid w:val="007C2334"/>
    <w:rsid w:val="007C297E"/>
    <w:rsid w:val="007C3227"/>
    <w:rsid w:val="007C5999"/>
    <w:rsid w:val="007D2876"/>
    <w:rsid w:val="007D4E23"/>
    <w:rsid w:val="007D5B30"/>
    <w:rsid w:val="007D6C0D"/>
    <w:rsid w:val="007E0B73"/>
    <w:rsid w:val="007E14C9"/>
    <w:rsid w:val="007E18CB"/>
    <w:rsid w:val="007E1CD8"/>
    <w:rsid w:val="007E1DAD"/>
    <w:rsid w:val="007E34E8"/>
    <w:rsid w:val="007E5F10"/>
    <w:rsid w:val="007F005C"/>
    <w:rsid w:val="007F03CE"/>
    <w:rsid w:val="007F17E2"/>
    <w:rsid w:val="007F281B"/>
    <w:rsid w:val="007F3D0E"/>
    <w:rsid w:val="007F566A"/>
    <w:rsid w:val="007F56E7"/>
    <w:rsid w:val="007F58DD"/>
    <w:rsid w:val="007F6686"/>
    <w:rsid w:val="007F67CF"/>
    <w:rsid w:val="00802128"/>
    <w:rsid w:val="00807407"/>
    <w:rsid w:val="008079CB"/>
    <w:rsid w:val="00807BB4"/>
    <w:rsid w:val="00807E3D"/>
    <w:rsid w:val="00807FF2"/>
    <w:rsid w:val="008105B7"/>
    <w:rsid w:val="008105E8"/>
    <w:rsid w:val="00811C2F"/>
    <w:rsid w:val="00812B92"/>
    <w:rsid w:val="0081545E"/>
    <w:rsid w:val="008154B5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0E1D"/>
    <w:rsid w:val="00832633"/>
    <w:rsid w:val="00834670"/>
    <w:rsid w:val="00834D96"/>
    <w:rsid w:val="00835934"/>
    <w:rsid w:val="00836838"/>
    <w:rsid w:val="00842087"/>
    <w:rsid w:val="00842176"/>
    <w:rsid w:val="00842B21"/>
    <w:rsid w:val="00843D70"/>
    <w:rsid w:val="00844574"/>
    <w:rsid w:val="00845325"/>
    <w:rsid w:val="00845AC7"/>
    <w:rsid w:val="00846B51"/>
    <w:rsid w:val="0084702C"/>
    <w:rsid w:val="008606A6"/>
    <w:rsid w:val="00861C5B"/>
    <w:rsid w:val="00864324"/>
    <w:rsid w:val="00865677"/>
    <w:rsid w:val="00865A79"/>
    <w:rsid w:val="008661B1"/>
    <w:rsid w:val="00867E01"/>
    <w:rsid w:val="00870348"/>
    <w:rsid w:val="00874280"/>
    <w:rsid w:val="00874C81"/>
    <w:rsid w:val="00875471"/>
    <w:rsid w:val="008765A3"/>
    <w:rsid w:val="00881120"/>
    <w:rsid w:val="008818EB"/>
    <w:rsid w:val="00881E84"/>
    <w:rsid w:val="00882F7C"/>
    <w:rsid w:val="008842E5"/>
    <w:rsid w:val="008923BA"/>
    <w:rsid w:val="0089347F"/>
    <w:rsid w:val="00893AD4"/>
    <w:rsid w:val="00894420"/>
    <w:rsid w:val="00894D1B"/>
    <w:rsid w:val="00895ABF"/>
    <w:rsid w:val="00895DE4"/>
    <w:rsid w:val="00895F14"/>
    <w:rsid w:val="008A0ABC"/>
    <w:rsid w:val="008A0ADE"/>
    <w:rsid w:val="008A1C43"/>
    <w:rsid w:val="008A23FA"/>
    <w:rsid w:val="008A2EDF"/>
    <w:rsid w:val="008B0B5A"/>
    <w:rsid w:val="008B3178"/>
    <w:rsid w:val="008B3F7B"/>
    <w:rsid w:val="008B562D"/>
    <w:rsid w:val="008B5954"/>
    <w:rsid w:val="008B624A"/>
    <w:rsid w:val="008B76B2"/>
    <w:rsid w:val="008C01B4"/>
    <w:rsid w:val="008C17EC"/>
    <w:rsid w:val="008C52CF"/>
    <w:rsid w:val="008C7BA1"/>
    <w:rsid w:val="008D1FEE"/>
    <w:rsid w:val="008D3C36"/>
    <w:rsid w:val="008D3C5D"/>
    <w:rsid w:val="008D75A2"/>
    <w:rsid w:val="008D7E5E"/>
    <w:rsid w:val="008D7F54"/>
    <w:rsid w:val="008E0F9E"/>
    <w:rsid w:val="008E16C7"/>
    <w:rsid w:val="008E3833"/>
    <w:rsid w:val="008E4CE4"/>
    <w:rsid w:val="008E78E3"/>
    <w:rsid w:val="008F180E"/>
    <w:rsid w:val="008F20D0"/>
    <w:rsid w:val="008F36C6"/>
    <w:rsid w:val="008F6D41"/>
    <w:rsid w:val="008F72FE"/>
    <w:rsid w:val="008F756C"/>
    <w:rsid w:val="008F7643"/>
    <w:rsid w:val="00900D1F"/>
    <w:rsid w:val="00901646"/>
    <w:rsid w:val="0090205F"/>
    <w:rsid w:val="00902DBC"/>
    <w:rsid w:val="00903668"/>
    <w:rsid w:val="009072D6"/>
    <w:rsid w:val="00912DBB"/>
    <w:rsid w:val="009132ED"/>
    <w:rsid w:val="009135DE"/>
    <w:rsid w:val="009167C1"/>
    <w:rsid w:val="009168B4"/>
    <w:rsid w:val="00921E85"/>
    <w:rsid w:val="009225B7"/>
    <w:rsid w:val="0092561B"/>
    <w:rsid w:val="009260EC"/>
    <w:rsid w:val="00926699"/>
    <w:rsid w:val="00926FEB"/>
    <w:rsid w:val="00927F2A"/>
    <w:rsid w:val="009318A6"/>
    <w:rsid w:val="009340BB"/>
    <w:rsid w:val="00934457"/>
    <w:rsid w:val="0093458D"/>
    <w:rsid w:val="00936AAE"/>
    <w:rsid w:val="00936DAF"/>
    <w:rsid w:val="00937C75"/>
    <w:rsid w:val="00943DBF"/>
    <w:rsid w:val="00944E0B"/>
    <w:rsid w:val="00946040"/>
    <w:rsid w:val="00947F5F"/>
    <w:rsid w:val="00951D57"/>
    <w:rsid w:val="00951FC5"/>
    <w:rsid w:val="009527A3"/>
    <w:rsid w:val="00955562"/>
    <w:rsid w:val="00955CAD"/>
    <w:rsid w:val="00955ED4"/>
    <w:rsid w:val="00955F11"/>
    <w:rsid w:val="009569E4"/>
    <w:rsid w:val="00956C7A"/>
    <w:rsid w:val="009600EE"/>
    <w:rsid w:val="00960934"/>
    <w:rsid w:val="00961201"/>
    <w:rsid w:val="0096425B"/>
    <w:rsid w:val="009644FD"/>
    <w:rsid w:val="009664F2"/>
    <w:rsid w:val="009668B1"/>
    <w:rsid w:val="009679B6"/>
    <w:rsid w:val="00970085"/>
    <w:rsid w:val="0097277E"/>
    <w:rsid w:val="0097360E"/>
    <w:rsid w:val="00974162"/>
    <w:rsid w:val="00977EA0"/>
    <w:rsid w:val="00977F13"/>
    <w:rsid w:val="009834DC"/>
    <w:rsid w:val="00987F65"/>
    <w:rsid w:val="00990910"/>
    <w:rsid w:val="009917D4"/>
    <w:rsid w:val="00995135"/>
    <w:rsid w:val="009A0113"/>
    <w:rsid w:val="009A10E5"/>
    <w:rsid w:val="009A16C5"/>
    <w:rsid w:val="009A51EF"/>
    <w:rsid w:val="009A6F14"/>
    <w:rsid w:val="009B01FB"/>
    <w:rsid w:val="009B0A41"/>
    <w:rsid w:val="009B15D7"/>
    <w:rsid w:val="009B1959"/>
    <w:rsid w:val="009B1CC3"/>
    <w:rsid w:val="009B34EA"/>
    <w:rsid w:val="009B50D9"/>
    <w:rsid w:val="009B6950"/>
    <w:rsid w:val="009B73AA"/>
    <w:rsid w:val="009C29F1"/>
    <w:rsid w:val="009C4994"/>
    <w:rsid w:val="009D4AC2"/>
    <w:rsid w:val="009D52CB"/>
    <w:rsid w:val="009D5862"/>
    <w:rsid w:val="009D5B25"/>
    <w:rsid w:val="009D6634"/>
    <w:rsid w:val="009E1F66"/>
    <w:rsid w:val="009E341D"/>
    <w:rsid w:val="009E7700"/>
    <w:rsid w:val="009F007D"/>
    <w:rsid w:val="009F0C39"/>
    <w:rsid w:val="009F1042"/>
    <w:rsid w:val="009F282F"/>
    <w:rsid w:val="009F2B41"/>
    <w:rsid w:val="009F35B3"/>
    <w:rsid w:val="009F39A3"/>
    <w:rsid w:val="009F3F86"/>
    <w:rsid w:val="009F433D"/>
    <w:rsid w:val="009F5D1C"/>
    <w:rsid w:val="00A0015A"/>
    <w:rsid w:val="00A01B79"/>
    <w:rsid w:val="00A051CE"/>
    <w:rsid w:val="00A067AD"/>
    <w:rsid w:val="00A06CF3"/>
    <w:rsid w:val="00A11361"/>
    <w:rsid w:val="00A12B38"/>
    <w:rsid w:val="00A147FC"/>
    <w:rsid w:val="00A14CA0"/>
    <w:rsid w:val="00A20C63"/>
    <w:rsid w:val="00A20F54"/>
    <w:rsid w:val="00A2221F"/>
    <w:rsid w:val="00A22B38"/>
    <w:rsid w:val="00A30D4B"/>
    <w:rsid w:val="00A31010"/>
    <w:rsid w:val="00A32511"/>
    <w:rsid w:val="00A33ADB"/>
    <w:rsid w:val="00A346B3"/>
    <w:rsid w:val="00A36AD7"/>
    <w:rsid w:val="00A40825"/>
    <w:rsid w:val="00A409C9"/>
    <w:rsid w:val="00A41647"/>
    <w:rsid w:val="00A419ED"/>
    <w:rsid w:val="00A4412F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279"/>
    <w:rsid w:val="00A537E6"/>
    <w:rsid w:val="00A53B3D"/>
    <w:rsid w:val="00A53C09"/>
    <w:rsid w:val="00A5490B"/>
    <w:rsid w:val="00A553FA"/>
    <w:rsid w:val="00A55483"/>
    <w:rsid w:val="00A567FD"/>
    <w:rsid w:val="00A5761E"/>
    <w:rsid w:val="00A61F9A"/>
    <w:rsid w:val="00A653FF"/>
    <w:rsid w:val="00A67E32"/>
    <w:rsid w:val="00A71A94"/>
    <w:rsid w:val="00A71C86"/>
    <w:rsid w:val="00A759BE"/>
    <w:rsid w:val="00A76078"/>
    <w:rsid w:val="00A76687"/>
    <w:rsid w:val="00A76D87"/>
    <w:rsid w:val="00A77247"/>
    <w:rsid w:val="00A77639"/>
    <w:rsid w:val="00A80E2B"/>
    <w:rsid w:val="00A8355A"/>
    <w:rsid w:val="00A83C03"/>
    <w:rsid w:val="00A850A7"/>
    <w:rsid w:val="00A86056"/>
    <w:rsid w:val="00A8637E"/>
    <w:rsid w:val="00A86C9C"/>
    <w:rsid w:val="00A86F90"/>
    <w:rsid w:val="00A871D0"/>
    <w:rsid w:val="00A877B4"/>
    <w:rsid w:val="00A91896"/>
    <w:rsid w:val="00A965FE"/>
    <w:rsid w:val="00AA120E"/>
    <w:rsid w:val="00AA56A3"/>
    <w:rsid w:val="00AA5AA2"/>
    <w:rsid w:val="00AA78AC"/>
    <w:rsid w:val="00AA79ED"/>
    <w:rsid w:val="00AB03E0"/>
    <w:rsid w:val="00AB1A78"/>
    <w:rsid w:val="00AB5719"/>
    <w:rsid w:val="00AB5FD8"/>
    <w:rsid w:val="00AC0A0B"/>
    <w:rsid w:val="00AC0F5F"/>
    <w:rsid w:val="00AC3042"/>
    <w:rsid w:val="00AC36C6"/>
    <w:rsid w:val="00AC459A"/>
    <w:rsid w:val="00AC4E73"/>
    <w:rsid w:val="00AC520F"/>
    <w:rsid w:val="00AC5614"/>
    <w:rsid w:val="00AC5A72"/>
    <w:rsid w:val="00AC5B22"/>
    <w:rsid w:val="00AD3C5E"/>
    <w:rsid w:val="00AD4622"/>
    <w:rsid w:val="00AD48A8"/>
    <w:rsid w:val="00AD4C1D"/>
    <w:rsid w:val="00AD4E51"/>
    <w:rsid w:val="00AD5B2B"/>
    <w:rsid w:val="00AD63B9"/>
    <w:rsid w:val="00AD74AF"/>
    <w:rsid w:val="00AD769F"/>
    <w:rsid w:val="00AD7AA6"/>
    <w:rsid w:val="00AE3FB0"/>
    <w:rsid w:val="00AE4B8E"/>
    <w:rsid w:val="00AE5C0C"/>
    <w:rsid w:val="00AE64C4"/>
    <w:rsid w:val="00AE78AB"/>
    <w:rsid w:val="00AE7CFD"/>
    <w:rsid w:val="00AF0CEE"/>
    <w:rsid w:val="00AF1934"/>
    <w:rsid w:val="00AF515F"/>
    <w:rsid w:val="00AF6522"/>
    <w:rsid w:val="00AF6563"/>
    <w:rsid w:val="00AF6BCA"/>
    <w:rsid w:val="00AF7553"/>
    <w:rsid w:val="00B0029D"/>
    <w:rsid w:val="00B00330"/>
    <w:rsid w:val="00B04105"/>
    <w:rsid w:val="00B0418F"/>
    <w:rsid w:val="00B04A5D"/>
    <w:rsid w:val="00B05D59"/>
    <w:rsid w:val="00B05F4A"/>
    <w:rsid w:val="00B076AA"/>
    <w:rsid w:val="00B077C5"/>
    <w:rsid w:val="00B07F0B"/>
    <w:rsid w:val="00B11349"/>
    <w:rsid w:val="00B1206A"/>
    <w:rsid w:val="00B15DEA"/>
    <w:rsid w:val="00B16CF8"/>
    <w:rsid w:val="00B17428"/>
    <w:rsid w:val="00B21A1F"/>
    <w:rsid w:val="00B2527E"/>
    <w:rsid w:val="00B2648D"/>
    <w:rsid w:val="00B30E57"/>
    <w:rsid w:val="00B30EE8"/>
    <w:rsid w:val="00B320DB"/>
    <w:rsid w:val="00B33875"/>
    <w:rsid w:val="00B3400A"/>
    <w:rsid w:val="00B349F6"/>
    <w:rsid w:val="00B35C45"/>
    <w:rsid w:val="00B36F85"/>
    <w:rsid w:val="00B400BC"/>
    <w:rsid w:val="00B40984"/>
    <w:rsid w:val="00B411E3"/>
    <w:rsid w:val="00B4149C"/>
    <w:rsid w:val="00B4296A"/>
    <w:rsid w:val="00B431BF"/>
    <w:rsid w:val="00B446C9"/>
    <w:rsid w:val="00B44DF5"/>
    <w:rsid w:val="00B45CAE"/>
    <w:rsid w:val="00B46456"/>
    <w:rsid w:val="00B50216"/>
    <w:rsid w:val="00B528A8"/>
    <w:rsid w:val="00B53491"/>
    <w:rsid w:val="00B537E2"/>
    <w:rsid w:val="00B54C56"/>
    <w:rsid w:val="00B54DA1"/>
    <w:rsid w:val="00B55496"/>
    <w:rsid w:val="00B55500"/>
    <w:rsid w:val="00B56718"/>
    <w:rsid w:val="00B569AA"/>
    <w:rsid w:val="00B576B6"/>
    <w:rsid w:val="00B57C2F"/>
    <w:rsid w:val="00B612BA"/>
    <w:rsid w:val="00B61DE2"/>
    <w:rsid w:val="00B6294E"/>
    <w:rsid w:val="00B634A6"/>
    <w:rsid w:val="00B63599"/>
    <w:rsid w:val="00B63F8F"/>
    <w:rsid w:val="00B64B62"/>
    <w:rsid w:val="00B66418"/>
    <w:rsid w:val="00B73007"/>
    <w:rsid w:val="00B74356"/>
    <w:rsid w:val="00B759FE"/>
    <w:rsid w:val="00B76BFF"/>
    <w:rsid w:val="00B77B12"/>
    <w:rsid w:val="00B77F81"/>
    <w:rsid w:val="00B80B7C"/>
    <w:rsid w:val="00B84604"/>
    <w:rsid w:val="00B8502B"/>
    <w:rsid w:val="00B96CA8"/>
    <w:rsid w:val="00BA0010"/>
    <w:rsid w:val="00BA040E"/>
    <w:rsid w:val="00BA1941"/>
    <w:rsid w:val="00BA2B03"/>
    <w:rsid w:val="00BA33EE"/>
    <w:rsid w:val="00BB099C"/>
    <w:rsid w:val="00BB420C"/>
    <w:rsid w:val="00BB59E0"/>
    <w:rsid w:val="00BB7C78"/>
    <w:rsid w:val="00BC03E9"/>
    <w:rsid w:val="00BC21B1"/>
    <w:rsid w:val="00BC2BA8"/>
    <w:rsid w:val="00BC564D"/>
    <w:rsid w:val="00BC7160"/>
    <w:rsid w:val="00BD0279"/>
    <w:rsid w:val="00BD235F"/>
    <w:rsid w:val="00BD3D48"/>
    <w:rsid w:val="00BD5ED3"/>
    <w:rsid w:val="00BD6768"/>
    <w:rsid w:val="00BE0680"/>
    <w:rsid w:val="00BE23CE"/>
    <w:rsid w:val="00BE2F0A"/>
    <w:rsid w:val="00BE3C73"/>
    <w:rsid w:val="00BE43DE"/>
    <w:rsid w:val="00BE7862"/>
    <w:rsid w:val="00BE79B3"/>
    <w:rsid w:val="00BE7AC1"/>
    <w:rsid w:val="00BF0275"/>
    <w:rsid w:val="00BF25F2"/>
    <w:rsid w:val="00BF3E35"/>
    <w:rsid w:val="00BF4693"/>
    <w:rsid w:val="00BF492E"/>
    <w:rsid w:val="00BF7A20"/>
    <w:rsid w:val="00BF7C60"/>
    <w:rsid w:val="00C00C49"/>
    <w:rsid w:val="00C01C77"/>
    <w:rsid w:val="00C02D51"/>
    <w:rsid w:val="00C036E4"/>
    <w:rsid w:val="00C04758"/>
    <w:rsid w:val="00C062E9"/>
    <w:rsid w:val="00C06A86"/>
    <w:rsid w:val="00C07FC5"/>
    <w:rsid w:val="00C13684"/>
    <w:rsid w:val="00C13E7D"/>
    <w:rsid w:val="00C1458F"/>
    <w:rsid w:val="00C154B6"/>
    <w:rsid w:val="00C15B4C"/>
    <w:rsid w:val="00C1682E"/>
    <w:rsid w:val="00C171F5"/>
    <w:rsid w:val="00C218BF"/>
    <w:rsid w:val="00C22957"/>
    <w:rsid w:val="00C22A26"/>
    <w:rsid w:val="00C22BB8"/>
    <w:rsid w:val="00C23187"/>
    <w:rsid w:val="00C23B07"/>
    <w:rsid w:val="00C24B50"/>
    <w:rsid w:val="00C24D7B"/>
    <w:rsid w:val="00C271F2"/>
    <w:rsid w:val="00C300B1"/>
    <w:rsid w:val="00C305EA"/>
    <w:rsid w:val="00C32BBD"/>
    <w:rsid w:val="00C336A7"/>
    <w:rsid w:val="00C34CAF"/>
    <w:rsid w:val="00C34E79"/>
    <w:rsid w:val="00C35DC7"/>
    <w:rsid w:val="00C41464"/>
    <w:rsid w:val="00C443A0"/>
    <w:rsid w:val="00C506A1"/>
    <w:rsid w:val="00C50D82"/>
    <w:rsid w:val="00C512FA"/>
    <w:rsid w:val="00C514BF"/>
    <w:rsid w:val="00C5411F"/>
    <w:rsid w:val="00C565F7"/>
    <w:rsid w:val="00C609F1"/>
    <w:rsid w:val="00C619D9"/>
    <w:rsid w:val="00C6350D"/>
    <w:rsid w:val="00C6376D"/>
    <w:rsid w:val="00C6460B"/>
    <w:rsid w:val="00C6612A"/>
    <w:rsid w:val="00C67F0D"/>
    <w:rsid w:val="00C707D9"/>
    <w:rsid w:val="00C713DB"/>
    <w:rsid w:val="00C71EAF"/>
    <w:rsid w:val="00C74417"/>
    <w:rsid w:val="00C74C5B"/>
    <w:rsid w:val="00C80A4A"/>
    <w:rsid w:val="00C80BE8"/>
    <w:rsid w:val="00C82A83"/>
    <w:rsid w:val="00C8423D"/>
    <w:rsid w:val="00C8588B"/>
    <w:rsid w:val="00C87339"/>
    <w:rsid w:val="00C90F71"/>
    <w:rsid w:val="00C9208E"/>
    <w:rsid w:val="00C92096"/>
    <w:rsid w:val="00C94AB4"/>
    <w:rsid w:val="00C97E75"/>
    <w:rsid w:val="00CA0A40"/>
    <w:rsid w:val="00CA0C53"/>
    <w:rsid w:val="00CA0E20"/>
    <w:rsid w:val="00CA2EF0"/>
    <w:rsid w:val="00CA318A"/>
    <w:rsid w:val="00CB00E5"/>
    <w:rsid w:val="00CB0B27"/>
    <w:rsid w:val="00CB206E"/>
    <w:rsid w:val="00CB2FBA"/>
    <w:rsid w:val="00CB4BC3"/>
    <w:rsid w:val="00CB4D8A"/>
    <w:rsid w:val="00CB5168"/>
    <w:rsid w:val="00CB6782"/>
    <w:rsid w:val="00CB6A20"/>
    <w:rsid w:val="00CB7043"/>
    <w:rsid w:val="00CC159B"/>
    <w:rsid w:val="00CC2512"/>
    <w:rsid w:val="00CC2C99"/>
    <w:rsid w:val="00CC32F0"/>
    <w:rsid w:val="00CC4C2F"/>
    <w:rsid w:val="00CC63C4"/>
    <w:rsid w:val="00CC6A4D"/>
    <w:rsid w:val="00CC7A14"/>
    <w:rsid w:val="00CD3266"/>
    <w:rsid w:val="00CD4116"/>
    <w:rsid w:val="00CD4DA8"/>
    <w:rsid w:val="00CD55CA"/>
    <w:rsid w:val="00CD5E54"/>
    <w:rsid w:val="00CD6CE4"/>
    <w:rsid w:val="00CE041F"/>
    <w:rsid w:val="00CE0DAE"/>
    <w:rsid w:val="00CE2010"/>
    <w:rsid w:val="00CE34BE"/>
    <w:rsid w:val="00CE40FF"/>
    <w:rsid w:val="00CE413D"/>
    <w:rsid w:val="00CE60D4"/>
    <w:rsid w:val="00CF04F4"/>
    <w:rsid w:val="00CF54A9"/>
    <w:rsid w:val="00D01194"/>
    <w:rsid w:val="00D02230"/>
    <w:rsid w:val="00D0247A"/>
    <w:rsid w:val="00D032FF"/>
    <w:rsid w:val="00D03441"/>
    <w:rsid w:val="00D041A1"/>
    <w:rsid w:val="00D04E30"/>
    <w:rsid w:val="00D05702"/>
    <w:rsid w:val="00D067A0"/>
    <w:rsid w:val="00D069B1"/>
    <w:rsid w:val="00D07E4A"/>
    <w:rsid w:val="00D11AA8"/>
    <w:rsid w:val="00D13779"/>
    <w:rsid w:val="00D139F4"/>
    <w:rsid w:val="00D13B8C"/>
    <w:rsid w:val="00D15814"/>
    <w:rsid w:val="00D1593E"/>
    <w:rsid w:val="00D1672D"/>
    <w:rsid w:val="00D1678A"/>
    <w:rsid w:val="00D167F5"/>
    <w:rsid w:val="00D23872"/>
    <w:rsid w:val="00D23CA5"/>
    <w:rsid w:val="00D23D99"/>
    <w:rsid w:val="00D23F40"/>
    <w:rsid w:val="00D27775"/>
    <w:rsid w:val="00D31E25"/>
    <w:rsid w:val="00D321A9"/>
    <w:rsid w:val="00D3448A"/>
    <w:rsid w:val="00D34835"/>
    <w:rsid w:val="00D34B49"/>
    <w:rsid w:val="00D3583B"/>
    <w:rsid w:val="00D4094B"/>
    <w:rsid w:val="00D40D29"/>
    <w:rsid w:val="00D42077"/>
    <w:rsid w:val="00D43D6D"/>
    <w:rsid w:val="00D45FFB"/>
    <w:rsid w:val="00D46C45"/>
    <w:rsid w:val="00D508F1"/>
    <w:rsid w:val="00D51402"/>
    <w:rsid w:val="00D51DCA"/>
    <w:rsid w:val="00D54B66"/>
    <w:rsid w:val="00D5517D"/>
    <w:rsid w:val="00D552C8"/>
    <w:rsid w:val="00D56234"/>
    <w:rsid w:val="00D56DD3"/>
    <w:rsid w:val="00D574ED"/>
    <w:rsid w:val="00D60D34"/>
    <w:rsid w:val="00D611E9"/>
    <w:rsid w:val="00D61A49"/>
    <w:rsid w:val="00D62C75"/>
    <w:rsid w:val="00D631CE"/>
    <w:rsid w:val="00D64E13"/>
    <w:rsid w:val="00D67001"/>
    <w:rsid w:val="00D67376"/>
    <w:rsid w:val="00D674B7"/>
    <w:rsid w:val="00D707F5"/>
    <w:rsid w:val="00D74406"/>
    <w:rsid w:val="00D754C3"/>
    <w:rsid w:val="00D75A01"/>
    <w:rsid w:val="00D76D91"/>
    <w:rsid w:val="00D801DB"/>
    <w:rsid w:val="00D803F5"/>
    <w:rsid w:val="00D804D0"/>
    <w:rsid w:val="00D8132C"/>
    <w:rsid w:val="00D83107"/>
    <w:rsid w:val="00D83311"/>
    <w:rsid w:val="00D900B5"/>
    <w:rsid w:val="00D91C92"/>
    <w:rsid w:val="00D94484"/>
    <w:rsid w:val="00D94486"/>
    <w:rsid w:val="00D94EF7"/>
    <w:rsid w:val="00D965B9"/>
    <w:rsid w:val="00DA07EA"/>
    <w:rsid w:val="00DA08AD"/>
    <w:rsid w:val="00DA212F"/>
    <w:rsid w:val="00DA2F6E"/>
    <w:rsid w:val="00DA3317"/>
    <w:rsid w:val="00DA732B"/>
    <w:rsid w:val="00DB021B"/>
    <w:rsid w:val="00DB0942"/>
    <w:rsid w:val="00DB5CF0"/>
    <w:rsid w:val="00DB5F3F"/>
    <w:rsid w:val="00DB7478"/>
    <w:rsid w:val="00DC1095"/>
    <w:rsid w:val="00DC1EC7"/>
    <w:rsid w:val="00DC26C0"/>
    <w:rsid w:val="00DC2CF7"/>
    <w:rsid w:val="00DC3669"/>
    <w:rsid w:val="00DC3EE3"/>
    <w:rsid w:val="00DC44D8"/>
    <w:rsid w:val="00DC5622"/>
    <w:rsid w:val="00DC6FB3"/>
    <w:rsid w:val="00DD0F8F"/>
    <w:rsid w:val="00DD17B5"/>
    <w:rsid w:val="00DD3DB6"/>
    <w:rsid w:val="00DD4879"/>
    <w:rsid w:val="00DD49BB"/>
    <w:rsid w:val="00DD5543"/>
    <w:rsid w:val="00DD6033"/>
    <w:rsid w:val="00DD69FE"/>
    <w:rsid w:val="00DD6ECE"/>
    <w:rsid w:val="00DD751C"/>
    <w:rsid w:val="00DE022A"/>
    <w:rsid w:val="00DE1590"/>
    <w:rsid w:val="00DE200A"/>
    <w:rsid w:val="00DE2818"/>
    <w:rsid w:val="00DE5B1D"/>
    <w:rsid w:val="00DE5CE9"/>
    <w:rsid w:val="00DE6C47"/>
    <w:rsid w:val="00DE6C4A"/>
    <w:rsid w:val="00DE72E7"/>
    <w:rsid w:val="00DE7EA5"/>
    <w:rsid w:val="00DF1426"/>
    <w:rsid w:val="00DF3C1E"/>
    <w:rsid w:val="00DF4068"/>
    <w:rsid w:val="00E0004A"/>
    <w:rsid w:val="00E035C2"/>
    <w:rsid w:val="00E03B65"/>
    <w:rsid w:val="00E052D3"/>
    <w:rsid w:val="00E05948"/>
    <w:rsid w:val="00E05D7D"/>
    <w:rsid w:val="00E11A33"/>
    <w:rsid w:val="00E12431"/>
    <w:rsid w:val="00E12ECE"/>
    <w:rsid w:val="00E1367B"/>
    <w:rsid w:val="00E15AC7"/>
    <w:rsid w:val="00E15B3E"/>
    <w:rsid w:val="00E161EA"/>
    <w:rsid w:val="00E176FF"/>
    <w:rsid w:val="00E17A28"/>
    <w:rsid w:val="00E17A7B"/>
    <w:rsid w:val="00E206C8"/>
    <w:rsid w:val="00E23278"/>
    <w:rsid w:val="00E23F2E"/>
    <w:rsid w:val="00E2401A"/>
    <w:rsid w:val="00E31742"/>
    <w:rsid w:val="00E33D60"/>
    <w:rsid w:val="00E36EF2"/>
    <w:rsid w:val="00E37619"/>
    <w:rsid w:val="00E40A5B"/>
    <w:rsid w:val="00E40C0A"/>
    <w:rsid w:val="00E42267"/>
    <w:rsid w:val="00E435EE"/>
    <w:rsid w:val="00E45CA5"/>
    <w:rsid w:val="00E50910"/>
    <w:rsid w:val="00E52ECA"/>
    <w:rsid w:val="00E52EE8"/>
    <w:rsid w:val="00E56EC3"/>
    <w:rsid w:val="00E578C5"/>
    <w:rsid w:val="00E57EEA"/>
    <w:rsid w:val="00E61ADE"/>
    <w:rsid w:val="00E61B9D"/>
    <w:rsid w:val="00E62B56"/>
    <w:rsid w:val="00E62D41"/>
    <w:rsid w:val="00E66821"/>
    <w:rsid w:val="00E705FF"/>
    <w:rsid w:val="00E706D5"/>
    <w:rsid w:val="00E70E53"/>
    <w:rsid w:val="00E72E84"/>
    <w:rsid w:val="00E73D6A"/>
    <w:rsid w:val="00E73FB6"/>
    <w:rsid w:val="00E748CD"/>
    <w:rsid w:val="00E7493A"/>
    <w:rsid w:val="00E77B34"/>
    <w:rsid w:val="00E804AE"/>
    <w:rsid w:val="00E8108F"/>
    <w:rsid w:val="00E82E96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A0377"/>
    <w:rsid w:val="00EA3693"/>
    <w:rsid w:val="00EA3DCF"/>
    <w:rsid w:val="00EA5D85"/>
    <w:rsid w:val="00EB21AD"/>
    <w:rsid w:val="00EB4C54"/>
    <w:rsid w:val="00EB4C9D"/>
    <w:rsid w:val="00EB56C5"/>
    <w:rsid w:val="00EB5B08"/>
    <w:rsid w:val="00EB7D49"/>
    <w:rsid w:val="00EB7F25"/>
    <w:rsid w:val="00EB7F94"/>
    <w:rsid w:val="00EC12EA"/>
    <w:rsid w:val="00EC1FE2"/>
    <w:rsid w:val="00EC2082"/>
    <w:rsid w:val="00EC2D17"/>
    <w:rsid w:val="00EC366F"/>
    <w:rsid w:val="00EC3D7A"/>
    <w:rsid w:val="00EC3F2D"/>
    <w:rsid w:val="00EC4265"/>
    <w:rsid w:val="00EC5AA5"/>
    <w:rsid w:val="00EC6174"/>
    <w:rsid w:val="00ED191C"/>
    <w:rsid w:val="00ED1BED"/>
    <w:rsid w:val="00ED3C21"/>
    <w:rsid w:val="00ED4561"/>
    <w:rsid w:val="00ED4B33"/>
    <w:rsid w:val="00ED5EBB"/>
    <w:rsid w:val="00ED696E"/>
    <w:rsid w:val="00ED69C1"/>
    <w:rsid w:val="00ED6E45"/>
    <w:rsid w:val="00ED7FC8"/>
    <w:rsid w:val="00EE12C6"/>
    <w:rsid w:val="00EE1929"/>
    <w:rsid w:val="00EE24C7"/>
    <w:rsid w:val="00EE537E"/>
    <w:rsid w:val="00EE7113"/>
    <w:rsid w:val="00EE78C7"/>
    <w:rsid w:val="00EE7E9E"/>
    <w:rsid w:val="00EF0192"/>
    <w:rsid w:val="00EF1D7C"/>
    <w:rsid w:val="00F00C35"/>
    <w:rsid w:val="00F00F3A"/>
    <w:rsid w:val="00F0205C"/>
    <w:rsid w:val="00F02DE0"/>
    <w:rsid w:val="00F062E1"/>
    <w:rsid w:val="00F1088C"/>
    <w:rsid w:val="00F12036"/>
    <w:rsid w:val="00F15802"/>
    <w:rsid w:val="00F17917"/>
    <w:rsid w:val="00F2114C"/>
    <w:rsid w:val="00F21972"/>
    <w:rsid w:val="00F21C8E"/>
    <w:rsid w:val="00F24448"/>
    <w:rsid w:val="00F2702F"/>
    <w:rsid w:val="00F2752E"/>
    <w:rsid w:val="00F3025C"/>
    <w:rsid w:val="00F32329"/>
    <w:rsid w:val="00F33B6E"/>
    <w:rsid w:val="00F35A98"/>
    <w:rsid w:val="00F35C57"/>
    <w:rsid w:val="00F3634F"/>
    <w:rsid w:val="00F36573"/>
    <w:rsid w:val="00F401A9"/>
    <w:rsid w:val="00F409C8"/>
    <w:rsid w:val="00F40E0D"/>
    <w:rsid w:val="00F42A44"/>
    <w:rsid w:val="00F43DA2"/>
    <w:rsid w:val="00F44FC5"/>
    <w:rsid w:val="00F45326"/>
    <w:rsid w:val="00F45549"/>
    <w:rsid w:val="00F465BB"/>
    <w:rsid w:val="00F479AB"/>
    <w:rsid w:val="00F505AB"/>
    <w:rsid w:val="00F51525"/>
    <w:rsid w:val="00F53EFE"/>
    <w:rsid w:val="00F5486D"/>
    <w:rsid w:val="00F5622B"/>
    <w:rsid w:val="00F5678D"/>
    <w:rsid w:val="00F57F64"/>
    <w:rsid w:val="00F61708"/>
    <w:rsid w:val="00F63A74"/>
    <w:rsid w:val="00F64B11"/>
    <w:rsid w:val="00F64D04"/>
    <w:rsid w:val="00F66043"/>
    <w:rsid w:val="00F71670"/>
    <w:rsid w:val="00F71751"/>
    <w:rsid w:val="00F71B31"/>
    <w:rsid w:val="00F720E9"/>
    <w:rsid w:val="00F74710"/>
    <w:rsid w:val="00F74ABC"/>
    <w:rsid w:val="00F74E72"/>
    <w:rsid w:val="00F75D1E"/>
    <w:rsid w:val="00F77093"/>
    <w:rsid w:val="00F80886"/>
    <w:rsid w:val="00F824F1"/>
    <w:rsid w:val="00F82D4C"/>
    <w:rsid w:val="00F84DC0"/>
    <w:rsid w:val="00F86889"/>
    <w:rsid w:val="00F90077"/>
    <w:rsid w:val="00F90119"/>
    <w:rsid w:val="00F90B57"/>
    <w:rsid w:val="00F91395"/>
    <w:rsid w:val="00F9376B"/>
    <w:rsid w:val="00F969E8"/>
    <w:rsid w:val="00FA1B48"/>
    <w:rsid w:val="00FA2702"/>
    <w:rsid w:val="00FA2C9F"/>
    <w:rsid w:val="00FA448F"/>
    <w:rsid w:val="00FA5D7D"/>
    <w:rsid w:val="00FA6247"/>
    <w:rsid w:val="00FA6927"/>
    <w:rsid w:val="00FB04A0"/>
    <w:rsid w:val="00FB170E"/>
    <w:rsid w:val="00FB329C"/>
    <w:rsid w:val="00FB3446"/>
    <w:rsid w:val="00FB7A24"/>
    <w:rsid w:val="00FC1ACA"/>
    <w:rsid w:val="00FC24EA"/>
    <w:rsid w:val="00FC3998"/>
    <w:rsid w:val="00FC4417"/>
    <w:rsid w:val="00FC477E"/>
    <w:rsid w:val="00FC478A"/>
    <w:rsid w:val="00FD0C38"/>
    <w:rsid w:val="00FD2027"/>
    <w:rsid w:val="00FD2C67"/>
    <w:rsid w:val="00FD4094"/>
    <w:rsid w:val="00FD4EB8"/>
    <w:rsid w:val="00FD6B96"/>
    <w:rsid w:val="00FE2AF3"/>
    <w:rsid w:val="00FE59DC"/>
    <w:rsid w:val="00FE6AB8"/>
    <w:rsid w:val="00FE7254"/>
    <w:rsid w:val="00FF102D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EBD27D96-5100-4E3F-AC3D-E1FF89F9AB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24150D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uiPriority w:val="99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C0410"/>
    <w:pPr>
      <w:widowControl w:val="0"/>
      <w:autoSpaceDE w:val="0"/>
      <w:autoSpaceDN w:val="0"/>
      <w:ind w:left="709" w:hanging="709"/>
    </w:pPr>
    <w:rPr>
      <w:rFonts w:eastAsia="Calibri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29591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link w:val="aff"/>
    <w:uiPriority w:val="1"/>
    <w:qFormat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0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1">
    <w:name w:val="Схема документа Знак"/>
    <w:basedOn w:val="a3"/>
    <w:link w:val="aff2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2">
    <w:name w:val="Document Map"/>
    <w:basedOn w:val="a2"/>
    <w:link w:val="aff1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3">
    <w:name w:val="annotation reference"/>
    <w:rsid w:val="007F3D0E"/>
    <w:rPr>
      <w:sz w:val="16"/>
      <w:szCs w:val="16"/>
    </w:rPr>
  </w:style>
  <w:style w:type="paragraph" w:styleId="aff4">
    <w:name w:val="annotation text"/>
    <w:basedOn w:val="a2"/>
    <w:link w:val="aff5"/>
    <w:rsid w:val="007F3D0E"/>
    <w:rPr>
      <w:rFonts w:eastAsia="Times New Roman"/>
      <w:sz w:val="20"/>
      <w:szCs w:val="20"/>
    </w:rPr>
  </w:style>
  <w:style w:type="character" w:customStyle="1" w:styleId="aff5">
    <w:name w:val="Текст примечания Знак"/>
    <w:basedOn w:val="a3"/>
    <w:link w:val="aff4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6">
    <w:name w:val="annotation subject"/>
    <w:basedOn w:val="aff4"/>
    <w:next w:val="aff4"/>
    <w:link w:val="aff7"/>
    <w:rsid w:val="007F3D0E"/>
    <w:rPr>
      <w:b/>
      <w:bCs/>
    </w:rPr>
  </w:style>
  <w:style w:type="character" w:customStyle="1" w:styleId="aff7">
    <w:name w:val="Тема примечания Знак"/>
    <w:basedOn w:val="aff5"/>
    <w:link w:val="aff6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8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9">
    <w:name w:val="Plain Text"/>
    <w:basedOn w:val="a2"/>
    <w:link w:val="affa"/>
    <w:rsid w:val="007F3D0E"/>
    <w:rPr>
      <w:rFonts w:ascii="Courier New" w:eastAsia="Times New Roman" w:hAnsi="Courier New"/>
      <w:sz w:val="20"/>
      <w:szCs w:val="20"/>
    </w:rPr>
  </w:style>
  <w:style w:type="character" w:customStyle="1" w:styleId="affa">
    <w:name w:val="Текст Знак"/>
    <w:basedOn w:val="a3"/>
    <w:link w:val="aff9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b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c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d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e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f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0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1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2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212">
    <w:name w:val="Сетка таблицы21"/>
    <w:basedOn w:val="a4"/>
    <w:next w:val="a8"/>
    <w:rsid w:val="006A54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Сетка таблицы7"/>
    <w:basedOn w:val="a4"/>
    <w:next w:val="a8"/>
    <w:uiPriority w:val="3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">
    <w:name w:val="Нет списка1"/>
    <w:next w:val="a5"/>
    <w:uiPriority w:val="99"/>
    <w:semiHidden/>
    <w:unhideWhenUsed/>
    <w:rsid w:val="00401BCB"/>
  </w:style>
  <w:style w:type="numbering" w:customStyle="1" w:styleId="110">
    <w:name w:val="Нет списка11"/>
    <w:next w:val="a5"/>
    <w:semiHidden/>
    <w:rsid w:val="00401BCB"/>
  </w:style>
  <w:style w:type="numbering" w:customStyle="1" w:styleId="111">
    <w:name w:val="Нет списка111"/>
    <w:next w:val="a5"/>
    <w:semiHidden/>
    <w:rsid w:val="00401BCB"/>
  </w:style>
  <w:style w:type="character" w:customStyle="1" w:styleId="afff3">
    <w:name w:val="Основной текст_"/>
    <w:link w:val="19"/>
    <w:rsid w:val="00401BCB"/>
    <w:rPr>
      <w:sz w:val="28"/>
      <w:szCs w:val="28"/>
      <w:shd w:val="clear" w:color="auto" w:fill="FFFFFF"/>
    </w:rPr>
  </w:style>
  <w:style w:type="paragraph" w:customStyle="1" w:styleId="19">
    <w:name w:val="Основной текст1"/>
    <w:basedOn w:val="a2"/>
    <w:link w:val="afff3"/>
    <w:rsid w:val="00401BCB"/>
    <w:pPr>
      <w:shd w:val="clear" w:color="auto" w:fill="FFFFFF"/>
      <w:spacing w:line="353" w:lineRule="exact"/>
      <w:jc w:val="both"/>
    </w:pPr>
    <w:rPr>
      <w:rFonts w:asciiTheme="minorHAnsi" w:eastAsiaTheme="minorHAnsi" w:hAnsiTheme="minorHAnsi" w:cstheme="minorBidi"/>
      <w:sz w:val="28"/>
      <w:szCs w:val="28"/>
      <w:shd w:val="clear" w:color="auto" w:fill="FFFFFF"/>
      <w:lang w:eastAsia="en-US"/>
    </w:rPr>
  </w:style>
  <w:style w:type="paragraph" w:customStyle="1" w:styleId="51">
    <w:name w:val="обычный5"/>
    <w:basedOn w:val="a2"/>
    <w:autoRedefine/>
    <w:rsid w:val="00401BCB"/>
    <w:pPr>
      <w:spacing w:line="360" w:lineRule="auto"/>
      <w:ind w:left="720" w:hanging="720"/>
      <w:jc w:val="both"/>
    </w:pPr>
    <w:rPr>
      <w:rFonts w:eastAsia="Times New Roman"/>
      <w:sz w:val="28"/>
      <w:szCs w:val="24"/>
    </w:rPr>
  </w:style>
  <w:style w:type="paragraph" w:customStyle="1" w:styleId="1a">
    <w:name w:val="обычный нумерованный1"/>
    <w:basedOn w:val="a2"/>
    <w:autoRedefine/>
    <w:rsid w:val="00401BCB"/>
    <w:pPr>
      <w:jc w:val="center"/>
    </w:pPr>
    <w:rPr>
      <w:rFonts w:eastAsia="Times New Roman"/>
      <w:b/>
      <w:sz w:val="28"/>
      <w:szCs w:val="28"/>
      <w:lang w:val="en-US"/>
    </w:rPr>
  </w:style>
  <w:style w:type="paragraph" w:customStyle="1" w:styleId="39">
    <w:name w:val="обычный3"/>
    <w:basedOn w:val="a2"/>
    <w:autoRedefine/>
    <w:rsid w:val="00401BCB"/>
    <w:pPr>
      <w:ind w:hanging="12"/>
      <w:jc w:val="both"/>
    </w:pPr>
    <w:rPr>
      <w:rFonts w:eastAsia="Times New Roman"/>
      <w:sz w:val="28"/>
      <w:szCs w:val="28"/>
    </w:rPr>
  </w:style>
  <w:style w:type="paragraph" w:customStyle="1" w:styleId="48">
    <w:name w:val="обычный4"/>
    <w:basedOn w:val="a2"/>
    <w:autoRedefine/>
    <w:rsid w:val="00401BCB"/>
    <w:pPr>
      <w:ind w:firstLine="567"/>
      <w:jc w:val="both"/>
    </w:pPr>
    <w:rPr>
      <w:rFonts w:eastAsia="Times New Roman"/>
      <w:sz w:val="24"/>
      <w:szCs w:val="24"/>
    </w:rPr>
  </w:style>
  <w:style w:type="character" w:customStyle="1" w:styleId="ni1">
    <w:name w:val="ni1"/>
    <w:rsid w:val="00401BCB"/>
    <w:rPr>
      <w:sz w:val="20"/>
      <w:szCs w:val="20"/>
      <w:vertAlign w:val="subscript"/>
    </w:rPr>
  </w:style>
  <w:style w:type="character" w:customStyle="1" w:styleId="1b">
    <w:name w:val="Текст примечания Знак1"/>
    <w:basedOn w:val="a3"/>
    <w:uiPriority w:val="99"/>
    <w:rsid w:val="00401BCB"/>
    <w:rPr>
      <w:sz w:val="20"/>
      <w:szCs w:val="20"/>
    </w:rPr>
  </w:style>
  <w:style w:type="numbering" w:customStyle="1" w:styleId="2f">
    <w:name w:val="Нет списка2"/>
    <w:next w:val="a5"/>
    <w:semiHidden/>
    <w:rsid w:val="00401BCB"/>
  </w:style>
  <w:style w:type="numbering" w:customStyle="1" w:styleId="3a">
    <w:name w:val="Нет списка3"/>
    <w:next w:val="a5"/>
    <w:semiHidden/>
    <w:rsid w:val="00401BCB"/>
  </w:style>
  <w:style w:type="numbering" w:customStyle="1" w:styleId="49">
    <w:name w:val="Нет списка4"/>
    <w:next w:val="a5"/>
    <w:uiPriority w:val="99"/>
    <w:semiHidden/>
    <w:unhideWhenUsed/>
    <w:rsid w:val="00401BCB"/>
  </w:style>
  <w:style w:type="numbering" w:customStyle="1" w:styleId="1111">
    <w:name w:val="Нет списка1111"/>
    <w:next w:val="a5"/>
    <w:semiHidden/>
    <w:rsid w:val="00401BCB"/>
  </w:style>
  <w:style w:type="numbering" w:customStyle="1" w:styleId="52">
    <w:name w:val="Нет списка5"/>
    <w:next w:val="a5"/>
    <w:semiHidden/>
    <w:rsid w:val="00401BCB"/>
  </w:style>
  <w:style w:type="table" w:customStyle="1" w:styleId="4a">
    <w:name w:val="Сетка таблицы4"/>
    <w:basedOn w:val="a4"/>
    <w:next w:val="a8"/>
    <w:rsid w:val="00401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1">
    <w:name w:val="Нет списка6"/>
    <w:next w:val="a5"/>
    <w:semiHidden/>
    <w:rsid w:val="00401BCB"/>
  </w:style>
  <w:style w:type="table" w:customStyle="1" w:styleId="53">
    <w:name w:val="Сетка таблицы5"/>
    <w:basedOn w:val="a4"/>
    <w:next w:val="a8"/>
    <w:rsid w:val="00401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Сетка таблицы6"/>
    <w:basedOn w:val="a4"/>
    <w:next w:val="a8"/>
    <w:uiPriority w:val="3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">
    <w:name w:val="Текст выноски Знак1"/>
    <w:basedOn w:val="a3"/>
    <w:uiPriority w:val="99"/>
    <w:semiHidden/>
    <w:rsid w:val="00401BCB"/>
    <w:rPr>
      <w:rFonts w:ascii="Tahoma" w:hAnsi="Tahoma" w:cs="Tahoma"/>
      <w:sz w:val="16"/>
      <w:szCs w:val="16"/>
    </w:rPr>
  </w:style>
  <w:style w:type="paragraph" w:styleId="HTML">
    <w:name w:val="HTML Preformatted"/>
    <w:basedOn w:val="a2"/>
    <w:link w:val="HTML0"/>
    <w:uiPriority w:val="99"/>
    <w:semiHidden/>
    <w:unhideWhenUsed/>
    <w:rsid w:val="00401BC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3"/>
    <w:link w:val="HTML"/>
    <w:uiPriority w:val="99"/>
    <w:semiHidden/>
    <w:rsid w:val="00401BCB"/>
    <w:rPr>
      <w:rFonts w:ascii="Courier New" w:eastAsia="Times New Roman" w:hAnsi="Courier New" w:cs="Courier New"/>
      <w:sz w:val="20"/>
      <w:szCs w:val="20"/>
      <w:lang w:eastAsia="ru-RU"/>
    </w:rPr>
  </w:style>
  <w:style w:type="table" w:customStyle="1" w:styleId="510">
    <w:name w:val="Сетка таблицы51"/>
    <w:basedOn w:val="a4"/>
    <w:next w:val="a8"/>
    <w:uiPriority w:val="5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3">
    <w:name w:val="Нет списка7"/>
    <w:next w:val="a5"/>
    <w:uiPriority w:val="99"/>
    <w:semiHidden/>
    <w:unhideWhenUsed/>
    <w:rsid w:val="00401BCB"/>
  </w:style>
  <w:style w:type="numbering" w:customStyle="1" w:styleId="120">
    <w:name w:val="Нет списка12"/>
    <w:next w:val="a5"/>
    <w:uiPriority w:val="99"/>
    <w:semiHidden/>
    <w:unhideWhenUsed/>
    <w:rsid w:val="00401BCB"/>
  </w:style>
  <w:style w:type="numbering" w:customStyle="1" w:styleId="213">
    <w:name w:val="Нет списка21"/>
    <w:next w:val="a5"/>
    <w:uiPriority w:val="99"/>
    <w:semiHidden/>
    <w:unhideWhenUsed/>
    <w:rsid w:val="00401BCB"/>
  </w:style>
  <w:style w:type="numbering" w:customStyle="1" w:styleId="310">
    <w:name w:val="Нет списка31"/>
    <w:next w:val="a5"/>
    <w:uiPriority w:val="99"/>
    <w:semiHidden/>
    <w:unhideWhenUsed/>
    <w:rsid w:val="00401BCB"/>
  </w:style>
  <w:style w:type="character" w:customStyle="1" w:styleId="afff4">
    <w:name w:val="Другое_"/>
    <w:basedOn w:val="a3"/>
    <w:link w:val="afff5"/>
    <w:rsid w:val="00401BCB"/>
    <w:rPr>
      <w:rFonts w:ascii="Times New Roman" w:eastAsia="Times New Roman" w:hAnsi="Times New Roman" w:cs="Times New Roman"/>
      <w:sz w:val="34"/>
      <w:szCs w:val="34"/>
      <w:shd w:val="clear" w:color="auto" w:fill="FFFFFF"/>
    </w:rPr>
  </w:style>
  <w:style w:type="paragraph" w:customStyle="1" w:styleId="afff5">
    <w:name w:val="Другое"/>
    <w:basedOn w:val="a2"/>
    <w:link w:val="afff4"/>
    <w:rsid w:val="00401BCB"/>
    <w:pPr>
      <w:widowControl w:val="0"/>
      <w:shd w:val="clear" w:color="auto" w:fill="FFFFFF"/>
      <w:jc w:val="center"/>
    </w:pPr>
    <w:rPr>
      <w:rFonts w:eastAsia="Times New Roman"/>
      <w:sz w:val="34"/>
      <w:szCs w:val="34"/>
      <w:lang w:eastAsia="en-US"/>
    </w:rPr>
  </w:style>
  <w:style w:type="numbering" w:customStyle="1" w:styleId="410">
    <w:name w:val="Нет списка41"/>
    <w:next w:val="a5"/>
    <w:uiPriority w:val="99"/>
    <w:semiHidden/>
    <w:unhideWhenUsed/>
    <w:rsid w:val="00401BCB"/>
  </w:style>
  <w:style w:type="character" w:customStyle="1" w:styleId="blindlabel">
    <w:name w:val="blind_label"/>
    <w:basedOn w:val="a3"/>
    <w:rsid w:val="00401BCB"/>
  </w:style>
  <w:style w:type="character" w:customStyle="1" w:styleId="aff">
    <w:name w:val="Без интервала Знак"/>
    <w:basedOn w:val="a3"/>
    <w:link w:val="17"/>
    <w:uiPriority w:val="1"/>
    <w:rsid w:val="00401BCB"/>
    <w:rPr>
      <w:rFonts w:ascii="Calibri" w:eastAsia="Times New Roman" w:hAnsi="Calibri" w:cs="Times New Roman"/>
    </w:rPr>
  </w:style>
  <w:style w:type="paragraph" w:customStyle="1" w:styleId="1d">
    <w:name w:val="обычный1"/>
    <w:basedOn w:val="a2"/>
    <w:autoRedefine/>
    <w:rsid w:val="00F51525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6">
    <w:name w:val="рисунок"/>
    <w:basedOn w:val="a2"/>
    <w:autoRedefine/>
    <w:rsid w:val="00F51525"/>
    <w:pPr>
      <w:jc w:val="both"/>
    </w:pPr>
    <w:rPr>
      <w:rFonts w:eastAsia="Times New Roman"/>
      <w:sz w:val="20"/>
      <w:szCs w:val="24"/>
    </w:rPr>
  </w:style>
  <w:style w:type="paragraph" w:customStyle="1" w:styleId="74">
    <w:name w:val="обычный7"/>
    <w:basedOn w:val="a2"/>
    <w:autoRedefine/>
    <w:rsid w:val="00F51525"/>
    <w:rPr>
      <w:rFonts w:eastAsia="Times New Roman"/>
      <w:sz w:val="28"/>
      <w:szCs w:val="24"/>
    </w:rPr>
  </w:style>
  <w:style w:type="paragraph" w:customStyle="1" w:styleId="63">
    <w:name w:val="обычный6"/>
    <w:basedOn w:val="a2"/>
    <w:autoRedefine/>
    <w:rsid w:val="00F51525"/>
    <w:pPr>
      <w:ind w:left="709" w:hanging="709"/>
      <w:jc w:val="both"/>
    </w:pPr>
    <w:rPr>
      <w:rFonts w:eastAsia="Times New Roman"/>
      <w:sz w:val="28"/>
      <w:szCs w:val="24"/>
    </w:rPr>
  </w:style>
  <w:style w:type="paragraph" w:customStyle="1" w:styleId="81">
    <w:name w:val="обычный8"/>
    <w:basedOn w:val="74"/>
    <w:autoRedefine/>
    <w:rsid w:val="00F51525"/>
  </w:style>
  <w:style w:type="paragraph" w:customStyle="1" w:styleId="2f0">
    <w:name w:val="обычный2"/>
    <w:basedOn w:val="1d"/>
    <w:autoRedefine/>
    <w:rsid w:val="00F51525"/>
    <w:pPr>
      <w:tabs>
        <w:tab w:val="left" w:pos="0"/>
      </w:tabs>
      <w:ind w:left="709" w:hanging="709"/>
    </w:pPr>
    <w:rPr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07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41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87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484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1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62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8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58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89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14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5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4.bin"/><Relationship Id="rId671" Type="http://schemas.openxmlformats.org/officeDocument/2006/relationships/oleObject" Target="embeddings/oleObject584.bin"/><Relationship Id="rId769" Type="http://schemas.openxmlformats.org/officeDocument/2006/relationships/oleObject" Target="embeddings/oleObject678.bin"/><Relationship Id="rId976" Type="http://schemas.openxmlformats.org/officeDocument/2006/relationships/oleObject" Target="embeddings/oleObject878.bin"/><Relationship Id="rId21" Type="http://schemas.openxmlformats.org/officeDocument/2006/relationships/image" Target="media/image10.wmf"/><Relationship Id="rId324" Type="http://schemas.openxmlformats.org/officeDocument/2006/relationships/oleObject" Target="embeddings/oleObject277.bin"/><Relationship Id="rId531" Type="http://schemas.openxmlformats.org/officeDocument/2006/relationships/oleObject" Target="embeddings/oleObject463.bin"/><Relationship Id="rId629" Type="http://schemas.openxmlformats.org/officeDocument/2006/relationships/oleObject" Target="embeddings/oleObject547.bin"/><Relationship Id="rId1161" Type="http://schemas.openxmlformats.org/officeDocument/2006/relationships/header" Target="header4.xml"/><Relationship Id="rId170" Type="http://schemas.openxmlformats.org/officeDocument/2006/relationships/oleObject" Target="embeddings/oleObject131.bin"/><Relationship Id="rId836" Type="http://schemas.openxmlformats.org/officeDocument/2006/relationships/oleObject" Target="embeddings/oleObject745.bin"/><Relationship Id="rId1021" Type="http://schemas.openxmlformats.org/officeDocument/2006/relationships/oleObject" Target="embeddings/oleObject916.bin"/><Relationship Id="rId1119" Type="http://schemas.openxmlformats.org/officeDocument/2006/relationships/oleObject" Target="embeddings/oleObject1014.bin"/><Relationship Id="rId268" Type="http://schemas.openxmlformats.org/officeDocument/2006/relationships/oleObject" Target="embeddings/oleObject225.bin"/><Relationship Id="rId475" Type="http://schemas.openxmlformats.org/officeDocument/2006/relationships/oleObject" Target="embeddings/oleObject408.bin"/><Relationship Id="rId682" Type="http://schemas.openxmlformats.org/officeDocument/2006/relationships/oleObject" Target="embeddings/oleObject594.bin"/><Relationship Id="rId903" Type="http://schemas.openxmlformats.org/officeDocument/2006/relationships/oleObject" Target="embeddings/oleObject810.bin"/><Relationship Id="rId32" Type="http://schemas.openxmlformats.org/officeDocument/2006/relationships/oleObject" Target="embeddings/oleObject9.bin"/><Relationship Id="rId128" Type="http://schemas.openxmlformats.org/officeDocument/2006/relationships/oleObject" Target="embeddings/oleObject94.bin"/><Relationship Id="rId335" Type="http://schemas.openxmlformats.org/officeDocument/2006/relationships/oleObject" Target="embeddings/oleObject288.bin"/><Relationship Id="rId542" Type="http://schemas.openxmlformats.org/officeDocument/2006/relationships/oleObject" Target="embeddings/oleObject469.bin"/><Relationship Id="rId987" Type="http://schemas.openxmlformats.org/officeDocument/2006/relationships/oleObject" Target="embeddings/oleObject884.bin"/><Relationship Id="rId181" Type="http://schemas.openxmlformats.org/officeDocument/2006/relationships/oleObject" Target="embeddings/oleObject139.bin"/><Relationship Id="rId402" Type="http://schemas.openxmlformats.org/officeDocument/2006/relationships/image" Target="media/image32.wmf"/><Relationship Id="rId847" Type="http://schemas.openxmlformats.org/officeDocument/2006/relationships/oleObject" Target="embeddings/oleObject756.bin"/><Relationship Id="rId1032" Type="http://schemas.openxmlformats.org/officeDocument/2006/relationships/oleObject" Target="embeddings/oleObject927.bin"/><Relationship Id="rId279" Type="http://schemas.openxmlformats.org/officeDocument/2006/relationships/oleObject" Target="embeddings/oleObject236.bin"/><Relationship Id="rId486" Type="http://schemas.openxmlformats.org/officeDocument/2006/relationships/oleObject" Target="embeddings/oleObject418.bin"/><Relationship Id="rId693" Type="http://schemas.openxmlformats.org/officeDocument/2006/relationships/image" Target="media/image530.wmf"/><Relationship Id="rId707" Type="http://schemas.openxmlformats.org/officeDocument/2006/relationships/oleObject" Target="embeddings/oleObject616.bin"/><Relationship Id="rId914" Type="http://schemas.openxmlformats.org/officeDocument/2006/relationships/oleObject" Target="embeddings/oleObject821.bin"/><Relationship Id="rId43" Type="http://schemas.openxmlformats.org/officeDocument/2006/relationships/image" Target="media/image120.wmf"/><Relationship Id="rId139" Type="http://schemas.openxmlformats.org/officeDocument/2006/relationships/oleObject" Target="embeddings/oleObject104.bin"/><Relationship Id="rId346" Type="http://schemas.openxmlformats.org/officeDocument/2006/relationships/oleObject" Target="embeddings/oleObject299.bin"/><Relationship Id="rId553" Type="http://schemas.openxmlformats.org/officeDocument/2006/relationships/oleObject" Target="embeddings/oleObject479.bin"/><Relationship Id="rId760" Type="http://schemas.openxmlformats.org/officeDocument/2006/relationships/oleObject" Target="embeddings/oleObject669.bin"/><Relationship Id="rId998" Type="http://schemas.openxmlformats.org/officeDocument/2006/relationships/oleObject" Target="embeddings/oleObject893.bin"/><Relationship Id="rId192" Type="http://schemas.openxmlformats.org/officeDocument/2006/relationships/oleObject" Target="embeddings/oleObject150.bin"/><Relationship Id="rId206" Type="http://schemas.openxmlformats.org/officeDocument/2006/relationships/oleObject" Target="embeddings/oleObject164.bin"/><Relationship Id="rId413" Type="http://schemas.openxmlformats.org/officeDocument/2006/relationships/oleObject" Target="embeddings/oleObject356.bin"/><Relationship Id="rId858" Type="http://schemas.openxmlformats.org/officeDocument/2006/relationships/oleObject" Target="embeddings/oleObject765.bin"/><Relationship Id="rId1043" Type="http://schemas.openxmlformats.org/officeDocument/2006/relationships/oleObject" Target="embeddings/oleObject938.bin"/><Relationship Id="rId497" Type="http://schemas.openxmlformats.org/officeDocument/2006/relationships/oleObject" Target="embeddings/oleObject429.bin"/><Relationship Id="rId620" Type="http://schemas.openxmlformats.org/officeDocument/2006/relationships/oleObject" Target="embeddings/oleObject539.bin"/><Relationship Id="rId718" Type="http://schemas.openxmlformats.org/officeDocument/2006/relationships/oleObject" Target="embeddings/oleObject627.bin"/><Relationship Id="rId925" Type="http://schemas.openxmlformats.org/officeDocument/2006/relationships/oleObject" Target="embeddings/oleObject832.bin"/><Relationship Id="rId357" Type="http://schemas.openxmlformats.org/officeDocument/2006/relationships/oleObject" Target="embeddings/oleObject310.bin"/><Relationship Id="rId1110" Type="http://schemas.openxmlformats.org/officeDocument/2006/relationships/oleObject" Target="embeddings/oleObject1005.bin"/><Relationship Id="rId54" Type="http://schemas.openxmlformats.org/officeDocument/2006/relationships/oleObject" Target="embeddings/oleObject28.bin"/><Relationship Id="rId217" Type="http://schemas.openxmlformats.org/officeDocument/2006/relationships/oleObject" Target="embeddings/oleObject175.bin"/><Relationship Id="rId564" Type="http://schemas.openxmlformats.org/officeDocument/2006/relationships/oleObject" Target="embeddings/oleObject489.bin"/><Relationship Id="rId771" Type="http://schemas.openxmlformats.org/officeDocument/2006/relationships/oleObject" Target="embeddings/oleObject680.bin"/><Relationship Id="rId869" Type="http://schemas.openxmlformats.org/officeDocument/2006/relationships/oleObject" Target="embeddings/oleObject776.bin"/><Relationship Id="rId424" Type="http://schemas.openxmlformats.org/officeDocument/2006/relationships/image" Target="media/image38.wmf"/><Relationship Id="rId631" Type="http://schemas.openxmlformats.org/officeDocument/2006/relationships/oleObject" Target="embeddings/oleObject548.bin"/><Relationship Id="rId729" Type="http://schemas.openxmlformats.org/officeDocument/2006/relationships/oleObject" Target="embeddings/oleObject638.bin"/><Relationship Id="rId1054" Type="http://schemas.openxmlformats.org/officeDocument/2006/relationships/oleObject" Target="embeddings/oleObject949.bin"/><Relationship Id="rId270" Type="http://schemas.openxmlformats.org/officeDocument/2006/relationships/oleObject" Target="embeddings/oleObject227.bin"/><Relationship Id="rId936" Type="http://schemas.openxmlformats.org/officeDocument/2006/relationships/oleObject" Target="embeddings/oleObject843.bin"/><Relationship Id="rId1121" Type="http://schemas.openxmlformats.org/officeDocument/2006/relationships/oleObject" Target="embeddings/oleObject1016.bin"/><Relationship Id="rId65" Type="http://schemas.openxmlformats.org/officeDocument/2006/relationships/oleObject" Target="embeddings/oleObject38.bin"/><Relationship Id="rId130" Type="http://schemas.openxmlformats.org/officeDocument/2006/relationships/oleObject" Target="embeddings/oleObject96.bin"/><Relationship Id="rId368" Type="http://schemas.openxmlformats.org/officeDocument/2006/relationships/oleObject" Target="embeddings/oleObject321.bin"/><Relationship Id="rId575" Type="http://schemas.openxmlformats.org/officeDocument/2006/relationships/oleObject" Target="embeddings/oleObject499.bin"/><Relationship Id="rId782" Type="http://schemas.openxmlformats.org/officeDocument/2006/relationships/oleObject" Target="embeddings/oleObject691.bin"/><Relationship Id="rId228" Type="http://schemas.openxmlformats.org/officeDocument/2006/relationships/oleObject" Target="embeddings/oleObject185.bin"/><Relationship Id="rId435" Type="http://schemas.openxmlformats.org/officeDocument/2006/relationships/oleObject" Target="embeddings/oleObject368.bin"/><Relationship Id="rId642" Type="http://schemas.openxmlformats.org/officeDocument/2006/relationships/oleObject" Target="embeddings/oleObject558.bin"/><Relationship Id="rId1065" Type="http://schemas.openxmlformats.org/officeDocument/2006/relationships/oleObject" Target="embeddings/oleObject960.bin"/><Relationship Id="rId281" Type="http://schemas.openxmlformats.org/officeDocument/2006/relationships/oleObject" Target="embeddings/oleObject238.bin"/><Relationship Id="rId502" Type="http://schemas.openxmlformats.org/officeDocument/2006/relationships/oleObject" Target="embeddings/oleObject434.bin"/><Relationship Id="rId947" Type="http://schemas.openxmlformats.org/officeDocument/2006/relationships/oleObject" Target="embeddings/oleObject854.bin"/><Relationship Id="rId1132" Type="http://schemas.openxmlformats.org/officeDocument/2006/relationships/oleObject" Target="embeddings/oleObject1027.bin"/><Relationship Id="rId76" Type="http://schemas.openxmlformats.org/officeDocument/2006/relationships/oleObject" Target="embeddings/oleObject48.bin"/><Relationship Id="rId141" Type="http://schemas.openxmlformats.org/officeDocument/2006/relationships/oleObject" Target="embeddings/oleObject106.bin"/><Relationship Id="rId379" Type="http://schemas.openxmlformats.org/officeDocument/2006/relationships/oleObject" Target="embeddings/oleObject332.bin"/><Relationship Id="rId586" Type="http://schemas.openxmlformats.org/officeDocument/2006/relationships/oleObject" Target="embeddings/oleObject508.bin"/><Relationship Id="rId793" Type="http://schemas.openxmlformats.org/officeDocument/2006/relationships/oleObject" Target="embeddings/oleObject702.bin"/><Relationship Id="rId807" Type="http://schemas.openxmlformats.org/officeDocument/2006/relationships/oleObject" Target="embeddings/oleObject716.bin"/><Relationship Id="rId7" Type="http://schemas.openxmlformats.org/officeDocument/2006/relationships/endnotes" Target="endnotes.xml"/><Relationship Id="rId239" Type="http://schemas.openxmlformats.org/officeDocument/2006/relationships/oleObject" Target="embeddings/oleObject196.bin"/><Relationship Id="rId446" Type="http://schemas.openxmlformats.org/officeDocument/2006/relationships/oleObject" Target="embeddings/oleObject379.bin"/><Relationship Id="rId653" Type="http://schemas.openxmlformats.org/officeDocument/2006/relationships/oleObject" Target="embeddings/oleObject568.bin"/><Relationship Id="rId1076" Type="http://schemas.openxmlformats.org/officeDocument/2006/relationships/oleObject" Target="embeddings/oleObject971.bin"/><Relationship Id="rId292" Type="http://schemas.openxmlformats.org/officeDocument/2006/relationships/oleObject" Target="embeddings/oleObject247.bin"/><Relationship Id="rId306" Type="http://schemas.openxmlformats.org/officeDocument/2006/relationships/oleObject" Target="embeddings/oleObject259.bin"/><Relationship Id="rId860" Type="http://schemas.openxmlformats.org/officeDocument/2006/relationships/oleObject" Target="embeddings/oleObject767.bin"/><Relationship Id="rId958" Type="http://schemas.openxmlformats.org/officeDocument/2006/relationships/oleObject" Target="embeddings/oleObject865.bin"/><Relationship Id="rId1143" Type="http://schemas.openxmlformats.org/officeDocument/2006/relationships/oleObject" Target="embeddings/oleObject1035.bin"/><Relationship Id="rId87" Type="http://schemas.openxmlformats.org/officeDocument/2006/relationships/oleObject" Target="embeddings/oleObject58.bin"/><Relationship Id="rId513" Type="http://schemas.openxmlformats.org/officeDocument/2006/relationships/oleObject" Target="embeddings/oleObject445.bin"/><Relationship Id="rId597" Type="http://schemas.openxmlformats.org/officeDocument/2006/relationships/oleObject" Target="embeddings/oleObject518.bin"/><Relationship Id="rId720" Type="http://schemas.openxmlformats.org/officeDocument/2006/relationships/oleObject" Target="embeddings/oleObject629.bin"/><Relationship Id="rId818" Type="http://schemas.openxmlformats.org/officeDocument/2006/relationships/oleObject" Target="embeddings/oleObject727.bin"/><Relationship Id="rId152" Type="http://schemas.openxmlformats.org/officeDocument/2006/relationships/oleObject" Target="embeddings/oleObject115.bin"/><Relationship Id="rId457" Type="http://schemas.openxmlformats.org/officeDocument/2006/relationships/oleObject" Target="embeddings/oleObject390.bin"/><Relationship Id="rId1003" Type="http://schemas.openxmlformats.org/officeDocument/2006/relationships/oleObject" Target="embeddings/oleObject898.bin"/><Relationship Id="rId1087" Type="http://schemas.openxmlformats.org/officeDocument/2006/relationships/oleObject" Target="embeddings/oleObject982.bin"/><Relationship Id="rId664" Type="http://schemas.openxmlformats.org/officeDocument/2006/relationships/oleObject" Target="embeddings/oleObject578.bin"/><Relationship Id="rId871" Type="http://schemas.openxmlformats.org/officeDocument/2006/relationships/oleObject" Target="embeddings/oleObject778.bin"/><Relationship Id="rId969" Type="http://schemas.openxmlformats.org/officeDocument/2006/relationships/image" Target="media/image59.wmf"/><Relationship Id="rId14" Type="http://schemas.openxmlformats.org/officeDocument/2006/relationships/image" Target="media/image3.jpeg"/><Relationship Id="rId317" Type="http://schemas.openxmlformats.org/officeDocument/2006/relationships/oleObject" Target="embeddings/oleObject270.bin"/><Relationship Id="rId524" Type="http://schemas.openxmlformats.org/officeDocument/2006/relationships/oleObject" Target="embeddings/oleObject456.bin"/><Relationship Id="rId731" Type="http://schemas.openxmlformats.org/officeDocument/2006/relationships/oleObject" Target="embeddings/oleObject640.bin"/><Relationship Id="rId1154" Type="http://schemas.openxmlformats.org/officeDocument/2006/relationships/oleObject" Target="embeddings/oleObject1045.bin"/><Relationship Id="rId98" Type="http://schemas.openxmlformats.org/officeDocument/2006/relationships/oleObject" Target="embeddings/oleObject67.bin"/><Relationship Id="rId163" Type="http://schemas.openxmlformats.org/officeDocument/2006/relationships/oleObject" Target="embeddings/oleObject125.bin"/><Relationship Id="rId370" Type="http://schemas.openxmlformats.org/officeDocument/2006/relationships/oleObject" Target="embeddings/oleObject323.bin"/><Relationship Id="rId829" Type="http://schemas.openxmlformats.org/officeDocument/2006/relationships/oleObject" Target="embeddings/oleObject738.bin"/><Relationship Id="rId1014" Type="http://schemas.openxmlformats.org/officeDocument/2006/relationships/oleObject" Target="embeddings/oleObject909.bin"/><Relationship Id="rId230" Type="http://schemas.openxmlformats.org/officeDocument/2006/relationships/oleObject" Target="embeddings/oleObject187.bin"/><Relationship Id="rId468" Type="http://schemas.openxmlformats.org/officeDocument/2006/relationships/oleObject" Target="embeddings/oleObject401.bin"/><Relationship Id="rId675" Type="http://schemas.openxmlformats.org/officeDocument/2006/relationships/image" Target="media/image510.wmf"/><Relationship Id="rId882" Type="http://schemas.openxmlformats.org/officeDocument/2006/relationships/oleObject" Target="embeddings/oleObject789.bin"/><Relationship Id="rId1098" Type="http://schemas.openxmlformats.org/officeDocument/2006/relationships/oleObject" Target="embeddings/oleObject993.bin"/><Relationship Id="rId25" Type="http://schemas.openxmlformats.org/officeDocument/2006/relationships/image" Target="media/image12.wmf"/><Relationship Id="rId328" Type="http://schemas.openxmlformats.org/officeDocument/2006/relationships/oleObject" Target="embeddings/oleObject281.bin"/><Relationship Id="rId535" Type="http://schemas.openxmlformats.org/officeDocument/2006/relationships/oleObject" Target="embeddings/oleObject465.bin"/><Relationship Id="rId742" Type="http://schemas.openxmlformats.org/officeDocument/2006/relationships/oleObject" Target="embeddings/oleObject651.bin"/><Relationship Id="rId1165" Type="http://schemas.openxmlformats.org/officeDocument/2006/relationships/header" Target="header6.xml"/><Relationship Id="rId174" Type="http://schemas.openxmlformats.org/officeDocument/2006/relationships/oleObject" Target="embeddings/oleObject133.bin"/><Relationship Id="rId381" Type="http://schemas.openxmlformats.org/officeDocument/2006/relationships/oleObject" Target="embeddings/oleObject334.bin"/><Relationship Id="rId602" Type="http://schemas.openxmlformats.org/officeDocument/2006/relationships/oleObject" Target="embeddings/oleObject523.bin"/><Relationship Id="rId1025" Type="http://schemas.openxmlformats.org/officeDocument/2006/relationships/oleObject" Target="embeddings/oleObject920.bin"/><Relationship Id="rId241" Type="http://schemas.openxmlformats.org/officeDocument/2006/relationships/oleObject" Target="embeddings/oleObject198.bin"/><Relationship Id="rId479" Type="http://schemas.openxmlformats.org/officeDocument/2006/relationships/oleObject" Target="embeddings/oleObject412.bin"/><Relationship Id="rId686" Type="http://schemas.openxmlformats.org/officeDocument/2006/relationships/oleObject" Target="embeddings/oleObject597.bin"/><Relationship Id="rId893" Type="http://schemas.openxmlformats.org/officeDocument/2006/relationships/oleObject" Target="embeddings/oleObject800.bin"/><Relationship Id="rId907" Type="http://schemas.openxmlformats.org/officeDocument/2006/relationships/oleObject" Target="embeddings/oleObject814.bin"/><Relationship Id="rId36" Type="http://schemas.openxmlformats.org/officeDocument/2006/relationships/oleObject" Target="embeddings/oleObject12.bin"/><Relationship Id="rId339" Type="http://schemas.openxmlformats.org/officeDocument/2006/relationships/oleObject" Target="embeddings/oleObject292.bin"/><Relationship Id="rId546" Type="http://schemas.openxmlformats.org/officeDocument/2006/relationships/oleObject" Target="embeddings/oleObject473.bin"/><Relationship Id="rId753" Type="http://schemas.openxmlformats.org/officeDocument/2006/relationships/oleObject" Target="embeddings/oleObject662.bin"/><Relationship Id="rId101" Type="http://schemas.openxmlformats.org/officeDocument/2006/relationships/oleObject" Target="embeddings/oleObject70.bin"/><Relationship Id="rId185" Type="http://schemas.openxmlformats.org/officeDocument/2006/relationships/oleObject" Target="embeddings/oleObject143.bin"/><Relationship Id="rId406" Type="http://schemas.openxmlformats.org/officeDocument/2006/relationships/image" Target="media/image34.wmf"/><Relationship Id="rId960" Type="http://schemas.openxmlformats.org/officeDocument/2006/relationships/oleObject" Target="embeddings/oleObject867.bin"/><Relationship Id="rId1036" Type="http://schemas.openxmlformats.org/officeDocument/2006/relationships/oleObject" Target="embeddings/oleObject931.bin"/><Relationship Id="rId392" Type="http://schemas.openxmlformats.org/officeDocument/2006/relationships/oleObject" Target="embeddings/oleObject345.bin"/><Relationship Id="rId613" Type="http://schemas.openxmlformats.org/officeDocument/2006/relationships/oleObject" Target="embeddings/oleObject532.bin"/><Relationship Id="rId697" Type="http://schemas.openxmlformats.org/officeDocument/2006/relationships/oleObject" Target="embeddings/oleObject607.bin"/><Relationship Id="rId820" Type="http://schemas.openxmlformats.org/officeDocument/2006/relationships/oleObject" Target="embeddings/oleObject729.bin"/><Relationship Id="rId918" Type="http://schemas.openxmlformats.org/officeDocument/2006/relationships/oleObject" Target="embeddings/oleObject825.bin"/><Relationship Id="rId252" Type="http://schemas.openxmlformats.org/officeDocument/2006/relationships/oleObject" Target="embeddings/oleObject209.bin"/><Relationship Id="rId1103" Type="http://schemas.openxmlformats.org/officeDocument/2006/relationships/oleObject" Target="embeddings/oleObject998.bin"/><Relationship Id="rId47" Type="http://schemas.openxmlformats.org/officeDocument/2006/relationships/oleObject" Target="embeddings/oleObject22.bin"/><Relationship Id="rId112" Type="http://schemas.openxmlformats.org/officeDocument/2006/relationships/oleObject" Target="embeddings/oleObject80.bin"/><Relationship Id="rId557" Type="http://schemas.openxmlformats.org/officeDocument/2006/relationships/oleObject" Target="embeddings/oleObject483.bin"/><Relationship Id="rId764" Type="http://schemas.openxmlformats.org/officeDocument/2006/relationships/oleObject" Target="embeddings/oleObject673.bin"/><Relationship Id="rId971" Type="http://schemas.openxmlformats.org/officeDocument/2006/relationships/image" Target="media/image60.wmf"/><Relationship Id="rId196" Type="http://schemas.openxmlformats.org/officeDocument/2006/relationships/oleObject" Target="embeddings/oleObject154.bin"/><Relationship Id="rId417" Type="http://schemas.openxmlformats.org/officeDocument/2006/relationships/oleObject" Target="embeddings/oleObject358.bin"/><Relationship Id="rId624" Type="http://schemas.openxmlformats.org/officeDocument/2006/relationships/oleObject" Target="embeddings/oleObject542.bin"/><Relationship Id="rId831" Type="http://schemas.openxmlformats.org/officeDocument/2006/relationships/oleObject" Target="embeddings/oleObject740.bin"/><Relationship Id="rId1047" Type="http://schemas.openxmlformats.org/officeDocument/2006/relationships/oleObject" Target="embeddings/oleObject942.bin"/><Relationship Id="rId263" Type="http://schemas.openxmlformats.org/officeDocument/2006/relationships/oleObject" Target="embeddings/oleObject220.bin"/><Relationship Id="rId470" Type="http://schemas.openxmlformats.org/officeDocument/2006/relationships/oleObject" Target="embeddings/oleObject403.bin"/><Relationship Id="rId929" Type="http://schemas.openxmlformats.org/officeDocument/2006/relationships/oleObject" Target="embeddings/oleObject836.bin"/><Relationship Id="rId1114" Type="http://schemas.openxmlformats.org/officeDocument/2006/relationships/oleObject" Target="embeddings/oleObject1009.bin"/><Relationship Id="rId58" Type="http://schemas.openxmlformats.org/officeDocument/2006/relationships/oleObject" Target="embeddings/oleObject32.bin"/><Relationship Id="rId123" Type="http://schemas.openxmlformats.org/officeDocument/2006/relationships/oleObject" Target="embeddings/oleObject90.bin"/><Relationship Id="rId330" Type="http://schemas.openxmlformats.org/officeDocument/2006/relationships/oleObject" Target="embeddings/oleObject283.bin"/><Relationship Id="rId568" Type="http://schemas.openxmlformats.org/officeDocument/2006/relationships/oleObject" Target="embeddings/oleObject492.bin"/><Relationship Id="rId775" Type="http://schemas.openxmlformats.org/officeDocument/2006/relationships/oleObject" Target="embeddings/oleObject684.bin"/><Relationship Id="rId982" Type="http://schemas.openxmlformats.org/officeDocument/2006/relationships/oleObject" Target="embeddings/oleObject881.bin"/><Relationship Id="rId428" Type="http://schemas.openxmlformats.org/officeDocument/2006/relationships/image" Target="media/image370.wmf"/><Relationship Id="rId635" Type="http://schemas.openxmlformats.org/officeDocument/2006/relationships/oleObject" Target="embeddings/oleObject552.bin"/><Relationship Id="rId842" Type="http://schemas.openxmlformats.org/officeDocument/2006/relationships/oleObject" Target="embeddings/oleObject751.bin"/><Relationship Id="rId1058" Type="http://schemas.openxmlformats.org/officeDocument/2006/relationships/oleObject" Target="embeddings/oleObject953.bin"/><Relationship Id="rId274" Type="http://schemas.openxmlformats.org/officeDocument/2006/relationships/oleObject" Target="embeddings/oleObject231.bin"/><Relationship Id="rId481" Type="http://schemas.openxmlformats.org/officeDocument/2006/relationships/oleObject" Target="embeddings/oleObject414.bin"/><Relationship Id="rId702" Type="http://schemas.openxmlformats.org/officeDocument/2006/relationships/image" Target="media/image54.wmf"/><Relationship Id="rId1125" Type="http://schemas.openxmlformats.org/officeDocument/2006/relationships/oleObject" Target="embeddings/oleObject1020.bin"/><Relationship Id="rId69" Type="http://schemas.openxmlformats.org/officeDocument/2006/relationships/oleObject" Target="embeddings/oleObject42.bin"/><Relationship Id="rId134" Type="http://schemas.openxmlformats.org/officeDocument/2006/relationships/oleObject" Target="embeddings/oleObject99.bin"/><Relationship Id="rId579" Type="http://schemas.openxmlformats.org/officeDocument/2006/relationships/oleObject" Target="embeddings/oleObject502.bin"/><Relationship Id="rId786" Type="http://schemas.openxmlformats.org/officeDocument/2006/relationships/oleObject" Target="embeddings/oleObject695.bin"/><Relationship Id="rId993" Type="http://schemas.openxmlformats.org/officeDocument/2006/relationships/oleObject" Target="embeddings/oleObject888.bin"/><Relationship Id="rId341" Type="http://schemas.openxmlformats.org/officeDocument/2006/relationships/oleObject" Target="embeddings/oleObject294.bin"/><Relationship Id="rId439" Type="http://schemas.openxmlformats.org/officeDocument/2006/relationships/oleObject" Target="embeddings/oleObject372.bin"/><Relationship Id="rId646" Type="http://schemas.openxmlformats.org/officeDocument/2006/relationships/oleObject" Target="embeddings/oleObject562.bin"/><Relationship Id="rId1069" Type="http://schemas.openxmlformats.org/officeDocument/2006/relationships/oleObject" Target="embeddings/oleObject964.bin"/><Relationship Id="rId201" Type="http://schemas.openxmlformats.org/officeDocument/2006/relationships/oleObject" Target="embeddings/oleObject159.bin"/><Relationship Id="rId285" Type="http://schemas.openxmlformats.org/officeDocument/2006/relationships/oleObject" Target="embeddings/oleObject241.bin"/><Relationship Id="rId506" Type="http://schemas.openxmlformats.org/officeDocument/2006/relationships/oleObject" Target="embeddings/oleObject438.bin"/><Relationship Id="rId853" Type="http://schemas.openxmlformats.org/officeDocument/2006/relationships/oleObject" Target="embeddings/oleObject760.bin"/><Relationship Id="rId1136" Type="http://schemas.openxmlformats.org/officeDocument/2006/relationships/image" Target="media/image67.png"/><Relationship Id="rId492" Type="http://schemas.openxmlformats.org/officeDocument/2006/relationships/oleObject" Target="embeddings/oleObject424.bin"/><Relationship Id="rId713" Type="http://schemas.openxmlformats.org/officeDocument/2006/relationships/oleObject" Target="embeddings/oleObject622.bin"/><Relationship Id="rId797" Type="http://schemas.openxmlformats.org/officeDocument/2006/relationships/oleObject" Target="embeddings/oleObject706.bin"/><Relationship Id="rId920" Type="http://schemas.openxmlformats.org/officeDocument/2006/relationships/oleObject" Target="embeddings/oleObject827.bin"/><Relationship Id="rId145" Type="http://schemas.openxmlformats.org/officeDocument/2006/relationships/oleObject" Target="embeddings/oleObject109.bin"/><Relationship Id="rId352" Type="http://schemas.openxmlformats.org/officeDocument/2006/relationships/oleObject" Target="embeddings/oleObject305.bin"/><Relationship Id="rId212" Type="http://schemas.openxmlformats.org/officeDocument/2006/relationships/oleObject" Target="embeddings/oleObject170.bin"/><Relationship Id="rId657" Type="http://schemas.openxmlformats.org/officeDocument/2006/relationships/image" Target="media/image490.wmf"/><Relationship Id="rId864" Type="http://schemas.openxmlformats.org/officeDocument/2006/relationships/oleObject" Target="embeddings/oleObject771.bin"/><Relationship Id="rId296" Type="http://schemas.openxmlformats.org/officeDocument/2006/relationships/oleObject" Target="embeddings/oleObject249.bin"/><Relationship Id="rId517" Type="http://schemas.openxmlformats.org/officeDocument/2006/relationships/oleObject" Target="embeddings/oleObject449.bin"/><Relationship Id="rId724" Type="http://schemas.openxmlformats.org/officeDocument/2006/relationships/oleObject" Target="embeddings/oleObject633.bin"/><Relationship Id="rId931" Type="http://schemas.openxmlformats.org/officeDocument/2006/relationships/oleObject" Target="embeddings/oleObject838.bin"/><Relationship Id="rId1147" Type="http://schemas.openxmlformats.org/officeDocument/2006/relationships/oleObject" Target="embeddings/oleObject1039.bin"/><Relationship Id="rId60" Type="http://schemas.openxmlformats.org/officeDocument/2006/relationships/oleObject" Target="embeddings/oleObject34.bin"/><Relationship Id="rId156" Type="http://schemas.openxmlformats.org/officeDocument/2006/relationships/oleObject" Target="embeddings/oleObject119.bin"/><Relationship Id="rId363" Type="http://schemas.openxmlformats.org/officeDocument/2006/relationships/oleObject" Target="embeddings/oleObject316.bin"/><Relationship Id="rId570" Type="http://schemas.openxmlformats.org/officeDocument/2006/relationships/oleObject" Target="embeddings/oleObject494.bin"/><Relationship Id="rId1007" Type="http://schemas.openxmlformats.org/officeDocument/2006/relationships/oleObject" Target="embeddings/oleObject902.bin"/><Relationship Id="rId223" Type="http://schemas.openxmlformats.org/officeDocument/2006/relationships/oleObject" Target="embeddings/oleObject181.bin"/><Relationship Id="rId430" Type="http://schemas.openxmlformats.org/officeDocument/2006/relationships/image" Target="media/image380.wmf"/><Relationship Id="rId668" Type="http://schemas.openxmlformats.org/officeDocument/2006/relationships/oleObject" Target="embeddings/oleObject581.bin"/><Relationship Id="rId875" Type="http://schemas.openxmlformats.org/officeDocument/2006/relationships/oleObject" Target="embeddings/oleObject782.bin"/><Relationship Id="rId1060" Type="http://schemas.openxmlformats.org/officeDocument/2006/relationships/oleObject" Target="embeddings/oleObject955.bin"/><Relationship Id="rId18" Type="http://schemas.openxmlformats.org/officeDocument/2006/relationships/image" Target="media/image7.jpg"/><Relationship Id="rId528" Type="http://schemas.openxmlformats.org/officeDocument/2006/relationships/oleObject" Target="embeddings/oleObject460.bin"/><Relationship Id="rId735" Type="http://schemas.openxmlformats.org/officeDocument/2006/relationships/oleObject" Target="embeddings/oleObject644.bin"/><Relationship Id="rId942" Type="http://schemas.openxmlformats.org/officeDocument/2006/relationships/oleObject" Target="embeddings/oleObject849.bin"/><Relationship Id="rId1158" Type="http://schemas.openxmlformats.org/officeDocument/2006/relationships/oleObject" Target="embeddings/oleObject1048.bin"/><Relationship Id="rId167" Type="http://schemas.openxmlformats.org/officeDocument/2006/relationships/oleObject" Target="embeddings/oleObject129.bin"/><Relationship Id="rId374" Type="http://schemas.openxmlformats.org/officeDocument/2006/relationships/oleObject" Target="embeddings/oleObject327.bin"/><Relationship Id="rId581" Type="http://schemas.openxmlformats.org/officeDocument/2006/relationships/oleObject" Target="embeddings/oleObject504.bin"/><Relationship Id="rId1018" Type="http://schemas.openxmlformats.org/officeDocument/2006/relationships/oleObject" Target="embeddings/oleObject913.bin"/><Relationship Id="rId71" Type="http://schemas.openxmlformats.org/officeDocument/2006/relationships/oleObject" Target="embeddings/oleObject43.bin"/><Relationship Id="rId234" Type="http://schemas.openxmlformats.org/officeDocument/2006/relationships/oleObject" Target="embeddings/oleObject191.bin"/><Relationship Id="rId679" Type="http://schemas.openxmlformats.org/officeDocument/2006/relationships/oleObject" Target="embeddings/oleObject591.bin"/><Relationship Id="rId802" Type="http://schemas.openxmlformats.org/officeDocument/2006/relationships/oleObject" Target="embeddings/oleObject711.bin"/><Relationship Id="rId886" Type="http://schemas.openxmlformats.org/officeDocument/2006/relationships/oleObject" Target="embeddings/oleObject793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441" Type="http://schemas.openxmlformats.org/officeDocument/2006/relationships/oleObject" Target="embeddings/oleObject374.bin"/><Relationship Id="rId539" Type="http://schemas.openxmlformats.org/officeDocument/2006/relationships/oleObject" Target="embeddings/oleObject467.bin"/><Relationship Id="rId746" Type="http://schemas.openxmlformats.org/officeDocument/2006/relationships/oleObject" Target="embeddings/oleObject655.bin"/><Relationship Id="rId1071" Type="http://schemas.openxmlformats.org/officeDocument/2006/relationships/oleObject" Target="embeddings/oleObject966.bin"/><Relationship Id="rId178" Type="http://schemas.openxmlformats.org/officeDocument/2006/relationships/oleObject" Target="embeddings/oleObject136.bin"/><Relationship Id="rId301" Type="http://schemas.openxmlformats.org/officeDocument/2006/relationships/oleObject" Target="embeddings/oleObject254.bin"/><Relationship Id="rId953" Type="http://schemas.openxmlformats.org/officeDocument/2006/relationships/oleObject" Target="embeddings/oleObject860.bin"/><Relationship Id="rId1029" Type="http://schemas.openxmlformats.org/officeDocument/2006/relationships/oleObject" Target="embeddings/oleObject924.bin"/><Relationship Id="rId82" Type="http://schemas.openxmlformats.org/officeDocument/2006/relationships/oleObject" Target="embeddings/oleObject53.bin"/><Relationship Id="rId385" Type="http://schemas.openxmlformats.org/officeDocument/2006/relationships/oleObject" Target="embeddings/oleObject338.bin"/><Relationship Id="rId592" Type="http://schemas.openxmlformats.org/officeDocument/2006/relationships/oleObject" Target="embeddings/oleObject514.bin"/><Relationship Id="rId606" Type="http://schemas.openxmlformats.org/officeDocument/2006/relationships/oleObject" Target="embeddings/oleObject526.bin"/><Relationship Id="rId813" Type="http://schemas.openxmlformats.org/officeDocument/2006/relationships/oleObject" Target="embeddings/oleObject722.bin"/><Relationship Id="rId245" Type="http://schemas.openxmlformats.org/officeDocument/2006/relationships/oleObject" Target="embeddings/oleObject202.bin"/><Relationship Id="rId452" Type="http://schemas.openxmlformats.org/officeDocument/2006/relationships/oleObject" Target="embeddings/oleObject385.bin"/><Relationship Id="rId897" Type="http://schemas.openxmlformats.org/officeDocument/2006/relationships/oleObject" Target="embeddings/oleObject804.bin"/><Relationship Id="rId1082" Type="http://schemas.openxmlformats.org/officeDocument/2006/relationships/oleObject" Target="embeddings/oleObject977.bin"/><Relationship Id="rId105" Type="http://schemas.openxmlformats.org/officeDocument/2006/relationships/oleObject" Target="embeddings/oleObject74.bin"/><Relationship Id="rId312" Type="http://schemas.openxmlformats.org/officeDocument/2006/relationships/oleObject" Target="embeddings/oleObject265.bin"/><Relationship Id="rId757" Type="http://schemas.openxmlformats.org/officeDocument/2006/relationships/oleObject" Target="embeddings/oleObject666.bin"/><Relationship Id="rId964" Type="http://schemas.openxmlformats.org/officeDocument/2006/relationships/oleObject" Target="embeddings/oleObject871.bin"/><Relationship Id="rId93" Type="http://schemas.openxmlformats.org/officeDocument/2006/relationships/oleObject" Target="embeddings/oleObject63.bin"/><Relationship Id="rId189" Type="http://schemas.openxmlformats.org/officeDocument/2006/relationships/oleObject" Target="embeddings/oleObject147.bin"/><Relationship Id="rId396" Type="http://schemas.openxmlformats.org/officeDocument/2006/relationships/image" Target="media/image29.wmf"/><Relationship Id="rId617" Type="http://schemas.openxmlformats.org/officeDocument/2006/relationships/oleObject" Target="embeddings/oleObject536.bin"/><Relationship Id="rId824" Type="http://schemas.openxmlformats.org/officeDocument/2006/relationships/oleObject" Target="embeddings/oleObject733.bin"/><Relationship Id="rId256" Type="http://schemas.openxmlformats.org/officeDocument/2006/relationships/oleObject" Target="embeddings/oleObject213.bin"/><Relationship Id="rId463" Type="http://schemas.openxmlformats.org/officeDocument/2006/relationships/oleObject" Target="embeddings/oleObject396.bin"/><Relationship Id="rId670" Type="http://schemas.openxmlformats.org/officeDocument/2006/relationships/oleObject" Target="embeddings/oleObject583.bin"/><Relationship Id="rId1093" Type="http://schemas.openxmlformats.org/officeDocument/2006/relationships/oleObject" Target="embeddings/oleObject988.bin"/><Relationship Id="rId1107" Type="http://schemas.openxmlformats.org/officeDocument/2006/relationships/oleObject" Target="embeddings/oleObject1002.bin"/><Relationship Id="rId116" Type="http://schemas.openxmlformats.org/officeDocument/2006/relationships/oleObject" Target="embeddings/oleObject83.bin"/><Relationship Id="rId323" Type="http://schemas.openxmlformats.org/officeDocument/2006/relationships/oleObject" Target="embeddings/oleObject276.bin"/><Relationship Id="rId530" Type="http://schemas.openxmlformats.org/officeDocument/2006/relationships/oleObject" Target="embeddings/oleObject462.bin"/><Relationship Id="rId768" Type="http://schemas.openxmlformats.org/officeDocument/2006/relationships/oleObject" Target="embeddings/oleObject677.bin"/><Relationship Id="rId975" Type="http://schemas.openxmlformats.org/officeDocument/2006/relationships/oleObject" Target="embeddings/oleObject877.bin"/><Relationship Id="rId1160" Type="http://schemas.openxmlformats.org/officeDocument/2006/relationships/oleObject" Target="embeddings/oleObject1049.bin"/><Relationship Id="rId20" Type="http://schemas.openxmlformats.org/officeDocument/2006/relationships/image" Target="media/image9.jpg"/><Relationship Id="rId628" Type="http://schemas.openxmlformats.org/officeDocument/2006/relationships/oleObject" Target="embeddings/oleObject546.bin"/><Relationship Id="rId835" Type="http://schemas.openxmlformats.org/officeDocument/2006/relationships/oleObject" Target="embeddings/oleObject744.bin"/><Relationship Id="rId267" Type="http://schemas.openxmlformats.org/officeDocument/2006/relationships/oleObject" Target="embeddings/oleObject224.bin"/><Relationship Id="rId474" Type="http://schemas.openxmlformats.org/officeDocument/2006/relationships/oleObject" Target="embeddings/oleObject407.bin"/><Relationship Id="rId1020" Type="http://schemas.openxmlformats.org/officeDocument/2006/relationships/oleObject" Target="embeddings/oleObject915.bin"/><Relationship Id="rId1118" Type="http://schemas.openxmlformats.org/officeDocument/2006/relationships/oleObject" Target="embeddings/oleObject1013.bin"/><Relationship Id="rId127" Type="http://schemas.openxmlformats.org/officeDocument/2006/relationships/oleObject" Target="embeddings/oleObject93.bin"/><Relationship Id="rId681" Type="http://schemas.openxmlformats.org/officeDocument/2006/relationships/oleObject" Target="embeddings/oleObject593.bin"/><Relationship Id="rId779" Type="http://schemas.openxmlformats.org/officeDocument/2006/relationships/oleObject" Target="embeddings/oleObject688.bin"/><Relationship Id="rId902" Type="http://schemas.openxmlformats.org/officeDocument/2006/relationships/oleObject" Target="embeddings/oleObject809.bin"/><Relationship Id="rId986" Type="http://schemas.openxmlformats.org/officeDocument/2006/relationships/image" Target="media/image64.wmf"/><Relationship Id="rId31" Type="http://schemas.openxmlformats.org/officeDocument/2006/relationships/oleObject" Target="embeddings/oleObject8.bin"/><Relationship Id="rId334" Type="http://schemas.openxmlformats.org/officeDocument/2006/relationships/oleObject" Target="embeddings/oleObject287.bin"/><Relationship Id="rId541" Type="http://schemas.openxmlformats.org/officeDocument/2006/relationships/oleObject" Target="embeddings/oleObject468.bin"/><Relationship Id="rId639" Type="http://schemas.openxmlformats.org/officeDocument/2006/relationships/image" Target="media/image470.wmf"/><Relationship Id="rId180" Type="http://schemas.openxmlformats.org/officeDocument/2006/relationships/oleObject" Target="embeddings/oleObject138.bin"/><Relationship Id="rId278" Type="http://schemas.openxmlformats.org/officeDocument/2006/relationships/oleObject" Target="embeddings/oleObject235.bin"/><Relationship Id="rId401" Type="http://schemas.openxmlformats.org/officeDocument/2006/relationships/oleObject" Target="embeddings/oleObject350.bin"/><Relationship Id="rId846" Type="http://schemas.openxmlformats.org/officeDocument/2006/relationships/oleObject" Target="embeddings/oleObject755.bin"/><Relationship Id="rId1031" Type="http://schemas.openxmlformats.org/officeDocument/2006/relationships/oleObject" Target="embeddings/oleObject926.bin"/><Relationship Id="rId1129" Type="http://schemas.openxmlformats.org/officeDocument/2006/relationships/oleObject" Target="embeddings/oleObject1024.bin"/><Relationship Id="rId485" Type="http://schemas.openxmlformats.org/officeDocument/2006/relationships/oleObject" Target="embeddings/oleObject417.bin"/><Relationship Id="rId692" Type="http://schemas.openxmlformats.org/officeDocument/2006/relationships/oleObject" Target="embeddings/oleObject603.bin"/><Relationship Id="rId706" Type="http://schemas.openxmlformats.org/officeDocument/2006/relationships/oleObject" Target="embeddings/oleObject615.bin"/><Relationship Id="rId913" Type="http://schemas.openxmlformats.org/officeDocument/2006/relationships/oleObject" Target="embeddings/oleObject820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103.bin"/><Relationship Id="rId345" Type="http://schemas.openxmlformats.org/officeDocument/2006/relationships/oleObject" Target="embeddings/oleObject298.bin"/><Relationship Id="rId552" Type="http://schemas.openxmlformats.org/officeDocument/2006/relationships/oleObject" Target="embeddings/oleObject478.bin"/><Relationship Id="rId997" Type="http://schemas.openxmlformats.org/officeDocument/2006/relationships/oleObject" Target="embeddings/oleObject892.bin"/><Relationship Id="rId191" Type="http://schemas.openxmlformats.org/officeDocument/2006/relationships/oleObject" Target="embeddings/oleObject149.bin"/><Relationship Id="rId205" Type="http://schemas.openxmlformats.org/officeDocument/2006/relationships/oleObject" Target="embeddings/oleObject163.bin"/><Relationship Id="rId412" Type="http://schemas.openxmlformats.org/officeDocument/2006/relationships/image" Target="media/image320.wmf"/><Relationship Id="rId857" Type="http://schemas.openxmlformats.org/officeDocument/2006/relationships/oleObject" Target="embeddings/oleObject764.bin"/><Relationship Id="rId1042" Type="http://schemas.openxmlformats.org/officeDocument/2006/relationships/oleObject" Target="embeddings/oleObject937.bin"/><Relationship Id="rId107" Type="http://schemas.openxmlformats.org/officeDocument/2006/relationships/oleObject" Target="embeddings/oleObject75.bin"/><Relationship Id="rId289" Type="http://schemas.openxmlformats.org/officeDocument/2006/relationships/oleObject" Target="embeddings/oleObject245.bin"/><Relationship Id="rId454" Type="http://schemas.openxmlformats.org/officeDocument/2006/relationships/oleObject" Target="embeddings/oleObject387.bin"/><Relationship Id="rId496" Type="http://schemas.openxmlformats.org/officeDocument/2006/relationships/oleObject" Target="embeddings/oleObject428.bin"/><Relationship Id="rId661" Type="http://schemas.openxmlformats.org/officeDocument/2006/relationships/oleObject" Target="embeddings/oleObject575.bin"/><Relationship Id="rId717" Type="http://schemas.openxmlformats.org/officeDocument/2006/relationships/oleObject" Target="embeddings/oleObject626.bin"/><Relationship Id="rId759" Type="http://schemas.openxmlformats.org/officeDocument/2006/relationships/oleObject" Target="embeddings/oleObject668.bin"/><Relationship Id="rId924" Type="http://schemas.openxmlformats.org/officeDocument/2006/relationships/oleObject" Target="embeddings/oleObject831.bin"/><Relationship Id="rId966" Type="http://schemas.openxmlformats.org/officeDocument/2006/relationships/oleObject" Target="embeddings/oleObject872.bin"/><Relationship Id="rId11" Type="http://schemas.openxmlformats.org/officeDocument/2006/relationships/header" Target="header3.xml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113.bin"/><Relationship Id="rId314" Type="http://schemas.openxmlformats.org/officeDocument/2006/relationships/oleObject" Target="embeddings/oleObject267.bin"/><Relationship Id="rId356" Type="http://schemas.openxmlformats.org/officeDocument/2006/relationships/oleObject" Target="embeddings/oleObject309.bin"/><Relationship Id="rId398" Type="http://schemas.openxmlformats.org/officeDocument/2006/relationships/image" Target="media/image30.wmf"/><Relationship Id="rId521" Type="http://schemas.openxmlformats.org/officeDocument/2006/relationships/oleObject" Target="embeddings/oleObject453.bin"/><Relationship Id="rId563" Type="http://schemas.openxmlformats.org/officeDocument/2006/relationships/oleObject" Target="embeddings/oleObject488.bin"/><Relationship Id="rId619" Type="http://schemas.openxmlformats.org/officeDocument/2006/relationships/oleObject" Target="embeddings/oleObject538.bin"/><Relationship Id="rId770" Type="http://schemas.openxmlformats.org/officeDocument/2006/relationships/oleObject" Target="embeddings/oleObject679.bin"/><Relationship Id="rId1151" Type="http://schemas.openxmlformats.org/officeDocument/2006/relationships/oleObject" Target="embeddings/oleObject1042.bin"/><Relationship Id="rId95" Type="http://schemas.openxmlformats.org/officeDocument/2006/relationships/oleObject" Target="embeddings/oleObject65.bin"/><Relationship Id="rId160" Type="http://schemas.openxmlformats.org/officeDocument/2006/relationships/image" Target="media/image190.wmf"/><Relationship Id="rId216" Type="http://schemas.openxmlformats.org/officeDocument/2006/relationships/oleObject" Target="embeddings/oleObject174.bin"/><Relationship Id="rId423" Type="http://schemas.openxmlformats.org/officeDocument/2006/relationships/oleObject" Target="embeddings/oleObject361.bin"/><Relationship Id="rId826" Type="http://schemas.openxmlformats.org/officeDocument/2006/relationships/oleObject" Target="embeddings/oleObject735.bin"/><Relationship Id="rId868" Type="http://schemas.openxmlformats.org/officeDocument/2006/relationships/oleObject" Target="embeddings/oleObject775.bin"/><Relationship Id="rId1011" Type="http://schemas.openxmlformats.org/officeDocument/2006/relationships/oleObject" Target="embeddings/oleObject906.bin"/><Relationship Id="rId1053" Type="http://schemas.openxmlformats.org/officeDocument/2006/relationships/oleObject" Target="embeddings/oleObject948.bin"/><Relationship Id="rId1109" Type="http://schemas.openxmlformats.org/officeDocument/2006/relationships/oleObject" Target="embeddings/oleObject1004.bin"/><Relationship Id="rId258" Type="http://schemas.openxmlformats.org/officeDocument/2006/relationships/oleObject" Target="embeddings/oleObject215.bin"/><Relationship Id="rId465" Type="http://schemas.openxmlformats.org/officeDocument/2006/relationships/oleObject" Target="embeddings/oleObject398.bin"/><Relationship Id="rId630" Type="http://schemas.openxmlformats.org/officeDocument/2006/relationships/image" Target="media/image460.wmf"/><Relationship Id="rId672" Type="http://schemas.openxmlformats.org/officeDocument/2006/relationships/oleObject" Target="embeddings/oleObject585.bin"/><Relationship Id="rId728" Type="http://schemas.openxmlformats.org/officeDocument/2006/relationships/oleObject" Target="embeddings/oleObject637.bin"/><Relationship Id="rId935" Type="http://schemas.openxmlformats.org/officeDocument/2006/relationships/oleObject" Target="embeddings/oleObject842.bin"/><Relationship Id="rId1095" Type="http://schemas.openxmlformats.org/officeDocument/2006/relationships/oleObject" Target="embeddings/oleObject990.bin"/><Relationship Id="rId22" Type="http://schemas.openxmlformats.org/officeDocument/2006/relationships/oleObject" Target="embeddings/oleObject1.bin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85.bin"/><Relationship Id="rId325" Type="http://schemas.openxmlformats.org/officeDocument/2006/relationships/oleObject" Target="embeddings/oleObject278.bin"/><Relationship Id="rId367" Type="http://schemas.openxmlformats.org/officeDocument/2006/relationships/oleObject" Target="embeddings/oleObject320.bin"/><Relationship Id="rId532" Type="http://schemas.openxmlformats.org/officeDocument/2006/relationships/image" Target="media/image41.wmf"/><Relationship Id="rId574" Type="http://schemas.openxmlformats.org/officeDocument/2006/relationships/oleObject" Target="embeddings/oleObject498.bin"/><Relationship Id="rId977" Type="http://schemas.openxmlformats.org/officeDocument/2006/relationships/image" Target="media/image62.wmf"/><Relationship Id="rId1120" Type="http://schemas.openxmlformats.org/officeDocument/2006/relationships/oleObject" Target="embeddings/oleObject1015.bin"/><Relationship Id="rId1162" Type="http://schemas.openxmlformats.org/officeDocument/2006/relationships/header" Target="header5.xml"/><Relationship Id="rId171" Type="http://schemas.openxmlformats.org/officeDocument/2006/relationships/image" Target="media/image21.wmf"/><Relationship Id="rId227" Type="http://schemas.openxmlformats.org/officeDocument/2006/relationships/oleObject" Target="embeddings/oleObject184.bin"/><Relationship Id="rId781" Type="http://schemas.openxmlformats.org/officeDocument/2006/relationships/oleObject" Target="embeddings/oleObject690.bin"/><Relationship Id="rId837" Type="http://schemas.openxmlformats.org/officeDocument/2006/relationships/oleObject" Target="embeddings/oleObject746.bin"/><Relationship Id="rId879" Type="http://schemas.openxmlformats.org/officeDocument/2006/relationships/oleObject" Target="embeddings/oleObject786.bin"/><Relationship Id="rId1022" Type="http://schemas.openxmlformats.org/officeDocument/2006/relationships/oleObject" Target="embeddings/oleObject917.bin"/><Relationship Id="rId269" Type="http://schemas.openxmlformats.org/officeDocument/2006/relationships/oleObject" Target="embeddings/oleObject226.bin"/><Relationship Id="rId434" Type="http://schemas.openxmlformats.org/officeDocument/2006/relationships/oleObject" Target="embeddings/oleObject367.bin"/><Relationship Id="rId476" Type="http://schemas.openxmlformats.org/officeDocument/2006/relationships/oleObject" Target="embeddings/oleObject409.bin"/><Relationship Id="rId641" Type="http://schemas.openxmlformats.org/officeDocument/2006/relationships/oleObject" Target="embeddings/oleObject557.bin"/><Relationship Id="rId683" Type="http://schemas.openxmlformats.org/officeDocument/2006/relationships/oleObject" Target="embeddings/oleObject595.bin"/><Relationship Id="rId739" Type="http://schemas.openxmlformats.org/officeDocument/2006/relationships/oleObject" Target="embeddings/oleObject648.bin"/><Relationship Id="rId890" Type="http://schemas.openxmlformats.org/officeDocument/2006/relationships/oleObject" Target="embeddings/oleObject797.bin"/><Relationship Id="rId904" Type="http://schemas.openxmlformats.org/officeDocument/2006/relationships/oleObject" Target="embeddings/oleObject811.bin"/><Relationship Id="rId1064" Type="http://schemas.openxmlformats.org/officeDocument/2006/relationships/oleObject" Target="embeddings/oleObject959.bin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95.bin"/><Relationship Id="rId280" Type="http://schemas.openxmlformats.org/officeDocument/2006/relationships/oleObject" Target="embeddings/oleObject237.bin"/><Relationship Id="rId336" Type="http://schemas.openxmlformats.org/officeDocument/2006/relationships/oleObject" Target="embeddings/oleObject289.bin"/><Relationship Id="rId501" Type="http://schemas.openxmlformats.org/officeDocument/2006/relationships/oleObject" Target="embeddings/oleObject433.bin"/><Relationship Id="rId543" Type="http://schemas.openxmlformats.org/officeDocument/2006/relationships/oleObject" Target="embeddings/oleObject470.bin"/><Relationship Id="rId946" Type="http://schemas.openxmlformats.org/officeDocument/2006/relationships/oleObject" Target="embeddings/oleObject853.bin"/><Relationship Id="rId988" Type="http://schemas.openxmlformats.org/officeDocument/2006/relationships/image" Target="media/image65.wmf"/><Relationship Id="rId1131" Type="http://schemas.openxmlformats.org/officeDocument/2006/relationships/oleObject" Target="embeddings/oleObject1026.bin"/><Relationship Id="rId75" Type="http://schemas.openxmlformats.org/officeDocument/2006/relationships/oleObject" Target="embeddings/oleObject47.bin"/><Relationship Id="rId140" Type="http://schemas.openxmlformats.org/officeDocument/2006/relationships/oleObject" Target="embeddings/oleObject105.bin"/><Relationship Id="rId182" Type="http://schemas.openxmlformats.org/officeDocument/2006/relationships/oleObject" Target="embeddings/oleObject140.bin"/><Relationship Id="rId378" Type="http://schemas.openxmlformats.org/officeDocument/2006/relationships/oleObject" Target="embeddings/oleObject331.bin"/><Relationship Id="rId403" Type="http://schemas.openxmlformats.org/officeDocument/2006/relationships/oleObject" Target="embeddings/oleObject351.bin"/><Relationship Id="rId585" Type="http://schemas.openxmlformats.org/officeDocument/2006/relationships/image" Target="media/image50.wmf"/><Relationship Id="rId750" Type="http://schemas.openxmlformats.org/officeDocument/2006/relationships/oleObject" Target="embeddings/oleObject659.bin"/><Relationship Id="rId792" Type="http://schemas.openxmlformats.org/officeDocument/2006/relationships/oleObject" Target="embeddings/oleObject701.bin"/><Relationship Id="rId806" Type="http://schemas.openxmlformats.org/officeDocument/2006/relationships/oleObject" Target="embeddings/oleObject715.bin"/><Relationship Id="rId848" Type="http://schemas.openxmlformats.org/officeDocument/2006/relationships/oleObject" Target="embeddings/oleObject757.bin"/><Relationship Id="rId1033" Type="http://schemas.openxmlformats.org/officeDocument/2006/relationships/oleObject" Target="embeddings/oleObject92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95.bin"/><Relationship Id="rId445" Type="http://schemas.openxmlformats.org/officeDocument/2006/relationships/oleObject" Target="embeddings/oleObject378.bin"/><Relationship Id="rId487" Type="http://schemas.openxmlformats.org/officeDocument/2006/relationships/oleObject" Target="embeddings/oleObject419.bin"/><Relationship Id="rId610" Type="http://schemas.openxmlformats.org/officeDocument/2006/relationships/oleObject" Target="embeddings/oleObject530.bin"/><Relationship Id="rId652" Type="http://schemas.openxmlformats.org/officeDocument/2006/relationships/oleObject" Target="embeddings/oleObject567.bin"/><Relationship Id="rId694" Type="http://schemas.openxmlformats.org/officeDocument/2006/relationships/oleObject" Target="embeddings/oleObject604.bin"/><Relationship Id="rId708" Type="http://schemas.openxmlformats.org/officeDocument/2006/relationships/oleObject" Target="embeddings/oleObject617.bin"/><Relationship Id="rId915" Type="http://schemas.openxmlformats.org/officeDocument/2006/relationships/oleObject" Target="embeddings/oleObject822.bin"/><Relationship Id="rId1075" Type="http://schemas.openxmlformats.org/officeDocument/2006/relationships/oleObject" Target="embeddings/oleObject970.bin"/><Relationship Id="rId291" Type="http://schemas.openxmlformats.org/officeDocument/2006/relationships/image" Target="media/image25.wmf"/><Relationship Id="rId305" Type="http://schemas.openxmlformats.org/officeDocument/2006/relationships/oleObject" Target="embeddings/oleObject258.bin"/><Relationship Id="rId347" Type="http://schemas.openxmlformats.org/officeDocument/2006/relationships/oleObject" Target="embeddings/oleObject300.bin"/><Relationship Id="rId512" Type="http://schemas.openxmlformats.org/officeDocument/2006/relationships/oleObject" Target="embeddings/oleObject444.bin"/><Relationship Id="rId957" Type="http://schemas.openxmlformats.org/officeDocument/2006/relationships/oleObject" Target="embeddings/oleObject864.bin"/><Relationship Id="rId999" Type="http://schemas.openxmlformats.org/officeDocument/2006/relationships/oleObject" Target="embeddings/oleObject894.bin"/><Relationship Id="rId1100" Type="http://schemas.openxmlformats.org/officeDocument/2006/relationships/oleObject" Target="embeddings/oleObject995.bin"/><Relationship Id="rId1142" Type="http://schemas.openxmlformats.org/officeDocument/2006/relationships/oleObject" Target="embeddings/oleObject103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57.bin"/><Relationship Id="rId151" Type="http://schemas.openxmlformats.org/officeDocument/2006/relationships/image" Target="media/image180.wmf"/><Relationship Id="rId389" Type="http://schemas.openxmlformats.org/officeDocument/2006/relationships/oleObject" Target="embeddings/oleObject342.bin"/><Relationship Id="rId554" Type="http://schemas.openxmlformats.org/officeDocument/2006/relationships/oleObject" Target="embeddings/oleObject480.bin"/><Relationship Id="rId596" Type="http://schemas.openxmlformats.org/officeDocument/2006/relationships/oleObject" Target="embeddings/oleObject517.bin"/><Relationship Id="rId761" Type="http://schemas.openxmlformats.org/officeDocument/2006/relationships/oleObject" Target="embeddings/oleObject670.bin"/><Relationship Id="rId817" Type="http://schemas.openxmlformats.org/officeDocument/2006/relationships/oleObject" Target="embeddings/oleObject726.bin"/><Relationship Id="rId859" Type="http://schemas.openxmlformats.org/officeDocument/2006/relationships/oleObject" Target="embeddings/oleObject766.bin"/><Relationship Id="rId1002" Type="http://schemas.openxmlformats.org/officeDocument/2006/relationships/oleObject" Target="embeddings/oleObject897.bin"/><Relationship Id="rId193" Type="http://schemas.openxmlformats.org/officeDocument/2006/relationships/oleObject" Target="embeddings/oleObject151.bin"/><Relationship Id="rId207" Type="http://schemas.openxmlformats.org/officeDocument/2006/relationships/oleObject" Target="embeddings/oleObject165.bin"/><Relationship Id="rId249" Type="http://schemas.openxmlformats.org/officeDocument/2006/relationships/oleObject" Target="embeddings/oleObject206.bin"/><Relationship Id="rId414" Type="http://schemas.openxmlformats.org/officeDocument/2006/relationships/image" Target="media/image330.wmf"/><Relationship Id="rId456" Type="http://schemas.openxmlformats.org/officeDocument/2006/relationships/oleObject" Target="embeddings/oleObject389.bin"/><Relationship Id="rId498" Type="http://schemas.openxmlformats.org/officeDocument/2006/relationships/oleObject" Target="embeddings/oleObject430.bin"/><Relationship Id="rId621" Type="http://schemas.openxmlformats.org/officeDocument/2006/relationships/image" Target="media/image450.wmf"/><Relationship Id="rId663" Type="http://schemas.openxmlformats.org/officeDocument/2006/relationships/oleObject" Target="embeddings/oleObject577.bin"/><Relationship Id="rId870" Type="http://schemas.openxmlformats.org/officeDocument/2006/relationships/oleObject" Target="embeddings/oleObject777.bin"/><Relationship Id="rId1044" Type="http://schemas.openxmlformats.org/officeDocument/2006/relationships/oleObject" Target="embeddings/oleObject939.bin"/><Relationship Id="rId1086" Type="http://schemas.openxmlformats.org/officeDocument/2006/relationships/oleObject" Target="embeddings/oleObject981.bin"/><Relationship Id="rId13" Type="http://schemas.openxmlformats.org/officeDocument/2006/relationships/image" Target="media/image2.jpeg"/><Relationship Id="rId109" Type="http://schemas.openxmlformats.org/officeDocument/2006/relationships/oleObject" Target="embeddings/oleObject77.bin"/><Relationship Id="rId260" Type="http://schemas.openxmlformats.org/officeDocument/2006/relationships/oleObject" Target="embeddings/oleObject217.bin"/><Relationship Id="rId316" Type="http://schemas.openxmlformats.org/officeDocument/2006/relationships/oleObject" Target="embeddings/oleObject269.bin"/><Relationship Id="rId523" Type="http://schemas.openxmlformats.org/officeDocument/2006/relationships/oleObject" Target="embeddings/oleObject455.bin"/><Relationship Id="rId719" Type="http://schemas.openxmlformats.org/officeDocument/2006/relationships/oleObject" Target="embeddings/oleObject628.bin"/><Relationship Id="rId926" Type="http://schemas.openxmlformats.org/officeDocument/2006/relationships/oleObject" Target="embeddings/oleObject833.bin"/><Relationship Id="rId968" Type="http://schemas.openxmlformats.org/officeDocument/2006/relationships/oleObject" Target="embeddings/oleObject873.bin"/><Relationship Id="rId1111" Type="http://schemas.openxmlformats.org/officeDocument/2006/relationships/oleObject" Target="embeddings/oleObject1006.bin"/><Relationship Id="rId1153" Type="http://schemas.openxmlformats.org/officeDocument/2006/relationships/oleObject" Target="embeddings/oleObject1044.bin"/><Relationship Id="rId55" Type="http://schemas.openxmlformats.org/officeDocument/2006/relationships/oleObject" Target="embeddings/oleObject29.bin"/><Relationship Id="rId97" Type="http://schemas.openxmlformats.org/officeDocument/2006/relationships/image" Target="media/image18.wmf"/><Relationship Id="rId120" Type="http://schemas.openxmlformats.org/officeDocument/2006/relationships/oleObject" Target="embeddings/oleObject87.bin"/><Relationship Id="rId358" Type="http://schemas.openxmlformats.org/officeDocument/2006/relationships/oleObject" Target="embeddings/oleObject311.bin"/><Relationship Id="rId565" Type="http://schemas.openxmlformats.org/officeDocument/2006/relationships/oleObject" Target="embeddings/oleObject490.bin"/><Relationship Id="rId730" Type="http://schemas.openxmlformats.org/officeDocument/2006/relationships/oleObject" Target="embeddings/oleObject639.bin"/><Relationship Id="rId772" Type="http://schemas.openxmlformats.org/officeDocument/2006/relationships/oleObject" Target="embeddings/oleObject681.bin"/><Relationship Id="rId828" Type="http://schemas.openxmlformats.org/officeDocument/2006/relationships/oleObject" Target="embeddings/oleObject737.bin"/><Relationship Id="rId1013" Type="http://schemas.openxmlformats.org/officeDocument/2006/relationships/oleObject" Target="embeddings/oleObject908.bin"/><Relationship Id="rId162" Type="http://schemas.openxmlformats.org/officeDocument/2006/relationships/oleObject" Target="embeddings/oleObject124.bin"/><Relationship Id="rId218" Type="http://schemas.openxmlformats.org/officeDocument/2006/relationships/oleObject" Target="embeddings/oleObject176.bin"/><Relationship Id="rId425" Type="http://schemas.openxmlformats.org/officeDocument/2006/relationships/oleObject" Target="embeddings/oleObject362.bin"/><Relationship Id="rId467" Type="http://schemas.openxmlformats.org/officeDocument/2006/relationships/oleObject" Target="embeddings/oleObject400.bin"/><Relationship Id="rId632" Type="http://schemas.openxmlformats.org/officeDocument/2006/relationships/oleObject" Target="embeddings/oleObject549.bin"/><Relationship Id="rId1055" Type="http://schemas.openxmlformats.org/officeDocument/2006/relationships/oleObject" Target="embeddings/oleObject950.bin"/><Relationship Id="rId1097" Type="http://schemas.openxmlformats.org/officeDocument/2006/relationships/oleObject" Target="embeddings/oleObject992.bin"/><Relationship Id="rId271" Type="http://schemas.openxmlformats.org/officeDocument/2006/relationships/oleObject" Target="embeddings/oleObject228.bin"/><Relationship Id="rId674" Type="http://schemas.openxmlformats.org/officeDocument/2006/relationships/oleObject" Target="embeddings/oleObject587.bin"/><Relationship Id="rId881" Type="http://schemas.openxmlformats.org/officeDocument/2006/relationships/oleObject" Target="embeddings/oleObject788.bin"/><Relationship Id="rId937" Type="http://schemas.openxmlformats.org/officeDocument/2006/relationships/oleObject" Target="embeddings/oleObject844.bin"/><Relationship Id="rId979" Type="http://schemas.openxmlformats.org/officeDocument/2006/relationships/image" Target="media/image250.wmf"/><Relationship Id="rId1122" Type="http://schemas.openxmlformats.org/officeDocument/2006/relationships/oleObject" Target="embeddings/oleObject1017.bin"/><Relationship Id="rId24" Type="http://schemas.openxmlformats.org/officeDocument/2006/relationships/oleObject" Target="embeddings/oleObject2.bin"/><Relationship Id="rId66" Type="http://schemas.openxmlformats.org/officeDocument/2006/relationships/oleObject" Target="embeddings/oleObject39.bin"/><Relationship Id="rId131" Type="http://schemas.openxmlformats.org/officeDocument/2006/relationships/oleObject" Target="embeddings/oleObject97.bin"/><Relationship Id="rId327" Type="http://schemas.openxmlformats.org/officeDocument/2006/relationships/oleObject" Target="embeddings/oleObject280.bin"/><Relationship Id="rId369" Type="http://schemas.openxmlformats.org/officeDocument/2006/relationships/oleObject" Target="embeddings/oleObject322.bin"/><Relationship Id="rId534" Type="http://schemas.openxmlformats.org/officeDocument/2006/relationships/image" Target="media/image42.wmf"/><Relationship Id="rId576" Type="http://schemas.openxmlformats.org/officeDocument/2006/relationships/image" Target="media/image49.wmf"/><Relationship Id="rId741" Type="http://schemas.openxmlformats.org/officeDocument/2006/relationships/oleObject" Target="embeddings/oleObject650.bin"/><Relationship Id="rId783" Type="http://schemas.openxmlformats.org/officeDocument/2006/relationships/oleObject" Target="embeddings/oleObject692.bin"/><Relationship Id="rId839" Type="http://schemas.openxmlformats.org/officeDocument/2006/relationships/oleObject" Target="embeddings/oleObject748.bin"/><Relationship Id="rId990" Type="http://schemas.openxmlformats.org/officeDocument/2006/relationships/image" Target="media/image66.wmf"/><Relationship Id="rId1164" Type="http://schemas.openxmlformats.org/officeDocument/2006/relationships/footer" Target="footer3.xml"/><Relationship Id="rId173" Type="http://schemas.openxmlformats.org/officeDocument/2006/relationships/image" Target="media/image22.wmf"/><Relationship Id="rId229" Type="http://schemas.openxmlformats.org/officeDocument/2006/relationships/oleObject" Target="embeddings/oleObject186.bin"/><Relationship Id="rId380" Type="http://schemas.openxmlformats.org/officeDocument/2006/relationships/oleObject" Target="embeddings/oleObject333.bin"/><Relationship Id="rId436" Type="http://schemas.openxmlformats.org/officeDocument/2006/relationships/oleObject" Target="embeddings/oleObject369.bin"/><Relationship Id="rId601" Type="http://schemas.openxmlformats.org/officeDocument/2006/relationships/oleObject" Target="embeddings/oleObject522.bin"/><Relationship Id="rId643" Type="http://schemas.openxmlformats.org/officeDocument/2006/relationships/oleObject" Target="embeddings/oleObject559.bin"/><Relationship Id="rId1024" Type="http://schemas.openxmlformats.org/officeDocument/2006/relationships/oleObject" Target="embeddings/oleObject919.bin"/><Relationship Id="rId1066" Type="http://schemas.openxmlformats.org/officeDocument/2006/relationships/oleObject" Target="embeddings/oleObject961.bin"/><Relationship Id="rId240" Type="http://schemas.openxmlformats.org/officeDocument/2006/relationships/oleObject" Target="embeddings/oleObject197.bin"/><Relationship Id="rId478" Type="http://schemas.openxmlformats.org/officeDocument/2006/relationships/oleObject" Target="embeddings/oleObject411.bin"/><Relationship Id="rId685" Type="http://schemas.openxmlformats.org/officeDocument/2006/relationships/oleObject" Target="embeddings/oleObject596.bin"/><Relationship Id="rId850" Type="http://schemas.openxmlformats.org/officeDocument/2006/relationships/oleObject" Target="embeddings/oleObject758.bin"/><Relationship Id="rId892" Type="http://schemas.openxmlformats.org/officeDocument/2006/relationships/oleObject" Target="embeddings/oleObject799.bin"/><Relationship Id="rId906" Type="http://schemas.openxmlformats.org/officeDocument/2006/relationships/oleObject" Target="embeddings/oleObject813.bin"/><Relationship Id="rId948" Type="http://schemas.openxmlformats.org/officeDocument/2006/relationships/oleObject" Target="embeddings/oleObject855.bin"/><Relationship Id="rId1133" Type="http://schemas.openxmlformats.org/officeDocument/2006/relationships/oleObject" Target="embeddings/oleObject1028.bin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49.bin"/><Relationship Id="rId100" Type="http://schemas.openxmlformats.org/officeDocument/2006/relationships/oleObject" Target="embeddings/oleObject69.bin"/><Relationship Id="rId282" Type="http://schemas.openxmlformats.org/officeDocument/2006/relationships/image" Target="media/image240.wmf"/><Relationship Id="rId338" Type="http://schemas.openxmlformats.org/officeDocument/2006/relationships/oleObject" Target="embeddings/oleObject291.bin"/><Relationship Id="rId503" Type="http://schemas.openxmlformats.org/officeDocument/2006/relationships/oleObject" Target="embeddings/oleObject435.bin"/><Relationship Id="rId545" Type="http://schemas.openxmlformats.org/officeDocument/2006/relationships/oleObject" Target="embeddings/oleObject472.bin"/><Relationship Id="rId587" Type="http://schemas.openxmlformats.org/officeDocument/2006/relationships/oleObject" Target="embeddings/oleObject509.bin"/><Relationship Id="rId710" Type="http://schemas.openxmlformats.org/officeDocument/2006/relationships/oleObject" Target="embeddings/oleObject619.bin"/><Relationship Id="rId752" Type="http://schemas.openxmlformats.org/officeDocument/2006/relationships/oleObject" Target="embeddings/oleObject661.bin"/><Relationship Id="rId808" Type="http://schemas.openxmlformats.org/officeDocument/2006/relationships/oleObject" Target="embeddings/oleObject717.bin"/><Relationship Id="rId8" Type="http://schemas.openxmlformats.org/officeDocument/2006/relationships/header" Target="header1.xml"/><Relationship Id="rId142" Type="http://schemas.openxmlformats.org/officeDocument/2006/relationships/image" Target="media/image170.wmf"/><Relationship Id="rId184" Type="http://schemas.openxmlformats.org/officeDocument/2006/relationships/oleObject" Target="embeddings/oleObject142.bin"/><Relationship Id="rId391" Type="http://schemas.openxmlformats.org/officeDocument/2006/relationships/oleObject" Target="embeddings/oleObject344.bin"/><Relationship Id="rId405" Type="http://schemas.openxmlformats.org/officeDocument/2006/relationships/oleObject" Target="embeddings/oleObject352.bin"/><Relationship Id="rId447" Type="http://schemas.openxmlformats.org/officeDocument/2006/relationships/oleObject" Target="embeddings/oleObject380.bin"/><Relationship Id="rId612" Type="http://schemas.openxmlformats.org/officeDocument/2006/relationships/image" Target="media/image53.wmf"/><Relationship Id="rId794" Type="http://schemas.openxmlformats.org/officeDocument/2006/relationships/oleObject" Target="embeddings/oleObject703.bin"/><Relationship Id="rId1035" Type="http://schemas.openxmlformats.org/officeDocument/2006/relationships/oleObject" Target="embeddings/oleObject930.bin"/><Relationship Id="rId1077" Type="http://schemas.openxmlformats.org/officeDocument/2006/relationships/oleObject" Target="embeddings/oleObject972.bin"/><Relationship Id="rId251" Type="http://schemas.openxmlformats.org/officeDocument/2006/relationships/oleObject" Target="embeddings/oleObject208.bin"/><Relationship Id="rId489" Type="http://schemas.openxmlformats.org/officeDocument/2006/relationships/oleObject" Target="embeddings/oleObject421.bin"/><Relationship Id="rId654" Type="http://schemas.openxmlformats.org/officeDocument/2006/relationships/oleObject" Target="embeddings/oleObject569.bin"/><Relationship Id="rId696" Type="http://schemas.openxmlformats.org/officeDocument/2006/relationships/oleObject" Target="embeddings/oleObject606.bin"/><Relationship Id="rId861" Type="http://schemas.openxmlformats.org/officeDocument/2006/relationships/oleObject" Target="embeddings/oleObject768.bin"/><Relationship Id="rId917" Type="http://schemas.openxmlformats.org/officeDocument/2006/relationships/oleObject" Target="embeddings/oleObject824.bin"/><Relationship Id="rId959" Type="http://schemas.openxmlformats.org/officeDocument/2006/relationships/oleObject" Target="embeddings/oleObject866.bin"/><Relationship Id="rId1102" Type="http://schemas.openxmlformats.org/officeDocument/2006/relationships/oleObject" Target="embeddings/oleObject997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26.wmf"/><Relationship Id="rId307" Type="http://schemas.openxmlformats.org/officeDocument/2006/relationships/oleObject" Target="embeddings/oleObject260.bin"/><Relationship Id="rId349" Type="http://schemas.openxmlformats.org/officeDocument/2006/relationships/oleObject" Target="embeddings/oleObject302.bin"/><Relationship Id="rId514" Type="http://schemas.openxmlformats.org/officeDocument/2006/relationships/oleObject" Target="embeddings/oleObject446.bin"/><Relationship Id="rId556" Type="http://schemas.openxmlformats.org/officeDocument/2006/relationships/oleObject" Target="embeddings/oleObject482.bin"/><Relationship Id="rId721" Type="http://schemas.openxmlformats.org/officeDocument/2006/relationships/oleObject" Target="embeddings/oleObject630.bin"/><Relationship Id="rId763" Type="http://schemas.openxmlformats.org/officeDocument/2006/relationships/oleObject" Target="embeddings/oleObject672.bin"/><Relationship Id="rId1144" Type="http://schemas.openxmlformats.org/officeDocument/2006/relationships/oleObject" Target="embeddings/oleObject1036.bin"/><Relationship Id="rId88" Type="http://schemas.openxmlformats.org/officeDocument/2006/relationships/image" Target="media/image17.wmf"/><Relationship Id="rId111" Type="http://schemas.openxmlformats.org/officeDocument/2006/relationships/oleObject" Target="embeddings/oleObject79.bin"/><Relationship Id="rId153" Type="http://schemas.openxmlformats.org/officeDocument/2006/relationships/oleObject" Target="embeddings/oleObject116.bin"/><Relationship Id="rId195" Type="http://schemas.openxmlformats.org/officeDocument/2006/relationships/oleObject" Target="embeddings/oleObject153.bin"/><Relationship Id="rId209" Type="http://schemas.openxmlformats.org/officeDocument/2006/relationships/oleObject" Target="embeddings/oleObject167.bin"/><Relationship Id="rId360" Type="http://schemas.openxmlformats.org/officeDocument/2006/relationships/oleObject" Target="embeddings/oleObject313.bin"/><Relationship Id="rId416" Type="http://schemas.openxmlformats.org/officeDocument/2006/relationships/image" Target="media/image340.wmf"/><Relationship Id="rId598" Type="http://schemas.openxmlformats.org/officeDocument/2006/relationships/oleObject" Target="embeddings/oleObject519.bin"/><Relationship Id="rId819" Type="http://schemas.openxmlformats.org/officeDocument/2006/relationships/oleObject" Target="embeddings/oleObject728.bin"/><Relationship Id="rId970" Type="http://schemas.openxmlformats.org/officeDocument/2006/relationships/oleObject" Target="embeddings/oleObject874.bin"/><Relationship Id="rId1004" Type="http://schemas.openxmlformats.org/officeDocument/2006/relationships/oleObject" Target="embeddings/oleObject899.bin"/><Relationship Id="rId1046" Type="http://schemas.openxmlformats.org/officeDocument/2006/relationships/oleObject" Target="embeddings/oleObject941.bin"/><Relationship Id="rId220" Type="http://schemas.openxmlformats.org/officeDocument/2006/relationships/oleObject" Target="embeddings/oleObject178.bin"/><Relationship Id="rId458" Type="http://schemas.openxmlformats.org/officeDocument/2006/relationships/oleObject" Target="embeddings/oleObject391.bin"/><Relationship Id="rId623" Type="http://schemas.openxmlformats.org/officeDocument/2006/relationships/oleObject" Target="embeddings/oleObject541.bin"/><Relationship Id="rId665" Type="http://schemas.openxmlformats.org/officeDocument/2006/relationships/oleObject" Target="embeddings/oleObject579.bin"/><Relationship Id="rId830" Type="http://schemas.openxmlformats.org/officeDocument/2006/relationships/oleObject" Target="embeddings/oleObject739.bin"/><Relationship Id="rId872" Type="http://schemas.openxmlformats.org/officeDocument/2006/relationships/oleObject" Target="embeddings/oleObject779.bin"/><Relationship Id="rId928" Type="http://schemas.openxmlformats.org/officeDocument/2006/relationships/oleObject" Target="embeddings/oleObject835.bin"/><Relationship Id="rId1088" Type="http://schemas.openxmlformats.org/officeDocument/2006/relationships/oleObject" Target="embeddings/oleObject983.bin"/><Relationship Id="rId15" Type="http://schemas.openxmlformats.org/officeDocument/2006/relationships/image" Target="media/image4.png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219.bin"/><Relationship Id="rId318" Type="http://schemas.openxmlformats.org/officeDocument/2006/relationships/oleObject" Target="embeddings/oleObject271.bin"/><Relationship Id="rId525" Type="http://schemas.openxmlformats.org/officeDocument/2006/relationships/oleObject" Target="embeddings/oleObject457.bin"/><Relationship Id="rId567" Type="http://schemas.openxmlformats.org/officeDocument/2006/relationships/image" Target="media/image48.wmf"/><Relationship Id="rId732" Type="http://schemas.openxmlformats.org/officeDocument/2006/relationships/oleObject" Target="embeddings/oleObject641.bin"/><Relationship Id="rId1113" Type="http://schemas.openxmlformats.org/officeDocument/2006/relationships/oleObject" Target="embeddings/oleObject1008.bin"/><Relationship Id="rId1155" Type="http://schemas.openxmlformats.org/officeDocument/2006/relationships/oleObject" Target="embeddings/oleObject1046.bin"/><Relationship Id="rId99" Type="http://schemas.openxmlformats.org/officeDocument/2006/relationships/oleObject" Target="embeddings/oleObject68.bin"/><Relationship Id="rId122" Type="http://schemas.openxmlformats.org/officeDocument/2006/relationships/oleObject" Target="embeddings/oleObject89.bin"/><Relationship Id="rId164" Type="http://schemas.openxmlformats.org/officeDocument/2006/relationships/oleObject" Target="embeddings/oleObject126.bin"/><Relationship Id="rId371" Type="http://schemas.openxmlformats.org/officeDocument/2006/relationships/oleObject" Target="embeddings/oleObject324.bin"/><Relationship Id="rId774" Type="http://schemas.openxmlformats.org/officeDocument/2006/relationships/oleObject" Target="embeddings/oleObject683.bin"/><Relationship Id="rId981" Type="http://schemas.openxmlformats.org/officeDocument/2006/relationships/image" Target="media/image620.wmf"/><Relationship Id="rId1015" Type="http://schemas.openxmlformats.org/officeDocument/2006/relationships/oleObject" Target="embeddings/oleObject910.bin"/><Relationship Id="rId1057" Type="http://schemas.openxmlformats.org/officeDocument/2006/relationships/oleObject" Target="embeddings/oleObject952.bin"/><Relationship Id="rId427" Type="http://schemas.openxmlformats.org/officeDocument/2006/relationships/oleObject" Target="embeddings/oleObject363.bin"/><Relationship Id="rId469" Type="http://schemas.openxmlformats.org/officeDocument/2006/relationships/oleObject" Target="embeddings/oleObject402.bin"/><Relationship Id="rId634" Type="http://schemas.openxmlformats.org/officeDocument/2006/relationships/oleObject" Target="embeddings/oleObject551.bin"/><Relationship Id="rId676" Type="http://schemas.openxmlformats.org/officeDocument/2006/relationships/oleObject" Target="embeddings/oleObject588.bin"/><Relationship Id="rId841" Type="http://schemas.openxmlformats.org/officeDocument/2006/relationships/oleObject" Target="embeddings/oleObject750.bin"/><Relationship Id="rId883" Type="http://schemas.openxmlformats.org/officeDocument/2006/relationships/oleObject" Target="embeddings/oleObject790.bin"/><Relationship Id="rId1099" Type="http://schemas.openxmlformats.org/officeDocument/2006/relationships/oleObject" Target="embeddings/oleObject994.bin"/><Relationship Id="rId26" Type="http://schemas.openxmlformats.org/officeDocument/2006/relationships/oleObject" Target="embeddings/oleObject3.bin"/><Relationship Id="rId231" Type="http://schemas.openxmlformats.org/officeDocument/2006/relationships/oleObject" Target="embeddings/oleObject188.bin"/><Relationship Id="rId273" Type="http://schemas.openxmlformats.org/officeDocument/2006/relationships/oleObject" Target="embeddings/oleObject230.bin"/><Relationship Id="rId329" Type="http://schemas.openxmlformats.org/officeDocument/2006/relationships/oleObject" Target="embeddings/oleObject282.bin"/><Relationship Id="rId480" Type="http://schemas.openxmlformats.org/officeDocument/2006/relationships/oleObject" Target="embeddings/oleObject413.bin"/><Relationship Id="rId536" Type="http://schemas.openxmlformats.org/officeDocument/2006/relationships/image" Target="media/image43.wmf"/><Relationship Id="rId701" Type="http://schemas.openxmlformats.org/officeDocument/2006/relationships/oleObject" Target="embeddings/oleObject611.bin"/><Relationship Id="rId939" Type="http://schemas.openxmlformats.org/officeDocument/2006/relationships/oleObject" Target="embeddings/oleObject846.bin"/><Relationship Id="rId1124" Type="http://schemas.openxmlformats.org/officeDocument/2006/relationships/oleObject" Target="embeddings/oleObject1019.bin"/><Relationship Id="rId1166" Type="http://schemas.openxmlformats.org/officeDocument/2006/relationships/footer" Target="footer4.xml"/><Relationship Id="rId68" Type="http://schemas.openxmlformats.org/officeDocument/2006/relationships/oleObject" Target="embeddings/oleObject41.bin"/><Relationship Id="rId133" Type="http://schemas.openxmlformats.org/officeDocument/2006/relationships/image" Target="media/image160.wmf"/><Relationship Id="rId175" Type="http://schemas.openxmlformats.org/officeDocument/2006/relationships/image" Target="media/image23.wmf"/><Relationship Id="rId340" Type="http://schemas.openxmlformats.org/officeDocument/2006/relationships/oleObject" Target="embeddings/oleObject293.bin"/><Relationship Id="rId578" Type="http://schemas.openxmlformats.org/officeDocument/2006/relationships/oleObject" Target="embeddings/oleObject501.bin"/><Relationship Id="rId743" Type="http://schemas.openxmlformats.org/officeDocument/2006/relationships/oleObject" Target="embeddings/oleObject652.bin"/><Relationship Id="rId785" Type="http://schemas.openxmlformats.org/officeDocument/2006/relationships/oleObject" Target="embeddings/oleObject694.bin"/><Relationship Id="rId950" Type="http://schemas.openxmlformats.org/officeDocument/2006/relationships/oleObject" Target="embeddings/oleObject857.bin"/><Relationship Id="rId992" Type="http://schemas.openxmlformats.org/officeDocument/2006/relationships/oleObject" Target="embeddings/oleObject887.bin"/><Relationship Id="rId1026" Type="http://schemas.openxmlformats.org/officeDocument/2006/relationships/oleObject" Target="embeddings/oleObject921.bin"/><Relationship Id="rId200" Type="http://schemas.openxmlformats.org/officeDocument/2006/relationships/oleObject" Target="embeddings/oleObject158.bin"/><Relationship Id="rId382" Type="http://schemas.openxmlformats.org/officeDocument/2006/relationships/oleObject" Target="embeddings/oleObject335.bin"/><Relationship Id="rId438" Type="http://schemas.openxmlformats.org/officeDocument/2006/relationships/oleObject" Target="embeddings/oleObject371.bin"/><Relationship Id="rId603" Type="http://schemas.openxmlformats.org/officeDocument/2006/relationships/image" Target="media/image52.wmf"/><Relationship Id="rId645" Type="http://schemas.openxmlformats.org/officeDocument/2006/relationships/oleObject" Target="embeddings/oleObject561.bin"/><Relationship Id="rId687" Type="http://schemas.openxmlformats.org/officeDocument/2006/relationships/oleObject" Target="embeddings/oleObject598.bin"/><Relationship Id="rId810" Type="http://schemas.openxmlformats.org/officeDocument/2006/relationships/oleObject" Target="embeddings/oleObject719.bin"/><Relationship Id="rId852" Type="http://schemas.openxmlformats.org/officeDocument/2006/relationships/oleObject" Target="embeddings/oleObject759.bin"/><Relationship Id="rId908" Type="http://schemas.openxmlformats.org/officeDocument/2006/relationships/oleObject" Target="embeddings/oleObject815.bin"/><Relationship Id="rId1068" Type="http://schemas.openxmlformats.org/officeDocument/2006/relationships/oleObject" Target="embeddings/oleObject963.bin"/><Relationship Id="rId242" Type="http://schemas.openxmlformats.org/officeDocument/2006/relationships/oleObject" Target="embeddings/oleObject199.bin"/><Relationship Id="rId284" Type="http://schemas.openxmlformats.org/officeDocument/2006/relationships/oleObject" Target="embeddings/oleObject240.bin"/><Relationship Id="rId491" Type="http://schemas.openxmlformats.org/officeDocument/2006/relationships/oleObject" Target="embeddings/oleObject423.bin"/><Relationship Id="rId505" Type="http://schemas.openxmlformats.org/officeDocument/2006/relationships/oleObject" Target="embeddings/oleObject437.bin"/><Relationship Id="rId712" Type="http://schemas.openxmlformats.org/officeDocument/2006/relationships/oleObject" Target="embeddings/oleObject621.bin"/><Relationship Id="rId894" Type="http://schemas.openxmlformats.org/officeDocument/2006/relationships/oleObject" Target="embeddings/oleObject801.bin"/><Relationship Id="rId1135" Type="http://schemas.openxmlformats.org/officeDocument/2006/relationships/oleObject" Target="embeddings/oleObject1030.bin"/><Relationship Id="rId37" Type="http://schemas.openxmlformats.org/officeDocument/2006/relationships/oleObject" Target="embeddings/oleObject13.bin"/><Relationship Id="rId79" Type="http://schemas.openxmlformats.org/officeDocument/2006/relationships/image" Target="media/image16.wmf"/><Relationship Id="rId102" Type="http://schemas.openxmlformats.org/officeDocument/2006/relationships/oleObject" Target="embeddings/oleObject71.bin"/><Relationship Id="rId144" Type="http://schemas.openxmlformats.org/officeDocument/2006/relationships/oleObject" Target="embeddings/oleObject108.bin"/><Relationship Id="rId547" Type="http://schemas.openxmlformats.org/officeDocument/2006/relationships/oleObject" Target="embeddings/oleObject474.bin"/><Relationship Id="rId589" Type="http://schemas.openxmlformats.org/officeDocument/2006/relationships/oleObject" Target="embeddings/oleObject511.bin"/><Relationship Id="rId754" Type="http://schemas.openxmlformats.org/officeDocument/2006/relationships/oleObject" Target="embeddings/oleObject663.bin"/><Relationship Id="rId796" Type="http://schemas.openxmlformats.org/officeDocument/2006/relationships/oleObject" Target="embeddings/oleObject705.bin"/><Relationship Id="rId961" Type="http://schemas.openxmlformats.org/officeDocument/2006/relationships/oleObject" Target="embeddings/oleObject868.bin"/><Relationship Id="rId90" Type="http://schemas.openxmlformats.org/officeDocument/2006/relationships/oleObject" Target="embeddings/oleObject60.bin"/><Relationship Id="rId186" Type="http://schemas.openxmlformats.org/officeDocument/2006/relationships/oleObject" Target="embeddings/oleObject144.bin"/><Relationship Id="rId351" Type="http://schemas.openxmlformats.org/officeDocument/2006/relationships/oleObject" Target="embeddings/oleObject304.bin"/><Relationship Id="rId393" Type="http://schemas.openxmlformats.org/officeDocument/2006/relationships/oleObject" Target="embeddings/oleObject346.bin"/><Relationship Id="rId407" Type="http://schemas.openxmlformats.org/officeDocument/2006/relationships/oleObject" Target="embeddings/oleObject353.bin"/><Relationship Id="rId449" Type="http://schemas.openxmlformats.org/officeDocument/2006/relationships/oleObject" Target="embeddings/oleObject382.bin"/><Relationship Id="rId614" Type="http://schemas.openxmlformats.org/officeDocument/2006/relationships/oleObject" Target="embeddings/oleObject533.bin"/><Relationship Id="rId656" Type="http://schemas.openxmlformats.org/officeDocument/2006/relationships/oleObject" Target="embeddings/oleObject571.bin"/><Relationship Id="rId821" Type="http://schemas.openxmlformats.org/officeDocument/2006/relationships/oleObject" Target="embeddings/oleObject730.bin"/><Relationship Id="rId863" Type="http://schemas.openxmlformats.org/officeDocument/2006/relationships/oleObject" Target="embeddings/oleObject770.bin"/><Relationship Id="rId1037" Type="http://schemas.openxmlformats.org/officeDocument/2006/relationships/oleObject" Target="embeddings/oleObject932.bin"/><Relationship Id="rId1079" Type="http://schemas.openxmlformats.org/officeDocument/2006/relationships/oleObject" Target="embeddings/oleObject974.bin"/><Relationship Id="rId211" Type="http://schemas.openxmlformats.org/officeDocument/2006/relationships/oleObject" Target="embeddings/oleObject169.bin"/><Relationship Id="rId253" Type="http://schemas.openxmlformats.org/officeDocument/2006/relationships/oleObject" Target="embeddings/oleObject210.bin"/><Relationship Id="rId295" Type="http://schemas.openxmlformats.org/officeDocument/2006/relationships/image" Target="media/image27.wmf"/><Relationship Id="rId309" Type="http://schemas.openxmlformats.org/officeDocument/2006/relationships/oleObject" Target="embeddings/oleObject262.bin"/><Relationship Id="rId460" Type="http://schemas.openxmlformats.org/officeDocument/2006/relationships/oleObject" Target="embeddings/oleObject393.bin"/><Relationship Id="rId516" Type="http://schemas.openxmlformats.org/officeDocument/2006/relationships/oleObject" Target="embeddings/oleObject448.bin"/><Relationship Id="rId698" Type="http://schemas.openxmlformats.org/officeDocument/2006/relationships/oleObject" Target="embeddings/oleObject608.bin"/><Relationship Id="rId919" Type="http://schemas.openxmlformats.org/officeDocument/2006/relationships/oleObject" Target="embeddings/oleObject826.bin"/><Relationship Id="rId1090" Type="http://schemas.openxmlformats.org/officeDocument/2006/relationships/oleObject" Target="embeddings/oleObject985.bin"/><Relationship Id="rId1104" Type="http://schemas.openxmlformats.org/officeDocument/2006/relationships/oleObject" Target="embeddings/oleObject999.bin"/><Relationship Id="rId1146" Type="http://schemas.openxmlformats.org/officeDocument/2006/relationships/oleObject" Target="embeddings/oleObject1038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81.bin"/><Relationship Id="rId320" Type="http://schemas.openxmlformats.org/officeDocument/2006/relationships/oleObject" Target="embeddings/oleObject273.bin"/><Relationship Id="rId558" Type="http://schemas.openxmlformats.org/officeDocument/2006/relationships/image" Target="media/image47.wmf"/><Relationship Id="rId723" Type="http://schemas.openxmlformats.org/officeDocument/2006/relationships/oleObject" Target="embeddings/oleObject632.bin"/><Relationship Id="rId765" Type="http://schemas.openxmlformats.org/officeDocument/2006/relationships/oleObject" Target="embeddings/oleObject674.bin"/><Relationship Id="rId930" Type="http://schemas.openxmlformats.org/officeDocument/2006/relationships/oleObject" Target="embeddings/oleObject837.bin"/><Relationship Id="rId972" Type="http://schemas.openxmlformats.org/officeDocument/2006/relationships/oleObject" Target="embeddings/oleObject875.bin"/><Relationship Id="rId1006" Type="http://schemas.openxmlformats.org/officeDocument/2006/relationships/oleObject" Target="embeddings/oleObject901.bin"/><Relationship Id="rId155" Type="http://schemas.openxmlformats.org/officeDocument/2006/relationships/oleObject" Target="embeddings/oleObject118.bin"/><Relationship Id="rId197" Type="http://schemas.openxmlformats.org/officeDocument/2006/relationships/oleObject" Target="embeddings/oleObject155.bin"/><Relationship Id="rId362" Type="http://schemas.openxmlformats.org/officeDocument/2006/relationships/oleObject" Target="embeddings/oleObject315.bin"/><Relationship Id="rId418" Type="http://schemas.openxmlformats.org/officeDocument/2006/relationships/image" Target="media/image35.wmf"/><Relationship Id="rId625" Type="http://schemas.openxmlformats.org/officeDocument/2006/relationships/oleObject" Target="embeddings/oleObject543.bin"/><Relationship Id="rId832" Type="http://schemas.openxmlformats.org/officeDocument/2006/relationships/oleObject" Target="embeddings/oleObject741.bin"/><Relationship Id="rId1048" Type="http://schemas.openxmlformats.org/officeDocument/2006/relationships/oleObject" Target="embeddings/oleObject943.bin"/><Relationship Id="rId222" Type="http://schemas.openxmlformats.org/officeDocument/2006/relationships/oleObject" Target="embeddings/oleObject180.bin"/><Relationship Id="rId264" Type="http://schemas.openxmlformats.org/officeDocument/2006/relationships/oleObject" Target="embeddings/oleObject221.bin"/><Relationship Id="rId471" Type="http://schemas.openxmlformats.org/officeDocument/2006/relationships/oleObject" Target="embeddings/oleObject404.bin"/><Relationship Id="rId667" Type="http://schemas.openxmlformats.org/officeDocument/2006/relationships/oleObject" Target="embeddings/oleObject580.bin"/><Relationship Id="rId874" Type="http://schemas.openxmlformats.org/officeDocument/2006/relationships/oleObject" Target="embeddings/oleObject781.bin"/><Relationship Id="rId1115" Type="http://schemas.openxmlformats.org/officeDocument/2006/relationships/oleObject" Target="embeddings/oleObject1010.bin"/><Relationship Id="rId17" Type="http://schemas.openxmlformats.org/officeDocument/2006/relationships/image" Target="media/image6.png"/><Relationship Id="rId59" Type="http://schemas.openxmlformats.org/officeDocument/2006/relationships/oleObject" Target="embeddings/oleObject33.bin"/><Relationship Id="rId124" Type="http://schemas.openxmlformats.org/officeDocument/2006/relationships/image" Target="media/image150.wmf"/><Relationship Id="rId527" Type="http://schemas.openxmlformats.org/officeDocument/2006/relationships/oleObject" Target="embeddings/oleObject459.bin"/><Relationship Id="rId569" Type="http://schemas.openxmlformats.org/officeDocument/2006/relationships/oleObject" Target="embeddings/oleObject493.bin"/><Relationship Id="rId734" Type="http://schemas.openxmlformats.org/officeDocument/2006/relationships/oleObject" Target="embeddings/oleObject643.bin"/><Relationship Id="rId776" Type="http://schemas.openxmlformats.org/officeDocument/2006/relationships/oleObject" Target="embeddings/oleObject685.bin"/><Relationship Id="rId941" Type="http://schemas.openxmlformats.org/officeDocument/2006/relationships/oleObject" Target="embeddings/oleObject848.bin"/><Relationship Id="rId983" Type="http://schemas.openxmlformats.org/officeDocument/2006/relationships/oleObject" Target="embeddings/oleObject882.bin"/><Relationship Id="rId1157" Type="http://schemas.openxmlformats.org/officeDocument/2006/relationships/image" Target="media/image70.wmf"/><Relationship Id="rId70" Type="http://schemas.openxmlformats.org/officeDocument/2006/relationships/image" Target="media/image15.wmf"/><Relationship Id="rId166" Type="http://schemas.openxmlformats.org/officeDocument/2006/relationships/oleObject" Target="embeddings/oleObject128.bin"/><Relationship Id="rId331" Type="http://schemas.openxmlformats.org/officeDocument/2006/relationships/oleObject" Target="embeddings/oleObject284.bin"/><Relationship Id="rId373" Type="http://schemas.openxmlformats.org/officeDocument/2006/relationships/oleObject" Target="embeddings/oleObject326.bin"/><Relationship Id="rId429" Type="http://schemas.openxmlformats.org/officeDocument/2006/relationships/oleObject" Target="embeddings/oleObject364.bin"/><Relationship Id="rId580" Type="http://schemas.openxmlformats.org/officeDocument/2006/relationships/oleObject" Target="embeddings/oleObject503.bin"/><Relationship Id="rId636" Type="http://schemas.openxmlformats.org/officeDocument/2006/relationships/oleObject" Target="embeddings/oleObject553.bin"/><Relationship Id="rId801" Type="http://schemas.openxmlformats.org/officeDocument/2006/relationships/oleObject" Target="embeddings/oleObject710.bin"/><Relationship Id="rId1017" Type="http://schemas.openxmlformats.org/officeDocument/2006/relationships/oleObject" Target="embeddings/oleObject912.bin"/><Relationship Id="rId1059" Type="http://schemas.openxmlformats.org/officeDocument/2006/relationships/oleObject" Target="embeddings/oleObject95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90.bin"/><Relationship Id="rId440" Type="http://schemas.openxmlformats.org/officeDocument/2006/relationships/oleObject" Target="embeddings/oleObject373.bin"/><Relationship Id="rId678" Type="http://schemas.openxmlformats.org/officeDocument/2006/relationships/oleObject" Target="embeddings/oleObject590.bin"/><Relationship Id="rId843" Type="http://schemas.openxmlformats.org/officeDocument/2006/relationships/oleObject" Target="embeddings/oleObject752.bin"/><Relationship Id="rId885" Type="http://schemas.openxmlformats.org/officeDocument/2006/relationships/oleObject" Target="embeddings/oleObject792.bin"/><Relationship Id="rId1070" Type="http://schemas.openxmlformats.org/officeDocument/2006/relationships/oleObject" Target="embeddings/oleObject965.bin"/><Relationship Id="rId1126" Type="http://schemas.openxmlformats.org/officeDocument/2006/relationships/oleObject" Target="embeddings/oleObject1021.bin"/><Relationship Id="rId28" Type="http://schemas.openxmlformats.org/officeDocument/2006/relationships/oleObject" Target="embeddings/oleObject5.bin"/><Relationship Id="rId275" Type="http://schemas.openxmlformats.org/officeDocument/2006/relationships/oleObject" Target="embeddings/oleObject232.bin"/><Relationship Id="rId300" Type="http://schemas.openxmlformats.org/officeDocument/2006/relationships/oleObject" Target="embeddings/oleObject253.bin"/><Relationship Id="rId482" Type="http://schemas.openxmlformats.org/officeDocument/2006/relationships/image" Target="media/image40.wmf"/><Relationship Id="rId538" Type="http://schemas.openxmlformats.org/officeDocument/2006/relationships/image" Target="media/image44.wmf"/><Relationship Id="rId703" Type="http://schemas.openxmlformats.org/officeDocument/2006/relationships/oleObject" Target="embeddings/oleObject612.bin"/><Relationship Id="rId745" Type="http://schemas.openxmlformats.org/officeDocument/2006/relationships/oleObject" Target="embeddings/oleObject654.bin"/><Relationship Id="rId910" Type="http://schemas.openxmlformats.org/officeDocument/2006/relationships/oleObject" Target="embeddings/oleObject817.bin"/><Relationship Id="rId952" Type="http://schemas.openxmlformats.org/officeDocument/2006/relationships/oleObject" Target="embeddings/oleObject859.bin"/><Relationship Id="rId1168" Type="http://schemas.openxmlformats.org/officeDocument/2006/relationships/theme" Target="theme/theme1.xml"/><Relationship Id="rId81" Type="http://schemas.openxmlformats.org/officeDocument/2006/relationships/oleObject" Target="embeddings/oleObject52.bin"/><Relationship Id="rId135" Type="http://schemas.openxmlformats.org/officeDocument/2006/relationships/oleObject" Target="embeddings/oleObject100.bin"/><Relationship Id="rId177" Type="http://schemas.openxmlformats.org/officeDocument/2006/relationships/oleObject" Target="embeddings/oleObject135.bin"/><Relationship Id="rId342" Type="http://schemas.openxmlformats.org/officeDocument/2006/relationships/oleObject" Target="embeddings/oleObject295.bin"/><Relationship Id="rId384" Type="http://schemas.openxmlformats.org/officeDocument/2006/relationships/oleObject" Target="embeddings/oleObject337.bin"/><Relationship Id="rId591" Type="http://schemas.openxmlformats.org/officeDocument/2006/relationships/oleObject" Target="embeddings/oleObject513.bin"/><Relationship Id="rId605" Type="http://schemas.openxmlformats.org/officeDocument/2006/relationships/oleObject" Target="embeddings/oleObject525.bin"/><Relationship Id="rId787" Type="http://schemas.openxmlformats.org/officeDocument/2006/relationships/oleObject" Target="embeddings/oleObject696.bin"/><Relationship Id="rId812" Type="http://schemas.openxmlformats.org/officeDocument/2006/relationships/oleObject" Target="embeddings/oleObject721.bin"/><Relationship Id="rId994" Type="http://schemas.openxmlformats.org/officeDocument/2006/relationships/oleObject" Target="embeddings/oleObject889.bin"/><Relationship Id="rId1028" Type="http://schemas.openxmlformats.org/officeDocument/2006/relationships/oleObject" Target="embeddings/oleObject923.bin"/><Relationship Id="rId202" Type="http://schemas.openxmlformats.org/officeDocument/2006/relationships/oleObject" Target="embeddings/oleObject160.bin"/><Relationship Id="rId244" Type="http://schemas.openxmlformats.org/officeDocument/2006/relationships/oleObject" Target="embeddings/oleObject201.bin"/><Relationship Id="rId647" Type="http://schemas.openxmlformats.org/officeDocument/2006/relationships/oleObject" Target="embeddings/oleObject563.bin"/><Relationship Id="rId689" Type="http://schemas.openxmlformats.org/officeDocument/2006/relationships/oleObject" Target="embeddings/oleObject600.bin"/><Relationship Id="rId854" Type="http://schemas.openxmlformats.org/officeDocument/2006/relationships/oleObject" Target="embeddings/oleObject761.bin"/><Relationship Id="rId896" Type="http://schemas.openxmlformats.org/officeDocument/2006/relationships/oleObject" Target="embeddings/oleObject803.bin"/><Relationship Id="rId1081" Type="http://schemas.openxmlformats.org/officeDocument/2006/relationships/oleObject" Target="embeddings/oleObject976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242.bin"/><Relationship Id="rId451" Type="http://schemas.openxmlformats.org/officeDocument/2006/relationships/oleObject" Target="embeddings/oleObject384.bin"/><Relationship Id="rId493" Type="http://schemas.openxmlformats.org/officeDocument/2006/relationships/oleObject" Target="embeddings/oleObject425.bin"/><Relationship Id="rId507" Type="http://schemas.openxmlformats.org/officeDocument/2006/relationships/oleObject" Target="embeddings/oleObject439.bin"/><Relationship Id="rId549" Type="http://schemas.openxmlformats.org/officeDocument/2006/relationships/image" Target="media/image46.wmf"/><Relationship Id="rId714" Type="http://schemas.openxmlformats.org/officeDocument/2006/relationships/oleObject" Target="embeddings/oleObject623.bin"/><Relationship Id="rId756" Type="http://schemas.openxmlformats.org/officeDocument/2006/relationships/oleObject" Target="embeddings/oleObject665.bin"/><Relationship Id="rId921" Type="http://schemas.openxmlformats.org/officeDocument/2006/relationships/oleObject" Target="embeddings/oleObject828.bin"/><Relationship Id="rId1137" Type="http://schemas.openxmlformats.org/officeDocument/2006/relationships/image" Target="media/image68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73.bin"/><Relationship Id="rId146" Type="http://schemas.openxmlformats.org/officeDocument/2006/relationships/oleObject" Target="embeddings/oleObject110.bin"/><Relationship Id="rId188" Type="http://schemas.openxmlformats.org/officeDocument/2006/relationships/oleObject" Target="embeddings/oleObject146.bin"/><Relationship Id="rId311" Type="http://schemas.openxmlformats.org/officeDocument/2006/relationships/oleObject" Target="embeddings/oleObject264.bin"/><Relationship Id="rId353" Type="http://schemas.openxmlformats.org/officeDocument/2006/relationships/oleObject" Target="embeddings/oleObject306.bin"/><Relationship Id="rId395" Type="http://schemas.openxmlformats.org/officeDocument/2006/relationships/oleObject" Target="embeddings/oleObject347.bin"/><Relationship Id="rId409" Type="http://schemas.openxmlformats.org/officeDocument/2006/relationships/oleObject" Target="embeddings/oleObject354.bin"/><Relationship Id="rId560" Type="http://schemas.openxmlformats.org/officeDocument/2006/relationships/oleObject" Target="embeddings/oleObject485.bin"/><Relationship Id="rId798" Type="http://schemas.openxmlformats.org/officeDocument/2006/relationships/oleObject" Target="embeddings/oleObject707.bin"/><Relationship Id="rId963" Type="http://schemas.openxmlformats.org/officeDocument/2006/relationships/oleObject" Target="embeddings/oleObject870.bin"/><Relationship Id="rId1039" Type="http://schemas.openxmlformats.org/officeDocument/2006/relationships/oleObject" Target="embeddings/oleObject934.bin"/><Relationship Id="rId92" Type="http://schemas.openxmlformats.org/officeDocument/2006/relationships/oleObject" Target="embeddings/oleObject62.bin"/><Relationship Id="rId213" Type="http://schemas.openxmlformats.org/officeDocument/2006/relationships/oleObject" Target="embeddings/oleObject171.bin"/><Relationship Id="rId420" Type="http://schemas.openxmlformats.org/officeDocument/2006/relationships/image" Target="media/image36.wmf"/><Relationship Id="rId616" Type="http://schemas.openxmlformats.org/officeDocument/2006/relationships/oleObject" Target="embeddings/oleObject535.bin"/><Relationship Id="rId658" Type="http://schemas.openxmlformats.org/officeDocument/2006/relationships/oleObject" Target="embeddings/oleObject572.bin"/><Relationship Id="rId823" Type="http://schemas.openxmlformats.org/officeDocument/2006/relationships/oleObject" Target="embeddings/oleObject732.bin"/><Relationship Id="rId865" Type="http://schemas.openxmlformats.org/officeDocument/2006/relationships/oleObject" Target="embeddings/oleObject772.bin"/><Relationship Id="rId1050" Type="http://schemas.openxmlformats.org/officeDocument/2006/relationships/oleObject" Target="embeddings/oleObject945.bin"/><Relationship Id="rId255" Type="http://schemas.openxmlformats.org/officeDocument/2006/relationships/oleObject" Target="embeddings/oleObject212.bin"/><Relationship Id="rId297" Type="http://schemas.openxmlformats.org/officeDocument/2006/relationships/oleObject" Target="embeddings/oleObject250.bin"/><Relationship Id="rId462" Type="http://schemas.openxmlformats.org/officeDocument/2006/relationships/oleObject" Target="embeddings/oleObject395.bin"/><Relationship Id="rId518" Type="http://schemas.openxmlformats.org/officeDocument/2006/relationships/oleObject" Target="embeddings/oleObject450.bin"/><Relationship Id="rId725" Type="http://schemas.openxmlformats.org/officeDocument/2006/relationships/oleObject" Target="embeddings/oleObject634.bin"/><Relationship Id="rId932" Type="http://schemas.openxmlformats.org/officeDocument/2006/relationships/oleObject" Target="embeddings/oleObject839.bin"/><Relationship Id="rId1092" Type="http://schemas.openxmlformats.org/officeDocument/2006/relationships/oleObject" Target="embeddings/oleObject987.bin"/><Relationship Id="rId1106" Type="http://schemas.openxmlformats.org/officeDocument/2006/relationships/oleObject" Target="embeddings/oleObject1001.bin"/><Relationship Id="rId1148" Type="http://schemas.openxmlformats.org/officeDocument/2006/relationships/image" Target="media/image690.wmf"/><Relationship Id="rId115" Type="http://schemas.openxmlformats.org/officeDocument/2006/relationships/image" Target="media/image140.wmf"/><Relationship Id="rId157" Type="http://schemas.openxmlformats.org/officeDocument/2006/relationships/oleObject" Target="embeddings/oleObject120.bin"/><Relationship Id="rId322" Type="http://schemas.openxmlformats.org/officeDocument/2006/relationships/oleObject" Target="embeddings/oleObject275.bin"/><Relationship Id="rId364" Type="http://schemas.openxmlformats.org/officeDocument/2006/relationships/oleObject" Target="embeddings/oleObject317.bin"/><Relationship Id="rId767" Type="http://schemas.openxmlformats.org/officeDocument/2006/relationships/oleObject" Target="embeddings/oleObject676.bin"/><Relationship Id="rId974" Type="http://schemas.openxmlformats.org/officeDocument/2006/relationships/image" Target="media/image61.wmf"/><Relationship Id="rId1008" Type="http://schemas.openxmlformats.org/officeDocument/2006/relationships/oleObject" Target="embeddings/oleObject903.bin"/><Relationship Id="rId61" Type="http://schemas.openxmlformats.org/officeDocument/2006/relationships/image" Target="media/image14.wmf"/><Relationship Id="rId199" Type="http://schemas.openxmlformats.org/officeDocument/2006/relationships/oleObject" Target="embeddings/oleObject157.bin"/><Relationship Id="rId571" Type="http://schemas.openxmlformats.org/officeDocument/2006/relationships/oleObject" Target="embeddings/oleObject495.bin"/><Relationship Id="rId627" Type="http://schemas.openxmlformats.org/officeDocument/2006/relationships/oleObject" Target="embeddings/oleObject545.bin"/><Relationship Id="rId669" Type="http://schemas.openxmlformats.org/officeDocument/2006/relationships/oleObject" Target="embeddings/oleObject582.bin"/><Relationship Id="rId834" Type="http://schemas.openxmlformats.org/officeDocument/2006/relationships/oleObject" Target="embeddings/oleObject743.bin"/><Relationship Id="rId876" Type="http://schemas.openxmlformats.org/officeDocument/2006/relationships/oleObject" Target="embeddings/oleObject783.bin"/><Relationship Id="rId19" Type="http://schemas.openxmlformats.org/officeDocument/2006/relationships/image" Target="media/image8.jpg"/><Relationship Id="rId224" Type="http://schemas.openxmlformats.org/officeDocument/2006/relationships/oleObject" Target="embeddings/oleObject182.bin"/><Relationship Id="rId266" Type="http://schemas.openxmlformats.org/officeDocument/2006/relationships/oleObject" Target="embeddings/oleObject223.bin"/><Relationship Id="rId431" Type="http://schemas.openxmlformats.org/officeDocument/2006/relationships/oleObject" Target="embeddings/oleObject365.bin"/><Relationship Id="rId473" Type="http://schemas.openxmlformats.org/officeDocument/2006/relationships/oleObject" Target="embeddings/oleObject406.bin"/><Relationship Id="rId529" Type="http://schemas.openxmlformats.org/officeDocument/2006/relationships/oleObject" Target="embeddings/oleObject461.bin"/><Relationship Id="rId680" Type="http://schemas.openxmlformats.org/officeDocument/2006/relationships/oleObject" Target="embeddings/oleObject592.bin"/><Relationship Id="rId736" Type="http://schemas.openxmlformats.org/officeDocument/2006/relationships/oleObject" Target="embeddings/oleObject645.bin"/><Relationship Id="rId901" Type="http://schemas.openxmlformats.org/officeDocument/2006/relationships/oleObject" Target="embeddings/oleObject808.bin"/><Relationship Id="rId1061" Type="http://schemas.openxmlformats.org/officeDocument/2006/relationships/oleObject" Target="embeddings/oleObject956.bin"/><Relationship Id="rId1117" Type="http://schemas.openxmlformats.org/officeDocument/2006/relationships/oleObject" Target="embeddings/oleObject1012.bin"/><Relationship Id="rId1159" Type="http://schemas.openxmlformats.org/officeDocument/2006/relationships/image" Target="media/image71.wmf"/><Relationship Id="rId30" Type="http://schemas.openxmlformats.org/officeDocument/2006/relationships/oleObject" Target="embeddings/oleObject7.bin"/><Relationship Id="rId126" Type="http://schemas.openxmlformats.org/officeDocument/2006/relationships/oleObject" Target="embeddings/oleObject92.bin"/><Relationship Id="rId168" Type="http://schemas.openxmlformats.org/officeDocument/2006/relationships/oleObject" Target="embeddings/oleObject130.bin"/><Relationship Id="rId333" Type="http://schemas.openxmlformats.org/officeDocument/2006/relationships/oleObject" Target="embeddings/oleObject286.bin"/><Relationship Id="rId540" Type="http://schemas.openxmlformats.org/officeDocument/2006/relationships/image" Target="media/image45.wmf"/><Relationship Id="rId778" Type="http://schemas.openxmlformats.org/officeDocument/2006/relationships/oleObject" Target="embeddings/oleObject687.bin"/><Relationship Id="rId943" Type="http://schemas.openxmlformats.org/officeDocument/2006/relationships/oleObject" Target="embeddings/oleObject850.bin"/><Relationship Id="rId985" Type="http://schemas.openxmlformats.org/officeDocument/2006/relationships/oleObject" Target="embeddings/oleObject883.bin"/><Relationship Id="rId1019" Type="http://schemas.openxmlformats.org/officeDocument/2006/relationships/oleObject" Target="embeddings/oleObject914.bin"/><Relationship Id="rId72" Type="http://schemas.openxmlformats.org/officeDocument/2006/relationships/oleObject" Target="embeddings/oleObject44.bin"/><Relationship Id="rId375" Type="http://schemas.openxmlformats.org/officeDocument/2006/relationships/oleObject" Target="embeddings/oleObject328.bin"/><Relationship Id="rId582" Type="http://schemas.openxmlformats.org/officeDocument/2006/relationships/oleObject" Target="embeddings/oleObject505.bin"/><Relationship Id="rId638" Type="http://schemas.openxmlformats.org/officeDocument/2006/relationships/oleObject" Target="embeddings/oleObject555.bin"/><Relationship Id="rId803" Type="http://schemas.openxmlformats.org/officeDocument/2006/relationships/oleObject" Target="embeddings/oleObject712.bin"/><Relationship Id="rId845" Type="http://schemas.openxmlformats.org/officeDocument/2006/relationships/oleObject" Target="embeddings/oleObject754.bin"/><Relationship Id="rId1030" Type="http://schemas.openxmlformats.org/officeDocument/2006/relationships/oleObject" Target="embeddings/oleObject925.bin"/><Relationship Id="rId3" Type="http://schemas.openxmlformats.org/officeDocument/2006/relationships/styles" Target="styles.xml"/><Relationship Id="rId235" Type="http://schemas.openxmlformats.org/officeDocument/2006/relationships/oleObject" Target="embeddings/oleObject192.bin"/><Relationship Id="rId277" Type="http://schemas.openxmlformats.org/officeDocument/2006/relationships/oleObject" Target="embeddings/oleObject234.bin"/><Relationship Id="rId400" Type="http://schemas.openxmlformats.org/officeDocument/2006/relationships/image" Target="media/image31.wmf"/><Relationship Id="rId442" Type="http://schemas.openxmlformats.org/officeDocument/2006/relationships/oleObject" Target="embeddings/oleObject375.bin"/><Relationship Id="rId484" Type="http://schemas.openxmlformats.org/officeDocument/2006/relationships/oleObject" Target="embeddings/oleObject416.bin"/><Relationship Id="rId705" Type="http://schemas.openxmlformats.org/officeDocument/2006/relationships/oleObject" Target="embeddings/oleObject614.bin"/><Relationship Id="rId887" Type="http://schemas.openxmlformats.org/officeDocument/2006/relationships/oleObject" Target="embeddings/oleObject794.bin"/><Relationship Id="rId1072" Type="http://schemas.openxmlformats.org/officeDocument/2006/relationships/oleObject" Target="embeddings/oleObject967.bin"/><Relationship Id="rId1128" Type="http://schemas.openxmlformats.org/officeDocument/2006/relationships/oleObject" Target="embeddings/oleObject1023.bin"/><Relationship Id="rId137" Type="http://schemas.openxmlformats.org/officeDocument/2006/relationships/oleObject" Target="embeddings/oleObject102.bin"/><Relationship Id="rId302" Type="http://schemas.openxmlformats.org/officeDocument/2006/relationships/oleObject" Target="embeddings/oleObject255.bin"/><Relationship Id="rId344" Type="http://schemas.openxmlformats.org/officeDocument/2006/relationships/oleObject" Target="embeddings/oleObject297.bin"/><Relationship Id="rId691" Type="http://schemas.openxmlformats.org/officeDocument/2006/relationships/oleObject" Target="embeddings/oleObject602.bin"/><Relationship Id="rId747" Type="http://schemas.openxmlformats.org/officeDocument/2006/relationships/oleObject" Target="embeddings/oleObject656.bin"/><Relationship Id="rId789" Type="http://schemas.openxmlformats.org/officeDocument/2006/relationships/oleObject" Target="embeddings/oleObject698.bin"/><Relationship Id="rId912" Type="http://schemas.openxmlformats.org/officeDocument/2006/relationships/oleObject" Target="embeddings/oleObject819.bin"/><Relationship Id="rId954" Type="http://schemas.openxmlformats.org/officeDocument/2006/relationships/oleObject" Target="embeddings/oleObject861.bin"/><Relationship Id="rId996" Type="http://schemas.openxmlformats.org/officeDocument/2006/relationships/oleObject" Target="embeddings/oleObject89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54.bin"/><Relationship Id="rId179" Type="http://schemas.openxmlformats.org/officeDocument/2006/relationships/oleObject" Target="embeddings/oleObject137.bin"/><Relationship Id="rId386" Type="http://schemas.openxmlformats.org/officeDocument/2006/relationships/oleObject" Target="embeddings/oleObject339.bin"/><Relationship Id="rId551" Type="http://schemas.openxmlformats.org/officeDocument/2006/relationships/oleObject" Target="embeddings/oleObject477.bin"/><Relationship Id="rId593" Type="http://schemas.openxmlformats.org/officeDocument/2006/relationships/oleObject" Target="embeddings/oleObject515.bin"/><Relationship Id="rId607" Type="http://schemas.openxmlformats.org/officeDocument/2006/relationships/oleObject" Target="embeddings/oleObject527.bin"/><Relationship Id="rId649" Type="http://schemas.openxmlformats.org/officeDocument/2006/relationships/oleObject" Target="embeddings/oleObject564.bin"/><Relationship Id="rId814" Type="http://schemas.openxmlformats.org/officeDocument/2006/relationships/oleObject" Target="embeddings/oleObject723.bin"/><Relationship Id="rId856" Type="http://schemas.openxmlformats.org/officeDocument/2006/relationships/oleObject" Target="embeddings/oleObject763.bin"/><Relationship Id="rId190" Type="http://schemas.openxmlformats.org/officeDocument/2006/relationships/oleObject" Target="embeddings/oleObject148.bin"/><Relationship Id="rId204" Type="http://schemas.openxmlformats.org/officeDocument/2006/relationships/oleObject" Target="embeddings/oleObject162.bin"/><Relationship Id="rId246" Type="http://schemas.openxmlformats.org/officeDocument/2006/relationships/oleObject" Target="embeddings/oleObject203.bin"/><Relationship Id="rId288" Type="http://schemas.openxmlformats.org/officeDocument/2006/relationships/oleObject" Target="embeddings/oleObject244.bin"/><Relationship Id="rId411" Type="http://schemas.openxmlformats.org/officeDocument/2006/relationships/oleObject" Target="embeddings/oleObject355.bin"/><Relationship Id="rId453" Type="http://schemas.openxmlformats.org/officeDocument/2006/relationships/oleObject" Target="embeddings/oleObject386.bin"/><Relationship Id="rId509" Type="http://schemas.openxmlformats.org/officeDocument/2006/relationships/oleObject" Target="embeddings/oleObject441.bin"/><Relationship Id="rId660" Type="http://schemas.openxmlformats.org/officeDocument/2006/relationships/oleObject" Target="embeddings/oleObject574.bin"/><Relationship Id="rId898" Type="http://schemas.openxmlformats.org/officeDocument/2006/relationships/oleObject" Target="embeddings/oleObject805.bin"/><Relationship Id="rId1041" Type="http://schemas.openxmlformats.org/officeDocument/2006/relationships/oleObject" Target="embeddings/oleObject936.bin"/><Relationship Id="rId1083" Type="http://schemas.openxmlformats.org/officeDocument/2006/relationships/oleObject" Target="embeddings/oleObject978.bin"/><Relationship Id="rId1139" Type="http://schemas.openxmlformats.org/officeDocument/2006/relationships/image" Target="media/image69.wmf"/><Relationship Id="rId106" Type="http://schemas.openxmlformats.org/officeDocument/2006/relationships/image" Target="media/image19.wmf"/><Relationship Id="rId313" Type="http://schemas.openxmlformats.org/officeDocument/2006/relationships/oleObject" Target="embeddings/oleObject266.bin"/><Relationship Id="rId495" Type="http://schemas.openxmlformats.org/officeDocument/2006/relationships/oleObject" Target="embeddings/oleObject427.bin"/><Relationship Id="rId716" Type="http://schemas.openxmlformats.org/officeDocument/2006/relationships/oleObject" Target="embeddings/oleObject625.bin"/><Relationship Id="rId758" Type="http://schemas.openxmlformats.org/officeDocument/2006/relationships/oleObject" Target="embeddings/oleObject667.bin"/><Relationship Id="rId923" Type="http://schemas.openxmlformats.org/officeDocument/2006/relationships/oleObject" Target="embeddings/oleObject830.bin"/><Relationship Id="rId965" Type="http://schemas.openxmlformats.org/officeDocument/2006/relationships/image" Target="media/image57.wmf"/><Relationship Id="rId1150" Type="http://schemas.openxmlformats.org/officeDocument/2006/relationships/oleObject" Target="embeddings/oleObject1041.bin"/><Relationship Id="rId10" Type="http://schemas.openxmlformats.org/officeDocument/2006/relationships/header" Target="header2.xml"/><Relationship Id="rId52" Type="http://schemas.openxmlformats.org/officeDocument/2006/relationships/image" Target="media/image130.wmf"/><Relationship Id="rId94" Type="http://schemas.openxmlformats.org/officeDocument/2006/relationships/oleObject" Target="embeddings/oleObject64.bin"/><Relationship Id="rId148" Type="http://schemas.openxmlformats.org/officeDocument/2006/relationships/oleObject" Target="embeddings/oleObject112.bin"/><Relationship Id="rId355" Type="http://schemas.openxmlformats.org/officeDocument/2006/relationships/oleObject" Target="embeddings/oleObject308.bin"/><Relationship Id="rId397" Type="http://schemas.openxmlformats.org/officeDocument/2006/relationships/oleObject" Target="embeddings/oleObject348.bin"/><Relationship Id="rId520" Type="http://schemas.openxmlformats.org/officeDocument/2006/relationships/oleObject" Target="embeddings/oleObject452.bin"/><Relationship Id="rId562" Type="http://schemas.openxmlformats.org/officeDocument/2006/relationships/oleObject" Target="embeddings/oleObject487.bin"/><Relationship Id="rId618" Type="http://schemas.openxmlformats.org/officeDocument/2006/relationships/oleObject" Target="embeddings/oleObject537.bin"/><Relationship Id="rId825" Type="http://schemas.openxmlformats.org/officeDocument/2006/relationships/oleObject" Target="embeddings/oleObject734.bin"/><Relationship Id="rId215" Type="http://schemas.openxmlformats.org/officeDocument/2006/relationships/oleObject" Target="embeddings/oleObject173.bin"/><Relationship Id="rId257" Type="http://schemas.openxmlformats.org/officeDocument/2006/relationships/oleObject" Target="embeddings/oleObject214.bin"/><Relationship Id="rId422" Type="http://schemas.openxmlformats.org/officeDocument/2006/relationships/image" Target="media/image37.wmf"/><Relationship Id="rId464" Type="http://schemas.openxmlformats.org/officeDocument/2006/relationships/oleObject" Target="embeddings/oleObject397.bin"/><Relationship Id="rId867" Type="http://schemas.openxmlformats.org/officeDocument/2006/relationships/oleObject" Target="embeddings/oleObject774.bin"/><Relationship Id="rId1010" Type="http://schemas.openxmlformats.org/officeDocument/2006/relationships/oleObject" Target="embeddings/oleObject905.bin"/><Relationship Id="rId1052" Type="http://schemas.openxmlformats.org/officeDocument/2006/relationships/oleObject" Target="embeddings/oleObject947.bin"/><Relationship Id="rId1094" Type="http://schemas.openxmlformats.org/officeDocument/2006/relationships/oleObject" Target="embeddings/oleObject989.bin"/><Relationship Id="rId1108" Type="http://schemas.openxmlformats.org/officeDocument/2006/relationships/oleObject" Target="embeddings/oleObject1003.bin"/><Relationship Id="rId299" Type="http://schemas.openxmlformats.org/officeDocument/2006/relationships/oleObject" Target="embeddings/oleObject252.bin"/><Relationship Id="rId727" Type="http://schemas.openxmlformats.org/officeDocument/2006/relationships/oleObject" Target="embeddings/oleObject636.bin"/><Relationship Id="rId934" Type="http://schemas.openxmlformats.org/officeDocument/2006/relationships/oleObject" Target="embeddings/oleObject841.bin"/><Relationship Id="rId63" Type="http://schemas.openxmlformats.org/officeDocument/2006/relationships/oleObject" Target="embeddings/oleObject36.bin"/><Relationship Id="rId159" Type="http://schemas.openxmlformats.org/officeDocument/2006/relationships/oleObject" Target="embeddings/oleObject122.bin"/><Relationship Id="rId366" Type="http://schemas.openxmlformats.org/officeDocument/2006/relationships/oleObject" Target="embeddings/oleObject319.bin"/><Relationship Id="rId573" Type="http://schemas.openxmlformats.org/officeDocument/2006/relationships/oleObject" Target="embeddings/oleObject497.bin"/><Relationship Id="rId780" Type="http://schemas.openxmlformats.org/officeDocument/2006/relationships/oleObject" Target="embeddings/oleObject689.bin"/><Relationship Id="rId226" Type="http://schemas.openxmlformats.org/officeDocument/2006/relationships/oleObject" Target="embeddings/oleObject183.bin"/><Relationship Id="rId433" Type="http://schemas.openxmlformats.org/officeDocument/2006/relationships/oleObject" Target="embeddings/oleObject366.bin"/><Relationship Id="rId878" Type="http://schemas.openxmlformats.org/officeDocument/2006/relationships/oleObject" Target="embeddings/oleObject785.bin"/><Relationship Id="rId1063" Type="http://schemas.openxmlformats.org/officeDocument/2006/relationships/oleObject" Target="embeddings/oleObject958.bin"/><Relationship Id="rId640" Type="http://schemas.openxmlformats.org/officeDocument/2006/relationships/oleObject" Target="embeddings/oleObject556.bin"/><Relationship Id="rId738" Type="http://schemas.openxmlformats.org/officeDocument/2006/relationships/oleObject" Target="embeddings/oleObject647.bin"/><Relationship Id="rId945" Type="http://schemas.openxmlformats.org/officeDocument/2006/relationships/oleObject" Target="embeddings/oleObject852.bin"/><Relationship Id="rId74" Type="http://schemas.openxmlformats.org/officeDocument/2006/relationships/oleObject" Target="embeddings/oleObject46.bin"/><Relationship Id="rId377" Type="http://schemas.openxmlformats.org/officeDocument/2006/relationships/oleObject" Target="embeddings/oleObject330.bin"/><Relationship Id="rId500" Type="http://schemas.openxmlformats.org/officeDocument/2006/relationships/oleObject" Target="embeddings/oleObject432.bin"/><Relationship Id="rId584" Type="http://schemas.openxmlformats.org/officeDocument/2006/relationships/oleObject" Target="embeddings/oleObject507.bin"/><Relationship Id="rId805" Type="http://schemas.openxmlformats.org/officeDocument/2006/relationships/oleObject" Target="embeddings/oleObject714.bin"/><Relationship Id="rId1130" Type="http://schemas.openxmlformats.org/officeDocument/2006/relationships/oleObject" Target="embeddings/oleObject102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94.bin"/><Relationship Id="rId791" Type="http://schemas.openxmlformats.org/officeDocument/2006/relationships/oleObject" Target="embeddings/oleObject700.bin"/><Relationship Id="rId889" Type="http://schemas.openxmlformats.org/officeDocument/2006/relationships/oleObject" Target="embeddings/oleObject796.bin"/><Relationship Id="rId1074" Type="http://schemas.openxmlformats.org/officeDocument/2006/relationships/oleObject" Target="embeddings/oleObject969.bin"/><Relationship Id="rId444" Type="http://schemas.openxmlformats.org/officeDocument/2006/relationships/oleObject" Target="embeddings/oleObject377.bin"/><Relationship Id="rId651" Type="http://schemas.openxmlformats.org/officeDocument/2006/relationships/oleObject" Target="embeddings/oleObject566.bin"/><Relationship Id="rId749" Type="http://schemas.openxmlformats.org/officeDocument/2006/relationships/oleObject" Target="embeddings/oleObject658.bin"/><Relationship Id="rId290" Type="http://schemas.openxmlformats.org/officeDocument/2006/relationships/oleObject" Target="embeddings/oleObject246.bin"/><Relationship Id="rId304" Type="http://schemas.openxmlformats.org/officeDocument/2006/relationships/oleObject" Target="embeddings/oleObject257.bin"/><Relationship Id="rId388" Type="http://schemas.openxmlformats.org/officeDocument/2006/relationships/oleObject" Target="embeddings/oleObject341.bin"/><Relationship Id="rId511" Type="http://schemas.openxmlformats.org/officeDocument/2006/relationships/oleObject" Target="embeddings/oleObject443.bin"/><Relationship Id="rId609" Type="http://schemas.openxmlformats.org/officeDocument/2006/relationships/oleObject" Target="embeddings/oleObject529.bin"/><Relationship Id="rId956" Type="http://schemas.openxmlformats.org/officeDocument/2006/relationships/oleObject" Target="embeddings/oleObject863.bin"/><Relationship Id="rId1141" Type="http://schemas.openxmlformats.org/officeDocument/2006/relationships/oleObject" Target="embeddings/oleObject1033.bin"/><Relationship Id="rId85" Type="http://schemas.openxmlformats.org/officeDocument/2006/relationships/oleObject" Target="embeddings/oleObject56.bin"/><Relationship Id="rId150" Type="http://schemas.openxmlformats.org/officeDocument/2006/relationships/oleObject" Target="embeddings/oleObject114.bin"/><Relationship Id="rId595" Type="http://schemas.openxmlformats.org/officeDocument/2006/relationships/oleObject" Target="embeddings/oleObject516.bin"/><Relationship Id="rId816" Type="http://schemas.openxmlformats.org/officeDocument/2006/relationships/oleObject" Target="embeddings/oleObject725.bin"/><Relationship Id="rId1001" Type="http://schemas.openxmlformats.org/officeDocument/2006/relationships/oleObject" Target="embeddings/oleObject896.bin"/><Relationship Id="rId248" Type="http://schemas.openxmlformats.org/officeDocument/2006/relationships/oleObject" Target="embeddings/oleObject205.bin"/><Relationship Id="rId455" Type="http://schemas.openxmlformats.org/officeDocument/2006/relationships/oleObject" Target="embeddings/oleObject388.bin"/><Relationship Id="rId662" Type="http://schemas.openxmlformats.org/officeDocument/2006/relationships/oleObject" Target="embeddings/oleObject576.bin"/><Relationship Id="rId1085" Type="http://schemas.openxmlformats.org/officeDocument/2006/relationships/oleObject" Target="embeddings/oleObject980.bin"/><Relationship Id="rId12" Type="http://schemas.openxmlformats.org/officeDocument/2006/relationships/image" Target="media/image1.jpeg"/><Relationship Id="rId108" Type="http://schemas.openxmlformats.org/officeDocument/2006/relationships/oleObject" Target="embeddings/oleObject76.bin"/><Relationship Id="rId315" Type="http://schemas.openxmlformats.org/officeDocument/2006/relationships/oleObject" Target="embeddings/oleObject268.bin"/><Relationship Id="rId522" Type="http://schemas.openxmlformats.org/officeDocument/2006/relationships/oleObject" Target="embeddings/oleObject454.bin"/><Relationship Id="rId967" Type="http://schemas.openxmlformats.org/officeDocument/2006/relationships/image" Target="media/image58.wmf"/><Relationship Id="rId1152" Type="http://schemas.openxmlformats.org/officeDocument/2006/relationships/oleObject" Target="embeddings/oleObject1043.bin"/><Relationship Id="rId96" Type="http://schemas.openxmlformats.org/officeDocument/2006/relationships/oleObject" Target="embeddings/oleObject66.bin"/><Relationship Id="rId161" Type="http://schemas.openxmlformats.org/officeDocument/2006/relationships/oleObject" Target="embeddings/oleObject123.bin"/><Relationship Id="rId399" Type="http://schemas.openxmlformats.org/officeDocument/2006/relationships/oleObject" Target="embeddings/oleObject349.bin"/><Relationship Id="rId827" Type="http://schemas.openxmlformats.org/officeDocument/2006/relationships/oleObject" Target="embeddings/oleObject736.bin"/><Relationship Id="rId1012" Type="http://schemas.openxmlformats.org/officeDocument/2006/relationships/oleObject" Target="embeddings/oleObject907.bin"/><Relationship Id="rId259" Type="http://schemas.openxmlformats.org/officeDocument/2006/relationships/oleObject" Target="embeddings/oleObject216.bin"/><Relationship Id="rId466" Type="http://schemas.openxmlformats.org/officeDocument/2006/relationships/oleObject" Target="embeddings/oleObject399.bin"/><Relationship Id="rId673" Type="http://schemas.openxmlformats.org/officeDocument/2006/relationships/oleObject" Target="embeddings/oleObject586.bin"/><Relationship Id="rId880" Type="http://schemas.openxmlformats.org/officeDocument/2006/relationships/oleObject" Target="embeddings/oleObject787.bin"/><Relationship Id="rId1096" Type="http://schemas.openxmlformats.org/officeDocument/2006/relationships/oleObject" Target="embeddings/oleObject991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86.bin"/><Relationship Id="rId326" Type="http://schemas.openxmlformats.org/officeDocument/2006/relationships/oleObject" Target="embeddings/oleObject279.bin"/><Relationship Id="rId533" Type="http://schemas.openxmlformats.org/officeDocument/2006/relationships/oleObject" Target="embeddings/oleObject464.bin"/><Relationship Id="rId978" Type="http://schemas.openxmlformats.org/officeDocument/2006/relationships/oleObject" Target="embeddings/oleObject879.bin"/><Relationship Id="rId1163" Type="http://schemas.openxmlformats.org/officeDocument/2006/relationships/footer" Target="footer2.xml"/><Relationship Id="rId740" Type="http://schemas.openxmlformats.org/officeDocument/2006/relationships/oleObject" Target="embeddings/oleObject649.bin"/><Relationship Id="rId838" Type="http://schemas.openxmlformats.org/officeDocument/2006/relationships/oleObject" Target="embeddings/oleObject747.bin"/><Relationship Id="rId1023" Type="http://schemas.openxmlformats.org/officeDocument/2006/relationships/oleObject" Target="embeddings/oleObject918.bin"/><Relationship Id="rId172" Type="http://schemas.openxmlformats.org/officeDocument/2006/relationships/oleObject" Target="embeddings/oleObject132.bin"/><Relationship Id="rId477" Type="http://schemas.openxmlformats.org/officeDocument/2006/relationships/oleObject" Target="embeddings/oleObject410.bin"/><Relationship Id="rId600" Type="http://schemas.openxmlformats.org/officeDocument/2006/relationships/oleObject" Target="embeddings/oleObject521.bin"/><Relationship Id="rId684" Type="http://schemas.openxmlformats.org/officeDocument/2006/relationships/image" Target="media/image520.wmf"/><Relationship Id="rId337" Type="http://schemas.openxmlformats.org/officeDocument/2006/relationships/oleObject" Target="embeddings/oleObject290.bin"/><Relationship Id="rId891" Type="http://schemas.openxmlformats.org/officeDocument/2006/relationships/oleObject" Target="embeddings/oleObject798.bin"/><Relationship Id="rId905" Type="http://schemas.openxmlformats.org/officeDocument/2006/relationships/oleObject" Target="embeddings/oleObject812.bin"/><Relationship Id="rId989" Type="http://schemas.openxmlformats.org/officeDocument/2006/relationships/oleObject" Target="embeddings/oleObject885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471.bin"/><Relationship Id="rId751" Type="http://schemas.openxmlformats.org/officeDocument/2006/relationships/oleObject" Target="embeddings/oleObject660.bin"/><Relationship Id="rId849" Type="http://schemas.openxmlformats.org/officeDocument/2006/relationships/image" Target="media/image55.wmf"/><Relationship Id="rId183" Type="http://schemas.openxmlformats.org/officeDocument/2006/relationships/oleObject" Target="embeddings/oleObject141.bin"/><Relationship Id="rId390" Type="http://schemas.openxmlformats.org/officeDocument/2006/relationships/oleObject" Target="embeddings/oleObject343.bin"/><Relationship Id="rId404" Type="http://schemas.openxmlformats.org/officeDocument/2006/relationships/image" Target="media/image33.wmf"/><Relationship Id="rId611" Type="http://schemas.openxmlformats.org/officeDocument/2006/relationships/oleObject" Target="embeddings/oleObject531.bin"/><Relationship Id="rId1034" Type="http://schemas.openxmlformats.org/officeDocument/2006/relationships/oleObject" Target="embeddings/oleObject929.bin"/><Relationship Id="rId250" Type="http://schemas.openxmlformats.org/officeDocument/2006/relationships/oleObject" Target="embeddings/oleObject207.bin"/><Relationship Id="rId488" Type="http://schemas.openxmlformats.org/officeDocument/2006/relationships/oleObject" Target="embeddings/oleObject420.bin"/><Relationship Id="rId695" Type="http://schemas.openxmlformats.org/officeDocument/2006/relationships/oleObject" Target="embeddings/oleObject605.bin"/><Relationship Id="rId709" Type="http://schemas.openxmlformats.org/officeDocument/2006/relationships/oleObject" Target="embeddings/oleObject618.bin"/><Relationship Id="rId916" Type="http://schemas.openxmlformats.org/officeDocument/2006/relationships/oleObject" Target="embeddings/oleObject823.bin"/><Relationship Id="rId1101" Type="http://schemas.openxmlformats.org/officeDocument/2006/relationships/oleObject" Target="embeddings/oleObject996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78.bin"/><Relationship Id="rId348" Type="http://schemas.openxmlformats.org/officeDocument/2006/relationships/oleObject" Target="embeddings/oleObject301.bin"/><Relationship Id="rId555" Type="http://schemas.openxmlformats.org/officeDocument/2006/relationships/oleObject" Target="embeddings/oleObject481.bin"/><Relationship Id="rId762" Type="http://schemas.openxmlformats.org/officeDocument/2006/relationships/oleObject" Target="embeddings/oleObject671.bin"/><Relationship Id="rId194" Type="http://schemas.openxmlformats.org/officeDocument/2006/relationships/oleObject" Target="embeddings/oleObject152.bin"/><Relationship Id="rId208" Type="http://schemas.openxmlformats.org/officeDocument/2006/relationships/oleObject" Target="embeddings/oleObject166.bin"/><Relationship Id="rId415" Type="http://schemas.openxmlformats.org/officeDocument/2006/relationships/oleObject" Target="embeddings/oleObject357.bin"/><Relationship Id="rId622" Type="http://schemas.openxmlformats.org/officeDocument/2006/relationships/oleObject" Target="embeddings/oleObject540.bin"/><Relationship Id="rId1045" Type="http://schemas.openxmlformats.org/officeDocument/2006/relationships/oleObject" Target="embeddings/oleObject940.bin"/><Relationship Id="rId261" Type="http://schemas.openxmlformats.org/officeDocument/2006/relationships/oleObject" Target="embeddings/oleObject218.bin"/><Relationship Id="rId499" Type="http://schemas.openxmlformats.org/officeDocument/2006/relationships/oleObject" Target="embeddings/oleObject431.bin"/><Relationship Id="rId927" Type="http://schemas.openxmlformats.org/officeDocument/2006/relationships/oleObject" Target="embeddings/oleObject834.bin"/><Relationship Id="rId1112" Type="http://schemas.openxmlformats.org/officeDocument/2006/relationships/oleObject" Target="embeddings/oleObject1007.bin"/><Relationship Id="rId56" Type="http://schemas.openxmlformats.org/officeDocument/2006/relationships/oleObject" Target="embeddings/oleObject30.bin"/><Relationship Id="rId359" Type="http://schemas.openxmlformats.org/officeDocument/2006/relationships/oleObject" Target="embeddings/oleObject312.bin"/><Relationship Id="rId566" Type="http://schemas.openxmlformats.org/officeDocument/2006/relationships/oleObject" Target="embeddings/oleObject491.bin"/><Relationship Id="rId773" Type="http://schemas.openxmlformats.org/officeDocument/2006/relationships/oleObject" Target="embeddings/oleObject682.bin"/><Relationship Id="rId121" Type="http://schemas.openxmlformats.org/officeDocument/2006/relationships/oleObject" Target="embeddings/oleObject88.bin"/><Relationship Id="rId219" Type="http://schemas.openxmlformats.org/officeDocument/2006/relationships/oleObject" Target="embeddings/oleObject177.bin"/><Relationship Id="rId426" Type="http://schemas.openxmlformats.org/officeDocument/2006/relationships/image" Target="media/image360.wmf"/><Relationship Id="rId633" Type="http://schemas.openxmlformats.org/officeDocument/2006/relationships/oleObject" Target="embeddings/oleObject550.bin"/><Relationship Id="rId980" Type="http://schemas.openxmlformats.org/officeDocument/2006/relationships/oleObject" Target="embeddings/oleObject880.bin"/><Relationship Id="rId1056" Type="http://schemas.openxmlformats.org/officeDocument/2006/relationships/oleObject" Target="embeddings/oleObject951.bin"/><Relationship Id="rId840" Type="http://schemas.openxmlformats.org/officeDocument/2006/relationships/oleObject" Target="embeddings/oleObject749.bin"/><Relationship Id="rId938" Type="http://schemas.openxmlformats.org/officeDocument/2006/relationships/oleObject" Target="embeddings/oleObject845.bin"/><Relationship Id="rId67" Type="http://schemas.openxmlformats.org/officeDocument/2006/relationships/oleObject" Target="embeddings/oleObject40.bin"/><Relationship Id="rId272" Type="http://schemas.openxmlformats.org/officeDocument/2006/relationships/oleObject" Target="embeddings/oleObject229.bin"/><Relationship Id="rId577" Type="http://schemas.openxmlformats.org/officeDocument/2006/relationships/oleObject" Target="embeddings/oleObject500.bin"/><Relationship Id="rId700" Type="http://schemas.openxmlformats.org/officeDocument/2006/relationships/oleObject" Target="embeddings/oleObject610.bin"/><Relationship Id="rId1123" Type="http://schemas.openxmlformats.org/officeDocument/2006/relationships/oleObject" Target="embeddings/oleObject1018.bin"/><Relationship Id="rId132" Type="http://schemas.openxmlformats.org/officeDocument/2006/relationships/oleObject" Target="embeddings/oleObject98.bin"/><Relationship Id="rId784" Type="http://schemas.openxmlformats.org/officeDocument/2006/relationships/oleObject" Target="embeddings/oleObject693.bin"/><Relationship Id="rId991" Type="http://schemas.openxmlformats.org/officeDocument/2006/relationships/oleObject" Target="embeddings/oleObject886.bin"/><Relationship Id="rId1067" Type="http://schemas.openxmlformats.org/officeDocument/2006/relationships/oleObject" Target="embeddings/oleObject962.bin"/><Relationship Id="rId437" Type="http://schemas.openxmlformats.org/officeDocument/2006/relationships/oleObject" Target="embeddings/oleObject370.bin"/><Relationship Id="rId644" Type="http://schemas.openxmlformats.org/officeDocument/2006/relationships/oleObject" Target="embeddings/oleObject560.bin"/><Relationship Id="rId851" Type="http://schemas.openxmlformats.org/officeDocument/2006/relationships/image" Target="media/image56.wmf"/><Relationship Id="rId283" Type="http://schemas.openxmlformats.org/officeDocument/2006/relationships/oleObject" Target="embeddings/oleObject239.bin"/><Relationship Id="rId490" Type="http://schemas.openxmlformats.org/officeDocument/2006/relationships/oleObject" Target="embeddings/oleObject422.bin"/><Relationship Id="rId504" Type="http://schemas.openxmlformats.org/officeDocument/2006/relationships/oleObject" Target="embeddings/oleObject436.bin"/><Relationship Id="rId711" Type="http://schemas.openxmlformats.org/officeDocument/2006/relationships/oleObject" Target="embeddings/oleObject620.bin"/><Relationship Id="rId949" Type="http://schemas.openxmlformats.org/officeDocument/2006/relationships/oleObject" Target="embeddings/oleObject856.bin"/><Relationship Id="rId1134" Type="http://schemas.openxmlformats.org/officeDocument/2006/relationships/oleObject" Target="embeddings/oleObject1029.bin"/><Relationship Id="rId78" Type="http://schemas.openxmlformats.org/officeDocument/2006/relationships/oleObject" Target="embeddings/oleObject50.bin"/><Relationship Id="rId143" Type="http://schemas.openxmlformats.org/officeDocument/2006/relationships/oleObject" Target="embeddings/oleObject107.bin"/><Relationship Id="rId350" Type="http://schemas.openxmlformats.org/officeDocument/2006/relationships/oleObject" Target="embeddings/oleObject303.bin"/><Relationship Id="rId588" Type="http://schemas.openxmlformats.org/officeDocument/2006/relationships/oleObject" Target="embeddings/oleObject510.bin"/><Relationship Id="rId795" Type="http://schemas.openxmlformats.org/officeDocument/2006/relationships/oleObject" Target="embeddings/oleObject704.bin"/><Relationship Id="rId809" Type="http://schemas.openxmlformats.org/officeDocument/2006/relationships/oleObject" Target="embeddings/oleObject718.bin"/><Relationship Id="rId9" Type="http://schemas.openxmlformats.org/officeDocument/2006/relationships/footer" Target="footer1.xml"/><Relationship Id="rId210" Type="http://schemas.openxmlformats.org/officeDocument/2006/relationships/oleObject" Target="embeddings/oleObject168.bin"/><Relationship Id="rId448" Type="http://schemas.openxmlformats.org/officeDocument/2006/relationships/oleObject" Target="embeddings/oleObject381.bin"/><Relationship Id="rId655" Type="http://schemas.openxmlformats.org/officeDocument/2006/relationships/oleObject" Target="embeddings/oleObject570.bin"/><Relationship Id="rId862" Type="http://schemas.openxmlformats.org/officeDocument/2006/relationships/oleObject" Target="embeddings/oleObject769.bin"/><Relationship Id="rId1078" Type="http://schemas.openxmlformats.org/officeDocument/2006/relationships/oleObject" Target="embeddings/oleObject973.bin"/><Relationship Id="rId294" Type="http://schemas.openxmlformats.org/officeDocument/2006/relationships/oleObject" Target="embeddings/oleObject248.bin"/><Relationship Id="rId308" Type="http://schemas.openxmlformats.org/officeDocument/2006/relationships/oleObject" Target="embeddings/oleObject261.bin"/><Relationship Id="rId515" Type="http://schemas.openxmlformats.org/officeDocument/2006/relationships/oleObject" Target="embeddings/oleObject447.bin"/><Relationship Id="rId722" Type="http://schemas.openxmlformats.org/officeDocument/2006/relationships/oleObject" Target="embeddings/oleObject631.bin"/><Relationship Id="rId1145" Type="http://schemas.openxmlformats.org/officeDocument/2006/relationships/oleObject" Target="embeddings/oleObject1037.bin"/><Relationship Id="rId89" Type="http://schemas.openxmlformats.org/officeDocument/2006/relationships/oleObject" Target="embeddings/oleObject59.bin"/><Relationship Id="rId154" Type="http://schemas.openxmlformats.org/officeDocument/2006/relationships/oleObject" Target="embeddings/oleObject117.bin"/><Relationship Id="rId361" Type="http://schemas.openxmlformats.org/officeDocument/2006/relationships/oleObject" Target="embeddings/oleObject314.bin"/><Relationship Id="rId599" Type="http://schemas.openxmlformats.org/officeDocument/2006/relationships/oleObject" Target="embeddings/oleObject520.bin"/><Relationship Id="rId1005" Type="http://schemas.openxmlformats.org/officeDocument/2006/relationships/oleObject" Target="embeddings/oleObject900.bin"/><Relationship Id="rId459" Type="http://schemas.openxmlformats.org/officeDocument/2006/relationships/oleObject" Target="embeddings/oleObject392.bin"/><Relationship Id="rId666" Type="http://schemas.openxmlformats.org/officeDocument/2006/relationships/image" Target="media/image500.wmf"/><Relationship Id="rId873" Type="http://schemas.openxmlformats.org/officeDocument/2006/relationships/oleObject" Target="embeddings/oleObject780.bin"/><Relationship Id="rId1089" Type="http://schemas.openxmlformats.org/officeDocument/2006/relationships/oleObject" Target="embeddings/oleObject984.bin"/><Relationship Id="rId16" Type="http://schemas.openxmlformats.org/officeDocument/2006/relationships/image" Target="media/image5.png"/><Relationship Id="rId221" Type="http://schemas.openxmlformats.org/officeDocument/2006/relationships/oleObject" Target="embeddings/oleObject179.bin"/><Relationship Id="rId319" Type="http://schemas.openxmlformats.org/officeDocument/2006/relationships/oleObject" Target="embeddings/oleObject272.bin"/><Relationship Id="rId526" Type="http://schemas.openxmlformats.org/officeDocument/2006/relationships/oleObject" Target="embeddings/oleObject458.bin"/><Relationship Id="rId1156" Type="http://schemas.openxmlformats.org/officeDocument/2006/relationships/oleObject" Target="embeddings/oleObject1047.bin"/><Relationship Id="rId733" Type="http://schemas.openxmlformats.org/officeDocument/2006/relationships/oleObject" Target="embeddings/oleObject642.bin"/><Relationship Id="rId940" Type="http://schemas.openxmlformats.org/officeDocument/2006/relationships/oleObject" Target="embeddings/oleObject847.bin"/><Relationship Id="rId1016" Type="http://schemas.openxmlformats.org/officeDocument/2006/relationships/oleObject" Target="embeddings/oleObject911.bin"/><Relationship Id="rId165" Type="http://schemas.openxmlformats.org/officeDocument/2006/relationships/oleObject" Target="embeddings/oleObject127.bin"/><Relationship Id="rId372" Type="http://schemas.openxmlformats.org/officeDocument/2006/relationships/oleObject" Target="embeddings/oleObject325.bin"/><Relationship Id="rId677" Type="http://schemas.openxmlformats.org/officeDocument/2006/relationships/oleObject" Target="embeddings/oleObject589.bin"/><Relationship Id="rId800" Type="http://schemas.openxmlformats.org/officeDocument/2006/relationships/oleObject" Target="embeddings/oleObject709.bin"/><Relationship Id="rId232" Type="http://schemas.openxmlformats.org/officeDocument/2006/relationships/oleObject" Target="embeddings/oleObject189.bin"/><Relationship Id="rId884" Type="http://schemas.openxmlformats.org/officeDocument/2006/relationships/oleObject" Target="embeddings/oleObject791.bin"/><Relationship Id="rId27" Type="http://schemas.openxmlformats.org/officeDocument/2006/relationships/oleObject" Target="embeddings/oleObject4.bin"/><Relationship Id="rId537" Type="http://schemas.openxmlformats.org/officeDocument/2006/relationships/oleObject" Target="embeddings/oleObject466.bin"/><Relationship Id="rId744" Type="http://schemas.openxmlformats.org/officeDocument/2006/relationships/oleObject" Target="embeddings/oleObject653.bin"/><Relationship Id="rId951" Type="http://schemas.openxmlformats.org/officeDocument/2006/relationships/oleObject" Target="embeddings/oleObject858.bin"/><Relationship Id="rId1167" Type="http://schemas.openxmlformats.org/officeDocument/2006/relationships/fontTable" Target="fontTable.xml"/><Relationship Id="rId80" Type="http://schemas.openxmlformats.org/officeDocument/2006/relationships/oleObject" Target="embeddings/oleObject51.bin"/><Relationship Id="rId176" Type="http://schemas.openxmlformats.org/officeDocument/2006/relationships/oleObject" Target="embeddings/oleObject134.bin"/><Relationship Id="rId383" Type="http://schemas.openxmlformats.org/officeDocument/2006/relationships/oleObject" Target="embeddings/oleObject336.bin"/><Relationship Id="rId590" Type="http://schemas.openxmlformats.org/officeDocument/2006/relationships/oleObject" Target="embeddings/oleObject512.bin"/><Relationship Id="rId604" Type="http://schemas.openxmlformats.org/officeDocument/2006/relationships/oleObject" Target="embeddings/oleObject524.bin"/><Relationship Id="rId811" Type="http://schemas.openxmlformats.org/officeDocument/2006/relationships/oleObject" Target="embeddings/oleObject720.bin"/><Relationship Id="rId1027" Type="http://schemas.openxmlformats.org/officeDocument/2006/relationships/oleObject" Target="embeddings/oleObject922.bin"/><Relationship Id="rId243" Type="http://schemas.openxmlformats.org/officeDocument/2006/relationships/oleObject" Target="embeddings/oleObject200.bin"/><Relationship Id="rId450" Type="http://schemas.openxmlformats.org/officeDocument/2006/relationships/oleObject" Target="embeddings/oleObject383.bin"/><Relationship Id="rId688" Type="http://schemas.openxmlformats.org/officeDocument/2006/relationships/oleObject" Target="embeddings/oleObject599.bin"/><Relationship Id="rId895" Type="http://schemas.openxmlformats.org/officeDocument/2006/relationships/oleObject" Target="embeddings/oleObject802.bin"/><Relationship Id="rId909" Type="http://schemas.openxmlformats.org/officeDocument/2006/relationships/oleObject" Target="embeddings/oleObject816.bin"/><Relationship Id="rId1080" Type="http://schemas.openxmlformats.org/officeDocument/2006/relationships/oleObject" Target="embeddings/oleObject975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72.bin"/><Relationship Id="rId310" Type="http://schemas.openxmlformats.org/officeDocument/2006/relationships/oleObject" Target="embeddings/oleObject263.bin"/><Relationship Id="rId548" Type="http://schemas.openxmlformats.org/officeDocument/2006/relationships/oleObject" Target="embeddings/oleObject475.bin"/><Relationship Id="rId755" Type="http://schemas.openxmlformats.org/officeDocument/2006/relationships/oleObject" Target="embeddings/oleObject664.bin"/><Relationship Id="rId962" Type="http://schemas.openxmlformats.org/officeDocument/2006/relationships/oleObject" Target="embeddings/oleObject869.bin"/><Relationship Id="rId91" Type="http://schemas.openxmlformats.org/officeDocument/2006/relationships/oleObject" Target="embeddings/oleObject61.bin"/><Relationship Id="rId187" Type="http://schemas.openxmlformats.org/officeDocument/2006/relationships/oleObject" Target="embeddings/oleObject145.bin"/><Relationship Id="rId394" Type="http://schemas.openxmlformats.org/officeDocument/2006/relationships/image" Target="media/image28.wmf"/><Relationship Id="rId408" Type="http://schemas.openxmlformats.org/officeDocument/2006/relationships/image" Target="media/image300.wmf"/><Relationship Id="rId615" Type="http://schemas.openxmlformats.org/officeDocument/2006/relationships/oleObject" Target="embeddings/oleObject534.bin"/><Relationship Id="rId822" Type="http://schemas.openxmlformats.org/officeDocument/2006/relationships/oleObject" Target="embeddings/oleObject731.bin"/><Relationship Id="rId1038" Type="http://schemas.openxmlformats.org/officeDocument/2006/relationships/oleObject" Target="embeddings/oleObject933.bin"/><Relationship Id="rId254" Type="http://schemas.openxmlformats.org/officeDocument/2006/relationships/oleObject" Target="embeddings/oleObject211.bin"/><Relationship Id="rId699" Type="http://schemas.openxmlformats.org/officeDocument/2006/relationships/oleObject" Target="embeddings/oleObject609.bin"/><Relationship Id="rId1091" Type="http://schemas.openxmlformats.org/officeDocument/2006/relationships/oleObject" Target="embeddings/oleObject986.bin"/><Relationship Id="rId1105" Type="http://schemas.openxmlformats.org/officeDocument/2006/relationships/oleObject" Target="embeddings/oleObject1000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82.bin"/><Relationship Id="rId461" Type="http://schemas.openxmlformats.org/officeDocument/2006/relationships/oleObject" Target="embeddings/oleObject394.bin"/><Relationship Id="rId559" Type="http://schemas.openxmlformats.org/officeDocument/2006/relationships/oleObject" Target="embeddings/oleObject484.bin"/><Relationship Id="rId766" Type="http://schemas.openxmlformats.org/officeDocument/2006/relationships/oleObject" Target="embeddings/oleObject675.bin"/><Relationship Id="rId198" Type="http://schemas.openxmlformats.org/officeDocument/2006/relationships/oleObject" Target="embeddings/oleObject156.bin"/><Relationship Id="rId321" Type="http://schemas.openxmlformats.org/officeDocument/2006/relationships/oleObject" Target="embeddings/oleObject274.bin"/><Relationship Id="rId419" Type="http://schemas.openxmlformats.org/officeDocument/2006/relationships/oleObject" Target="embeddings/oleObject359.bin"/><Relationship Id="rId626" Type="http://schemas.openxmlformats.org/officeDocument/2006/relationships/oleObject" Target="embeddings/oleObject544.bin"/><Relationship Id="rId973" Type="http://schemas.openxmlformats.org/officeDocument/2006/relationships/oleObject" Target="embeddings/oleObject876.bin"/><Relationship Id="rId1049" Type="http://schemas.openxmlformats.org/officeDocument/2006/relationships/oleObject" Target="embeddings/oleObject944.bin"/><Relationship Id="rId833" Type="http://schemas.openxmlformats.org/officeDocument/2006/relationships/oleObject" Target="embeddings/oleObject742.bin"/><Relationship Id="rId1116" Type="http://schemas.openxmlformats.org/officeDocument/2006/relationships/oleObject" Target="embeddings/oleObject1011.bin"/><Relationship Id="rId265" Type="http://schemas.openxmlformats.org/officeDocument/2006/relationships/oleObject" Target="embeddings/oleObject222.bin"/><Relationship Id="rId472" Type="http://schemas.openxmlformats.org/officeDocument/2006/relationships/oleObject" Target="embeddings/oleObject405.bin"/><Relationship Id="rId900" Type="http://schemas.openxmlformats.org/officeDocument/2006/relationships/oleObject" Target="embeddings/oleObject807.bin"/><Relationship Id="rId125" Type="http://schemas.openxmlformats.org/officeDocument/2006/relationships/oleObject" Target="embeddings/oleObject91.bin"/><Relationship Id="rId332" Type="http://schemas.openxmlformats.org/officeDocument/2006/relationships/oleObject" Target="embeddings/oleObject285.bin"/><Relationship Id="rId777" Type="http://schemas.openxmlformats.org/officeDocument/2006/relationships/oleObject" Target="embeddings/oleObject686.bin"/><Relationship Id="rId984" Type="http://schemas.openxmlformats.org/officeDocument/2006/relationships/image" Target="media/image63.wmf"/><Relationship Id="rId637" Type="http://schemas.openxmlformats.org/officeDocument/2006/relationships/oleObject" Target="embeddings/oleObject554.bin"/><Relationship Id="rId844" Type="http://schemas.openxmlformats.org/officeDocument/2006/relationships/oleObject" Target="embeddings/oleObject753.bin"/><Relationship Id="rId276" Type="http://schemas.openxmlformats.org/officeDocument/2006/relationships/oleObject" Target="embeddings/oleObject233.bin"/><Relationship Id="rId483" Type="http://schemas.openxmlformats.org/officeDocument/2006/relationships/oleObject" Target="embeddings/oleObject415.bin"/><Relationship Id="rId690" Type="http://schemas.openxmlformats.org/officeDocument/2006/relationships/oleObject" Target="embeddings/oleObject601.bin"/><Relationship Id="rId704" Type="http://schemas.openxmlformats.org/officeDocument/2006/relationships/oleObject" Target="embeddings/oleObject613.bin"/><Relationship Id="rId911" Type="http://schemas.openxmlformats.org/officeDocument/2006/relationships/oleObject" Target="embeddings/oleObject818.bin"/><Relationship Id="rId1127" Type="http://schemas.openxmlformats.org/officeDocument/2006/relationships/oleObject" Target="embeddings/oleObject1022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101.bin"/><Relationship Id="rId343" Type="http://schemas.openxmlformats.org/officeDocument/2006/relationships/oleObject" Target="embeddings/oleObject296.bin"/><Relationship Id="rId550" Type="http://schemas.openxmlformats.org/officeDocument/2006/relationships/oleObject" Target="embeddings/oleObject476.bin"/><Relationship Id="rId788" Type="http://schemas.openxmlformats.org/officeDocument/2006/relationships/oleObject" Target="embeddings/oleObject697.bin"/><Relationship Id="rId995" Type="http://schemas.openxmlformats.org/officeDocument/2006/relationships/oleObject" Target="embeddings/oleObject890.bin"/><Relationship Id="rId203" Type="http://schemas.openxmlformats.org/officeDocument/2006/relationships/oleObject" Target="embeddings/oleObject161.bin"/><Relationship Id="rId648" Type="http://schemas.openxmlformats.org/officeDocument/2006/relationships/image" Target="media/image480.wmf"/><Relationship Id="rId855" Type="http://schemas.openxmlformats.org/officeDocument/2006/relationships/oleObject" Target="embeddings/oleObject762.bin"/><Relationship Id="rId1040" Type="http://schemas.openxmlformats.org/officeDocument/2006/relationships/oleObject" Target="embeddings/oleObject935.bin"/><Relationship Id="rId287" Type="http://schemas.openxmlformats.org/officeDocument/2006/relationships/oleObject" Target="embeddings/oleObject243.bin"/><Relationship Id="rId410" Type="http://schemas.openxmlformats.org/officeDocument/2006/relationships/image" Target="media/image310.wmf"/><Relationship Id="rId494" Type="http://schemas.openxmlformats.org/officeDocument/2006/relationships/oleObject" Target="embeddings/oleObject426.bin"/><Relationship Id="rId508" Type="http://schemas.openxmlformats.org/officeDocument/2006/relationships/oleObject" Target="embeddings/oleObject440.bin"/><Relationship Id="rId715" Type="http://schemas.openxmlformats.org/officeDocument/2006/relationships/oleObject" Target="embeddings/oleObject624.bin"/><Relationship Id="rId922" Type="http://schemas.openxmlformats.org/officeDocument/2006/relationships/oleObject" Target="embeddings/oleObject829.bin"/><Relationship Id="rId1138" Type="http://schemas.openxmlformats.org/officeDocument/2006/relationships/oleObject" Target="embeddings/oleObject1031.bin"/><Relationship Id="rId147" Type="http://schemas.openxmlformats.org/officeDocument/2006/relationships/oleObject" Target="embeddings/oleObject111.bin"/><Relationship Id="rId354" Type="http://schemas.openxmlformats.org/officeDocument/2006/relationships/oleObject" Target="embeddings/oleObject307.bin"/><Relationship Id="rId799" Type="http://schemas.openxmlformats.org/officeDocument/2006/relationships/oleObject" Target="embeddings/oleObject708.bin"/><Relationship Id="rId51" Type="http://schemas.openxmlformats.org/officeDocument/2006/relationships/oleObject" Target="embeddings/oleObject26.bin"/><Relationship Id="rId561" Type="http://schemas.openxmlformats.org/officeDocument/2006/relationships/oleObject" Target="embeddings/oleObject486.bin"/><Relationship Id="rId659" Type="http://schemas.openxmlformats.org/officeDocument/2006/relationships/oleObject" Target="embeddings/oleObject573.bin"/><Relationship Id="rId866" Type="http://schemas.openxmlformats.org/officeDocument/2006/relationships/oleObject" Target="embeddings/oleObject773.bin"/><Relationship Id="rId214" Type="http://schemas.openxmlformats.org/officeDocument/2006/relationships/oleObject" Target="embeddings/oleObject172.bin"/><Relationship Id="rId298" Type="http://schemas.openxmlformats.org/officeDocument/2006/relationships/oleObject" Target="embeddings/oleObject251.bin"/><Relationship Id="rId421" Type="http://schemas.openxmlformats.org/officeDocument/2006/relationships/oleObject" Target="embeddings/oleObject360.bin"/><Relationship Id="rId519" Type="http://schemas.openxmlformats.org/officeDocument/2006/relationships/oleObject" Target="embeddings/oleObject451.bin"/><Relationship Id="rId1051" Type="http://schemas.openxmlformats.org/officeDocument/2006/relationships/oleObject" Target="embeddings/oleObject946.bin"/><Relationship Id="rId1149" Type="http://schemas.openxmlformats.org/officeDocument/2006/relationships/oleObject" Target="embeddings/oleObject1040.bin"/><Relationship Id="rId158" Type="http://schemas.openxmlformats.org/officeDocument/2006/relationships/oleObject" Target="embeddings/oleObject121.bin"/><Relationship Id="rId726" Type="http://schemas.openxmlformats.org/officeDocument/2006/relationships/oleObject" Target="embeddings/oleObject635.bin"/><Relationship Id="rId933" Type="http://schemas.openxmlformats.org/officeDocument/2006/relationships/oleObject" Target="embeddings/oleObject840.bin"/><Relationship Id="rId1009" Type="http://schemas.openxmlformats.org/officeDocument/2006/relationships/oleObject" Target="embeddings/oleObject904.bin"/><Relationship Id="rId62" Type="http://schemas.openxmlformats.org/officeDocument/2006/relationships/oleObject" Target="embeddings/oleObject35.bin"/><Relationship Id="rId365" Type="http://schemas.openxmlformats.org/officeDocument/2006/relationships/oleObject" Target="embeddings/oleObject318.bin"/><Relationship Id="rId572" Type="http://schemas.openxmlformats.org/officeDocument/2006/relationships/oleObject" Target="embeddings/oleObject496.bin"/><Relationship Id="rId225" Type="http://schemas.openxmlformats.org/officeDocument/2006/relationships/image" Target="media/image24.wmf"/><Relationship Id="rId432" Type="http://schemas.openxmlformats.org/officeDocument/2006/relationships/image" Target="media/image39.wmf"/><Relationship Id="rId877" Type="http://schemas.openxmlformats.org/officeDocument/2006/relationships/oleObject" Target="embeddings/oleObject784.bin"/><Relationship Id="rId1062" Type="http://schemas.openxmlformats.org/officeDocument/2006/relationships/oleObject" Target="embeddings/oleObject957.bin"/><Relationship Id="rId737" Type="http://schemas.openxmlformats.org/officeDocument/2006/relationships/oleObject" Target="embeddings/oleObject646.bin"/><Relationship Id="rId944" Type="http://schemas.openxmlformats.org/officeDocument/2006/relationships/oleObject" Target="embeddings/oleObject851.bin"/><Relationship Id="rId73" Type="http://schemas.openxmlformats.org/officeDocument/2006/relationships/oleObject" Target="embeddings/oleObject45.bin"/><Relationship Id="rId169" Type="http://schemas.openxmlformats.org/officeDocument/2006/relationships/image" Target="media/image20.wmf"/><Relationship Id="rId376" Type="http://schemas.openxmlformats.org/officeDocument/2006/relationships/oleObject" Target="embeddings/oleObject329.bin"/><Relationship Id="rId583" Type="http://schemas.openxmlformats.org/officeDocument/2006/relationships/oleObject" Target="embeddings/oleObject506.bin"/><Relationship Id="rId790" Type="http://schemas.openxmlformats.org/officeDocument/2006/relationships/oleObject" Target="embeddings/oleObject699.bin"/><Relationship Id="rId804" Type="http://schemas.openxmlformats.org/officeDocument/2006/relationships/oleObject" Target="embeddings/oleObject713.bin"/><Relationship Id="rId4" Type="http://schemas.openxmlformats.org/officeDocument/2006/relationships/settings" Target="settings.xml"/><Relationship Id="rId236" Type="http://schemas.openxmlformats.org/officeDocument/2006/relationships/oleObject" Target="embeddings/oleObject193.bin"/><Relationship Id="rId443" Type="http://schemas.openxmlformats.org/officeDocument/2006/relationships/oleObject" Target="embeddings/oleObject376.bin"/><Relationship Id="rId650" Type="http://schemas.openxmlformats.org/officeDocument/2006/relationships/oleObject" Target="embeddings/oleObject565.bin"/><Relationship Id="rId888" Type="http://schemas.openxmlformats.org/officeDocument/2006/relationships/oleObject" Target="embeddings/oleObject795.bin"/><Relationship Id="rId1073" Type="http://schemas.openxmlformats.org/officeDocument/2006/relationships/oleObject" Target="embeddings/oleObject968.bin"/><Relationship Id="rId303" Type="http://schemas.openxmlformats.org/officeDocument/2006/relationships/oleObject" Target="embeddings/oleObject256.bin"/><Relationship Id="rId748" Type="http://schemas.openxmlformats.org/officeDocument/2006/relationships/oleObject" Target="embeddings/oleObject657.bin"/><Relationship Id="rId955" Type="http://schemas.openxmlformats.org/officeDocument/2006/relationships/oleObject" Target="embeddings/oleObject862.bin"/><Relationship Id="rId1140" Type="http://schemas.openxmlformats.org/officeDocument/2006/relationships/oleObject" Target="embeddings/oleObject1032.bin"/><Relationship Id="rId84" Type="http://schemas.openxmlformats.org/officeDocument/2006/relationships/oleObject" Target="embeddings/oleObject55.bin"/><Relationship Id="rId387" Type="http://schemas.openxmlformats.org/officeDocument/2006/relationships/oleObject" Target="embeddings/oleObject340.bin"/><Relationship Id="rId510" Type="http://schemas.openxmlformats.org/officeDocument/2006/relationships/oleObject" Target="embeddings/oleObject442.bin"/><Relationship Id="rId594" Type="http://schemas.openxmlformats.org/officeDocument/2006/relationships/image" Target="media/image51.wmf"/><Relationship Id="rId608" Type="http://schemas.openxmlformats.org/officeDocument/2006/relationships/oleObject" Target="embeddings/oleObject528.bin"/><Relationship Id="rId815" Type="http://schemas.openxmlformats.org/officeDocument/2006/relationships/oleObject" Target="embeddings/oleObject724.bin"/><Relationship Id="rId247" Type="http://schemas.openxmlformats.org/officeDocument/2006/relationships/oleObject" Target="embeddings/oleObject204.bin"/><Relationship Id="rId899" Type="http://schemas.openxmlformats.org/officeDocument/2006/relationships/oleObject" Target="embeddings/oleObject806.bin"/><Relationship Id="rId1000" Type="http://schemas.openxmlformats.org/officeDocument/2006/relationships/oleObject" Target="embeddings/oleObject895.bin"/><Relationship Id="rId1084" Type="http://schemas.openxmlformats.org/officeDocument/2006/relationships/oleObject" Target="embeddings/oleObject9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A126F0-345C-483C-93E1-1862D6FBCD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1</Pages>
  <Words>7520</Words>
  <Characters>42865</Characters>
  <Application>Microsoft Office Word</Application>
  <DocSecurity>0</DocSecurity>
  <Lines>357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2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Катерина</cp:lastModifiedBy>
  <cp:revision>8</cp:revision>
  <cp:lastPrinted>2021-06-03T11:42:00Z</cp:lastPrinted>
  <dcterms:created xsi:type="dcterms:W3CDTF">2022-01-28T08:49:00Z</dcterms:created>
  <dcterms:modified xsi:type="dcterms:W3CDTF">2022-05-09T09:10:00Z</dcterms:modified>
</cp:coreProperties>
</file>